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EB3" w:rsidRPr="00F779F1" w:rsidRDefault="00EA3EB3" w:rsidP="00F779F1">
      <w:pPr>
        <w:spacing w:line="360" w:lineRule="auto"/>
        <w:jc w:val="center"/>
        <w:rPr>
          <w:rFonts w:ascii="Times New Roman" w:hAnsi="Times New Roman" w:cs="Times New Roman" w:hint="eastAsia"/>
          <w:color w:val="000000"/>
          <w:sz w:val="28"/>
          <w:szCs w:val="28"/>
          <w:lang w:eastAsia="zh-CN"/>
        </w:rPr>
      </w:pPr>
      <w:r w:rsidRPr="00F779F1">
        <w:rPr>
          <w:rFonts w:ascii="Times New Roman" w:hAnsi="Times New Roman" w:cs="Times New Roman" w:hint="eastAsia"/>
          <w:color w:val="000000"/>
          <w:sz w:val="28"/>
          <w:szCs w:val="28"/>
          <w:lang w:eastAsia="zh-CN"/>
        </w:rPr>
        <w:t>Supplementary Online Information</w:t>
      </w:r>
    </w:p>
    <w:p w:rsidR="00EA3EB3" w:rsidRDefault="00EA3EB3" w:rsidP="00F779F1">
      <w:pPr>
        <w:spacing w:line="360" w:lineRule="auto"/>
        <w:rPr>
          <w:rFonts w:ascii="Times New Roman" w:hAnsi="Times New Roman" w:cs="Times New Roman" w:hint="eastAsia"/>
          <w:color w:val="000000"/>
          <w:lang w:eastAsia="zh-CN"/>
        </w:rPr>
      </w:pPr>
    </w:p>
    <w:p w:rsidR="00F779F1" w:rsidRPr="00354F5A" w:rsidRDefault="00F779F1" w:rsidP="00F779F1">
      <w:pPr>
        <w:widowControl w:val="0"/>
        <w:autoSpaceDE w:val="0"/>
        <w:autoSpaceDN w:val="0"/>
        <w:adjustRightInd w:val="0"/>
        <w:spacing w:line="360" w:lineRule="auto"/>
        <w:jc w:val="center"/>
        <w:rPr>
          <w:rFonts w:ascii="Times New Roman" w:hAnsi="Times New Roman" w:cs="Times New Roman"/>
          <w:b/>
          <w:color w:val="000000"/>
          <w:sz w:val="28"/>
          <w:szCs w:val="28"/>
          <w:lang w:eastAsia="zh-CN"/>
        </w:rPr>
      </w:pPr>
      <w:r w:rsidRPr="00354F5A">
        <w:rPr>
          <w:rFonts w:ascii="Times New Roman" w:hAnsi="Times New Roman" w:cs="Times New Roman"/>
          <w:b/>
          <w:color w:val="000000"/>
          <w:sz w:val="28"/>
          <w:szCs w:val="28"/>
          <w:lang w:eastAsia="zh-CN"/>
        </w:rPr>
        <w:t xml:space="preserve">A Chronological Atlas of Natural Selection in </w:t>
      </w:r>
      <w:r>
        <w:rPr>
          <w:rFonts w:ascii="Times New Roman" w:hAnsi="Times New Roman" w:cs="Times New Roman"/>
          <w:b/>
          <w:color w:val="000000"/>
          <w:sz w:val="28"/>
          <w:szCs w:val="28"/>
          <w:lang w:eastAsia="zh-CN"/>
        </w:rPr>
        <w:t xml:space="preserve">the </w:t>
      </w:r>
      <w:r w:rsidRPr="00354F5A">
        <w:rPr>
          <w:rFonts w:ascii="Times New Roman" w:hAnsi="Times New Roman" w:cs="Times New Roman"/>
          <w:b/>
          <w:color w:val="000000"/>
          <w:sz w:val="28"/>
          <w:szCs w:val="28"/>
          <w:lang w:eastAsia="zh-CN"/>
        </w:rPr>
        <w:t xml:space="preserve">Human Genome </w:t>
      </w:r>
      <w:r>
        <w:rPr>
          <w:rFonts w:ascii="Times New Roman" w:hAnsi="Times New Roman" w:cs="Times New Roman" w:hint="eastAsia"/>
          <w:b/>
          <w:color w:val="000000"/>
          <w:sz w:val="28"/>
          <w:szCs w:val="28"/>
          <w:lang w:eastAsia="zh-CN"/>
        </w:rPr>
        <w:t xml:space="preserve">during </w:t>
      </w:r>
      <w:r w:rsidRPr="00354F5A">
        <w:rPr>
          <w:rFonts w:ascii="Times New Roman" w:hAnsi="Times New Roman" w:cs="Times New Roman"/>
          <w:b/>
          <w:color w:val="000000"/>
          <w:sz w:val="28"/>
          <w:szCs w:val="28"/>
          <w:lang w:eastAsia="zh-CN"/>
        </w:rPr>
        <w:t xml:space="preserve">the </w:t>
      </w:r>
      <w:r w:rsidRPr="00354F5A">
        <w:rPr>
          <w:rFonts w:ascii="Times New Roman" w:hAnsi="Times New Roman" w:cs="Times New Roman" w:hint="eastAsia"/>
          <w:b/>
          <w:color w:val="000000"/>
          <w:sz w:val="28"/>
          <w:szCs w:val="28"/>
          <w:lang w:eastAsia="zh-CN"/>
        </w:rPr>
        <w:t>Past Half-million</w:t>
      </w:r>
      <w:r w:rsidRPr="00354F5A">
        <w:rPr>
          <w:rFonts w:ascii="Times New Roman" w:hAnsi="Times New Roman" w:cs="Times New Roman"/>
          <w:b/>
          <w:color w:val="000000"/>
          <w:sz w:val="28"/>
          <w:szCs w:val="28"/>
          <w:lang w:eastAsia="zh-CN"/>
        </w:rPr>
        <w:t xml:space="preserve"> Years</w:t>
      </w:r>
    </w:p>
    <w:p w:rsidR="00EA3EB3" w:rsidRPr="00F779F1" w:rsidRDefault="00EA3EB3" w:rsidP="00F779F1">
      <w:pPr>
        <w:spacing w:line="360" w:lineRule="auto"/>
        <w:rPr>
          <w:rFonts w:ascii="Times New Roman" w:hAnsi="Times New Roman" w:cs="Times New Roman" w:hint="eastAsia"/>
          <w:color w:val="000000"/>
          <w:lang w:eastAsia="zh-CN"/>
        </w:rPr>
      </w:pPr>
    </w:p>
    <w:p w:rsidR="00EA3EB3" w:rsidRDefault="00F779F1" w:rsidP="00FF1A4C">
      <w:pPr>
        <w:spacing w:line="360" w:lineRule="auto"/>
        <w:jc w:val="center"/>
        <w:rPr>
          <w:rFonts w:ascii="Times New Roman" w:hAnsi="Times New Roman" w:cs="Times New Roman" w:hint="eastAsia"/>
          <w:color w:val="000000"/>
          <w:lang w:eastAsia="zh-CN"/>
        </w:rPr>
      </w:pPr>
      <w:r w:rsidRPr="00B14BDD">
        <w:rPr>
          <w:rFonts w:ascii="Times New Roman" w:hAnsi="Times New Roman" w:cs="Times New Roman"/>
          <w:color w:val="000000"/>
        </w:rPr>
        <w:t>Hang Zhou</w:t>
      </w:r>
      <w:r w:rsidRPr="00B14BDD">
        <w:rPr>
          <w:rFonts w:ascii="Times New Roman" w:hAnsi="Times New Roman" w:cs="Times New Roman"/>
          <w:color w:val="000000"/>
          <w:vertAlign w:val="superscript"/>
          <w:lang w:eastAsia="zh-CN"/>
        </w:rPr>
        <w:t>1</w:t>
      </w:r>
      <w:r w:rsidRPr="00B14BDD">
        <w:rPr>
          <w:rFonts w:ascii="Times New Roman" w:hAnsi="Times New Roman" w:cs="Times New Roman" w:hint="eastAsia"/>
          <w:color w:val="000000"/>
          <w:vertAlign w:val="superscript"/>
          <w:lang w:eastAsia="zh-CN"/>
        </w:rPr>
        <w:t>,2</w:t>
      </w:r>
      <w:r>
        <w:rPr>
          <w:rFonts w:ascii="Times New Roman" w:hAnsi="Times New Roman" w:cs="Times New Roman" w:hint="eastAsia"/>
          <w:color w:val="000000"/>
          <w:vertAlign w:val="superscript"/>
          <w:lang w:eastAsia="zh-CN"/>
        </w:rPr>
        <w:t>,10</w:t>
      </w:r>
      <w:r>
        <w:rPr>
          <w:rFonts w:ascii="Times New Roman" w:hAnsi="Times New Roman" w:cs="Times New Roman" w:hint="eastAsia"/>
          <w:color w:val="000000"/>
          <w:lang w:eastAsia="zh-CN"/>
        </w:rPr>
        <w:t>,</w:t>
      </w:r>
      <w:r w:rsidRPr="00B14BDD">
        <w:rPr>
          <w:rFonts w:ascii="Times New Roman" w:hAnsi="Times New Roman" w:cs="Times New Roman"/>
          <w:color w:val="000000"/>
        </w:rPr>
        <w:t xml:space="preserve"> Sile </w:t>
      </w:r>
      <w:r w:rsidRPr="00B14BDD">
        <w:rPr>
          <w:rFonts w:ascii="Times New Roman" w:hAnsi="Times New Roman" w:cs="Times New Roman"/>
          <w:color w:val="000000"/>
          <w:lang w:eastAsia="zh-CN"/>
        </w:rPr>
        <w:t>H</w:t>
      </w:r>
      <w:r w:rsidRPr="00B14BDD">
        <w:rPr>
          <w:rFonts w:ascii="Times New Roman" w:hAnsi="Times New Roman" w:cs="Times New Roman"/>
          <w:color w:val="000000"/>
        </w:rPr>
        <w:t>u</w:t>
      </w:r>
      <w:r w:rsidRPr="00B14BDD">
        <w:rPr>
          <w:rFonts w:ascii="Times New Roman" w:hAnsi="Times New Roman" w:cs="Times New Roman"/>
          <w:color w:val="000000"/>
          <w:vertAlign w:val="superscript"/>
          <w:lang w:eastAsia="zh-CN"/>
        </w:rPr>
        <w:t>1</w:t>
      </w:r>
      <w:r w:rsidRPr="00B14BDD">
        <w:rPr>
          <w:rFonts w:ascii="Times New Roman" w:hAnsi="Times New Roman" w:cs="Times New Roman" w:hint="eastAsia"/>
          <w:color w:val="000000"/>
          <w:vertAlign w:val="superscript"/>
          <w:lang w:eastAsia="zh-CN"/>
        </w:rPr>
        <w:t>,2</w:t>
      </w:r>
      <w:r>
        <w:rPr>
          <w:rFonts w:ascii="Times New Roman" w:hAnsi="Times New Roman" w:cs="Times New Roman" w:hint="eastAsia"/>
          <w:color w:val="000000"/>
          <w:vertAlign w:val="superscript"/>
          <w:lang w:eastAsia="zh-CN"/>
        </w:rPr>
        <w:t>,10</w:t>
      </w:r>
      <w:r>
        <w:rPr>
          <w:rFonts w:ascii="Times New Roman" w:hAnsi="Times New Roman" w:cs="Times New Roman" w:hint="eastAsia"/>
          <w:color w:val="000000"/>
          <w:lang w:eastAsia="zh-CN"/>
        </w:rPr>
        <w:t>,</w:t>
      </w:r>
      <w:r w:rsidRPr="00B14BDD">
        <w:rPr>
          <w:rFonts w:ascii="Times New Roman" w:hAnsi="Times New Roman" w:cs="Times New Roman"/>
          <w:color w:val="000000"/>
        </w:rPr>
        <w:t xml:space="preserve"> </w:t>
      </w:r>
      <w:bookmarkStart w:id="0" w:name="OLE_LINK51"/>
      <w:bookmarkStart w:id="1" w:name="OLE_LINK52"/>
      <w:r w:rsidRPr="00B14BDD">
        <w:rPr>
          <w:rFonts w:ascii="Times New Roman" w:hAnsi="Times New Roman" w:cs="Times New Roman"/>
          <w:color w:val="000000"/>
        </w:rPr>
        <w:t>Rostislav Matveev</w:t>
      </w:r>
      <w:bookmarkEnd w:id="0"/>
      <w:bookmarkEnd w:id="1"/>
      <w:r w:rsidRPr="00B14BDD">
        <w:rPr>
          <w:rFonts w:ascii="Times New Roman" w:hAnsi="Times New Roman" w:cs="Times New Roman" w:hint="eastAsia"/>
          <w:color w:val="000000"/>
          <w:vertAlign w:val="superscript"/>
          <w:lang w:eastAsia="zh-CN"/>
        </w:rPr>
        <w:t>3,4</w:t>
      </w:r>
      <w:r>
        <w:rPr>
          <w:rFonts w:ascii="Times New Roman" w:hAnsi="Times New Roman" w:cs="Times New Roman" w:hint="eastAsia"/>
          <w:color w:val="000000"/>
          <w:lang w:eastAsia="zh-CN"/>
        </w:rPr>
        <w:t>,</w:t>
      </w:r>
      <w:r w:rsidRPr="00B14BDD">
        <w:rPr>
          <w:rFonts w:ascii="Times New Roman" w:hAnsi="Times New Roman" w:cs="Times New Roman"/>
          <w:color w:val="000000"/>
        </w:rPr>
        <w:t xml:space="preserve"> </w:t>
      </w:r>
      <w:r w:rsidRPr="00B14BDD">
        <w:rPr>
          <w:rFonts w:ascii="Times New Roman" w:hAnsi="Times New Roman" w:cs="Times New Roman"/>
          <w:color w:val="000000"/>
          <w:lang w:eastAsia="zh-CN"/>
        </w:rPr>
        <w:t>Qianhui Yu</w:t>
      </w:r>
      <w:r w:rsidRPr="00B14BDD">
        <w:rPr>
          <w:rFonts w:ascii="Times New Roman" w:hAnsi="Times New Roman" w:cs="Times New Roman"/>
          <w:color w:val="000000"/>
          <w:vertAlign w:val="superscript"/>
          <w:lang w:eastAsia="zh-CN"/>
        </w:rPr>
        <w:t>1</w:t>
      </w:r>
      <w:r w:rsidRPr="00B14BDD">
        <w:rPr>
          <w:rFonts w:ascii="Times New Roman" w:hAnsi="Times New Roman" w:cs="Times New Roman" w:hint="eastAsia"/>
          <w:color w:val="000000"/>
          <w:vertAlign w:val="superscript"/>
          <w:lang w:eastAsia="zh-CN"/>
        </w:rPr>
        <w:t>,2</w:t>
      </w:r>
      <w:r>
        <w:rPr>
          <w:rFonts w:ascii="Times New Roman" w:hAnsi="Times New Roman" w:cs="Times New Roman" w:hint="eastAsia"/>
          <w:color w:val="000000"/>
          <w:lang w:eastAsia="zh-CN"/>
        </w:rPr>
        <w:t>,</w:t>
      </w:r>
      <w:r w:rsidRPr="00B14BDD">
        <w:rPr>
          <w:rFonts w:ascii="Times New Roman" w:hAnsi="Times New Roman" w:cs="Times New Roman"/>
          <w:color w:val="000000"/>
          <w:lang w:eastAsia="zh-CN"/>
        </w:rPr>
        <w:t xml:space="preserve"> </w:t>
      </w:r>
      <w:r w:rsidRPr="00B14BDD">
        <w:rPr>
          <w:rFonts w:ascii="Times New Roman" w:hAnsi="Times New Roman" w:cs="Times New Roman" w:hint="eastAsia"/>
          <w:color w:val="000000"/>
          <w:lang w:eastAsia="zh-CN"/>
        </w:rPr>
        <w:t>Jing Li</w:t>
      </w:r>
      <w:r w:rsidRPr="00B14BDD">
        <w:rPr>
          <w:rFonts w:ascii="Times New Roman" w:hAnsi="Times New Roman" w:cs="Times New Roman" w:hint="eastAsia"/>
          <w:color w:val="000000"/>
          <w:vertAlign w:val="superscript"/>
          <w:lang w:eastAsia="zh-CN"/>
        </w:rPr>
        <w:t>1</w:t>
      </w:r>
      <w:r>
        <w:rPr>
          <w:rFonts w:ascii="Times New Roman" w:hAnsi="Times New Roman" w:cs="Times New Roman" w:hint="eastAsia"/>
          <w:color w:val="000000"/>
          <w:lang w:eastAsia="zh-CN"/>
        </w:rPr>
        <w:t>,</w:t>
      </w:r>
      <w:r w:rsidRPr="00B14BDD">
        <w:rPr>
          <w:rFonts w:ascii="Times New Roman" w:hAnsi="Times New Roman" w:cs="Times New Roman" w:hint="eastAsia"/>
          <w:color w:val="000000"/>
          <w:lang w:eastAsia="zh-CN"/>
        </w:rPr>
        <w:t xml:space="preserve"> </w:t>
      </w:r>
      <w:r w:rsidRPr="00B14BDD">
        <w:rPr>
          <w:rFonts w:ascii="Times New Roman" w:hAnsi="Times New Roman" w:cs="Times New Roman"/>
          <w:color w:val="000000"/>
          <w:lang w:eastAsia="zh-CN"/>
        </w:rPr>
        <w:t>Philipp Khaitovich</w:t>
      </w:r>
      <w:r w:rsidRPr="00B14BDD">
        <w:rPr>
          <w:rFonts w:ascii="Times New Roman" w:hAnsi="Times New Roman" w:cs="Times New Roman"/>
          <w:color w:val="000000"/>
          <w:vertAlign w:val="superscript"/>
          <w:lang w:eastAsia="zh-CN"/>
        </w:rPr>
        <w:t>1</w:t>
      </w:r>
      <w:r>
        <w:rPr>
          <w:rFonts w:ascii="Times New Roman" w:hAnsi="Times New Roman" w:cs="Times New Roman" w:hint="eastAsia"/>
          <w:color w:val="000000"/>
          <w:lang w:eastAsia="zh-CN"/>
        </w:rPr>
        <w:t>,</w:t>
      </w:r>
      <w:r w:rsidRPr="00B14BDD">
        <w:rPr>
          <w:rFonts w:ascii="Times New Roman" w:hAnsi="Times New Roman" w:cs="Times New Roman" w:hint="eastAsia"/>
          <w:color w:val="000000"/>
          <w:lang w:eastAsia="zh-CN"/>
        </w:rPr>
        <w:t xml:space="preserve"> </w:t>
      </w:r>
      <w:r w:rsidRPr="00B14BDD">
        <w:rPr>
          <w:rFonts w:ascii="Times New Roman" w:hAnsi="Times New Roman" w:cs="Times New Roman"/>
          <w:color w:val="000000"/>
          <w:lang w:eastAsia="zh-CN"/>
        </w:rPr>
        <w:t>Li Jin</w:t>
      </w:r>
      <w:r w:rsidRPr="00B14BDD">
        <w:rPr>
          <w:rFonts w:ascii="Times New Roman" w:hAnsi="Times New Roman" w:cs="Times New Roman"/>
          <w:color w:val="000000"/>
          <w:vertAlign w:val="superscript"/>
          <w:lang w:eastAsia="zh-CN"/>
        </w:rPr>
        <w:t>1,</w:t>
      </w:r>
      <w:r w:rsidRPr="00B14BDD">
        <w:rPr>
          <w:rFonts w:ascii="Times New Roman" w:hAnsi="Times New Roman" w:cs="Times New Roman" w:hint="eastAsia"/>
          <w:color w:val="000000"/>
          <w:vertAlign w:val="superscript"/>
          <w:lang w:eastAsia="zh-CN"/>
        </w:rPr>
        <w:t>5</w:t>
      </w:r>
      <w:r>
        <w:rPr>
          <w:rFonts w:ascii="Times New Roman" w:hAnsi="Times New Roman" w:cs="Times New Roman" w:hint="eastAsia"/>
          <w:color w:val="000000"/>
          <w:lang w:eastAsia="zh-CN"/>
        </w:rPr>
        <w:t xml:space="preserve">, </w:t>
      </w:r>
      <w:r w:rsidRPr="00B14BDD">
        <w:rPr>
          <w:rFonts w:ascii="Times New Roman" w:hAnsi="Times New Roman" w:cs="Times New Roman" w:hint="eastAsia"/>
          <w:color w:val="000000"/>
          <w:lang w:eastAsia="zh-CN"/>
        </w:rPr>
        <w:t>Michael Lachmann</w:t>
      </w:r>
      <w:r w:rsidRPr="00B14BDD">
        <w:rPr>
          <w:rFonts w:ascii="Times New Roman" w:hAnsi="Times New Roman" w:cs="Times New Roman" w:hint="eastAsia"/>
          <w:color w:val="000000"/>
          <w:vertAlign w:val="superscript"/>
          <w:lang w:eastAsia="zh-CN"/>
        </w:rPr>
        <w:t>3,6</w:t>
      </w:r>
      <w:r>
        <w:rPr>
          <w:rFonts w:ascii="Times New Roman" w:hAnsi="Times New Roman" w:cs="Times New Roman" w:hint="eastAsia"/>
          <w:color w:val="000000"/>
          <w:lang w:eastAsia="zh-CN"/>
        </w:rPr>
        <w:t>,</w:t>
      </w:r>
      <w:r w:rsidRPr="00B14BDD">
        <w:rPr>
          <w:rFonts w:ascii="Times New Roman" w:hAnsi="Times New Roman" w:cs="Times New Roman"/>
          <w:color w:val="000000"/>
          <w:lang w:eastAsia="zh-CN"/>
        </w:rPr>
        <w:t xml:space="preserve"> Mark Stoneking</w:t>
      </w:r>
      <w:r>
        <w:rPr>
          <w:rFonts w:ascii="Times New Roman" w:hAnsi="Times New Roman" w:cs="Times New Roman" w:hint="eastAsia"/>
          <w:color w:val="000000"/>
          <w:vertAlign w:val="superscript"/>
          <w:lang w:eastAsia="zh-CN"/>
        </w:rPr>
        <w:t>3</w:t>
      </w:r>
      <w:r>
        <w:rPr>
          <w:rFonts w:ascii="Times New Roman" w:hAnsi="Times New Roman" w:cs="Times New Roman" w:hint="eastAsia"/>
          <w:color w:val="000000"/>
          <w:lang w:eastAsia="zh-CN"/>
        </w:rPr>
        <w:t>,</w:t>
      </w:r>
      <w:r w:rsidRPr="00B14BDD">
        <w:rPr>
          <w:rFonts w:ascii="Times New Roman" w:hAnsi="Times New Roman" w:cs="Times New Roman" w:hint="eastAsia"/>
          <w:color w:val="000000"/>
          <w:lang w:eastAsia="zh-CN"/>
        </w:rPr>
        <w:t xml:space="preserve"> </w:t>
      </w:r>
      <w:r w:rsidRPr="00B14BDD">
        <w:rPr>
          <w:rFonts w:ascii="Times New Roman" w:hAnsi="Times New Roman" w:cs="Times New Roman"/>
          <w:color w:val="000000"/>
          <w:lang w:eastAsia="zh-CN"/>
        </w:rPr>
        <w:t>Qiaomei Fu</w:t>
      </w:r>
      <w:r w:rsidRPr="00B14BDD">
        <w:rPr>
          <w:rFonts w:ascii="Times New Roman" w:hAnsi="Times New Roman" w:cs="Times New Roman" w:hint="eastAsia"/>
          <w:color w:val="000000"/>
          <w:vertAlign w:val="superscript"/>
          <w:lang w:eastAsia="zh-CN"/>
        </w:rPr>
        <w:t>7,8,9</w:t>
      </w:r>
      <w:r>
        <w:rPr>
          <w:rFonts w:ascii="Times New Roman" w:hAnsi="Times New Roman" w:cs="Times New Roman" w:hint="eastAsia"/>
          <w:color w:val="000000"/>
          <w:lang w:eastAsia="zh-CN"/>
        </w:rPr>
        <w:t xml:space="preserve"> &amp;</w:t>
      </w:r>
      <w:r w:rsidRPr="00B14BDD">
        <w:rPr>
          <w:rFonts w:ascii="Times New Roman" w:hAnsi="Times New Roman" w:cs="Times New Roman"/>
          <w:color w:val="000000"/>
          <w:lang w:eastAsia="zh-CN"/>
        </w:rPr>
        <w:t xml:space="preserve"> </w:t>
      </w:r>
      <w:r w:rsidRPr="00B14BDD">
        <w:rPr>
          <w:rFonts w:ascii="Times New Roman" w:hAnsi="Times New Roman" w:cs="Times New Roman"/>
          <w:color w:val="000000"/>
        </w:rPr>
        <w:t>Kun Tang</w:t>
      </w:r>
      <w:r w:rsidRPr="00B14BDD">
        <w:rPr>
          <w:rFonts w:ascii="Times New Roman" w:hAnsi="Times New Roman" w:cs="Times New Roman"/>
          <w:color w:val="000000"/>
          <w:vertAlign w:val="superscript"/>
          <w:lang w:eastAsia="zh-CN"/>
        </w:rPr>
        <w:t>1</w:t>
      </w:r>
    </w:p>
    <w:p w:rsidR="00F779F1" w:rsidRDefault="00F779F1" w:rsidP="00F779F1">
      <w:pPr>
        <w:widowControl w:val="0"/>
        <w:autoSpaceDE w:val="0"/>
        <w:autoSpaceDN w:val="0"/>
        <w:adjustRightInd w:val="0"/>
        <w:spacing w:line="360" w:lineRule="auto"/>
        <w:rPr>
          <w:rFonts w:ascii="Times New Roman" w:hAnsi="Times New Roman" w:cs="Times New Roman" w:hint="eastAsia"/>
          <w:color w:val="000000"/>
          <w:lang w:eastAsia="zh-CN"/>
        </w:rPr>
      </w:pPr>
    </w:p>
    <w:p w:rsidR="00D26C3E" w:rsidRDefault="00D26C3E" w:rsidP="00D26C3E">
      <w:pPr>
        <w:widowControl w:val="0"/>
        <w:autoSpaceDE w:val="0"/>
        <w:autoSpaceDN w:val="0"/>
        <w:adjustRightInd w:val="0"/>
        <w:spacing w:line="360" w:lineRule="auto"/>
        <w:jc w:val="center"/>
        <w:rPr>
          <w:rFonts w:ascii="Times New Roman" w:hAnsi="Times New Roman" w:cs="Times New Roman" w:hint="eastAsia"/>
          <w:color w:val="000000"/>
          <w:lang w:eastAsia="zh-CN"/>
        </w:rPr>
      </w:pPr>
      <w:r>
        <w:rPr>
          <w:rFonts w:ascii="Times New Roman" w:hAnsi="Times New Roman" w:cs="Times New Roman" w:hint="eastAsia"/>
          <w:color w:val="000000"/>
          <w:lang w:eastAsia="zh-CN"/>
        </w:rPr>
        <w:t>May 04, 2015</w:t>
      </w:r>
    </w:p>
    <w:p w:rsidR="00D26C3E" w:rsidRPr="00CC608E" w:rsidRDefault="00D26C3E" w:rsidP="00F779F1">
      <w:pPr>
        <w:widowControl w:val="0"/>
        <w:autoSpaceDE w:val="0"/>
        <w:autoSpaceDN w:val="0"/>
        <w:adjustRightInd w:val="0"/>
        <w:spacing w:line="360" w:lineRule="auto"/>
        <w:rPr>
          <w:rFonts w:ascii="Times New Roman" w:hAnsi="Times New Roman" w:cs="Times New Roman"/>
          <w:color w:val="000000"/>
          <w:lang w:eastAsia="zh-CN"/>
        </w:rPr>
      </w:pPr>
    </w:p>
    <w:p w:rsidR="00F779F1" w:rsidRPr="00190944" w:rsidRDefault="00F779F1" w:rsidP="00F779F1">
      <w:pPr>
        <w:widowControl w:val="0"/>
        <w:autoSpaceDE w:val="0"/>
        <w:autoSpaceDN w:val="0"/>
        <w:adjustRightInd w:val="0"/>
        <w:spacing w:line="360" w:lineRule="auto"/>
        <w:rPr>
          <w:rFonts w:ascii="Times New Roman" w:hAnsi="Times New Roman" w:cs="Times New Roman"/>
          <w:color w:val="000000"/>
          <w:sz w:val="21"/>
          <w:szCs w:val="21"/>
          <w:lang w:eastAsia="zh-CN"/>
        </w:rPr>
      </w:pPr>
      <w:r w:rsidRPr="00190944">
        <w:rPr>
          <w:rFonts w:ascii="Times New Roman" w:hAnsi="Times New Roman" w:cs="Times New Roman"/>
          <w:bCs/>
          <w:color w:val="000000"/>
          <w:sz w:val="21"/>
          <w:szCs w:val="21"/>
          <w:vertAlign w:val="superscript"/>
          <w:lang w:eastAsia="zh-CN"/>
        </w:rPr>
        <w:t>1</w:t>
      </w:r>
      <w:r w:rsidRPr="00190944">
        <w:rPr>
          <w:rFonts w:ascii="Times New Roman" w:hAnsi="Times New Roman" w:cs="Times New Roman" w:hint="eastAsia"/>
          <w:bCs/>
          <w:color w:val="000000"/>
          <w:sz w:val="21"/>
          <w:szCs w:val="21"/>
          <w:lang w:eastAsia="zh-CN"/>
        </w:rPr>
        <w:t xml:space="preserve">Key Laboratory of Computational Biology, </w:t>
      </w:r>
      <w:r w:rsidRPr="00190944">
        <w:rPr>
          <w:rFonts w:ascii="Times New Roman" w:hAnsi="Times New Roman" w:cs="Times New Roman"/>
          <w:color w:val="000000"/>
          <w:sz w:val="21"/>
          <w:szCs w:val="21"/>
        </w:rPr>
        <w:t>CAS-MPG Partner Institute for Computational</w:t>
      </w:r>
      <w:r w:rsidRPr="00190944">
        <w:rPr>
          <w:rFonts w:ascii="Times New Roman" w:hAnsi="Times New Roman" w:cs="Times New Roman" w:hint="eastAsia"/>
          <w:color w:val="000000"/>
          <w:sz w:val="21"/>
          <w:szCs w:val="21"/>
          <w:lang w:eastAsia="zh-CN"/>
        </w:rPr>
        <w:t xml:space="preserve"> </w:t>
      </w:r>
      <w:r w:rsidRPr="00190944">
        <w:rPr>
          <w:rFonts w:ascii="Times New Roman" w:hAnsi="Times New Roman" w:cs="Times New Roman"/>
          <w:color w:val="000000"/>
          <w:sz w:val="21"/>
          <w:szCs w:val="21"/>
        </w:rPr>
        <w:t>Biology, Shanghai Institutes for Biological Sciences, Chinese Academy of Science, Shanghai 200031, China</w:t>
      </w:r>
      <w:r w:rsidRPr="00190944">
        <w:rPr>
          <w:rFonts w:ascii="Times New Roman" w:hAnsi="Times New Roman" w:cs="Times New Roman" w:hint="eastAsia"/>
          <w:color w:val="000000"/>
          <w:sz w:val="21"/>
          <w:szCs w:val="21"/>
          <w:lang w:eastAsia="zh-CN"/>
        </w:rPr>
        <w:t>.</w:t>
      </w:r>
    </w:p>
    <w:p w:rsidR="00F779F1" w:rsidRPr="00190944" w:rsidRDefault="00F779F1" w:rsidP="00F779F1">
      <w:pPr>
        <w:widowControl w:val="0"/>
        <w:autoSpaceDE w:val="0"/>
        <w:autoSpaceDN w:val="0"/>
        <w:adjustRightInd w:val="0"/>
        <w:spacing w:line="360" w:lineRule="auto"/>
        <w:rPr>
          <w:rFonts w:ascii="Times New Roman" w:hAnsi="Times New Roman" w:cs="Times New Roman"/>
          <w:color w:val="000000"/>
          <w:sz w:val="21"/>
          <w:szCs w:val="21"/>
          <w:lang w:eastAsia="zh-CN"/>
        </w:rPr>
      </w:pPr>
      <w:r w:rsidRPr="00190944">
        <w:rPr>
          <w:rFonts w:ascii="Times New Roman" w:hAnsi="Times New Roman" w:cs="Times New Roman" w:hint="eastAsia"/>
          <w:color w:val="000000"/>
          <w:sz w:val="21"/>
          <w:szCs w:val="21"/>
          <w:vertAlign w:val="superscript"/>
          <w:lang w:eastAsia="zh-CN"/>
        </w:rPr>
        <w:t>2</w:t>
      </w:r>
      <w:r w:rsidRPr="00190944">
        <w:rPr>
          <w:rFonts w:ascii="Times New Roman" w:hAnsi="Times New Roman" w:cs="Times New Roman" w:hint="eastAsia"/>
          <w:color w:val="000000"/>
          <w:sz w:val="21"/>
          <w:szCs w:val="21"/>
          <w:lang w:eastAsia="zh-CN"/>
        </w:rPr>
        <w:t>University of Chinese Academy of Sceiences, Beijing 100049, China.</w:t>
      </w:r>
    </w:p>
    <w:p w:rsidR="00F779F1" w:rsidRPr="00190944" w:rsidRDefault="00F779F1" w:rsidP="00F779F1">
      <w:pPr>
        <w:widowControl w:val="0"/>
        <w:autoSpaceDE w:val="0"/>
        <w:autoSpaceDN w:val="0"/>
        <w:adjustRightInd w:val="0"/>
        <w:spacing w:line="360" w:lineRule="auto"/>
        <w:rPr>
          <w:rFonts w:ascii="Times New Roman" w:hAnsi="Times New Roman" w:cs="Times New Roman"/>
          <w:color w:val="000000"/>
          <w:sz w:val="21"/>
          <w:szCs w:val="21"/>
          <w:lang w:eastAsia="zh-CN"/>
        </w:rPr>
      </w:pPr>
      <w:r w:rsidRPr="00190944">
        <w:rPr>
          <w:rFonts w:ascii="Times New Roman" w:hAnsi="Times New Roman" w:cs="Times New Roman" w:hint="eastAsia"/>
          <w:bCs/>
          <w:color w:val="000000"/>
          <w:sz w:val="21"/>
          <w:szCs w:val="21"/>
          <w:vertAlign w:val="superscript"/>
          <w:lang w:eastAsia="zh-CN"/>
        </w:rPr>
        <w:t>3</w:t>
      </w:r>
      <w:r w:rsidRPr="00190944">
        <w:rPr>
          <w:rFonts w:ascii="Times New Roman" w:hAnsi="Times New Roman" w:cs="Times New Roman"/>
          <w:color w:val="000000"/>
          <w:sz w:val="21"/>
          <w:szCs w:val="21"/>
        </w:rPr>
        <w:t>Department of Evolutionary Genetics, Max Planck Institute for Evolutionary Anthropology, D-04103 Leipzig, Germany</w:t>
      </w:r>
      <w:r w:rsidRPr="00190944">
        <w:rPr>
          <w:rFonts w:ascii="Times New Roman" w:hAnsi="Times New Roman" w:cs="Times New Roman" w:hint="eastAsia"/>
          <w:color w:val="000000"/>
          <w:sz w:val="21"/>
          <w:szCs w:val="21"/>
          <w:lang w:eastAsia="zh-CN"/>
        </w:rPr>
        <w:t>.</w:t>
      </w:r>
    </w:p>
    <w:p w:rsidR="00F779F1" w:rsidRPr="00190944" w:rsidRDefault="00F779F1" w:rsidP="00F779F1">
      <w:pPr>
        <w:widowControl w:val="0"/>
        <w:autoSpaceDE w:val="0"/>
        <w:autoSpaceDN w:val="0"/>
        <w:adjustRightInd w:val="0"/>
        <w:spacing w:line="360" w:lineRule="auto"/>
        <w:rPr>
          <w:rFonts w:ascii="Times New Roman" w:hAnsi="Times New Roman" w:cs="Times New Roman"/>
          <w:color w:val="000000"/>
          <w:sz w:val="21"/>
          <w:szCs w:val="21"/>
          <w:lang w:eastAsia="zh-CN"/>
        </w:rPr>
      </w:pPr>
      <w:r w:rsidRPr="00190944">
        <w:rPr>
          <w:rFonts w:ascii="Times New Roman" w:hAnsi="Times New Roman" w:cs="Times New Roman" w:hint="eastAsia"/>
          <w:color w:val="000000"/>
          <w:sz w:val="21"/>
          <w:szCs w:val="21"/>
          <w:vertAlign w:val="superscript"/>
          <w:lang w:eastAsia="zh-CN"/>
        </w:rPr>
        <w:t>4</w:t>
      </w:r>
      <w:r w:rsidRPr="00190944">
        <w:rPr>
          <w:rFonts w:ascii="Times New Roman" w:hAnsi="Times New Roman" w:cs="Times New Roman"/>
          <w:color w:val="000000"/>
          <w:sz w:val="21"/>
          <w:szCs w:val="21"/>
        </w:rPr>
        <w:t>Max Planck Institute for Mathematics in the Sciences, D-04103 Leipzig, Germany</w:t>
      </w:r>
      <w:r w:rsidRPr="00190944">
        <w:rPr>
          <w:rFonts w:ascii="Times New Roman" w:hAnsi="Times New Roman" w:cs="Times New Roman" w:hint="eastAsia"/>
          <w:color w:val="000000"/>
          <w:sz w:val="21"/>
          <w:szCs w:val="21"/>
          <w:lang w:eastAsia="zh-CN"/>
        </w:rPr>
        <w:t>.</w:t>
      </w:r>
    </w:p>
    <w:p w:rsidR="00F779F1" w:rsidRPr="00190944" w:rsidRDefault="00F779F1" w:rsidP="00F779F1">
      <w:pPr>
        <w:widowControl w:val="0"/>
        <w:autoSpaceDE w:val="0"/>
        <w:autoSpaceDN w:val="0"/>
        <w:adjustRightInd w:val="0"/>
        <w:spacing w:line="360" w:lineRule="auto"/>
        <w:rPr>
          <w:rFonts w:ascii="Times New Roman" w:hAnsi="Times New Roman" w:cs="Times New Roman"/>
          <w:color w:val="000000"/>
          <w:sz w:val="21"/>
          <w:szCs w:val="21"/>
          <w:lang w:eastAsia="zh-CN"/>
        </w:rPr>
      </w:pPr>
      <w:r w:rsidRPr="00190944">
        <w:rPr>
          <w:rFonts w:ascii="Times New Roman" w:hAnsi="Times New Roman" w:cs="Times New Roman" w:hint="eastAsia"/>
          <w:color w:val="000000"/>
          <w:sz w:val="21"/>
          <w:szCs w:val="21"/>
          <w:vertAlign w:val="superscript"/>
          <w:lang w:eastAsia="zh-CN"/>
        </w:rPr>
        <w:t>5</w:t>
      </w:r>
      <w:r w:rsidRPr="00190944">
        <w:rPr>
          <w:rFonts w:ascii="Times New Roman" w:hAnsi="Times New Roman" w:cs="Times New Roman"/>
          <w:color w:val="000000"/>
          <w:sz w:val="21"/>
          <w:szCs w:val="21"/>
        </w:rPr>
        <w:t>MOE Key Laboratory of Contemporary Anthropology, Fudan University, Shanghai 200433, China</w:t>
      </w:r>
      <w:r w:rsidRPr="00190944">
        <w:rPr>
          <w:rFonts w:ascii="Times New Roman" w:hAnsi="Times New Roman" w:cs="Times New Roman" w:hint="eastAsia"/>
          <w:color w:val="000000"/>
          <w:sz w:val="21"/>
          <w:szCs w:val="21"/>
          <w:lang w:eastAsia="zh-CN"/>
        </w:rPr>
        <w:t>.</w:t>
      </w:r>
    </w:p>
    <w:p w:rsidR="00F779F1" w:rsidRPr="00190944" w:rsidRDefault="00F779F1" w:rsidP="00F779F1">
      <w:pPr>
        <w:spacing w:line="360" w:lineRule="auto"/>
        <w:rPr>
          <w:rFonts w:ascii="Times New Roman" w:hAnsi="Times New Roman" w:cs="Times New Roman"/>
          <w:color w:val="000000"/>
          <w:sz w:val="21"/>
          <w:szCs w:val="21"/>
          <w:lang w:eastAsia="zh-CN"/>
        </w:rPr>
      </w:pPr>
      <w:r w:rsidRPr="00190944">
        <w:rPr>
          <w:rFonts w:ascii="Times New Roman" w:hAnsi="Times New Roman" w:cs="Times New Roman" w:hint="eastAsia"/>
          <w:color w:val="000000"/>
          <w:sz w:val="21"/>
          <w:szCs w:val="21"/>
          <w:vertAlign w:val="superscript"/>
          <w:lang w:eastAsia="zh-CN"/>
        </w:rPr>
        <w:t>6</w:t>
      </w:r>
      <w:r w:rsidRPr="00190944">
        <w:rPr>
          <w:rFonts w:ascii="Times New Roman" w:hAnsi="Times New Roman" w:cs="Times New Roman"/>
          <w:color w:val="000000"/>
          <w:sz w:val="21"/>
          <w:szCs w:val="21"/>
        </w:rPr>
        <w:t>Santa Fe Institute, Santa Fe, New Mexico 87501, USA</w:t>
      </w:r>
      <w:r w:rsidRPr="00190944">
        <w:rPr>
          <w:rFonts w:ascii="Times New Roman" w:hAnsi="Times New Roman" w:cs="Times New Roman" w:hint="eastAsia"/>
          <w:color w:val="000000"/>
          <w:sz w:val="21"/>
          <w:szCs w:val="21"/>
          <w:lang w:eastAsia="zh-CN"/>
        </w:rPr>
        <w:t>.</w:t>
      </w:r>
    </w:p>
    <w:p w:rsidR="00F779F1" w:rsidRPr="00190944" w:rsidRDefault="00F779F1" w:rsidP="00F779F1">
      <w:pPr>
        <w:widowControl w:val="0"/>
        <w:autoSpaceDE w:val="0"/>
        <w:autoSpaceDN w:val="0"/>
        <w:adjustRightInd w:val="0"/>
        <w:spacing w:line="360" w:lineRule="auto"/>
        <w:rPr>
          <w:rFonts w:ascii="Times New Roman" w:hAnsi="Times New Roman" w:cs="Times New Roman"/>
          <w:color w:val="000000"/>
          <w:sz w:val="21"/>
          <w:szCs w:val="21"/>
          <w:lang w:eastAsia="zh-CN"/>
        </w:rPr>
      </w:pPr>
      <w:r w:rsidRPr="00190944">
        <w:rPr>
          <w:rFonts w:ascii="Times New Roman" w:hAnsi="Times New Roman" w:cs="Times New Roman" w:hint="eastAsia"/>
          <w:color w:val="000000"/>
          <w:sz w:val="21"/>
          <w:szCs w:val="21"/>
          <w:vertAlign w:val="superscript"/>
          <w:lang w:eastAsia="zh-CN"/>
        </w:rPr>
        <w:t>7</w:t>
      </w:r>
      <w:r w:rsidRPr="00190944">
        <w:rPr>
          <w:rFonts w:ascii="Times New Roman" w:hAnsi="Times New Roman" w:cs="Times New Roman"/>
          <w:color w:val="000000"/>
          <w:sz w:val="21"/>
          <w:szCs w:val="21"/>
        </w:rPr>
        <w:t>Department of Genetics, Harvard Medical School, Boston, Massachusetts 02115, USA</w:t>
      </w:r>
      <w:r w:rsidRPr="00190944">
        <w:rPr>
          <w:rFonts w:ascii="Times New Roman" w:hAnsi="Times New Roman" w:cs="Times New Roman" w:hint="eastAsia"/>
          <w:color w:val="000000"/>
          <w:sz w:val="21"/>
          <w:szCs w:val="21"/>
          <w:lang w:eastAsia="zh-CN"/>
        </w:rPr>
        <w:t>.</w:t>
      </w:r>
    </w:p>
    <w:p w:rsidR="00F779F1" w:rsidRPr="00190944" w:rsidRDefault="00F779F1" w:rsidP="00F779F1">
      <w:pPr>
        <w:widowControl w:val="0"/>
        <w:autoSpaceDE w:val="0"/>
        <w:autoSpaceDN w:val="0"/>
        <w:adjustRightInd w:val="0"/>
        <w:spacing w:line="360" w:lineRule="auto"/>
        <w:rPr>
          <w:rFonts w:ascii="Times New Roman" w:hAnsi="Times New Roman" w:cs="Times New Roman"/>
          <w:color w:val="000000"/>
          <w:sz w:val="21"/>
          <w:szCs w:val="21"/>
        </w:rPr>
      </w:pPr>
      <w:r w:rsidRPr="00190944">
        <w:rPr>
          <w:rFonts w:ascii="Times New Roman" w:hAnsi="Times New Roman" w:cs="Times New Roman" w:hint="eastAsia"/>
          <w:color w:val="000000"/>
          <w:sz w:val="21"/>
          <w:szCs w:val="21"/>
          <w:vertAlign w:val="superscript"/>
          <w:lang w:eastAsia="zh-CN"/>
        </w:rPr>
        <w:t>8</w:t>
      </w:r>
      <w:r w:rsidRPr="00190944">
        <w:rPr>
          <w:rFonts w:ascii="Times New Roman" w:hAnsi="Times New Roman" w:cs="Times New Roman"/>
          <w:color w:val="000000"/>
          <w:sz w:val="21"/>
          <w:szCs w:val="21"/>
        </w:rPr>
        <w:t>Broad Institute of Harvard and MIT, Cambridge, Massachusetts 02142, USA</w:t>
      </w:r>
    </w:p>
    <w:p w:rsidR="00F779F1" w:rsidRPr="00190944" w:rsidRDefault="00F779F1" w:rsidP="00F779F1">
      <w:pPr>
        <w:widowControl w:val="0"/>
        <w:autoSpaceDE w:val="0"/>
        <w:autoSpaceDN w:val="0"/>
        <w:adjustRightInd w:val="0"/>
        <w:spacing w:line="360" w:lineRule="auto"/>
        <w:rPr>
          <w:rFonts w:ascii="Times New Roman" w:hAnsi="Times New Roman" w:cs="Times New Roman"/>
          <w:color w:val="000000"/>
          <w:sz w:val="21"/>
          <w:szCs w:val="21"/>
          <w:lang w:eastAsia="zh-CN"/>
        </w:rPr>
      </w:pPr>
      <w:r w:rsidRPr="00190944">
        <w:rPr>
          <w:rFonts w:ascii="Times New Roman" w:hAnsi="Times New Roman" w:cs="Times New Roman" w:hint="eastAsia"/>
          <w:color w:val="000000"/>
          <w:sz w:val="21"/>
          <w:szCs w:val="21"/>
          <w:vertAlign w:val="superscript"/>
          <w:lang w:eastAsia="zh-CN"/>
        </w:rPr>
        <w:t>9</w:t>
      </w:r>
      <w:r w:rsidRPr="00190944">
        <w:rPr>
          <w:rFonts w:ascii="Times New Roman" w:hAnsi="Times New Roman" w:cs="Times New Roman"/>
          <w:color w:val="000000"/>
          <w:sz w:val="21"/>
          <w:szCs w:val="21"/>
        </w:rPr>
        <w:t>Key Laboratory of Vertebrate Evolution and Human Origins of Chinese Academy of Sciences, IVPP, CAS, Beijing 100044, China</w:t>
      </w:r>
      <w:r w:rsidRPr="00190944">
        <w:rPr>
          <w:rFonts w:ascii="Times New Roman" w:hAnsi="Times New Roman" w:cs="Times New Roman" w:hint="eastAsia"/>
          <w:color w:val="000000"/>
          <w:sz w:val="21"/>
          <w:szCs w:val="21"/>
          <w:lang w:eastAsia="zh-CN"/>
        </w:rPr>
        <w:t>.</w:t>
      </w:r>
    </w:p>
    <w:p w:rsidR="00F779F1" w:rsidRPr="00190944" w:rsidRDefault="00F779F1" w:rsidP="00F779F1">
      <w:pPr>
        <w:spacing w:line="360" w:lineRule="auto"/>
        <w:rPr>
          <w:rFonts w:ascii="Times New Roman" w:hAnsi="Times New Roman" w:cs="Times New Roman"/>
          <w:color w:val="000000"/>
          <w:sz w:val="21"/>
          <w:szCs w:val="21"/>
          <w:lang w:eastAsia="zh-CN"/>
        </w:rPr>
      </w:pPr>
      <w:r w:rsidRPr="00190944">
        <w:rPr>
          <w:rFonts w:hint="eastAsia"/>
          <w:sz w:val="21"/>
          <w:szCs w:val="21"/>
          <w:vertAlign w:val="superscript"/>
          <w:lang w:eastAsia="zh-CN"/>
        </w:rPr>
        <w:t>10</w:t>
      </w:r>
      <w:r w:rsidRPr="00190944">
        <w:rPr>
          <w:rFonts w:ascii="Times New Roman" w:hAnsi="Times New Roman" w:cs="Times New Roman"/>
          <w:color w:val="000000"/>
          <w:sz w:val="21"/>
          <w:szCs w:val="21"/>
        </w:rPr>
        <w:t>These authors contributed equally to this work.</w:t>
      </w:r>
    </w:p>
    <w:p w:rsidR="00F779F1" w:rsidRPr="00190944" w:rsidRDefault="00F779F1" w:rsidP="00F779F1">
      <w:pPr>
        <w:spacing w:line="360" w:lineRule="auto"/>
        <w:rPr>
          <w:rFonts w:ascii="Times New Roman" w:hAnsi="Times New Roman" w:cs="Times New Roman"/>
          <w:color w:val="000000"/>
          <w:sz w:val="21"/>
          <w:szCs w:val="21"/>
          <w:lang w:eastAsia="zh-CN"/>
        </w:rPr>
      </w:pPr>
      <w:r w:rsidRPr="00190944">
        <w:rPr>
          <w:rFonts w:ascii="Times New Roman" w:hAnsi="Times New Roman" w:cs="Times New Roman" w:hint="eastAsia"/>
          <w:color w:val="000000"/>
          <w:sz w:val="21"/>
          <w:szCs w:val="21"/>
          <w:lang w:eastAsia="zh-CN"/>
        </w:rPr>
        <w:t>Correspondence could be addressed to K.T.</w:t>
      </w:r>
      <w:r w:rsidRPr="00190944">
        <w:rPr>
          <w:rFonts w:ascii="Times New Roman" w:hAnsi="Times New Roman" w:cs="Times New Roman"/>
          <w:color w:val="000000"/>
          <w:sz w:val="21"/>
          <w:szCs w:val="21"/>
          <w:lang w:eastAsia="zh-CN"/>
        </w:rPr>
        <w:t xml:space="preserve"> </w:t>
      </w:r>
      <w:r w:rsidRPr="00190944">
        <w:rPr>
          <w:rFonts w:ascii="Times New Roman" w:hAnsi="Times New Roman" w:cs="Times New Roman" w:hint="eastAsia"/>
          <w:color w:val="000000"/>
          <w:sz w:val="21"/>
          <w:szCs w:val="21"/>
          <w:lang w:eastAsia="zh-CN"/>
        </w:rPr>
        <w:t>(</w:t>
      </w:r>
      <w:r w:rsidRPr="00190944">
        <w:rPr>
          <w:rFonts w:ascii="Times New Roman" w:hAnsi="Times New Roman" w:cs="Times New Roman"/>
          <w:color w:val="000000"/>
          <w:sz w:val="21"/>
          <w:szCs w:val="21"/>
          <w:lang w:eastAsia="zh-CN"/>
        </w:rPr>
        <w:t>tangkun@picb.ac.cn</w:t>
      </w:r>
      <w:r w:rsidRPr="00190944">
        <w:rPr>
          <w:rFonts w:ascii="Times New Roman" w:hAnsi="Times New Roman" w:cs="Times New Roman" w:hint="eastAsia"/>
          <w:color w:val="000000"/>
          <w:sz w:val="21"/>
          <w:szCs w:val="21"/>
          <w:lang w:eastAsia="zh-CN"/>
        </w:rPr>
        <w:t>)</w:t>
      </w:r>
    </w:p>
    <w:p w:rsidR="00F779F1" w:rsidRPr="00F779F1" w:rsidRDefault="00F779F1" w:rsidP="00F779F1">
      <w:pPr>
        <w:spacing w:line="360" w:lineRule="auto"/>
        <w:rPr>
          <w:rFonts w:ascii="Times New Roman" w:hAnsi="Times New Roman" w:cs="Times New Roman" w:hint="eastAsia"/>
          <w:color w:val="000000"/>
          <w:lang w:eastAsia="zh-CN"/>
        </w:rPr>
      </w:pPr>
    </w:p>
    <w:p w:rsidR="00EA3EB3" w:rsidRDefault="00EA3EB3" w:rsidP="00F779F1">
      <w:pPr>
        <w:spacing w:line="360" w:lineRule="auto"/>
        <w:rPr>
          <w:rFonts w:ascii="Times New Roman" w:hAnsi="Times New Roman" w:cs="Times New Roman" w:hint="eastAsia"/>
          <w:color w:val="000000"/>
          <w:lang w:eastAsia="zh-CN"/>
        </w:rPr>
      </w:pPr>
    </w:p>
    <w:p w:rsidR="00EA3EB3" w:rsidRDefault="001829E8" w:rsidP="001829E8">
      <w:pPr>
        <w:spacing w:line="360" w:lineRule="auto"/>
        <w:jc w:val="center"/>
        <w:rPr>
          <w:rFonts w:ascii="Times New Roman" w:hAnsi="Times New Roman" w:cs="Times New Roman" w:hint="eastAsia"/>
          <w:color w:val="000000"/>
          <w:lang w:eastAsia="zh-CN"/>
        </w:rPr>
      </w:pPr>
      <w:r>
        <w:rPr>
          <w:rFonts w:ascii="Times New Roman" w:hAnsi="Times New Roman" w:cs="Times New Roman" w:hint="eastAsia"/>
          <w:color w:val="000000"/>
          <w:lang w:eastAsia="zh-CN"/>
        </w:rPr>
        <w:t xml:space="preserve">Tables and Figures </w:t>
      </w:r>
      <w:r>
        <w:rPr>
          <w:rFonts w:ascii="Times New Roman" w:hAnsi="Times New Roman" w:cs="Times New Roman" w:hint="eastAsia"/>
          <w:color w:val="000000"/>
          <w:lang w:eastAsia="zh-CN"/>
        </w:rPr>
        <w:tab/>
        <w:t>2-50</w:t>
      </w:r>
    </w:p>
    <w:p w:rsidR="001829E8" w:rsidRDefault="001829E8" w:rsidP="001829E8">
      <w:pPr>
        <w:spacing w:line="360" w:lineRule="auto"/>
        <w:jc w:val="center"/>
        <w:rPr>
          <w:rFonts w:ascii="Times New Roman" w:hAnsi="Times New Roman" w:cs="Times New Roman" w:hint="eastAsia"/>
          <w:color w:val="000000"/>
          <w:lang w:eastAsia="zh-CN"/>
        </w:rPr>
      </w:pPr>
      <w:r>
        <w:rPr>
          <w:rFonts w:ascii="Times New Roman" w:hAnsi="Times New Roman" w:cs="Times New Roman" w:hint="eastAsia"/>
          <w:color w:val="000000"/>
          <w:lang w:eastAsia="zh-CN"/>
        </w:rPr>
        <w:t>Supplementary Note</w:t>
      </w:r>
      <w:r>
        <w:rPr>
          <w:rFonts w:ascii="Times New Roman" w:hAnsi="Times New Roman" w:cs="Times New Roman" w:hint="eastAsia"/>
          <w:color w:val="000000"/>
          <w:lang w:eastAsia="zh-CN"/>
        </w:rPr>
        <w:tab/>
        <w:t>51-63</w:t>
      </w:r>
    </w:p>
    <w:p w:rsidR="00EA3EB3" w:rsidRDefault="00EA3EB3" w:rsidP="00F779F1">
      <w:pPr>
        <w:spacing w:line="360" w:lineRule="auto"/>
        <w:rPr>
          <w:rFonts w:ascii="Times New Roman" w:hAnsi="Times New Roman" w:cs="Times New Roman" w:hint="eastAsia"/>
          <w:color w:val="000000"/>
          <w:lang w:eastAsia="zh-CN"/>
        </w:rPr>
      </w:pPr>
    </w:p>
    <w:p w:rsidR="00EA3EB3" w:rsidRDefault="00EA3EB3" w:rsidP="00F779F1">
      <w:pPr>
        <w:spacing w:line="360" w:lineRule="auto"/>
        <w:rPr>
          <w:rFonts w:ascii="Times New Roman" w:hAnsi="Times New Roman" w:cs="Times New Roman" w:hint="eastAsia"/>
          <w:color w:val="000000"/>
          <w:lang w:eastAsia="zh-CN"/>
        </w:rPr>
      </w:pPr>
    </w:p>
    <w:p w:rsidR="00305D89" w:rsidRDefault="00305D89" w:rsidP="00F779F1">
      <w:pPr>
        <w:spacing w:line="360" w:lineRule="auto"/>
        <w:rPr>
          <w:rFonts w:ascii="Times New Roman" w:hAnsi="Times New Roman" w:cs="Times New Roman" w:hint="eastAsia"/>
          <w:color w:val="000000"/>
          <w:lang w:eastAsia="zh-CN"/>
        </w:rPr>
      </w:pPr>
    </w:p>
    <w:p w:rsidR="00305D89" w:rsidRDefault="00305D89" w:rsidP="00F779F1">
      <w:pPr>
        <w:spacing w:line="360" w:lineRule="auto"/>
        <w:rPr>
          <w:rFonts w:ascii="Times New Roman" w:hAnsi="Times New Roman" w:cs="Times New Roman" w:hint="eastAsia"/>
          <w:color w:val="000000"/>
          <w:lang w:eastAsia="zh-CN"/>
        </w:rPr>
      </w:pPr>
    </w:p>
    <w:p w:rsidR="004F084C" w:rsidRDefault="00152C73" w:rsidP="004F084C">
      <w:pPr>
        <w:rPr>
          <w:rFonts w:ascii="Times New Roman" w:hAnsi="Times New Roman" w:cs="Times New Roman"/>
          <w:color w:val="000000"/>
          <w:lang w:eastAsia="zh-CN"/>
        </w:rPr>
      </w:pPr>
      <w:r>
        <w:rPr>
          <w:rFonts w:ascii="Times New Roman" w:hAnsi="Times New Roman" w:cs="Times New Roman"/>
          <w:noProof/>
          <w:color w:val="000000"/>
          <w:lang w:eastAsia="zh-CN"/>
        </w:rPr>
        <w:lastRenderedPageBreak/>
        <w:drawing>
          <wp:inline distT="0" distB="0" distL="0" distR="0">
            <wp:extent cx="5270500" cy="3691255"/>
            <wp:effectExtent l="19050" t="0" r="6350" b="0"/>
            <wp:docPr id="40" name="图片 39" descr="Supplementary Figur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1.jpg"/>
                    <pic:cNvPicPr/>
                  </pic:nvPicPr>
                  <pic:blipFill>
                    <a:blip r:embed="rId8" cstate="print"/>
                    <a:stretch>
                      <a:fillRect/>
                    </a:stretch>
                  </pic:blipFill>
                  <pic:spPr>
                    <a:xfrm>
                      <a:off x="0" y="0"/>
                      <a:ext cx="5270500" cy="3691255"/>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b/>
          <w:color w:val="000000"/>
          <w:lang w:eastAsia="zh-CN"/>
        </w:rPr>
      </w:pPr>
      <w:r w:rsidRPr="00D71184">
        <w:rPr>
          <w:rFonts w:ascii="Times New Roman" w:hAnsi="Times New Roman" w:cs="Times New Roman" w:hint="eastAsia"/>
          <w:b/>
          <w:color w:val="000000"/>
          <w:lang w:eastAsia="zh-CN"/>
        </w:rPr>
        <w:t xml:space="preserve">Supplementary </w:t>
      </w:r>
      <w:r w:rsidRPr="00D71184">
        <w:rPr>
          <w:rFonts w:ascii="Times New Roman" w:hAnsi="Times New Roman" w:cs="Times New Roman"/>
          <w:b/>
          <w:color w:val="000000"/>
          <w:lang w:eastAsia="zh-CN"/>
        </w:rPr>
        <w:t>Fig</w:t>
      </w:r>
      <w:r w:rsidRPr="00D71184">
        <w:rPr>
          <w:rFonts w:ascii="Times New Roman" w:hAnsi="Times New Roman" w:cs="Times New Roman" w:hint="eastAsia"/>
          <w:b/>
          <w:color w:val="000000"/>
          <w:lang w:eastAsia="zh-CN"/>
        </w:rPr>
        <w:t>ure</w:t>
      </w:r>
      <w:r w:rsidRPr="00D71184">
        <w:rPr>
          <w:rFonts w:ascii="Times New Roman" w:hAnsi="Times New Roman" w:cs="Times New Roman"/>
          <w:b/>
          <w:color w:val="000000"/>
          <w:lang w:eastAsia="zh-CN"/>
        </w:rPr>
        <w:t xml:space="preserve"> </w:t>
      </w:r>
      <w:r w:rsidRPr="00D71184">
        <w:rPr>
          <w:rFonts w:ascii="Times New Roman" w:hAnsi="Times New Roman" w:cs="Times New Roman" w:hint="eastAsia"/>
          <w:b/>
          <w:color w:val="000000"/>
          <w:lang w:eastAsia="zh-CN"/>
        </w:rPr>
        <w:t>1</w:t>
      </w:r>
      <w:r w:rsidRPr="00D71184">
        <w:rPr>
          <w:rFonts w:ascii="Times New Roman" w:hAnsi="Times New Roman" w:cs="Times New Roman"/>
          <w:b/>
          <w:color w:val="000000"/>
          <w:lang w:eastAsia="zh-CN"/>
        </w:rPr>
        <w:t xml:space="preserve"> </w:t>
      </w:r>
    </w:p>
    <w:p w:rsidR="004F084C" w:rsidRPr="00D71184"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color w:val="000000"/>
          <w:lang w:eastAsia="zh-CN"/>
        </w:rPr>
      </w:pPr>
      <w:r w:rsidRPr="00802EA1">
        <w:rPr>
          <w:rFonts w:ascii="Times New Roman" w:hAnsi="Times New Roman" w:cs="Times New Roman"/>
          <w:b/>
          <w:color w:val="000000"/>
          <w:lang w:eastAsia="zh-CN"/>
        </w:rPr>
        <w:t xml:space="preserve">Illustration of reconstruction of </w:t>
      </w:r>
      <w:r w:rsidRPr="00802EA1">
        <w:rPr>
          <w:rFonts w:ascii="Times New Roman" w:hAnsi="Times New Roman" w:cs="Times New Roman" w:hint="eastAsia"/>
          <w:b/>
          <w:color w:val="000000"/>
          <w:lang w:eastAsia="zh-CN"/>
        </w:rPr>
        <w:t xml:space="preserve">raw </w:t>
      </w:r>
      <w:r w:rsidRPr="00802EA1">
        <w:rPr>
          <w:rFonts w:ascii="Times New Roman" w:hAnsi="Times New Roman" w:cs="Times New Roman"/>
          <w:b/>
          <w:color w:val="000000"/>
          <w:lang w:eastAsia="zh-CN"/>
        </w:rPr>
        <w:t>coalescent tree.</w:t>
      </w:r>
      <w:r w:rsidRPr="00802EA1">
        <w:rPr>
          <w:rFonts w:ascii="Times New Roman" w:hAnsi="Times New Roman" w:cs="Times New Roman"/>
          <w:color w:val="000000"/>
          <w:lang w:eastAsia="zh-CN"/>
        </w:rPr>
        <w:t xml:space="preserve"> </w:t>
      </w:r>
    </w:p>
    <w:p w:rsidR="004F084C" w:rsidRDefault="004F084C" w:rsidP="004F084C">
      <w:pPr>
        <w:jc w:val="both"/>
        <w:rPr>
          <w:rFonts w:ascii="Times New Roman" w:hAnsi="Times New Roman" w:cs="Times New Roman"/>
          <w:color w:val="000000"/>
          <w:lang w:eastAsia="zh-CN"/>
        </w:rPr>
      </w:pPr>
    </w:p>
    <w:p w:rsidR="004F084C" w:rsidRPr="00802EA1" w:rsidRDefault="004F084C" w:rsidP="004F084C">
      <w:pPr>
        <w:jc w:val="both"/>
        <w:rPr>
          <w:rFonts w:ascii="Times New Roman" w:hAnsi="Times New Roman" w:cs="Times New Roman"/>
          <w:color w:val="000000"/>
          <w:lang w:eastAsia="zh-CN"/>
        </w:rPr>
      </w:pPr>
      <w:r w:rsidRPr="00802EA1">
        <w:rPr>
          <w:rFonts w:ascii="Times New Roman" w:hAnsi="Times New Roman" w:cs="Times New Roman" w:hint="eastAsia"/>
          <w:color w:val="000000"/>
          <w:lang w:eastAsia="zh-CN"/>
        </w:rPr>
        <w:t xml:space="preserve">Here shows the example of 3 haplotypes. </w:t>
      </w:r>
      <w:r w:rsidRPr="00802EA1">
        <w:rPr>
          <w:rFonts w:ascii="Times New Roman" w:hAnsi="Times New Roman" w:cs="Times New Roman"/>
          <w:color w:val="000000"/>
          <w:lang w:eastAsia="zh-CN"/>
        </w:rPr>
        <w:t xml:space="preserve">For </w:t>
      </w:r>
      <w:r w:rsidR="00E42FE1">
        <w:rPr>
          <w:rFonts w:ascii="Times New Roman" w:hAnsi="Times New Roman" w:cs="Times New Roman" w:hint="eastAsia"/>
          <w:color w:val="000000"/>
          <w:lang w:eastAsia="zh-CN"/>
        </w:rPr>
        <w:t>all</w:t>
      </w:r>
      <w:r w:rsidRPr="00802EA1">
        <w:rPr>
          <w:rFonts w:ascii="Times New Roman" w:hAnsi="Times New Roman" w:cs="Times New Roman"/>
          <w:color w:val="000000"/>
          <w:lang w:eastAsia="zh-CN"/>
        </w:rPr>
        <w:t xml:space="preserve"> pair of haplotypes, the coalescent segments (red) </w:t>
      </w:r>
      <w:r w:rsidR="00E42FE1">
        <w:rPr>
          <w:rFonts w:ascii="Times New Roman" w:hAnsi="Times New Roman" w:cs="Times New Roman" w:hint="eastAsia"/>
          <w:color w:val="000000"/>
          <w:lang w:eastAsia="zh-CN"/>
        </w:rPr>
        <w:t>and corresponding TMRCAs</w:t>
      </w:r>
      <w:r w:rsidRPr="00802EA1">
        <w:rPr>
          <w:rFonts w:ascii="Times New Roman" w:hAnsi="Times New Roman" w:cs="Times New Roman" w:hint="eastAsia"/>
          <w:color w:val="000000"/>
          <w:lang w:eastAsia="zh-CN"/>
        </w:rPr>
        <w:t xml:space="preserve"> </w:t>
      </w:r>
      <w:r w:rsidRPr="00802EA1">
        <w:rPr>
          <w:rFonts w:ascii="Times New Roman" w:hAnsi="Times New Roman" w:cs="Times New Roman"/>
          <w:color w:val="000000"/>
          <w:lang w:eastAsia="zh-CN"/>
        </w:rPr>
        <w:t xml:space="preserve">are </w:t>
      </w:r>
      <w:r w:rsidRPr="00802EA1">
        <w:rPr>
          <w:rFonts w:ascii="Times New Roman" w:hAnsi="Times New Roman" w:cs="Times New Roman" w:hint="eastAsia"/>
          <w:color w:val="000000"/>
          <w:lang w:eastAsia="zh-CN"/>
        </w:rPr>
        <w:t>inferred by PSMC.</w:t>
      </w:r>
      <w:r w:rsidRPr="00802EA1">
        <w:rPr>
          <w:rFonts w:ascii="Times New Roman" w:hAnsi="Times New Roman" w:cs="Times New Roman"/>
          <w:color w:val="000000"/>
          <w:lang w:eastAsia="zh-CN"/>
        </w:rPr>
        <w:t xml:space="preserve"> </w:t>
      </w:r>
      <w:r w:rsidR="004A6928">
        <w:rPr>
          <w:rFonts w:ascii="Times New Roman" w:hAnsi="Times New Roman" w:cs="Times New Roman"/>
          <w:color w:val="000000"/>
          <w:lang w:eastAsia="zh-CN"/>
        </w:rPr>
        <w:t>Coalescent tree</w:t>
      </w:r>
      <w:r w:rsidRPr="00802EA1">
        <w:rPr>
          <w:rFonts w:ascii="Times New Roman" w:hAnsi="Times New Roman" w:cs="Times New Roman"/>
          <w:color w:val="000000"/>
          <w:lang w:eastAsia="zh-CN"/>
        </w:rPr>
        <w:t xml:space="preserve"> of consensus segments </w:t>
      </w:r>
      <w:r w:rsidR="00B23A4F">
        <w:rPr>
          <w:rFonts w:ascii="Times New Roman" w:hAnsi="Times New Roman" w:cs="Times New Roman" w:hint="eastAsia"/>
          <w:color w:val="000000"/>
          <w:lang w:eastAsia="zh-CN"/>
        </w:rPr>
        <w:t xml:space="preserve">(red at the bottom) </w:t>
      </w:r>
      <w:r w:rsidR="004A6928">
        <w:rPr>
          <w:rFonts w:ascii="Times New Roman" w:hAnsi="Times New Roman" w:cs="Times New Roman"/>
          <w:color w:val="000000"/>
          <w:lang w:eastAsia="zh-CN"/>
        </w:rPr>
        <w:t>w</w:t>
      </w:r>
      <w:r w:rsidR="004A6928">
        <w:rPr>
          <w:rFonts w:ascii="Times New Roman" w:hAnsi="Times New Roman" w:cs="Times New Roman" w:hint="eastAsia"/>
          <w:color w:val="000000"/>
          <w:lang w:eastAsia="zh-CN"/>
        </w:rPr>
        <w:t>as</w:t>
      </w:r>
      <w:r w:rsidRPr="00802EA1">
        <w:rPr>
          <w:rFonts w:ascii="Times New Roman" w:hAnsi="Times New Roman" w:cs="Times New Roman"/>
          <w:color w:val="000000"/>
          <w:lang w:eastAsia="zh-CN"/>
        </w:rPr>
        <w:t xml:space="preserve"> reconstructed based on the TMRCA matrix</w:t>
      </w:r>
      <w:r w:rsidR="001D07D5">
        <w:rPr>
          <w:rFonts w:ascii="Times New Roman" w:hAnsi="Times New Roman" w:cs="Times New Roman" w:hint="eastAsia"/>
          <w:color w:val="000000"/>
          <w:lang w:eastAsia="zh-CN"/>
        </w:rPr>
        <w:t xml:space="preserve"> by using UPGMA</w:t>
      </w:r>
      <w:r w:rsidRPr="00802EA1">
        <w:rPr>
          <w:rFonts w:ascii="Times New Roman" w:hAnsi="Times New Roman" w:cs="Times New Roman"/>
          <w:color w:val="000000"/>
          <w:lang w:eastAsia="zh-CN"/>
        </w:rPr>
        <w:t>.</w:t>
      </w:r>
      <w:r w:rsidR="00560244">
        <w:rPr>
          <w:rFonts w:ascii="Times New Roman" w:hAnsi="Times New Roman" w:cs="Times New Roman" w:hint="eastAsia"/>
          <w:color w:val="000000"/>
          <w:lang w:eastAsia="zh-CN"/>
        </w:rPr>
        <w:t xml:space="preserve"> </w:t>
      </w: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Pr="00802EA1" w:rsidRDefault="00611777" w:rsidP="004F084C">
      <w:pPr>
        <w:jc w:val="both"/>
        <w:rPr>
          <w:rFonts w:ascii="Times New Roman" w:hAnsi="Times New Roman" w:cs="Times New Roman"/>
          <w:lang w:eastAsia="zh-CN"/>
        </w:rPr>
      </w:pPr>
      <w:r>
        <w:rPr>
          <w:rFonts w:ascii="Times New Roman" w:hAnsi="Times New Roman" w:cs="Times New Roman"/>
          <w:noProof/>
          <w:lang w:eastAsia="zh-CN"/>
        </w:rPr>
        <w:lastRenderedPageBreak/>
        <w:drawing>
          <wp:inline distT="0" distB="0" distL="0" distR="0">
            <wp:extent cx="5270500" cy="1757680"/>
            <wp:effectExtent l="19050" t="0" r="6350" b="0"/>
            <wp:docPr id="3" name="图片 2" descr="Supplementary Figur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2.jpg"/>
                    <pic:cNvPicPr/>
                  </pic:nvPicPr>
                  <pic:blipFill>
                    <a:blip r:embed="rId9" cstate="print"/>
                    <a:stretch>
                      <a:fillRect/>
                    </a:stretch>
                  </pic:blipFill>
                  <pic:spPr>
                    <a:xfrm>
                      <a:off x="0" y="0"/>
                      <a:ext cx="5270500" cy="1757680"/>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t xml:space="preserve">Supplementary </w:t>
      </w:r>
      <w:r w:rsidRPr="00802EA1">
        <w:rPr>
          <w:rFonts w:ascii="Times New Roman" w:hAnsi="Times New Roman" w:cs="Times New Roman"/>
          <w:b/>
          <w:color w:val="000000"/>
          <w:lang w:eastAsia="zh-CN"/>
        </w:rPr>
        <w:t>Fi</w:t>
      </w:r>
      <w:r>
        <w:rPr>
          <w:rFonts w:ascii="Times New Roman" w:hAnsi="Times New Roman" w:cs="Times New Roman" w:hint="eastAsia"/>
          <w:b/>
          <w:color w:val="000000"/>
          <w:lang w:eastAsia="zh-CN"/>
        </w:rPr>
        <w:t xml:space="preserve">gure </w:t>
      </w:r>
      <w:r w:rsidRPr="00802EA1">
        <w:rPr>
          <w:rFonts w:ascii="Times New Roman" w:hAnsi="Times New Roman" w:cs="Times New Roman" w:hint="eastAsia"/>
          <w:b/>
          <w:color w:val="000000"/>
          <w:lang w:eastAsia="zh-CN"/>
        </w:rPr>
        <w:t>2</w:t>
      </w: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802EA1">
        <w:rPr>
          <w:rFonts w:ascii="Times New Roman" w:hAnsi="Times New Roman" w:cs="Times New Roman" w:hint="eastAsia"/>
          <w:b/>
          <w:color w:val="000000"/>
          <w:lang w:eastAsia="zh-CN"/>
        </w:rPr>
        <w:t>Performance of mega-sequences.</w:t>
      </w:r>
      <w:r w:rsidRPr="00802EA1">
        <w:rPr>
          <w:rFonts w:ascii="Times New Roman" w:hAnsi="Times New Roman" w:cs="Times New Roman" w:hint="eastAsia"/>
          <w:color w:val="000000"/>
          <w:lang w:eastAsia="zh-CN"/>
        </w:rPr>
        <w:t xml:space="preserve"> </w:t>
      </w:r>
    </w:p>
    <w:p w:rsidR="004F084C" w:rsidRDefault="004F084C" w:rsidP="004F084C">
      <w:pPr>
        <w:jc w:val="both"/>
        <w:rPr>
          <w:rFonts w:ascii="Times New Roman" w:hAnsi="Times New Roman" w:cs="Times New Roman"/>
          <w:color w:val="000000"/>
          <w:lang w:eastAsia="zh-CN"/>
        </w:rPr>
      </w:pPr>
    </w:p>
    <w:p w:rsidR="004F084C" w:rsidRPr="00802EA1" w:rsidRDefault="004F084C" w:rsidP="004F084C">
      <w:pPr>
        <w:jc w:val="both"/>
        <w:rPr>
          <w:rFonts w:ascii="Times New Roman" w:hAnsi="Times New Roman" w:cs="Times New Roman"/>
          <w:color w:val="000000"/>
          <w:lang w:eastAsia="zh-CN"/>
        </w:rPr>
      </w:pPr>
      <w:r w:rsidRPr="00802EA1">
        <w:rPr>
          <w:rFonts w:ascii="Times New Roman" w:hAnsi="Times New Roman" w:cs="Times New Roman"/>
          <w:i/>
          <w:color w:val="000000"/>
          <w:lang w:eastAsia="zh-CN"/>
        </w:rPr>
        <w:t>N</w:t>
      </w:r>
      <w:r w:rsidRPr="00802EA1">
        <w:rPr>
          <w:rFonts w:ascii="Times New Roman" w:hAnsi="Times New Roman" w:cs="Times New Roman"/>
          <w:color w:val="000000"/>
          <w:vertAlign w:val="subscript"/>
          <w:lang w:eastAsia="zh-CN"/>
        </w:rPr>
        <w:t>e</w:t>
      </w:r>
      <w:r w:rsidRPr="00802EA1">
        <w:rPr>
          <w:rFonts w:ascii="Times New Roman" w:hAnsi="Times New Roman" w:cs="Times New Roman"/>
          <w:color w:val="000000"/>
          <w:lang w:eastAsia="zh-CN"/>
        </w:rPr>
        <w:t xml:space="preserve"> estimated from (</w:t>
      </w:r>
      <w:r>
        <w:rPr>
          <w:rFonts w:ascii="Times New Roman" w:hAnsi="Times New Roman" w:cs="Times New Roman" w:hint="eastAsia"/>
          <w:b/>
          <w:color w:val="000000"/>
          <w:lang w:eastAsia="zh-CN"/>
        </w:rPr>
        <w:t>a</w:t>
      </w:r>
      <w:r w:rsidRPr="00802EA1">
        <w:rPr>
          <w:rFonts w:ascii="Times New Roman" w:hAnsi="Times New Roman" w:cs="Times New Roman"/>
          <w:color w:val="000000"/>
          <w:lang w:eastAsia="zh-CN"/>
        </w:rPr>
        <w:t>)</w:t>
      </w:r>
      <w:r>
        <w:rPr>
          <w:rFonts w:ascii="Times New Roman" w:hAnsi="Times New Roman" w:cs="Times New Roman" w:hint="eastAsia"/>
          <w:color w:val="000000"/>
          <w:lang w:eastAsia="zh-CN"/>
        </w:rPr>
        <w:t xml:space="preserve"> </w:t>
      </w:r>
      <w:r w:rsidRPr="00802EA1">
        <w:rPr>
          <w:rFonts w:ascii="Times New Roman" w:hAnsi="Times New Roman" w:cs="Times New Roman"/>
          <w:color w:val="000000"/>
          <w:lang w:eastAsia="zh-CN"/>
        </w:rPr>
        <w:t>single sequences and (</w:t>
      </w:r>
      <w:r>
        <w:rPr>
          <w:rFonts w:ascii="Times New Roman" w:hAnsi="Times New Roman" w:cs="Times New Roman" w:hint="eastAsia"/>
          <w:b/>
          <w:color w:val="000000"/>
          <w:lang w:eastAsia="zh-CN"/>
        </w:rPr>
        <w:t>b</w:t>
      </w:r>
      <w:r w:rsidRPr="00802EA1">
        <w:rPr>
          <w:rFonts w:ascii="Times New Roman" w:hAnsi="Times New Roman" w:cs="Times New Roman"/>
          <w:color w:val="000000"/>
          <w:lang w:eastAsia="zh-CN"/>
        </w:rPr>
        <w:t>)</w:t>
      </w:r>
      <w:r>
        <w:rPr>
          <w:rFonts w:ascii="Times New Roman" w:hAnsi="Times New Roman" w:cs="Times New Roman" w:hint="eastAsia"/>
          <w:color w:val="000000"/>
          <w:lang w:eastAsia="zh-CN"/>
        </w:rPr>
        <w:t xml:space="preserve"> </w:t>
      </w:r>
      <w:r w:rsidRPr="00802EA1">
        <w:rPr>
          <w:rFonts w:ascii="Times New Roman" w:hAnsi="Times New Roman" w:cs="Times New Roman" w:hint="eastAsia"/>
          <w:color w:val="000000"/>
          <w:lang w:eastAsia="zh-CN"/>
        </w:rPr>
        <w:t>mega-</w:t>
      </w:r>
      <w:r w:rsidRPr="00802EA1">
        <w:rPr>
          <w:rFonts w:ascii="Times New Roman" w:hAnsi="Times New Roman" w:cs="Times New Roman"/>
          <w:color w:val="000000"/>
          <w:lang w:eastAsia="zh-CN"/>
        </w:rPr>
        <w:t>sequences. The demography is the ‘sim-1’ in Li and Durbin</w:t>
      </w:r>
      <w:hyperlink w:anchor="_ENREF_1" w:tooltip="Li, 2011 #68" w:history="1">
        <w:r w:rsidR="00D51DFB">
          <w:rPr>
            <w:rFonts w:ascii="Times New Roman" w:hAnsi="Times New Roman" w:cs="Times New Roman"/>
            <w:color w:val="000000"/>
            <w:lang w:eastAsia="zh-CN"/>
          </w:rPr>
          <w:fldChar w:fldCharType="begin"/>
        </w:r>
        <w:r w:rsidR="00FC00C7">
          <w:rPr>
            <w:rFonts w:ascii="Times New Roman" w:hAnsi="Times New Roman" w:cs="Times New Roman"/>
            <w:color w:val="000000"/>
            <w:lang w:eastAsia="zh-CN"/>
          </w:rPr>
          <w:instrText xml:space="preserve"> ADDIN EN.CITE &lt;EndNote&gt;&lt;Cite&gt;&lt;Author&gt;Li&lt;/Author&gt;&lt;Year&gt;2011&lt;/Year&gt;&lt;RecNum&gt;68&lt;/RecNum&gt;&lt;DisplayText&gt;&lt;style face="superscript"&gt;1&lt;/style&gt;&lt;/DisplayText&gt;&lt;record&gt;&lt;rec-number&gt;68&lt;/rec-number&gt;&lt;foreign-keys&gt;&lt;key app="EN" db-id="wvvfea5s1xfz0ze2a5gxvxfuv20dtrwztd29"&gt;68&lt;/key&gt;&lt;/foreign-keys&gt;&lt;ref-type name="Journal Article"&gt;17&lt;/ref-type&gt;&lt;contributors&gt;&lt;authors&gt;&lt;author&gt;Li, H.&lt;/author&gt;&lt;author&gt;Durbin, R.&lt;/author&gt;&lt;/authors&gt;&lt;/contributors&gt;&lt;auth-address&gt;The Wellcome Trust Sanger Institute, Hinxton, Cambridge CB10 1SA, UK.&lt;/auth-address&gt;&lt;titles&gt;&lt;title&gt;Inference of human population history from individual whole-genome sequences&lt;/title&gt;&lt;secondary-title&gt;Nature&lt;/secondary-title&gt;&lt;alt-title&gt;Nature&lt;/alt-title&gt;&lt;/titles&gt;&lt;periodical&gt;&lt;full-title&gt;Nature&lt;/full-title&gt;&lt;abbr-1&gt;Nature&lt;/abbr-1&gt;&lt;/periodical&gt;&lt;alt-periodical&gt;&lt;full-title&gt;Nature&lt;/full-title&gt;&lt;abbr-1&gt;Nature&lt;/abbr-1&gt;&lt;/alt-periodical&gt;&lt;pages&gt;493-6&lt;/pages&gt;&lt;volume&gt;475&lt;/volume&gt;&lt;number&gt;7357&lt;/number&gt;&lt;keywords&gt;&lt;keyword&gt;Computer Simulation&lt;/keyword&gt;&lt;keyword&gt;Female&lt;/keyword&gt;&lt;keyword&gt;*Genetics, Population&lt;/keyword&gt;&lt;keyword&gt;*Genomics&lt;/keyword&gt;&lt;keyword&gt;Humans&lt;/keyword&gt;&lt;keyword&gt;Male&lt;/keyword&gt;&lt;keyword&gt;*Models, Genetic&lt;/keyword&gt;&lt;keyword&gt;Population Density&lt;/keyword&gt;&lt;keyword&gt;Population Dynamics&lt;/keyword&gt;&lt;keyword&gt;Sequence Analysis, DNA&lt;/keyword&gt;&lt;/keywords&gt;&lt;dates&gt;&lt;year&gt;2011&lt;/year&gt;&lt;pub-dates&gt;&lt;date&gt;Jul 28&lt;/date&gt;&lt;/pub-dates&gt;&lt;/dates&gt;&lt;isbn&gt;1476-4687 (Electronic)&amp;#xD;0028-0836 (Linking)&lt;/isbn&gt;&lt;accession-num&gt;21753753&lt;/accession-num&gt;&lt;urls&gt;&lt;related-urls&gt;&lt;url&gt;http://www.ncbi.nlm.nih.gov/pubmed/21753753&lt;/url&gt;&lt;/related-urls&gt;&lt;/urls&gt;&lt;custom2&gt;3154645&lt;/custom2&gt;&lt;electronic-resource-num&gt;10.1038/nature10231&lt;/electronic-resource-num&gt;&lt;/record&gt;&lt;/Cite&gt;&lt;/EndNote&gt;</w:instrText>
        </w:r>
        <w:r w:rsidR="00D51DFB">
          <w:rPr>
            <w:rFonts w:ascii="Times New Roman" w:hAnsi="Times New Roman" w:cs="Times New Roman"/>
            <w:color w:val="000000"/>
            <w:lang w:eastAsia="zh-CN"/>
          </w:rPr>
          <w:fldChar w:fldCharType="separate"/>
        </w:r>
        <w:r w:rsidR="00FC00C7" w:rsidRPr="00FC00C7">
          <w:rPr>
            <w:rFonts w:ascii="Times New Roman" w:hAnsi="Times New Roman" w:cs="Times New Roman"/>
            <w:noProof/>
            <w:color w:val="000000"/>
            <w:vertAlign w:val="superscript"/>
            <w:lang w:eastAsia="zh-CN"/>
          </w:rPr>
          <w:t>1</w:t>
        </w:r>
        <w:r w:rsidR="00D51DFB">
          <w:rPr>
            <w:rFonts w:ascii="Times New Roman" w:hAnsi="Times New Roman" w:cs="Times New Roman"/>
            <w:color w:val="000000"/>
            <w:lang w:eastAsia="zh-CN"/>
          </w:rPr>
          <w:fldChar w:fldCharType="end"/>
        </w:r>
      </w:hyperlink>
      <w:hyperlink w:anchor="_ENREF_16" w:tooltip="Li, 2011 #68" w:history="1"/>
      <w:r w:rsidRPr="00802EA1">
        <w:rPr>
          <w:rFonts w:ascii="Times New Roman" w:hAnsi="Times New Roman" w:cs="Times New Roman"/>
          <w:color w:val="000000"/>
          <w:lang w:eastAsia="zh-CN"/>
        </w:rPr>
        <w:t xml:space="preserve">. The red line denotes the true demography used in the simulation, the green lines are 100 repeats of </w:t>
      </w:r>
      <w:r w:rsidRPr="00802EA1">
        <w:rPr>
          <w:rFonts w:ascii="Times New Roman" w:hAnsi="Times New Roman" w:cs="Times New Roman" w:hint="eastAsia"/>
          <w:color w:val="000000"/>
          <w:lang w:eastAsia="zh-CN"/>
        </w:rPr>
        <w:t xml:space="preserve">the </w:t>
      </w:r>
      <w:r w:rsidRPr="00802EA1">
        <w:rPr>
          <w:rFonts w:ascii="Times New Roman" w:hAnsi="Times New Roman" w:cs="Times New Roman"/>
          <w:color w:val="000000"/>
          <w:lang w:eastAsia="zh-CN"/>
        </w:rPr>
        <w:t xml:space="preserve">estimation. </w:t>
      </w: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3706789" cy="2043676"/>
            <wp:effectExtent l="19050" t="0" r="7961" b="0"/>
            <wp:docPr id="5" name="图片 46" descr="Supplementary Figur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3.jpg"/>
                    <pic:cNvPicPr/>
                  </pic:nvPicPr>
                  <pic:blipFill>
                    <a:blip r:embed="rId10" cstate="print"/>
                    <a:stretch>
                      <a:fillRect/>
                    </a:stretch>
                  </pic:blipFill>
                  <pic:spPr>
                    <a:xfrm>
                      <a:off x="0" y="0"/>
                      <a:ext cx="3710740" cy="2045854"/>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color w:val="000000"/>
          <w:lang w:eastAsia="zh-CN"/>
        </w:rPr>
        <w:t>Fig</w:t>
      </w:r>
      <w:r>
        <w:rPr>
          <w:rFonts w:ascii="Times New Roman" w:hAnsi="Times New Roman" w:cs="Times New Roman" w:hint="eastAsia"/>
          <w:b/>
          <w:color w:val="000000"/>
          <w:lang w:eastAsia="zh-CN"/>
        </w:rPr>
        <w:t>ure</w:t>
      </w:r>
      <w:r>
        <w:rPr>
          <w:rFonts w:ascii="Times New Roman" w:hAnsi="Times New Roman" w:cs="Times New Roman"/>
          <w:b/>
          <w:color w:val="000000"/>
          <w:lang w:eastAsia="zh-CN"/>
        </w:rPr>
        <w:t xml:space="preserve"> </w:t>
      </w:r>
      <w:r w:rsidRPr="00802EA1">
        <w:rPr>
          <w:rFonts w:ascii="Times New Roman" w:hAnsi="Times New Roman" w:cs="Times New Roman" w:hint="eastAsia"/>
          <w:b/>
          <w:color w:val="000000"/>
          <w:lang w:eastAsia="zh-CN"/>
        </w:rPr>
        <w:t>3</w:t>
      </w:r>
      <w:r w:rsidRPr="00802EA1">
        <w:rPr>
          <w:rFonts w:ascii="Times New Roman" w:hAnsi="Times New Roman" w:cs="Times New Roman"/>
          <w:color w:val="000000"/>
          <w:lang w:eastAsia="zh-CN"/>
        </w:rPr>
        <w:t xml:space="preserve"> </w:t>
      </w: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802EA1">
        <w:rPr>
          <w:rFonts w:ascii="Times New Roman" w:hAnsi="Times New Roman" w:cs="Times New Roman" w:hint="eastAsia"/>
          <w:b/>
          <w:color w:val="000000"/>
          <w:lang w:eastAsia="zh-CN"/>
        </w:rPr>
        <w:t>Population sizes</w:t>
      </w:r>
      <w:r w:rsidRPr="00802EA1">
        <w:rPr>
          <w:rFonts w:ascii="Times New Roman" w:hAnsi="Times New Roman" w:cs="Times New Roman"/>
          <w:b/>
          <w:color w:val="000000"/>
          <w:lang w:eastAsia="zh-CN"/>
        </w:rPr>
        <w:t xml:space="preserve"> estimated from </w:t>
      </w:r>
      <w:r w:rsidRPr="00802EA1">
        <w:rPr>
          <w:rFonts w:ascii="Times New Roman" w:hAnsi="Times New Roman" w:cs="Times New Roman" w:hint="eastAsia"/>
          <w:b/>
          <w:color w:val="000000"/>
          <w:lang w:eastAsia="zh-CN"/>
        </w:rPr>
        <w:t>mega-</w:t>
      </w:r>
      <w:r w:rsidRPr="00802EA1">
        <w:rPr>
          <w:rFonts w:ascii="Times New Roman" w:hAnsi="Times New Roman" w:cs="Times New Roman"/>
          <w:b/>
          <w:color w:val="000000"/>
          <w:lang w:eastAsia="zh-CN"/>
        </w:rPr>
        <w:t>genomes.</w:t>
      </w:r>
      <w:r w:rsidRPr="00802EA1">
        <w:rPr>
          <w:rFonts w:ascii="Times New Roman" w:hAnsi="Times New Roman" w:cs="Times New Roman"/>
          <w:color w:val="000000"/>
          <w:lang w:eastAsia="zh-CN"/>
        </w:rPr>
        <w:t xml:space="preserve"> </w:t>
      </w:r>
    </w:p>
    <w:p w:rsidR="004F084C" w:rsidRPr="00802EA1"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Pr="00802EA1" w:rsidRDefault="00611777" w:rsidP="004F084C">
      <w:pPr>
        <w:jc w:val="both"/>
        <w:rPr>
          <w:rFonts w:ascii="Times New Roman" w:hAnsi="Times New Roman" w:cs="Times New Roman"/>
          <w:color w:val="000000"/>
          <w:lang w:eastAsia="zh-CN"/>
        </w:rPr>
      </w:pPr>
      <w:r>
        <w:rPr>
          <w:rFonts w:ascii="Times New Roman" w:hAnsi="Times New Roman" w:cs="Times New Roman"/>
          <w:noProof/>
          <w:color w:val="000000"/>
          <w:lang w:eastAsia="zh-CN"/>
        </w:rPr>
        <w:lastRenderedPageBreak/>
        <w:drawing>
          <wp:inline distT="0" distB="0" distL="0" distR="0">
            <wp:extent cx="5270500" cy="2978785"/>
            <wp:effectExtent l="19050" t="0" r="6350" b="0"/>
            <wp:docPr id="6" name="图片 5" descr="Supplementary Figur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4.jpg"/>
                    <pic:cNvPicPr/>
                  </pic:nvPicPr>
                  <pic:blipFill>
                    <a:blip r:embed="rId11" cstate="print"/>
                    <a:stretch>
                      <a:fillRect/>
                    </a:stretch>
                  </pic:blipFill>
                  <pic:spPr>
                    <a:xfrm>
                      <a:off x="0" y="0"/>
                      <a:ext cx="5270500" cy="2978785"/>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lang w:eastAsia="zh-CN"/>
        </w:rPr>
        <w:t>Fig</w:t>
      </w:r>
      <w:r>
        <w:rPr>
          <w:rFonts w:ascii="Times New Roman" w:hAnsi="Times New Roman" w:cs="Times New Roman" w:hint="eastAsia"/>
          <w:b/>
          <w:lang w:eastAsia="zh-CN"/>
        </w:rPr>
        <w:t>ure</w:t>
      </w:r>
      <w:r>
        <w:rPr>
          <w:rFonts w:ascii="Times New Roman" w:hAnsi="Times New Roman" w:cs="Times New Roman"/>
          <w:b/>
          <w:lang w:eastAsia="zh-CN"/>
        </w:rPr>
        <w:t xml:space="preserve"> </w:t>
      </w:r>
      <w:r w:rsidRPr="00802EA1">
        <w:rPr>
          <w:rFonts w:ascii="Times New Roman" w:hAnsi="Times New Roman" w:cs="Times New Roman" w:hint="eastAsia"/>
          <w:b/>
          <w:lang w:eastAsia="zh-CN"/>
        </w:rPr>
        <w:t>4</w:t>
      </w: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r w:rsidRPr="00802EA1">
        <w:rPr>
          <w:rFonts w:ascii="Times New Roman" w:hAnsi="Times New Roman" w:cs="Times New Roman" w:hint="eastAsia"/>
          <w:b/>
          <w:lang w:eastAsia="zh-CN"/>
        </w:rPr>
        <w:t>C</w:t>
      </w:r>
      <w:r w:rsidRPr="00802EA1">
        <w:rPr>
          <w:rFonts w:ascii="Times New Roman" w:hAnsi="Times New Roman" w:cs="Times New Roman"/>
          <w:b/>
          <w:lang w:eastAsia="zh-CN"/>
        </w:rPr>
        <w:t>oalescent rate</w:t>
      </w:r>
      <w:r w:rsidRPr="00802EA1">
        <w:rPr>
          <w:rFonts w:ascii="Times New Roman" w:hAnsi="Times New Roman" w:cs="Times New Roman" w:hint="eastAsia"/>
          <w:b/>
          <w:lang w:eastAsia="zh-CN"/>
        </w:rPr>
        <w:t xml:space="preserve"> trajectories</w:t>
      </w:r>
      <w:r w:rsidRPr="00802EA1">
        <w:rPr>
          <w:rFonts w:ascii="Times New Roman" w:hAnsi="Times New Roman" w:cs="Times New Roman"/>
          <w:b/>
          <w:lang w:eastAsia="zh-CN"/>
        </w:rPr>
        <w:t xml:space="preserve"> </w:t>
      </w:r>
      <w:r w:rsidRPr="00802EA1">
        <w:rPr>
          <w:rFonts w:ascii="Times New Roman" w:hAnsi="Times New Roman" w:cs="Times New Roman" w:hint="eastAsia"/>
          <w:b/>
          <w:lang w:eastAsia="zh-CN"/>
        </w:rPr>
        <w:t xml:space="preserve">and tree patterns </w:t>
      </w:r>
      <w:r w:rsidRPr="00802EA1">
        <w:rPr>
          <w:rFonts w:ascii="Times New Roman" w:hAnsi="Times New Roman" w:cs="Times New Roman"/>
          <w:b/>
          <w:lang w:eastAsia="zh-CN"/>
        </w:rPr>
        <w:t>for different</w:t>
      </w:r>
      <w:r w:rsidRPr="00802EA1">
        <w:rPr>
          <w:rFonts w:ascii="Times New Roman" w:hAnsi="Times New Roman" w:cs="Times New Roman" w:hint="eastAsia"/>
          <w:b/>
          <w:lang w:eastAsia="zh-CN"/>
        </w:rPr>
        <w:t xml:space="preserve"> </w:t>
      </w:r>
      <w:r w:rsidRPr="00802EA1">
        <w:rPr>
          <w:rFonts w:ascii="Times New Roman" w:hAnsi="Times New Roman" w:cs="Times New Roman"/>
          <w:b/>
          <w:lang w:eastAsia="zh-CN"/>
        </w:rPr>
        <w:t>types of selection.</w:t>
      </w:r>
      <w:r w:rsidRPr="00802EA1">
        <w:rPr>
          <w:rFonts w:ascii="Times New Roman" w:hAnsi="Times New Roman" w:cs="Times New Roman" w:hint="eastAsia"/>
          <w:lang w:eastAsia="zh-CN"/>
        </w:rPr>
        <w:t xml:space="preserve"> </w:t>
      </w:r>
    </w:p>
    <w:p w:rsidR="004F084C"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b/>
          <w:lang w:eastAsia="zh-CN"/>
        </w:rPr>
        <w:t>a</w:t>
      </w:r>
      <w:r>
        <w:rPr>
          <w:rFonts w:ascii="Times New Roman" w:hAnsi="Times New Roman" w:cs="Times New Roman" w:hint="eastAsia"/>
          <w:lang w:eastAsia="zh-CN"/>
        </w:rPr>
        <w:t>)</w:t>
      </w:r>
      <w:r w:rsidRPr="00802EA1">
        <w:rPr>
          <w:rFonts w:ascii="Times New Roman" w:hAnsi="Times New Roman" w:cs="Times New Roman"/>
          <w:lang w:eastAsia="zh-CN"/>
        </w:rPr>
        <w:t xml:space="preserve"> </w:t>
      </w:r>
      <w:r w:rsidRPr="00802EA1">
        <w:rPr>
          <w:rFonts w:ascii="Times New Roman" w:hAnsi="Times New Roman" w:cs="Times New Roman" w:hint="eastAsia"/>
          <w:lang w:eastAsia="zh-CN"/>
        </w:rPr>
        <w:t xml:space="preserve">Coalescent rate </w:t>
      </w:r>
      <w:r w:rsidRPr="00802EA1">
        <w:rPr>
          <w:rFonts w:ascii="Times New Roman" w:hAnsi="Times New Roman" w:cs="Times New Roman"/>
          <w:lang w:eastAsia="zh-CN"/>
        </w:rPr>
        <w:t xml:space="preserve">trajectories for </w:t>
      </w:r>
      <w:r w:rsidRPr="00802EA1">
        <w:rPr>
          <w:rFonts w:ascii="Times New Roman" w:hAnsi="Times New Roman" w:cs="Times New Roman" w:hint="eastAsia"/>
          <w:lang w:eastAsia="zh-CN"/>
        </w:rPr>
        <w:t xml:space="preserve">the </w:t>
      </w:r>
      <w:r w:rsidRPr="00802EA1">
        <w:rPr>
          <w:rFonts w:ascii="Times New Roman" w:hAnsi="Times New Roman" w:cs="Times New Roman"/>
          <w:lang w:eastAsia="zh-CN"/>
        </w:rPr>
        <w:t xml:space="preserve">neutral case (green), </w:t>
      </w:r>
      <w:r w:rsidRPr="00802EA1">
        <w:rPr>
          <w:rFonts w:ascii="Times New Roman" w:hAnsi="Times New Roman" w:cs="Times New Roman" w:hint="eastAsia"/>
          <w:lang w:eastAsia="zh-CN"/>
        </w:rPr>
        <w:t>BS</w:t>
      </w:r>
      <w:r w:rsidRPr="00802EA1">
        <w:rPr>
          <w:rFonts w:ascii="Times New Roman" w:hAnsi="Times New Roman" w:cs="Times New Roman"/>
          <w:lang w:eastAsia="zh-CN"/>
        </w:rPr>
        <w:t xml:space="preserve"> (blue), </w:t>
      </w:r>
      <w:r w:rsidRPr="00802EA1">
        <w:rPr>
          <w:rFonts w:ascii="Times New Roman" w:hAnsi="Times New Roman" w:cs="Times New Roman" w:hint="eastAsia"/>
          <w:lang w:eastAsia="zh-CN"/>
        </w:rPr>
        <w:t>NS</w:t>
      </w:r>
      <w:r w:rsidRPr="00802EA1">
        <w:rPr>
          <w:rFonts w:ascii="Times New Roman" w:hAnsi="Times New Roman" w:cs="Times New Roman"/>
          <w:lang w:eastAsia="zh-CN"/>
        </w:rPr>
        <w:t xml:space="preserve"> (orange) and </w:t>
      </w:r>
      <w:r w:rsidRPr="00802EA1">
        <w:rPr>
          <w:rFonts w:ascii="Times New Roman" w:hAnsi="Times New Roman" w:cs="Times New Roman" w:hint="eastAsia"/>
          <w:lang w:eastAsia="zh-CN"/>
        </w:rPr>
        <w:t>PS</w:t>
      </w:r>
      <w:r w:rsidRPr="00802EA1">
        <w:rPr>
          <w:rFonts w:ascii="Times New Roman" w:hAnsi="Times New Roman" w:cs="Times New Roman"/>
          <w:lang w:eastAsia="zh-CN"/>
        </w:rPr>
        <w:t xml:space="preserve"> (red). </w:t>
      </w:r>
      <w:r>
        <w:rPr>
          <w:rFonts w:ascii="Times New Roman" w:hAnsi="Times New Roman" w:cs="Times New Roman" w:hint="eastAsia"/>
          <w:lang w:eastAsia="zh-CN"/>
        </w:rPr>
        <w:t>(</w:t>
      </w:r>
      <w:r>
        <w:rPr>
          <w:rFonts w:ascii="Times New Roman" w:hAnsi="Times New Roman" w:cs="Times New Roman" w:hint="eastAsia"/>
          <w:b/>
          <w:lang w:eastAsia="zh-CN"/>
        </w:rPr>
        <w:t>b</w:t>
      </w:r>
      <w:r>
        <w:rPr>
          <w:rFonts w:ascii="Times New Roman" w:hAnsi="Times New Roman" w:cs="Times New Roman" w:hint="eastAsia"/>
          <w:lang w:eastAsia="zh-CN"/>
        </w:rPr>
        <w:t>)</w:t>
      </w:r>
      <w:r w:rsidRPr="00802EA1">
        <w:rPr>
          <w:rFonts w:ascii="Times New Roman" w:hAnsi="Times New Roman" w:cs="Times New Roman"/>
          <w:lang w:eastAsia="zh-CN"/>
        </w:rPr>
        <w:t xml:space="preserve"> Tree patterns for neutral case(green), </w:t>
      </w:r>
      <w:r w:rsidRPr="00802EA1">
        <w:rPr>
          <w:rFonts w:ascii="Times New Roman" w:hAnsi="Times New Roman" w:cs="Times New Roman" w:hint="eastAsia"/>
          <w:lang w:eastAsia="zh-CN"/>
        </w:rPr>
        <w:t xml:space="preserve">BS </w:t>
      </w:r>
      <w:r w:rsidRPr="00802EA1">
        <w:rPr>
          <w:rFonts w:ascii="Times New Roman" w:hAnsi="Times New Roman" w:cs="Times New Roman"/>
          <w:lang w:eastAsia="zh-CN"/>
        </w:rPr>
        <w:t xml:space="preserve">(blue), </w:t>
      </w:r>
      <w:r w:rsidRPr="00802EA1">
        <w:rPr>
          <w:rFonts w:ascii="Times New Roman" w:hAnsi="Times New Roman" w:cs="Times New Roman" w:hint="eastAsia"/>
          <w:lang w:eastAsia="zh-CN"/>
        </w:rPr>
        <w:t>NS</w:t>
      </w:r>
      <w:r w:rsidRPr="00802EA1">
        <w:rPr>
          <w:rFonts w:ascii="Times New Roman" w:hAnsi="Times New Roman" w:cs="Times New Roman"/>
          <w:lang w:eastAsia="zh-CN"/>
        </w:rPr>
        <w:t xml:space="preserve"> (orange) and </w:t>
      </w:r>
      <w:r w:rsidRPr="00802EA1">
        <w:rPr>
          <w:rFonts w:ascii="Times New Roman" w:hAnsi="Times New Roman" w:cs="Times New Roman" w:hint="eastAsia"/>
          <w:lang w:eastAsia="zh-CN"/>
        </w:rPr>
        <w:t xml:space="preserve">PS </w:t>
      </w:r>
      <w:r w:rsidRPr="00802EA1">
        <w:rPr>
          <w:rFonts w:ascii="Times New Roman" w:hAnsi="Times New Roman" w:cs="Times New Roman"/>
          <w:lang w:eastAsia="zh-CN"/>
        </w:rPr>
        <w:t>(red), with the inset showing the tree patterns in recent time</w:t>
      </w:r>
      <w:r w:rsidRPr="00802EA1">
        <w:rPr>
          <w:rFonts w:ascii="Times New Roman" w:hAnsi="Times New Roman" w:cs="Times New Roman" w:hint="eastAsia"/>
          <w:lang w:eastAsia="zh-CN"/>
        </w:rPr>
        <w:t>.</w:t>
      </w: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D71184"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5270500" cy="5972175"/>
            <wp:effectExtent l="19050" t="0" r="6350" b="0"/>
            <wp:docPr id="10" name="图片 4" descr="Supplementary Figur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5.jpg"/>
                    <pic:cNvPicPr/>
                  </pic:nvPicPr>
                  <pic:blipFill>
                    <a:blip r:embed="rId12" cstate="print"/>
                    <a:stretch>
                      <a:fillRect/>
                    </a:stretch>
                  </pic:blipFill>
                  <pic:spPr>
                    <a:xfrm>
                      <a:off x="0" y="0"/>
                      <a:ext cx="5270500" cy="5972175"/>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color w:val="000000"/>
          <w:lang w:eastAsia="zh-CN"/>
        </w:rPr>
        <w:t>Fig</w:t>
      </w:r>
      <w:r>
        <w:rPr>
          <w:rFonts w:ascii="Times New Roman" w:hAnsi="Times New Roman" w:cs="Times New Roman" w:hint="eastAsia"/>
          <w:b/>
          <w:color w:val="000000"/>
          <w:lang w:eastAsia="zh-CN"/>
        </w:rPr>
        <w:t xml:space="preserve">ure </w:t>
      </w:r>
      <w:r w:rsidRPr="00802EA1">
        <w:rPr>
          <w:rFonts w:ascii="Times New Roman" w:hAnsi="Times New Roman" w:cs="Times New Roman" w:hint="eastAsia"/>
          <w:b/>
          <w:color w:val="000000"/>
          <w:lang w:eastAsia="zh-CN"/>
        </w:rPr>
        <w:t>5</w:t>
      </w:r>
    </w:p>
    <w:p w:rsidR="004F084C" w:rsidRDefault="004F084C" w:rsidP="004F084C">
      <w:pPr>
        <w:jc w:val="both"/>
        <w:rPr>
          <w:rFonts w:ascii="Times New Roman" w:hAnsi="Times New Roman" w:cs="Times New Roman"/>
          <w:b/>
          <w:color w:val="000000"/>
          <w:lang w:eastAsia="zh-CN"/>
        </w:rPr>
      </w:pPr>
    </w:p>
    <w:p w:rsidR="004F084C" w:rsidRPr="00802EA1" w:rsidRDefault="004F084C" w:rsidP="004F084C">
      <w:pPr>
        <w:jc w:val="both"/>
        <w:rPr>
          <w:rFonts w:ascii="Times New Roman" w:hAnsi="Times New Roman" w:cs="Times New Roman"/>
          <w:color w:val="000000"/>
          <w:lang w:eastAsia="zh-CN"/>
        </w:rPr>
      </w:pPr>
      <w:r w:rsidRPr="00802EA1">
        <w:rPr>
          <w:rFonts w:ascii="Times New Roman" w:hAnsi="Times New Roman" w:cs="Times New Roman" w:hint="eastAsia"/>
          <w:b/>
          <w:color w:val="000000"/>
          <w:lang w:eastAsia="zh-CN"/>
        </w:rPr>
        <w:t xml:space="preserve">Details </w:t>
      </w:r>
      <w:r w:rsidRPr="00802EA1">
        <w:rPr>
          <w:rFonts w:ascii="Times New Roman" w:hAnsi="Times New Roman" w:cs="Times New Roman"/>
          <w:b/>
          <w:color w:val="000000"/>
          <w:lang w:eastAsia="zh-CN"/>
        </w:rPr>
        <w:t xml:space="preserve">of </w:t>
      </w:r>
      <w:r w:rsidRPr="00802EA1">
        <w:rPr>
          <w:rFonts w:ascii="Times New Roman" w:hAnsi="Times New Roman" w:cs="Times New Roman" w:hint="eastAsia"/>
          <w:b/>
          <w:color w:val="000000"/>
          <w:lang w:eastAsia="zh-CN"/>
        </w:rPr>
        <w:t xml:space="preserve">10 models </w:t>
      </w:r>
      <w:r w:rsidRPr="00802EA1">
        <w:rPr>
          <w:rFonts w:ascii="Times New Roman" w:hAnsi="Times New Roman" w:cs="Times New Roman"/>
          <w:b/>
          <w:color w:val="000000"/>
          <w:lang w:eastAsia="zh-CN"/>
        </w:rPr>
        <w:t>of population size change over time.</w:t>
      </w:r>
    </w:p>
    <w:p w:rsidR="004F084C" w:rsidRPr="00D71184"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b/>
          <w:lang w:eastAsia="zh-CN"/>
        </w:rPr>
      </w:pPr>
      <w:r>
        <w:rPr>
          <w:rFonts w:ascii="Times New Roman" w:hAnsi="Times New Roman" w:cs="Times New Roman" w:hint="eastAsia"/>
          <w:b/>
          <w:noProof/>
          <w:lang w:eastAsia="zh-CN"/>
        </w:rPr>
        <w:lastRenderedPageBreak/>
        <w:drawing>
          <wp:inline distT="0" distB="0" distL="0" distR="0">
            <wp:extent cx="3452884" cy="3452884"/>
            <wp:effectExtent l="19050" t="0" r="0" b="0"/>
            <wp:docPr id="11" name="图片 5" descr="Supplementary Figure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6.jpg"/>
                    <pic:cNvPicPr/>
                  </pic:nvPicPr>
                  <pic:blipFill>
                    <a:blip r:embed="rId13" cstate="print"/>
                    <a:stretch>
                      <a:fillRect/>
                    </a:stretch>
                  </pic:blipFill>
                  <pic:spPr>
                    <a:xfrm>
                      <a:off x="0" y="0"/>
                      <a:ext cx="3455568" cy="3455568"/>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b/>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lang w:eastAsia="zh-CN"/>
        </w:rPr>
        <w:t>Fig</w:t>
      </w:r>
      <w:r>
        <w:rPr>
          <w:rFonts w:ascii="Times New Roman" w:hAnsi="Times New Roman" w:cs="Times New Roman" w:hint="eastAsia"/>
          <w:b/>
          <w:lang w:eastAsia="zh-CN"/>
        </w:rPr>
        <w:t>ure</w:t>
      </w:r>
      <w:r>
        <w:rPr>
          <w:rFonts w:ascii="Times New Roman" w:hAnsi="Times New Roman" w:cs="Times New Roman"/>
          <w:b/>
          <w:lang w:eastAsia="zh-CN"/>
        </w:rPr>
        <w:t xml:space="preserve"> </w:t>
      </w:r>
      <w:r w:rsidRPr="00802EA1">
        <w:rPr>
          <w:rFonts w:ascii="Times New Roman" w:hAnsi="Times New Roman" w:cs="Times New Roman" w:hint="eastAsia"/>
          <w:b/>
          <w:lang w:eastAsia="zh-CN"/>
        </w:rPr>
        <w:t>6</w:t>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lang w:eastAsia="zh-CN"/>
        </w:rPr>
      </w:pPr>
      <w:r w:rsidRPr="00802EA1">
        <w:rPr>
          <w:rFonts w:ascii="Times New Roman" w:hAnsi="Times New Roman" w:cs="Times New Roman"/>
          <w:b/>
        </w:rPr>
        <w:t>Correlation of</w:t>
      </w:r>
      <w:r w:rsidRPr="00802EA1">
        <w:rPr>
          <w:rFonts w:ascii="Times New Roman" w:hAnsi="Times New Roman" w:cs="Times New Roman" w:hint="eastAsia"/>
          <w:b/>
          <w:lang w:eastAsia="zh-CN"/>
        </w:rPr>
        <w:t xml:space="preserve"> </w:t>
      </w:r>
      <w:r w:rsidRPr="00802EA1">
        <w:rPr>
          <w:rFonts w:ascii="Times New Roman" w:hAnsi="Times New Roman" w:cs="Times New Roman"/>
          <w:b/>
          <w:i/>
          <w:lang w:eastAsia="zh-CN"/>
        </w:rPr>
        <w:t>α</w:t>
      </w:r>
      <w:r w:rsidRPr="00802EA1">
        <w:rPr>
          <w:rFonts w:ascii="Times New Roman" w:hAnsi="Times New Roman" w:cs="Times New Roman"/>
          <w:b/>
          <w:vertAlign w:val="subscript"/>
          <w:lang w:eastAsia="zh-CN"/>
        </w:rPr>
        <w:t>*</w:t>
      </w:r>
      <w:r w:rsidRPr="00802EA1">
        <w:rPr>
          <w:rFonts w:ascii="Times New Roman" w:hAnsi="Times New Roman" w:cs="Times New Roman" w:hint="eastAsia"/>
          <w:vertAlign w:val="subscript"/>
          <w:lang w:eastAsia="zh-CN"/>
        </w:rPr>
        <w:t xml:space="preserve"> </w:t>
      </w:r>
      <w:r w:rsidRPr="00802EA1">
        <w:rPr>
          <w:rFonts w:ascii="Times New Roman" w:hAnsi="Times New Roman" w:cs="Times New Roman"/>
          <w:b/>
        </w:rPr>
        <w:t>between the true and reconstructed trees</w:t>
      </w:r>
      <w:r w:rsidRPr="00802EA1">
        <w:rPr>
          <w:rFonts w:ascii="Times New Roman" w:hAnsi="Times New Roman" w:cs="Times New Roman"/>
          <w:b/>
          <w:lang w:eastAsia="zh-CN"/>
        </w:rPr>
        <w:t>.</w:t>
      </w:r>
      <w:r w:rsidRPr="00802EA1">
        <w:rPr>
          <w:rFonts w:ascii="Times New Roman" w:hAnsi="Times New Roman" w:cs="Times New Roman"/>
          <w:lang w:eastAsia="zh-CN"/>
        </w:rPr>
        <w:t xml:space="preserve"> </w:t>
      </w:r>
    </w:p>
    <w:p w:rsidR="004F084C"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b/>
          <w:lang w:eastAsia="zh-CN"/>
        </w:rPr>
      </w:pPr>
      <w:r w:rsidRPr="00802EA1">
        <w:rPr>
          <w:rFonts w:ascii="Times New Roman" w:hAnsi="Times New Roman" w:cs="Times New Roman"/>
          <w:lang w:eastAsia="zh-CN"/>
        </w:rPr>
        <w:t>The correlation of</w:t>
      </w:r>
      <w:r w:rsidRPr="00802EA1">
        <w:rPr>
          <w:rFonts w:ascii="Times New Roman" w:hAnsi="Times New Roman" w:cs="Times New Roman" w:hint="eastAsia"/>
          <w:lang w:eastAsia="zh-CN"/>
        </w:rPr>
        <w:t xml:space="preserve"> </w:t>
      </w:r>
      <w:r w:rsidRPr="00802EA1">
        <w:rPr>
          <w:rFonts w:ascii="Times New Roman" w:hAnsi="Times New Roman" w:cs="Times New Roman"/>
          <w:i/>
          <w:lang w:eastAsia="zh-CN"/>
        </w:rPr>
        <w:t>α</w:t>
      </w:r>
      <w:r w:rsidRPr="00802EA1">
        <w:rPr>
          <w:rFonts w:ascii="Times New Roman" w:hAnsi="Times New Roman" w:cs="Times New Roman"/>
          <w:vertAlign w:val="subscript"/>
          <w:lang w:eastAsia="zh-CN"/>
        </w:rPr>
        <w:t>*</w:t>
      </w:r>
      <w:r w:rsidRPr="00802EA1">
        <w:rPr>
          <w:rFonts w:ascii="Times New Roman" w:hAnsi="Times New Roman" w:cs="Times New Roman" w:hint="eastAsia"/>
          <w:vertAlign w:val="subscript"/>
          <w:lang w:eastAsia="zh-CN"/>
        </w:rPr>
        <w:t xml:space="preserve"> </w:t>
      </w:r>
      <w:r w:rsidRPr="00802EA1">
        <w:rPr>
          <w:rFonts w:ascii="Times New Roman" w:hAnsi="Times New Roman" w:cs="Times New Roman"/>
          <w:lang w:eastAsia="zh-CN"/>
        </w:rPr>
        <w:t xml:space="preserve">between true trees and reconstructed trees is 0.7, and the corresponding correlation of </w:t>
      </w:r>
      <w:r w:rsidRPr="00802EA1">
        <w:rPr>
          <w:rFonts w:ascii="Times New Roman" w:hAnsi="Times New Roman" w:cs="Times New Roman"/>
          <w:i/>
          <w:lang w:eastAsia="zh-CN"/>
        </w:rPr>
        <w:t>D</w:t>
      </w:r>
      <w:r w:rsidRPr="00802EA1">
        <w:rPr>
          <w:rFonts w:ascii="Times New Roman" w:hAnsi="Times New Roman" w:cs="Times New Roman"/>
          <w:vertAlign w:val="subscript"/>
          <w:lang w:eastAsia="zh-CN"/>
        </w:rPr>
        <w:t>10</w:t>
      </w:r>
      <w:r w:rsidRPr="00802EA1">
        <w:rPr>
          <w:rFonts w:ascii="Times New Roman" w:hAnsi="Times New Roman" w:cs="Times New Roman"/>
          <w:lang w:eastAsia="zh-CN"/>
        </w:rPr>
        <w:t xml:space="preserve"> is 0.5.</w:t>
      </w:r>
      <w:r w:rsidRPr="00802EA1">
        <w:rPr>
          <w:rFonts w:ascii="Times New Roman" w:hAnsi="Times New Roman" w:cs="Times New Roman" w:hint="eastAsia"/>
          <w:lang w:eastAsia="zh-CN"/>
        </w:rPr>
        <w:t xml:space="preserve"> The red line indicates x = y.</w:t>
      </w: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802EA1" w:rsidRDefault="009E3A44"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5270500" cy="5270500"/>
            <wp:effectExtent l="19050" t="0" r="6350" b="0"/>
            <wp:docPr id="41" name="图片 40" descr="Supplementary Figure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7.jpg"/>
                    <pic:cNvPicPr/>
                  </pic:nvPicPr>
                  <pic:blipFill>
                    <a:blip r:embed="rId14" cstate="print"/>
                    <a:stretch>
                      <a:fillRect/>
                    </a:stretch>
                  </pic:blipFill>
                  <pic:spPr>
                    <a:xfrm>
                      <a:off x="0" y="0"/>
                      <a:ext cx="5270500" cy="5270500"/>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b/>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rPr>
        <w:t>Fig</w:t>
      </w:r>
      <w:r>
        <w:rPr>
          <w:rFonts w:ascii="Times New Roman" w:hAnsi="Times New Roman" w:cs="Times New Roman" w:hint="eastAsia"/>
          <w:b/>
          <w:lang w:eastAsia="zh-CN"/>
        </w:rPr>
        <w:t>ure</w:t>
      </w:r>
      <w:r w:rsidRPr="00802EA1">
        <w:rPr>
          <w:rFonts w:ascii="Times New Roman" w:hAnsi="Times New Roman" w:cs="Times New Roman"/>
          <w:b/>
        </w:rPr>
        <w:t xml:space="preserve"> </w:t>
      </w:r>
      <w:r w:rsidRPr="00802EA1">
        <w:rPr>
          <w:rFonts w:ascii="Times New Roman" w:hAnsi="Times New Roman" w:cs="Times New Roman" w:hint="eastAsia"/>
          <w:b/>
          <w:lang w:eastAsia="zh-CN"/>
        </w:rPr>
        <w:t>7</w:t>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lang w:eastAsia="zh-CN"/>
        </w:rPr>
      </w:pPr>
      <w:r w:rsidRPr="00802EA1">
        <w:rPr>
          <w:rFonts w:ascii="Times New Roman" w:hAnsi="Times New Roman" w:cs="Times New Roman"/>
          <w:b/>
        </w:rPr>
        <w:t xml:space="preserve">Distribution of </w:t>
      </w:r>
      <w:r w:rsidRPr="00802EA1">
        <w:rPr>
          <w:rFonts w:ascii="Times New Roman" w:hAnsi="Times New Roman" w:cs="Times New Roman" w:hint="eastAsia"/>
          <w:b/>
          <w:lang w:eastAsia="zh-CN"/>
        </w:rPr>
        <w:t xml:space="preserve">four </w:t>
      </w:r>
      <w:r w:rsidRPr="00802EA1">
        <w:rPr>
          <w:rFonts w:ascii="Times New Roman" w:hAnsi="Times New Roman" w:cs="Times New Roman"/>
          <w:b/>
        </w:rPr>
        <w:t xml:space="preserve">statistics </w:t>
      </w:r>
      <w:r w:rsidRPr="00802EA1">
        <w:rPr>
          <w:rFonts w:ascii="Times New Roman" w:hAnsi="Times New Roman" w:cs="Times New Roman" w:hint="eastAsia"/>
          <w:b/>
          <w:lang w:eastAsia="zh-CN"/>
        </w:rPr>
        <w:t xml:space="preserve">for the </w:t>
      </w:r>
      <w:r w:rsidRPr="00802EA1">
        <w:rPr>
          <w:rFonts w:ascii="Times New Roman" w:hAnsi="Times New Roman" w:cs="Times New Roman"/>
          <w:b/>
        </w:rPr>
        <w:t>10 demographic</w:t>
      </w:r>
      <w:r w:rsidRPr="00802EA1">
        <w:rPr>
          <w:rFonts w:ascii="Times New Roman" w:hAnsi="Times New Roman" w:cs="Times New Roman" w:hint="eastAsia"/>
          <w:b/>
          <w:lang w:eastAsia="zh-CN"/>
        </w:rPr>
        <w:t xml:space="preserve"> models.</w:t>
      </w:r>
      <w:r w:rsidRPr="00802EA1">
        <w:rPr>
          <w:rFonts w:ascii="Times New Roman" w:hAnsi="Times New Roman" w:cs="Times New Roman"/>
          <w:lang w:eastAsia="zh-CN"/>
        </w:rPr>
        <w:t xml:space="preserve"> </w:t>
      </w:r>
    </w:p>
    <w:p w:rsidR="004F084C"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lang w:eastAsia="zh-CN"/>
        </w:rPr>
      </w:pPr>
      <w:r w:rsidRPr="00802EA1">
        <w:rPr>
          <w:rFonts w:ascii="Times New Roman" w:hAnsi="Times New Roman" w:cs="Times New Roman" w:hint="eastAsia"/>
          <w:lang w:eastAsia="zh-CN"/>
        </w:rPr>
        <w:t>T</w:t>
      </w:r>
      <w:r w:rsidRPr="00802EA1">
        <w:rPr>
          <w:rFonts w:ascii="Times New Roman" w:hAnsi="Times New Roman" w:cs="Times New Roman"/>
          <w:lang w:eastAsia="zh-CN"/>
        </w:rPr>
        <w:t>he density curve</w:t>
      </w:r>
      <w:r w:rsidRPr="00802EA1">
        <w:rPr>
          <w:rFonts w:ascii="Times New Roman" w:hAnsi="Times New Roman" w:cs="Times New Roman" w:hint="eastAsia"/>
          <w:lang w:eastAsia="zh-CN"/>
        </w:rPr>
        <w:t>s</w:t>
      </w:r>
      <w:r w:rsidRPr="00802EA1">
        <w:rPr>
          <w:rFonts w:ascii="Times New Roman" w:hAnsi="Times New Roman" w:cs="Times New Roman"/>
          <w:lang w:eastAsia="zh-CN"/>
        </w:rPr>
        <w:t xml:space="preserve"> </w:t>
      </w:r>
      <w:r w:rsidRPr="00802EA1">
        <w:rPr>
          <w:rFonts w:ascii="Times New Roman" w:hAnsi="Times New Roman" w:cs="Times New Roman" w:hint="eastAsia"/>
          <w:lang w:eastAsia="zh-CN"/>
        </w:rPr>
        <w:t xml:space="preserve">are highly consistent among </w:t>
      </w:r>
      <w:r w:rsidRPr="00802EA1">
        <w:rPr>
          <w:rFonts w:ascii="Times New Roman" w:hAnsi="Times New Roman" w:cs="Times New Roman"/>
          <w:lang w:eastAsia="zh-CN"/>
        </w:rPr>
        <w:t>different</w:t>
      </w:r>
      <w:r w:rsidRPr="00802EA1">
        <w:rPr>
          <w:rFonts w:ascii="Times New Roman" w:hAnsi="Times New Roman" w:cs="Times New Roman" w:hint="eastAsia"/>
          <w:lang w:eastAsia="zh-CN"/>
        </w:rPr>
        <w:t xml:space="preserve"> scenarios</w:t>
      </w:r>
      <w:r w:rsidRPr="00802EA1">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a</w:t>
      </w:r>
      <w:r>
        <w:rPr>
          <w:rFonts w:ascii="Times New Roman" w:hAnsi="Times New Roman" w:cs="Times New Roman" w:hint="eastAsia"/>
          <w:lang w:eastAsia="zh-CN"/>
        </w:rPr>
        <w:t>)</w:t>
      </w:r>
      <w:r w:rsidRPr="00802EA1">
        <w:rPr>
          <w:rFonts w:ascii="Times New Roman" w:hAnsi="Times New Roman" w:cs="Times New Roman"/>
          <w:lang w:eastAsia="zh-CN"/>
        </w:rPr>
        <w:t xml:space="preserve"> Density function of</w:t>
      </w:r>
      <w:r w:rsidRPr="00802EA1">
        <w:rPr>
          <w:rFonts w:ascii="Times New Roman" w:hAnsi="Times New Roman" w:cs="Times New Roman" w:hint="eastAsia"/>
          <w:lang w:eastAsia="zh-CN"/>
        </w:rPr>
        <w:t xml:space="preserve"> </w:t>
      </w:r>
      <w:r w:rsidRPr="00802EA1">
        <w:rPr>
          <w:rFonts w:ascii="Times New Roman" w:hAnsi="Times New Roman" w:cs="Times New Roman"/>
          <w:i/>
          <w:lang w:eastAsia="zh-CN"/>
        </w:rPr>
        <w:t>α</w:t>
      </w:r>
      <w:r w:rsidRPr="00802EA1">
        <w:rPr>
          <w:rFonts w:ascii="Times New Roman" w:hAnsi="Times New Roman" w:cs="Times New Roman" w:hint="eastAsia"/>
          <w:lang w:eastAsia="zh-CN"/>
        </w:rPr>
        <w:t>.</w:t>
      </w:r>
      <w:r w:rsidRPr="00802EA1">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b</w:t>
      </w:r>
      <w:r>
        <w:rPr>
          <w:rFonts w:ascii="Times New Roman" w:hAnsi="Times New Roman" w:cs="Times New Roman" w:hint="eastAsia"/>
          <w:lang w:eastAsia="zh-CN"/>
        </w:rPr>
        <w:t>)</w:t>
      </w:r>
      <w:r w:rsidRPr="00802EA1">
        <w:rPr>
          <w:rFonts w:ascii="Times New Roman" w:hAnsi="Times New Roman" w:cs="Times New Roman"/>
          <w:lang w:eastAsia="zh-CN"/>
        </w:rPr>
        <w:t xml:space="preserve"> Density function of</w:t>
      </w:r>
      <w:r w:rsidRPr="00802EA1">
        <w:rPr>
          <w:rFonts w:ascii="Times New Roman" w:hAnsi="Times New Roman" w:cs="Times New Roman" w:hint="eastAsia"/>
          <w:lang w:eastAsia="zh-CN"/>
        </w:rPr>
        <w:t xml:space="preserve"> </w:t>
      </w:r>
      <w:r w:rsidRPr="00802EA1">
        <w:rPr>
          <w:rFonts w:ascii="Cambria Math" w:hAnsi="Cambria Math" w:cs="Times New Roman"/>
          <w:i/>
          <w:lang w:eastAsia="zh-CN"/>
        </w:rPr>
        <w:t>D</w:t>
      </w:r>
      <w:r w:rsidRPr="00802EA1">
        <w:rPr>
          <w:rFonts w:ascii="Cambria Math" w:hAnsi="Cambria Math" w:cs="Times New Roman"/>
          <w:vertAlign w:val="subscript"/>
          <w:lang w:eastAsia="zh-CN"/>
        </w:rPr>
        <w:t>1</w:t>
      </w:r>
      <w:r w:rsidRPr="00802EA1">
        <w:rPr>
          <w:rFonts w:ascii="Cambria Math" w:hAnsi="Cambria Math" w:cs="Times New Roman" w:hint="eastAsia"/>
          <w:vertAlign w:val="subscript"/>
          <w:lang w:eastAsia="zh-CN"/>
        </w:rPr>
        <w:t>0</w:t>
      </w:r>
      <w:r w:rsidRPr="00802EA1">
        <w:rPr>
          <w:rFonts w:ascii="Times New Roman" w:hAnsi="Times New Roman" w:cs="Times New Roman" w:hint="eastAsia"/>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c</w:t>
      </w:r>
      <w:r>
        <w:rPr>
          <w:rFonts w:ascii="Times New Roman" w:hAnsi="Times New Roman" w:cs="Times New Roman" w:hint="eastAsia"/>
          <w:lang w:eastAsia="zh-CN"/>
        </w:rPr>
        <w:t>)</w:t>
      </w:r>
      <w:r w:rsidRPr="00802EA1">
        <w:rPr>
          <w:rFonts w:ascii="Times New Roman" w:hAnsi="Times New Roman" w:cs="Times New Roman"/>
          <w:lang w:eastAsia="zh-CN"/>
        </w:rPr>
        <w:t xml:space="preserve"> Density function of</w:t>
      </w:r>
      <w:r w:rsidRPr="00802EA1">
        <w:rPr>
          <w:rFonts w:ascii="Times New Roman" w:hAnsi="Times New Roman" w:cs="Times New Roman" w:hint="eastAsia"/>
          <w:lang w:eastAsia="zh-CN"/>
        </w:rPr>
        <w:t xml:space="preserve"> </w:t>
      </w:r>
      <w:r w:rsidRPr="00802EA1">
        <w:rPr>
          <w:rFonts w:ascii="Cambria Math" w:hAnsi="Cambria Math" w:cs="Times New Roman"/>
          <w:i/>
          <w:lang w:eastAsia="zh-CN"/>
        </w:rPr>
        <w:t>D</w:t>
      </w:r>
      <w:r w:rsidRPr="00802EA1">
        <w:rPr>
          <w:rFonts w:ascii="Cambria Math" w:hAnsi="Cambria Math" w:cs="Times New Roman" w:hint="eastAsia"/>
          <w:vertAlign w:val="subscript"/>
          <w:lang w:eastAsia="zh-CN"/>
        </w:rPr>
        <w:t>20</w:t>
      </w:r>
      <w:r w:rsidRPr="00802EA1">
        <w:rPr>
          <w:rFonts w:ascii="Cambria Math" w:hAnsi="Cambria Math" w:cs="Times New Roman" w:hint="eastAsia"/>
          <w:lang w:eastAsia="zh-CN"/>
        </w:rPr>
        <w:t>.</w:t>
      </w:r>
      <w:r w:rsidRPr="00802EA1">
        <w:rPr>
          <w:rFonts w:ascii="Times New Roman" w:hAnsi="Times New Roman" w:cs="Times New Roman" w:hint="eastAsia"/>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d</w:t>
      </w:r>
      <w:r>
        <w:rPr>
          <w:rFonts w:ascii="Times New Roman" w:hAnsi="Times New Roman" w:cs="Times New Roman" w:hint="eastAsia"/>
          <w:lang w:eastAsia="zh-CN"/>
        </w:rPr>
        <w:t>)</w:t>
      </w:r>
      <w:r w:rsidRPr="00802EA1">
        <w:rPr>
          <w:rFonts w:ascii="Times New Roman" w:hAnsi="Times New Roman" w:cs="Times New Roman"/>
          <w:lang w:eastAsia="zh-CN"/>
        </w:rPr>
        <w:t xml:space="preserve"> Density function of</w:t>
      </w:r>
      <w:r w:rsidRPr="00802EA1">
        <w:rPr>
          <w:rFonts w:ascii="Times New Roman" w:hAnsi="Times New Roman" w:cs="Times New Roman" w:hint="eastAsia"/>
          <w:lang w:eastAsia="zh-CN"/>
        </w:rPr>
        <w:t xml:space="preserve"> </w:t>
      </w:r>
      <w:r w:rsidRPr="00802EA1">
        <w:rPr>
          <w:rFonts w:ascii="Cambria Math" w:hAnsi="Cambria Math" w:cs="Times New Roman"/>
          <w:i/>
          <w:lang w:eastAsia="zh-CN"/>
        </w:rPr>
        <w:t>D</w:t>
      </w:r>
      <w:r w:rsidRPr="00802EA1">
        <w:rPr>
          <w:rFonts w:ascii="Cambria Math" w:hAnsi="Cambria Math" w:cs="Times New Roman" w:hint="eastAsia"/>
          <w:vertAlign w:val="subscript"/>
          <w:lang w:eastAsia="zh-CN"/>
        </w:rPr>
        <w:t>21</w:t>
      </w:r>
      <w:r w:rsidRPr="00802EA1">
        <w:rPr>
          <w:rFonts w:ascii="Times New Roman" w:hAnsi="Times New Roman" w:cs="Times New Roman"/>
          <w:lang w:eastAsia="zh-CN"/>
        </w:rPr>
        <w:t>.</w:t>
      </w: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802EA1" w:rsidRDefault="00611777"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5270500" cy="5270500"/>
            <wp:effectExtent l="19050" t="0" r="6350" b="0"/>
            <wp:docPr id="8" name="图片 7" descr="Supplementary Figure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8.jpg"/>
                    <pic:cNvPicPr/>
                  </pic:nvPicPr>
                  <pic:blipFill>
                    <a:blip r:embed="rId15" cstate="print"/>
                    <a:stretch>
                      <a:fillRect/>
                    </a:stretch>
                  </pic:blipFill>
                  <pic:spPr>
                    <a:xfrm>
                      <a:off x="0" y="0"/>
                      <a:ext cx="5270500" cy="5270500"/>
                    </a:xfrm>
                    <a:prstGeom prst="rect">
                      <a:avLst/>
                    </a:prstGeom>
                  </pic:spPr>
                </pic:pic>
              </a:graphicData>
            </a:graphic>
          </wp:inline>
        </w:drawing>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b/>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lang w:eastAsia="zh-CN"/>
        </w:rPr>
        <w:t>Fig</w:t>
      </w:r>
      <w:r>
        <w:rPr>
          <w:rFonts w:ascii="Times New Roman" w:hAnsi="Times New Roman" w:cs="Times New Roman" w:hint="eastAsia"/>
          <w:b/>
          <w:lang w:eastAsia="zh-CN"/>
        </w:rPr>
        <w:t xml:space="preserve">ure </w:t>
      </w:r>
      <w:r w:rsidRPr="00802EA1">
        <w:rPr>
          <w:rFonts w:ascii="Times New Roman" w:hAnsi="Times New Roman" w:cs="Times New Roman" w:hint="eastAsia"/>
          <w:b/>
          <w:lang w:eastAsia="zh-CN"/>
        </w:rPr>
        <w:t>8</w:t>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lang w:eastAsia="zh-CN"/>
        </w:rPr>
      </w:pPr>
      <w:r w:rsidRPr="00802EA1">
        <w:rPr>
          <w:rFonts w:ascii="Times New Roman" w:hAnsi="Times New Roman" w:cs="Times New Roman"/>
          <w:b/>
          <w:lang w:eastAsia="zh-CN"/>
        </w:rPr>
        <w:t xml:space="preserve">Selection center </w:t>
      </w:r>
      <w:r w:rsidRPr="00802EA1">
        <w:rPr>
          <w:rFonts w:ascii="Times New Roman" w:hAnsi="Times New Roman" w:cs="Times New Roman" w:hint="eastAsia"/>
          <w:b/>
          <w:lang w:eastAsia="zh-CN"/>
        </w:rPr>
        <w:t>estimation</w:t>
      </w:r>
      <w:r w:rsidRPr="00802EA1">
        <w:rPr>
          <w:rFonts w:ascii="Times New Roman" w:hAnsi="Times New Roman" w:cs="Times New Roman"/>
          <w:b/>
          <w:lang w:eastAsia="zh-CN"/>
        </w:rPr>
        <w:t>.</w:t>
      </w:r>
      <w:r w:rsidRPr="00802EA1">
        <w:rPr>
          <w:rFonts w:ascii="Times New Roman" w:hAnsi="Times New Roman" w:cs="Times New Roman"/>
          <w:lang w:eastAsia="zh-CN"/>
        </w:rPr>
        <w:t xml:space="preserve"> </w:t>
      </w:r>
    </w:p>
    <w:p w:rsidR="004F084C"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b/>
          <w:lang w:eastAsia="zh-CN"/>
        </w:rPr>
        <w:t>a</w:t>
      </w:r>
      <w:r>
        <w:rPr>
          <w:rFonts w:ascii="Times New Roman" w:hAnsi="Times New Roman" w:cs="Times New Roman" w:hint="eastAsia"/>
          <w:lang w:eastAsia="zh-CN"/>
        </w:rPr>
        <w:t>)</w:t>
      </w:r>
      <w:r w:rsidRPr="00802EA1">
        <w:rPr>
          <w:rFonts w:ascii="Times New Roman" w:hAnsi="Times New Roman" w:cs="Times New Roman"/>
          <w:lang w:eastAsia="zh-CN"/>
        </w:rPr>
        <w:t xml:space="preserve"> Selection </w:t>
      </w:r>
      <w:r w:rsidRPr="00802EA1">
        <w:rPr>
          <w:rFonts w:ascii="Times New Roman" w:hAnsi="Times New Roman" w:cs="Times New Roman" w:hint="eastAsia"/>
          <w:lang w:eastAsia="zh-CN"/>
        </w:rPr>
        <w:t xml:space="preserve">starting </w:t>
      </w:r>
      <w:r w:rsidRPr="00802EA1">
        <w:rPr>
          <w:rFonts w:ascii="Times New Roman" w:hAnsi="Times New Roman" w:cs="Times New Roman"/>
          <w:lang w:eastAsia="zh-CN"/>
        </w:rPr>
        <w:t xml:space="preserve">200 </w:t>
      </w:r>
      <w:r w:rsidRPr="00802EA1">
        <w:rPr>
          <w:rFonts w:ascii="Times New Roman" w:hAnsi="Times New Roman" w:cs="Times New Roman" w:hint="eastAsia"/>
          <w:lang w:eastAsia="zh-CN"/>
        </w:rPr>
        <w:t>ga</w:t>
      </w:r>
      <w:r w:rsidRPr="00802EA1">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b</w:t>
      </w:r>
      <w:r>
        <w:rPr>
          <w:rFonts w:ascii="Times New Roman" w:hAnsi="Times New Roman" w:cs="Times New Roman" w:hint="eastAsia"/>
          <w:lang w:eastAsia="zh-CN"/>
        </w:rPr>
        <w:t>)</w:t>
      </w:r>
      <w:r w:rsidRPr="00802EA1">
        <w:rPr>
          <w:rFonts w:ascii="Times New Roman" w:hAnsi="Times New Roman" w:cs="Times New Roman"/>
          <w:lang w:eastAsia="zh-CN"/>
        </w:rPr>
        <w:t xml:space="preserve"> Selection </w:t>
      </w:r>
      <w:r w:rsidRPr="00802EA1">
        <w:rPr>
          <w:rFonts w:ascii="Times New Roman" w:hAnsi="Times New Roman" w:cs="Times New Roman" w:hint="eastAsia"/>
          <w:lang w:eastAsia="zh-CN"/>
        </w:rPr>
        <w:t xml:space="preserve">starting </w:t>
      </w:r>
      <w:r w:rsidRPr="00802EA1">
        <w:rPr>
          <w:rFonts w:ascii="Times New Roman" w:hAnsi="Times New Roman" w:cs="Times New Roman"/>
          <w:lang w:eastAsia="zh-CN"/>
        </w:rPr>
        <w:t xml:space="preserve">400 </w:t>
      </w:r>
      <w:r w:rsidRPr="00802EA1">
        <w:rPr>
          <w:rFonts w:ascii="Times New Roman" w:hAnsi="Times New Roman" w:cs="Times New Roman" w:hint="eastAsia"/>
          <w:lang w:eastAsia="zh-CN"/>
        </w:rPr>
        <w:t>ga</w:t>
      </w:r>
      <w:r w:rsidRPr="00802EA1">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c</w:t>
      </w:r>
      <w:r>
        <w:rPr>
          <w:rFonts w:ascii="Times New Roman" w:hAnsi="Times New Roman" w:cs="Times New Roman" w:hint="eastAsia"/>
          <w:lang w:eastAsia="zh-CN"/>
        </w:rPr>
        <w:t>)</w:t>
      </w:r>
      <w:r w:rsidRPr="00802EA1">
        <w:rPr>
          <w:rFonts w:ascii="Times New Roman" w:hAnsi="Times New Roman" w:cs="Times New Roman"/>
          <w:lang w:eastAsia="zh-CN"/>
        </w:rPr>
        <w:t xml:space="preserve"> Selection </w:t>
      </w:r>
      <w:r w:rsidRPr="00802EA1">
        <w:rPr>
          <w:rFonts w:ascii="Times New Roman" w:hAnsi="Times New Roman" w:cs="Times New Roman" w:hint="eastAsia"/>
          <w:lang w:eastAsia="zh-CN"/>
        </w:rPr>
        <w:t xml:space="preserve">starting </w:t>
      </w:r>
      <w:r w:rsidRPr="00802EA1">
        <w:rPr>
          <w:rFonts w:ascii="Times New Roman" w:hAnsi="Times New Roman" w:cs="Times New Roman"/>
          <w:lang w:eastAsia="zh-CN"/>
        </w:rPr>
        <w:t xml:space="preserve">800 </w:t>
      </w:r>
      <w:r w:rsidRPr="00802EA1">
        <w:rPr>
          <w:rFonts w:ascii="Times New Roman" w:hAnsi="Times New Roman" w:cs="Times New Roman" w:hint="eastAsia"/>
          <w:lang w:eastAsia="zh-CN"/>
        </w:rPr>
        <w:t>ga</w:t>
      </w:r>
      <w:r w:rsidRPr="00802EA1">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d</w:t>
      </w:r>
      <w:r>
        <w:rPr>
          <w:rFonts w:ascii="Times New Roman" w:hAnsi="Times New Roman" w:cs="Times New Roman" w:hint="eastAsia"/>
          <w:lang w:eastAsia="zh-CN"/>
        </w:rPr>
        <w:t>)</w:t>
      </w:r>
      <w:r w:rsidRPr="00802EA1">
        <w:rPr>
          <w:rFonts w:ascii="Times New Roman" w:hAnsi="Times New Roman" w:cs="Times New Roman"/>
          <w:lang w:eastAsia="zh-CN"/>
        </w:rPr>
        <w:t xml:space="preserve"> Selection </w:t>
      </w:r>
      <w:r w:rsidRPr="00802EA1">
        <w:rPr>
          <w:rFonts w:ascii="Times New Roman" w:hAnsi="Times New Roman" w:cs="Times New Roman" w:hint="eastAsia"/>
          <w:lang w:eastAsia="zh-CN"/>
        </w:rPr>
        <w:t xml:space="preserve">starting </w:t>
      </w:r>
      <w:r w:rsidRPr="00802EA1">
        <w:rPr>
          <w:rFonts w:ascii="Times New Roman" w:hAnsi="Times New Roman" w:cs="Times New Roman"/>
          <w:lang w:eastAsia="zh-CN"/>
        </w:rPr>
        <w:t>2</w:t>
      </w:r>
      <w:r w:rsidRPr="00802EA1">
        <w:rPr>
          <w:rFonts w:ascii="Times New Roman" w:hAnsi="Times New Roman" w:cs="Times New Roman" w:hint="eastAsia"/>
          <w:lang w:eastAsia="zh-CN"/>
        </w:rPr>
        <w:t>,</w:t>
      </w:r>
      <w:r w:rsidRPr="00802EA1">
        <w:rPr>
          <w:rFonts w:ascii="Times New Roman" w:hAnsi="Times New Roman" w:cs="Times New Roman"/>
          <w:lang w:eastAsia="zh-CN"/>
        </w:rPr>
        <w:t xml:space="preserve">000 </w:t>
      </w:r>
      <w:r w:rsidRPr="00802EA1">
        <w:rPr>
          <w:rFonts w:ascii="Times New Roman" w:hAnsi="Times New Roman" w:cs="Times New Roman" w:hint="eastAsia"/>
          <w:lang w:eastAsia="zh-CN"/>
        </w:rPr>
        <w:t>ga</w:t>
      </w:r>
      <w:r w:rsidRPr="00802EA1">
        <w:rPr>
          <w:rFonts w:ascii="Times New Roman" w:hAnsi="Times New Roman" w:cs="Times New Roman"/>
          <w:lang w:eastAsia="zh-CN"/>
        </w:rPr>
        <w:t>.</w:t>
      </w:r>
      <w:r w:rsidRPr="00802EA1">
        <w:rPr>
          <w:rFonts w:ascii="Times New Roman" w:hAnsi="Times New Roman" w:cs="Times New Roman" w:hint="eastAsia"/>
          <w:lang w:eastAsia="zh-CN"/>
        </w:rPr>
        <w:t xml:space="preserve"> </w:t>
      </w:r>
      <w:r w:rsidRPr="00802EA1">
        <w:rPr>
          <w:rFonts w:ascii="Times New Roman" w:hAnsi="Times New Roman" w:cs="Times New Roman"/>
        </w:rPr>
        <w:t xml:space="preserve">When </w:t>
      </w:r>
      <w:r w:rsidRPr="00802EA1">
        <w:rPr>
          <w:rFonts w:ascii="Times New Roman" w:hAnsi="Times New Roman" w:cs="Times New Roman" w:hint="eastAsia"/>
          <w:lang w:eastAsia="zh-CN"/>
        </w:rPr>
        <w:t xml:space="preserve">the </w:t>
      </w:r>
      <w:r w:rsidRPr="00802EA1">
        <w:rPr>
          <w:rFonts w:ascii="Times New Roman" w:hAnsi="Times New Roman" w:cs="Times New Roman"/>
        </w:rPr>
        <w:t xml:space="preserve">selection event starts </w:t>
      </w:r>
      <w:r w:rsidRPr="00802EA1">
        <w:rPr>
          <w:rFonts w:ascii="Times New Roman" w:hAnsi="Times New Roman" w:cs="Times New Roman" w:hint="eastAsia"/>
          <w:lang w:eastAsia="zh-CN"/>
        </w:rPr>
        <w:t>at</w:t>
      </w:r>
      <w:r w:rsidRPr="00802EA1">
        <w:rPr>
          <w:rFonts w:ascii="Times New Roman" w:hAnsi="Times New Roman" w:cs="Times New Roman"/>
        </w:rPr>
        <w:t xml:space="preserve"> a very recent time (200 and 400 </w:t>
      </w:r>
      <w:r w:rsidRPr="00802EA1">
        <w:rPr>
          <w:rFonts w:ascii="Times New Roman" w:hAnsi="Times New Roman" w:cs="Times New Roman" w:hint="eastAsia"/>
          <w:lang w:eastAsia="zh-CN"/>
        </w:rPr>
        <w:t>ga</w:t>
      </w:r>
      <w:r w:rsidRPr="00802EA1">
        <w:rPr>
          <w:rFonts w:ascii="Times New Roman" w:hAnsi="Times New Roman" w:cs="Times New Roman"/>
        </w:rPr>
        <w:t xml:space="preserve">), the probability that the maximum </w:t>
      </w:r>
      <w:r w:rsidRPr="00802EA1">
        <w:rPr>
          <w:rFonts w:ascii="Times New Roman" w:hAnsi="Times New Roman" w:cs="Times New Roman"/>
          <w:i/>
          <w:lang w:eastAsia="zh-CN"/>
        </w:rPr>
        <w:t>D</w:t>
      </w:r>
      <w:r w:rsidRPr="00802EA1">
        <w:rPr>
          <w:rFonts w:ascii="Times New Roman" w:hAnsi="Times New Roman" w:cs="Times New Roman"/>
          <w:vertAlign w:val="subscript"/>
          <w:lang w:eastAsia="zh-CN"/>
        </w:rPr>
        <w:t>10</w:t>
      </w:r>
      <w:r w:rsidRPr="00802EA1">
        <w:rPr>
          <w:rFonts w:ascii="Times New Roman" w:hAnsi="Times New Roman" w:cs="Times New Roman"/>
        </w:rPr>
        <w:t xml:space="preserve"> falls into the </w:t>
      </w:r>
      <w:r w:rsidRPr="00802EA1">
        <w:rPr>
          <w:rFonts w:ascii="Times New Roman" w:hAnsi="Times New Roman" w:cs="Times New Roman"/>
          <w:lang w:eastAsia="zh-CN"/>
        </w:rPr>
        <w:t xml:space="preserve">central </w:t>
      </w:r>
      <w:r w:rsidRPr="00802EA1">
        <w:rPr>
          <w:rFonts w:ascii="Times New Roman" w:hAnsi="Times New Roman" w:cs="Times New Roman"/>
        </w:rPr>
        <w:t>100</w:t>
      </w:r>
      <w:r w:rsidRPr="00802EA1">
        <w:rPr>
          <w:rFonts w:ascii="Times New Roman" w:hAnsi="Times New Roman" w:cs="Times New Roman" w:hint="eastAsia"/>
          <w:lang w:eastAsia="zh-CN"/>
        </w:rPr>
        <w:t>-</w:t>
      </w:r>
      <w:r w:rsidRPr="00802EA1">
        <w:rPr>
          <w:rFonts w:ascii="Times New Roman" w:hAnsi="Times New Roman" w:cs="Times New Roman"/>
          <w:lang w:eastAsia="zh-CN"/>
        </w:rPr>
        <w:t xml:space="preserve">kb </w:t>
      </w:r>
      <w:r w:rsidRPr="00802EA1">
        <w:rPr>
          <w:rFonts w:ascii="Times New Roman" w:hAnsi="Times New Roman" w:cs="Times New Roman"/>
        </w:rPr>
        <w:t>interval is 88%</w:t>
      </w:r>
      <w:r w:rsidRPr="00802EA1">
        <w:rPr>
          <w:rFonts w:ascii="Times New Roman" w:hAnsi="Times New Roman"/>
          <w:color w:val="000000"/>
          <w:lang w:eastAsia="zh-CN"/>
        </w:rPr>
        <w:t>–</w:t>
      </w:r>
      <w:r w:rsidRPr="00802EA1">
        <w:rPr>
          <w:rFonts w:ascii="Times New Roman" w:hAnsi="Times New Roman" w:cs="Times New Roman"/>
        </w:rPr>
        <w:t>90% for strong selection. But for selection occurr</w:t>
      </w:r>
      <w:r w:rsidRPr="00802EA1">
        <w:rPr>
          <w:rFonts w:ascii="Times New Roman" w:hAnsi="Times New Roman" w:cs="Times New Roman"/>
          <w:lang w:eastAsia="zh-CN"/>
        </w:rPr>
        <w:t xml:space="preserve">ing at more </w:t>
      </w:r>
      <w:r w:rsidRPr="00802EA1">
        <w:rPr>
          <w:rFonts w:ascii="Times New Roman" w:hAnsi="Times New Roman" w:cs="Times New Roman"/>
        </w:rPr>
        <w:t>ancient</w:t>
      </w:r>
      <w:r w:rsidRPr="00802EA1">
        <w:rPr>
          <w:rFonts w:ascii="Times New Roman" w:hAnsi="Times New Roman" w:cs="Times New Roman"/>
          <w:lang w:eastAsia="zh-CN"/>
        </w:rPr>
        <w:t xml:space="preserve"> time</w:t>
      </w:r>
      <w:r w:rsidRPr="00802EA1">
        <w:rPr>
          <w:rFonts w:ascii="Times New Roman" w:hAnsi="Times New Roman" w:cs="Times New Roman"/>
        </w:rPr>
        <w:t xml:space="preserve"> (800 </w:t>
      </w:r>
      <w:r w:rsidRPr="00802EA1">
        <w:rPr>
          <w:rFonts w:ascii="Times New Roman" w:hAnsi="Times New Roman" w:cs="Times New Roman" w:hint="eastAsia"/>
          <w:lang w:eastAsia="zh-CN"/>
        </w:rPr>
        <w:t>ga</w:t>
      </w:r>
      <w:r w:rsidRPr="00802EA1">
        <w:rPr>
          <w:rFonts w:ascii="Times New Roman" w:hAnsi="Times New Roman" w:cs="Times New Roman"/>
        </w:rPr>
        <w:t xml:space="preserve">), </w:t>
      </w:r>
      <w:r w:rsidRPr="00802EA1">
        <w:rPr>
          <w:rFonts w:ascii="Times New Roman" w:hAnsi="Times New Roman" w:cs="Times New Roman"/>
          <w:lang w:eastAsia="zh-CN"/>
        </w:rPr>
        <w:t xml:space="preserve">only </w:t>
      </w:r>
      <w:r w:rsidRPr="00802EA1">
        <w:rPr>
          <w:rFonts w:ascii="Times New Roman" w:hAnsi="Times New Roman" w:cs="Times New Roman"/>
        </w:rPr>
        <w:t>selection with</w:t>
      </w:r>
      <w:r w:rsidRPr="00802EA1">
        <w:rPr>
          <w:rFonts w:ascii="Times New Roman" w:hAnsi="Times New Roman" w:cs="Times New Roman"/>
          <w:lang w:eastAsia="zh-CN"/>
        </w:rPr>
        <w:t xml:space="preserve"> relatively strong selection coefficients (&gt;</w:t>
      </w:r>
      <w:r w:rsidRPr="00802EA1">
        <w:rPr>
          <w:rFonts w:ascii="Times New Roman" w:hAnsi="Times New Roman" w:cs="Times New Roman" w:hint="eastAsia"/>
          <w:lang w:eastAsia="zh-CN"/>
        </w:rPr>
        <w:t xml:space="preserve"> </w:t>
      </w:r>
      <w:r w:rsidRPr="00802EA1">
        <w:rPr>
          <w:rFonts w:ascii="Times New Roman" w:hAnsi="Times New Roman" w:cs="Times New Roman"/>
          <w:lang w:eastAsia="zh-CN"/>
        </w:rPr>
        <w:t>0.02)</w:t>
      </w:r>
      <w:r w:rsidRPr="00802EA1">
        <w:rPr>
          <w:rFonts w:ascii="Times New Roman" w:hAnsi="Times New Roman" w:cs="Times New Roman"/>
        </w:rPr>
        <w:t xml:space="preserve"> </w:t>
      </w:r>
      <w:r w:rsidRPr="00802EA1">
        <w:rPr>
          <w:rFonts w:ascii="Times New Roman" w:hAnsi="Times New Roman" w:cs="Times New Roman"/>
          <w:lang w:eastAsia="zh-CN"/>
        </w:rPr>
        <w:t>hit the central</w:t>
      </w:r>
      <w:r w:rsidRPr="00802EA1">
        <w:rPr>
          <w:rFonts w:ascii="Times New Roman" w:hAnsi="Times New Roman" w:cs="Times New Roman"/>
        </w:rPr>
        <w:t xml:space="preserve"> 100</w:t>
      </w:r>
      <w:r w:rsidRPr="00802EA1">
        <w:rPr>
          <w:rFonts w:ascii="Times New Roman" w:hAnsi="Times New Roman" w:cs="Times New Roman" w:hint="eastAsia"/>
          <w:lang w:eastAsia="zh-CN"/>
        </w:rPr>
        <w:t>-</w:t>
      </w:r>
      <w:r w:rsidRPr="00802EA1">
        <w:rPr>
          <w:rFonts w:ascii="Times New Roman" w:hAnsi="Times New Roman" w:cs="Times New Roman"/>
          <w:lang w:eastAsia="zh-CN"/>
        </w:rPr>
        <w:t>kb</w:t>
      </w:r>
      <w:r w:rsidRPr="00802EA1">
        <w:rPr>
          <w:rFonts w:ascii="Times New Roman" w:hAnsi="Times New Roman" w:cs="Times New Roman"/>
        </w:rPr>
        <w:t xml:space="preserve"> interval with </w:t>
      </w:r>
      <w:r w:rsidRPr="00802EA1">
        <w:rPr>
          <w:rFonts w:ascii="Times New Roman" w:hAnsi="Times New Roman" w:cs="Times New Roman"/>
          <w:lang w:eastAsia="zh-CN"/>
        </w:rPr>
        <w:t xml:space="preserve">high </w:t>
      </w:r>
      <w:r w:rsidRPr="00802EA1">
        <w:rPr>
          <w:rFonts w:ascii="Times New Roman" w:hAnsi="Times New Roman" w:cs="Times New Roman"/>
        </w:rPr>
        <w:t xml:space="preserve">probability. </w:t>
      </w:r>
      <w:r w:rsidRPr="00802EA1">
        <w:rPr>
          <w:rFonts w:ascii="Times New Roman" w:hAnsi="Times New Roman" w:cs="Times New Roman"/>
          <w:lang w:eastAsia="zh-CN"/>
        </w:rPr>
        <w:t>F</w:t>
      </w:r>
      <w:r w:rsidRPr="00802EA1">
        <w:rPr>
          <w:rFonts w:ascii="Times New Roman" w:hAnsi="Times New Roman" w:cs="Times New Roman"/>
        </w:rPr>
        <w:t xml:space="preserve">or </w:t>
      </w:r>
      <w:r w:rsidRPr="00802EA1">
        <w:rPr>
          <w:rFonts w:ascii="Times New Roman" w:hAnsi="Times New Roman" w:cs="Times New Roman"/>
          <w:lang w:eastAsia="zh-CN"/>
        </w:rPr>
        <w:t xml:space="preserve">even more </w:t>
      </w:r>
      <w:r w:rsidRPr="00802EA1">
        <w:rPr>
          <w:rFonts w:ascii="Times New Roman" w:hAnsi="Times New Roman" w:cs="Times New Roman"/>
        </w:rPr>
        <w:t>ancient selection (2</w:t>
      </w:r>
      <w:r w:rsidRPr="00802EA1">
        <w:rPr>
          <w:rFonts w:ascii="Times New Roman" w:hAnsi="Times New Roman" w:cs="Times New Roman"/>
          <w:lang w:eastAsia="zh-CN"/>
        </w:rPr>
        <w:t>,</w:t>
      </w:r>
      <w:r w:rsidRPr="00802EA1">
        <w:rPr>
          <w:rFonts w:ascii="Times New Roman" w:hAnsi="Times New Roman" w:cs="Times New Roman"/>
        </w:rPr>
        <w:t xml:space="preserve">000 </w:t>
      </w:r>
      <w:r w:rsidRPr="00802EA1">
        <w:rPr>
          <w:rFonts w:ascii="Times New Roman" w:hAnsi="Times New Roman" w:cs="Times New Roman" w:hint="eastAsia"/>
          <w:lang w:eastAsia="zh-CN"/>
        </w:rPr>
        <w:t>ga</w:t>
      </w:r>
      <w:r w:rsidRPr="00802EA1">
        <w:rPr>
          <w:rFonts w:ascii="Times New Roman" w:hAnsi="Times New Roman" w:cs="Times New Roman"/>
        </w:rPr>
        <w:t>), only intermediate and weak selection can be detected within</w:t>
      </w:r>
      <w:r w:rsidRPr="00802EA1">
        <w:rPr>
          <w:rFonts w:ascii="Times New Roman" w:hAnsi="Times New Roman" w:cs="Times New Roman"/>
          <w:lang w:eastAsia="zh-CN"/>
        </w:rPr>
        <w:t xml:space="preserve"> the central</w:t>
      </w:r>
      <w:r w:rsidRPr="00802EA1">
        <w:rPr>
          <w:rFonts w:ascii="Times New Roman" w:hAnsi="Times New Roman" w:cs="Times New Roman"/>
        </w:rPr>
        <w:t xml:space="preserve"> 100</w:t>
      </w:r>
      <w:r w:rsidRPr="00802EA1">
        <w:rPr>
          <w:rFonts w:ascii="Times New Roman" w:hAnsi="Times New Roman" w:cs="Times New Roman" w:hint="eastAsia"/>
          <w:lang w:eastAsia="zh-CN"/>
        </w:rPr>
        <w:t>-</w:t>
      </w:r>
      <w:r w:rsidRPr="00802EA1">
        <w:rPr>
          <w:rFonts w:ascii="Times New Roman" w:hAnsi="Times New Roman" w:cs="Times New Roman"/>
          <w:lang w:eastAsia="zh-CN"/>
        </w:rPr>
        <w:t>kb</w:t>
      </w:r>
      <w:r w:rsidRPr="00802EA1">
        <w:rPr>
          <w:rFonts w:ascii="Times New Roman" w:hAnsi="Times New Roman" w:cs="Times New Roman"/>
        </w:rPr>
        <w:t xml:space="preserve"> interval</w:t>
      </w:r>
      <w:r w:rsidRPr="00802EA1">
        <w:rPr>
          <w:rFonts w:ascii="Times New Roman" w:hAnsi="Times New Roman" w:cs="Times New Roman"/>
          <w:lang w:eastAsia="zh-CN"/>
        </w:rPr>
        <w:t xml:space="preserve">. </w:t>
      </w: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272668" w:rsidRDefault="004F084C" w:rsidP="004F084C">
      <w:pPr>
        <w:jc w:val="both"/>
        <w:rPr>
          <w:rFonts w:ascii="Times New Roman" w:hAnsi="Times New Roman" w:cs="Times New Roman"/>
          <w:lang w:eastAsia="zh-CN"/>
        </w:rPr>
      </w:pPr>
    </w:p>
    <w:p w:rsidR="004F084C" w:rsidRPr="00802EA1" w:rsidRDefault="00611777"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5270500" cy="2881630"/>
            <wp:effectExtent l="19050" t="0" r="6350" b="0"/>
            <wp:docPr id="31" name="图片 30" descr="Supplementary Figure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9.jpg"/>
                    <pic:cNvPicPr/>
                  </pic:nvPicPr>
                  <pic:blipFill>
                    <a:blip r:embed="rId16" cstate="print"/>
                    <a:stretch>
                      <a:fillRect/>
                    </a:stretch>
                  </pic:blipFill>
                  <pic:spPr>
                    <a:xfrm>
                      <a:off x="0" y="0"/>
                      <a:ext cx="5270500" cy="2881630"/>
                    </a:xfrm>
                    <a:prstGeom prst="rect">
                      <a:avLst/>
                    </a:prstGeom>
                  </pic:spPr>
                </pic:pic>
              </a:graphicData>
            </a:graphic>
          </wp:inline>
        </w:drawing>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b/>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hint="eastAsia"/>
          <w:b/>
          <w:lang w:eastAsia="zh-CN"/>
        </w:rPr>
        <w:t>Figure 9</w:t>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lang w:eastAsia="zh-CN"/>
        </w:rPr>
      </w:pPr>
      <w:r w:rsidRPr="00802EA1">
        <w:rPr>
          <w:rFonts w:ascii="Times New Roman" w:hAnsi="Times New Roman" w:cs="Times New Roman" w:hint="eastAsia"/>
          <w:b/>
          <w:lang w:eastAsia="zh-CN"/>
        </w:rPr>
        <w:t>Time estimation without correction.</w:t>
      </w:r>
      <w:r w:rsidRPr="00802EA1">
        <w:rPr>
          <w:rFonts w:ascii="Times New Roman" w:hAnsi="Times New Roman" w:cs="Times New Roman" w:hint="eastAsia"/>
          <w:lang w:eastAsia="zh-CN"/>
        </w:rPr>
        <w:t xml:space="preserve"> </w:t>
      </w:r>
    </w:p>
    <w:p w:rsidR="004F084C"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b/>
          <w:lang w:eastAsia="zh-CN"/>
        </w:rPr>
        <w:t>a</w:t>
      </w:r>
      <w:r>
        <w:rPr>
          <w:rFonts w:ascii="Times New Roman" w:hAnsi="Times New Roman" w:cs="Times New Roman" w:hint="eastAsia"/>
          <w:lang w:eastAsia="zh-CN"/>
        </w:rPr>
        <w:t>)</w:t>
      </w:r>
      <w:r w:rsidRPr="00802EA1">
        <w:rPr>
          <w:rFonts w:ascii="Times New Roman" w:hAnsi="Times New Roman" w:cs="Times New Roman" w:hint="eastAsia"/>
          <w:lang w:eastAsia="zh-CN"/>
        </w:rPr>
        <w:t xml:space="preserve"> YRI (recent). </w:t>
      </w:r>
      <w:r>
        <w:rPr>
          <w:rFonts w:ascii="Times New Roman" w:hAnsi="Times New Roman" w:cs="Times New Roman" w:hint="eastAsia"/>
          <w:lang w:eastAsia="zh-CN"/>
        </w:rPr>
        <w:t>(</w:t>
      </w:r>
      <w:r>
        <w:rPr>
          <w:rFonts w:ascii="Times New Roman" w:hAnsi="Times New Roman" w:cs="Times New Roman" w:hint="eastAsia"/>
          <w:b/>
          <w:lang w:eastAsia="zh-CN"/>
        </w:rPr>
        <w:t>b</w:t>
      </w:r>
      <w:r>
        <w:rPr>
          <w:rFonts w:ascii="Times New Roman" w:hAnsi="Times New Roman" w:cs="Times New Roman" w:hint="eastAsia"/>
          <w:lang w:eastAsia="zh-CN"/>
        </w:rPr>
        <w:t>)</w:t>
      </w:r>
      <w:r w:rsidRPr="00802EA1">
        <w:rPr>
          <w:rFonts w:ascii="Times New Roman" w:hAnsi="Times New Roman" w:cs="Times New Roman" w:hint="eastAsia"/>
          <w:lang w:eastAsia="zh-CN"/>
        </w:rPr>
        <w:t xml:space="preserve"> YRI (ancient). </w:t>
      </w:r>
      <w:r w:rsidRPr="00802EA1">
        <w:rPr>
          <w:rFonts w:ascii="Times New Roman" w:hAnsi="Times New Roman" w:cs="Times New Roman"/>
          <w:lang w:eastAsia="zh-CN"/>
        </w:rPr>
        <w:t>Older selection times are clearly underestimated</w:t>
      </w:r>
      <w:r w:rsidRPr="00802EA1">
        <w:rPr>
          <w:rFonts w:ascii="Times New Roman" w:hAnsi="Times New Roman" w:cs="Times New Roman" w:hint="eastAsia"/>
          <w:lang w:eastAsia="zh-CN"/>
        </w:rPr>
        <w:t xml:space="preserve"> in both of these figures.</w:t>
      </w: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Pr="00CD6ECE" w:rsidRDefault="004F084C" w:rsidP="004F084C">
      <w:pPr>
        <w:jc w:val="both"/>
        <w:rPr>
          <w:rFonts w:ascii="Times New Roman" w:hAnsi="Times New Roman" w:cs="Times New Roman"/>
          <w:lang w:eastAsia="zh-CN"/>
        </w:rPr>
      </w:pPr>
      <w:r>
        <w:rPr>
          <w:rFonts w:ascii="Times New Roman" w:hAnsi="Times New Roman" w:cs="Times New Roman"/>
          <w:noProof/>
          <w:lang w:eastAsia="zh-CN"/>
        </w:rPr>
        <w:lastRenderedPageBreak/>
        <w:drawing>
          <wp:inline distT="0" distB="0" distL="0" distR="0">
            <wp:extent cx="2643759" cy="2756848"/>
            <wp:effectExtent l="19050" t="0" r="4191" b="0"/>
            <wp:docPr id="15" name="图片 13" descr="Supplementary Figure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10.jpg"/>
                    <pic:cNvPicPr/>
                  </pic:nvPicPr>
                  <pic:blipFill>
                    <a:blip r:embed="rId17" cstate="print"/>
                    <a:stretch>
                      <a:fillRect/>
                    </a:stretch>
                  </pic:blipFill>
                  <pic:spPr>
                    <a:xfrm>
                      <a:off x="0" y="0"/>
                      <a:ext cx="2644173" cy="2757280"/>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b/>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rPr>
        <w:t>Fig</w:t>
      </w:r>
      <w:r>
        <w:rPr>
          <w:rFonts w:ascii="Times New Roman" w:hAnsi="Times New Roman" w:cs="Times New Roman" w:hint="eastAsia"/>
          <w:b/>
          <w:lang w:eastAsia="zh-CN"/>
        </w:rPr>
        <w:t>ure 1</w:t>
      </w:r>
      <w:r w:rsidRPr="00802EA1">
        <w:rPr>
          <w:rFonts w:ascii="Times New Roman" w:hAnsi="Times New Roman" w:cs="Times New Roman" w:hint="eastAsia"/>
          <w:b/>
          <w:lang w:eastAsia="zh-CN"/>
        </w:rPr>
        <w:t>0</w:t>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lang w:eastAsia="zh-CN"/>
        </w:rPr>
      </w:pPr>
      <w:r w:rsidRPr="00802EA1">
        <w:rPr>
          <w:rFonts w:ascii="Times New Roman" w:hAnsi="Times New Roman" w:cs="Times New Roman" w:hint="eastAsia"/>
          <w:b/>
          <w:lang w:eastAsia="zh-CN"/>
        </w:rPr>
        <w:t>Estimation of selection starting time for CHB.</w:t>
      </w:r>
      <w:r w:rsidRPr="00802EA1">
        <w:rPr>
          <w:rFonts w:ascii="Times New Roman" w:hAnsi="Times New Roman" w:cs="Times New Roman" w:hint="eastAsia"/>
          <w:lang w:eastAsia="zh-CN"/>
        </w:rPr>
        <w:t xml:space="preserve"> </w:t>
      </w:r>
    </w:p>
    <w:p w:rsidR="004F084C"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lang w:eastAsia="zh-CN"/>
        </w:rPr>
      </w:pPr>
      <w:r w:rsidRPr="00802EA1">
        <w:rPr>
          <w:rFonts w:ascii="Times New Roman" w:hAnsi="Times New Roman" w:cs="Times New Roman" w:hint="eastAsia"/>
          <w:lang w:eastAsia="zh-CN"/>
        </w:rPr>
        <w:t xml:space="preserve">There is an obvious under-estimation of selection time in the more ancient time intervals in CHB, </w:t>
      </w:r>
      <w:r w:rsidRPr="00802EA1">
        <w:rPr>
          <w:rFonts w:ascii="Times New Roman" w:hAnsi="Times New Roman" w:cs="Times New Roman"/>
          <w:lang w:eastAsia="zh-CN"/>
        </w:rPr>
        <w:t>most likely due to the severe bottlenecks</w:t>
      </w:r>
      <w:r w:rsidRPr="00802EA1">
        <w:rPr>
          <w:rFonts w:ascii="Times New Roman" w:hAnsi="Times New Roman" w:cs="Times New Roman"/>
        </w:rPr>
        <w:t xml:space="preserve"> </w:t>
      </w:r>
      <w:r w:rsidRPr="00802EA1">
        <w:rPr>
          <w:rFonts w:ascii="Times New Roman" w:hAnsi="Times New Roman" w:cs="Times New Roman"/>
          <w:lang w:eastAsia="zh-CN"/>
        </w:rPr>
        <w:t>that eliminated the ancient coalescent information</w:t>
      </w:r>
      <w:r w:rsidRPr="00802EA1">
        <w:rPr>
          <w:rFonts w:ascii="Times New Roman" w:hAnsi="Times New Roman" w:cs="Times New Roman" w:hint="eastAsia"/>
          <w:lang w:eastAsia="zh-CN"/>
        </w:rPr>
        <w:t>.</w:t>
      </w: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802EA1" w:rsidRDefault="00611777"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5270500" cy="3460750"/>
            <wp:effectExtent l="19050" t="0" r="6350" b="0"/>
            <wp:docPr id="32" name="图片 31" descr="Supplementary Figure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11.jpg"/>
                    <pic:cNvPicPr/>
                  </pic:nvPicPr>
                  <pic:blipFill>
                    <a:blip r:embed="rId18" cstate="print"/>
                    <a:stretch>
                      <a:fillRect/>
                    </a:stretch>
                  </pic:blipFill>
                  <pic:spPr>
                    <a:xfrm>
                      <a:off x="0" y="0"/>
                      <a:ext cx="5270500" cy="3460750"/>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color w:val="000000"/>
          <w:lang w:eastAsia="zh-CN"/>
        </w:rPr>
        <w:t>Fig</w:t>
      </w:r>
      <w:r>
        <w:rPr>
          <w:rFonts w:ascii="Times New Roman" w:hAnsi="Times New Roman" w:cs="Times New Roman" w:hint="eastAsia"/>
          <w:b/>
          <w:color w:val="000000"/>
          <w:lang w:eastAsia="zh-CN"/>
        </w:rPr>
        <w:t xml:space="preserve">ure </w:t>
      </w:r>
      <w:r w:rsidRPr="00802EA1">
        <w:rPr>
          <w:rFonts w:ascii="Times New Roman" w:hAnsi="Times New Roman" w:cs="Times New Roman" w:hint="eastAsia"/>
          <w:b/>
          <w:color w:val="000000"/>
          <w:lang w:eastAsia="zh-CN"/>
        </w:rPr>
        <w:t>11</w:t>
      </w: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802EA1">
        <w:rPr>
          <w:rFonts w:ascii="Times New Roman" w:hAnsi="Times New Roman" w:cs="Times New Roman"/>
          <w:b/>
          <w:color w:val="000000"/>
          <w:lang w:eastAsia="zh-CN"/>
        </w:rPr>
        <w:t xml:space="preserve">Signal of </w:t>
      </w:r>
      <w:r w:rsidRPr="00802EA1">
        <w:rPr>
          <w:rFonts w:ascii="Times New Roman" w:hAnsi="Times New Roman" w:cs="Times New Roman" w:hint="eastAsia"/>
          <w:b/>
          <w:color w:val="000000"/>
          <w:lang w:eastAsia="zh-CN"/>
        </w:rPr>
        <w:t>PS</w:t>
      </w:r>
      <w:r w:rsidRPr="00802EA1">
        <w:rPr>
          <w:rFonts w:ascii="Times New Roman" w:hAnsi="Times New Roman" w:cs="Times New Roman"/>
          <w:b/>
          <w:color w:val="000000"/>
          <w:lang w:eastAsia="zh-CN"/>
        </w:rPr>
        <w:t xml:space="preserve"> in simulations.</w:t>
      </w:r>
      <w:r w:rsidRPr="00802EA1">
        <w:rPr>
          <w:rFonts w:ascii="Times New Roman" w:hAnsi="Times New Roman" w:cs="Times New Roman"/>
          <w:color w:val="000000"/>
          <w:lang w:eastAsia="zh-CN"/>
        </w:rPr>
        <w:t xml:space="preserve"> </w:t>
      </w:r>
    </w:p>
    <w:p w:rsidR="004F084C" w:rsidRDefault="004F084C" w:rsidP="004F084C">
      <w:pPr>
        <w:jc w:val="both"/>
        <w:rPr>
          <w:rFonts w:ascii="Times New Roman" w:hAnsi="Times New Roman" w:cs="Times New Roman"/>
          <w:color w:val="000000"/>
          <w:lang w:eastAsia="zh-CN"/>
        </w:rPr>
      </w:pPr>
    </w:p>
    <w:p w:rsidR="004F084C" w:rsidRPr="00802EA1" w:rsidRDefault="004F084C" w:rsidP="004F084C">
      <w:pPr>
        <w:jc w:val="both"/>
        <w:rPr>
          <w:rFonts w:ascii="Times New Roman" w:hAnsi="Times New Roman" w:cs="Times New Roman"/>
          <w:color w:val="000000"/>
          <w:lang w:eastAsia="zh-CN"/>
        </w:rPr>
      </w:pPr>
      <w:r>
        <w:rPr>
          <w:rFonts w:ascii="Times New Roman" w:hAnsi="Times New Roman" w:cs="Times New Roman" w:hint="eastAsia"/>
          <w:color w:val="000000"/>
          <w:lang w:eastAsia="zh-CN"/>
        </w:rPr>
        <w:t>(</w:t>
      </w:r>
      <w:r>
        <w:rPr>
          <w:rFonts w:ascii="Times New Roman" w:hAnsi="Times New Roman" w:cs="Times New Roman" w:hint="eastAsia"/>
          <w:b/>
          <w:color w:val="000000"/>
          <w:lang w:eastAsia="zh-CN"/>
        </w:rPr>
        <w:t>a</w:t>
      </w:r>
      <w:r>
        <w:rPr>
          <w:rFonts w:ascii="Times New Roman" w:hAnsi="Times New Roman" w:cs="Times New Roman" w:hint="eastAsia"/>
          <w:color w:val="000000"/>
          <w:lang w:eastAsia="zh-CN"/>
        </w:rPr>
        <w:t>)</w:t>
      </w:r>
      <w:r w:rsidRPr="00802EA1">
        <w:rPr>
          <w:rFonts w:ascii="Times New Roman" w:hAnsi="Times New Roman" w:cs="Times New Roman"/>
          <w:color w:val="000000"/>
          <w:lang w:eastAsia="zh-CN"/>
        </w:rPr>
        <w:t xml:space="preserve"> </w:t>
      </w:r>
      <w:r w:rsidRPr="00802EA1">
        <w:rPr>
          <w:rFonts w:ascii="Times New Roman" w:hAnsi="Times New Roman" w:cs="Times New Roman" w:hint="eastAsia"/>
          <w:color w:val="000000"/>
          <w:lang w:eastAsia="zh-CN"/>
        </w:rPr>
        <w:t>A PS event</w:t>
      </w:r>
      <w:r w:rsidRPr="00802EA1">
        <w:rPr>
          <w:rFonts w:ascii="Times New Roman" w:hAnsi="Times New Roman" w:cs="Times New Roman"/>
          <w:color w:val="000000"/>
          <w:lang w:eastAsia="zh-CN"/>
        </w:rPr>
        <w:t xml:space="preserve"> happen</w:t>
      </w:r>
      <w:r w:rsidRPr="00802EA1">
        <w:rPr>
          <w:rFonts w:ascii="Times New Roman" w:hAnsi="Times New Roman" w:cs="Times New Roman" w:hint="eastAsia"/>
          <w:color w:val="000000"/>
          <w:lang w:eastAsia="zh-CN"/>
        </w:rPr>
        <w:t>ing</w:t>
      </w:r>
      <w:r w:rsidRPr="00802EA1">
        <w:rPr>
          <w:rFonts w:ascii="Times New Roman" w:hAnsi="Times New Roman" w:cs="Times New Roman"/>
          <w:color w:val="000000"/>
          <w:lang w:eastAsia="zh-CN"/>
        </w:rPr>
        <w:t xml:space="preserve"> 915 </w:t>
      </w:r>
      <w:r w:rsidRPr="00802EA1">
        <w:rPr>
          <w:rFonts w:ascii="Times New Roman" w:hAnsi="Times New Roman" w:cs="Times New Roman" w:hint="eastAsia"/>
          <w:color w:val="000000"/>
          <w:lang w:eastAsia="zh-CN"/>
        </w:rPr>
        <w:t>ga</w:t>
      </w:r>
      <w:r w:rsidRPr="00802EA1">
        <w:rPr>
          <w:rFonts w:ascii="Times New Roman" w:hAnsi="Times New Roman" w:cs="Times New Roman"/>
          <w:color w:val="000000"/>
          <w:lang w:eastAsia="zh-CN"/>
        </w:rPr>
        <w:t xml:space="preserve"> with coefficient of 0.16 under CEU demography. </w:t>
      </w:r>
      <w:r>
        <w:rPr>
          <w:rFonts w:ascii="Times New Roman" w:hAnsi="Times New Roman" w:cs="Times New Roman" w:hint="eastAsia"/>
          <w:color w:val="000000"/>
          <w:lang w:eastAsia="zh-CN"/>
        </w:rPr>
        <w:t>(</w:t>
      </w:r>
      <w:r>
        <w:rPr>
          <w:rFonts w:ascii="Times New Roman" w:hAnsi="Times New Roman" w:cs="Times New Roman" w:hint="eastAsia"/>
          <w:b/>
          <w:color w:val="000000"/>
          <w:lang w:eastAsia="zh-CN"/>
        </w:rPr>
        <w:t>b</w:t>
      </w:r>
      <w:r>
        <w:rPr>
          <w:rFonts w:ascii="Times New Roman" w:hAnsi="Times New Roman" w:cs="Times New Roman" w:hint="eastAsia"/>
          <w:color w:val="000000"/>
          <w:lang w:eastAsia="zh-CN"/>
        </w:rPr>
        <w:t>)</w:t>
      </w:r>
      <w:r w:rsidRPr="00802EA1">
        <w:rPr>
          <w:rFonts w:ascii="Times New Roman" w:hAnsi="Times New Roman" w:cs="Times New Roman"/>
          <w:color w:val="000000"/>
          <w:lang w:eastAsia="zh-CN"/>
        </w:rPr>
        <w:t xml:space="preserve"> </w:t>
      </w:r>
      <w:r w:rsidRPr="00802EA1">
        <w:rPr>
          <w:rFonts w:ascii="Times New Roman" w:hAnsi="Times New Roman" w:cs="Times New Roman" w:hint="eastAsia"/>
          <w:color w:val="000000"/>
          <w:lang w:eastAsia="zh-CN"/>
        </w:rPr>
        <w:t>A PS occuring</w:t>
      </w:r>
      <w:r w:rsidRPr="00802EA1">
        <w:rPr>
          <w:rFonts w:ascii="Times New Roman" w:hAnsi="Times New Roman" w:cs="Times New Roman"/>
          <w:color w:val="000000"/>
          <w:lang w:eastAsia="zh-CN"/>
        </w:rPr>
        <w:t xml:space="preserve"> 882 </w:t>
      </w:r>
      <w:r w:rsidRPr="00802EA1">
        <w:rPr>
          <w:rFonts w:ascii="Times New Roman" w:hAnsi="Times New Roman" w:cs="Times New Roman" w:hint="eastAsia"/>
          <w:color w:val="000000"/>
          <w:lang w:eastAsia="zh-CN"/>
        </w:rPr>
        <w:t>ga</w:t>
      </w:r>
      <w:r w:rsidRPr="00802EA1">
        <w:rPr>
          <w:rFonts w:ascii="Times New Roman" w:hAnsi="Times New Roman" w:cs="Times New Roman"/>
          <w:color w:val="000000"/>
          <w:lang w:eastAsia="zh-CN"/>
        </w:rPr>
        <w:t xml:space="preserve"> with coefficient of 0.04 under CHB demography. </w:t>
      </w:r>
      <w:r>
        <w:rPr>
          <w:rFonts w:ascii="Times New Roman" w:hAnsi="Times New Roman" w:cs="Times New Roman" w:hint="eastAsia"/>
          <w:color w:val="000000"/>
          <w:lang w:eastAsia="zh-CN"/>
        </w:rPr>
        <w:t>(</w:t>
      </w:r>
      <w:r>
        <w:rPr>
          <w:rFonts w:ascii="Times New Roman" w:hAnsi="Times New Roman" w:cs="Times New Roman" w:hint="eastAsia"/>
          <w:b/>
          <w:color w:val="000000"/>
          <w:lang w:eastAsia="zh-CN"/>
        </w:rPr>
        <w:t>c</w:t>
      </w:r>
      <w:r>
        <w:rPr>
          <w:rFonts w:ascii="Times New Roman" w:hAnsi="Times New Roman" w:cs="Times New Roman" w:hint="eastAsia"/>
          <w:color w:val="000000"/>
          <w:lang w:eastAsia="zh-CN"/>
        </w:rPr>
        <w:t>)</w:t>
      </w:r>
      <w:r w:rsidRPr="00802EA1">
        <w:rPr>
          <w:rFonts w:ascii="Times New Roman" w:hAnsi="Times New Roman" w:cs="Times New Roman"/>
          <w:color w:val="000000"/>
          <w:lang w:eastAsia="zh-CN"/>
        </w:rPr>
        <w:t xml:space="preserve"> </w:t>
      </w:r>
      <w:r w:rsidRPr="00802EA1">
        <w:rPr>
          <w:rFonts w:ascii="Times New Roman" w:hAnsi="Times New Roman" w:cs="Times New Roman" w:hint="eastAsia"/>
          <w:color w:val="000000"/>
          <w:lang w:eastAsia="zh-CN"/>
        </w:rPr>
        <w:t>A PS occuring</w:t>
      </w:r>
      <w:r w:rsidRPr="00802EA1">
        <w:rPr>
          <w:rFonts w:ascii="Times New Roman" w:hAnsi="Times New Roman" w:cs="Times New Roman"/>
          <w:color w:val="000000"/>
          <w:lang w:eastAsia="zh-CN"/>
        </w:rPr>
        <w:t xml:space="preserve"> 1</w:t>
      </w:r>
      <w:r w:rsidRPr="00802EA1">
        <w:rPr>
          <w:rFonts w:ascii="Times New Roman" w:hAnsi="Times New Roman" w:cs="Times New Roman" w:hint="eastAsia"/>
          <w:color w:val="000000"/>
          <w:lang w:eastAsia="zh-CN"/>
        </w:rPr>
        <w:t>,</w:t>
      </w:r>
      <w:r w:rsidRPr="00802EA1">
        <w:rPr>
          <w:rFonts w:ascii="Times New Roman" w:hAnsi="Times New Roman" w:cs="Times New Roman"/>
          <w:color w:val="000000"/>
          <w:lang w:eastAsia="zh-CN"/>
        </w:rPr>
        <w:t xml:space="preserve">106 </w:t>
      </w:r>
      <w:r w:rsidRPr="00802EA1">
        <w:rPr>
          <w:rFonts w:ascii="Times New Roman" w:hAnsi="Times New Roman" w:cs="Times New Roman" w:hint="eastAsia"/>
          <w:color w:val="000000"/>
          <w:lang w:eastAsia="zh-CN"/>
        </w:rPr>
        <w:t>ga</w:t>
      </w:r>
      <w:r w:rsidRPr="00802EA1">
        <w:rPr>
          <w:rFonts w:ascii="Times New Roman" w:hAnsi="Times New Roman" w:cs="Times New Roman"/>
          <w:color w:val="000000"/>
          <w:lang w:eastAsia="zh-CN"/>
        </w:rPr>
        <w:t xml:space="preserve"> with coefficient of 0.07 under YRI demography. </w:t>
      </w:r>
      <w:r>
        <w:rPr>
          <w:rFonts w:ascii="Times New Roman" w:hAnsi="Times New Roman" w:cs="Times New Roman" w:hint="eastAsia"/>
          <w:color w:val="000000"/>
          <w:lang w:eastAsia="zh-CN"/>
        </w:rPr>
        <w:t>(</w:t>
      </w:r>
      <w:r>
        <w:rPr>
          <w:rFonts w:ascii="Times New Roman" w:hAnsi="Times New Roman" w:cs="Times New Roman" w:hint="eastAsia"/>
          <w:b/>
          <w:color w:val="000000"/>
          <w:lang w:eastAsia="zh-CN"/>
        </w:rPr>
        <w:t>d</w:t>
      </w:r>
      <w:r>
        <w:rPr>
          <w:rFonts w:ascii="Times New Roman" w:hAnsi="Times New Roman" w:cs="Times New Roman" w:hint="eastAsia"/>
          <w:color w:val="000000"/>
          <w:lang w:eastAsia="zh-CN"/>
        </w:rPr>
        <w:t>)</w:t>
      </w:r>
      <w:r w:rsidRPr="00802EA1">
        <w:rPr>
          <w:rFonts w:ascii="Times New Roman" w:hAnsi="Times New Roman" w:cs="Times New Roman"/>
          <w:color w:val="000000"/>
          <w:lang w:eastAsia="zh-CN"/>
        </w:rPr>
        <w:t xml:space="preserve"> </w:t>
      </w:r>
      <w:r w:rsidRPr="00802EA1">
        <w:rPr>
          <w:rFonts w:ascii="Times New Roman" w:hAnsi="Times New Roman" w:cs="Times New Roman" w:hint="eastAsia"/>
          <w:color w:val="000000"/>
          <w:lang w:eastAsia="zh-CN"/>
        </w:rPr>
        <w:t>A PS occuring</w:t>
      </w:r>
      <w:r w:rsidRPr="00802EA1">
        <w:rPr>
          <w:rFonts w:ascii="Times New Roman" w:hAnsi="Times New Roman" w:cs="Times New Roman"/>
          <w:color w:val="000000"/>
          <w:lang w:eastAsia="zh-CN"/>
        </w:rPr>
        <w:t xml:space="preserve"> 4,000 </w:t>
      </w:r>
      <w:r w:rsidRPr="00802EA1">
        <w:rPr>
          <w:rFonts w:ascii="Times New Roman" w:hAnsi="Times New Roman" w:cs="Times New Roman" w:hint="eastAsia"/>
          <w:color w:val="000000"/>
          <w:lang w:eastAsia="zh-CN"/>
        </w:rPr>
        <w:t>ga</w:t>
      </w:r>
      <w:r w:rsidRPr="00802EA1">
        <w:rPr>
          <w:rFonts w:ascii="Times New Roman" w:hAnsi="Times New Roman" w:cs="Times New Roman"/>
          <w:color w:val="000000"/>
          <w:lang w:eastAsia="zh-CN"/>
        </w:rPr>
        <w:t xml:space="preserve"> with coefficient of 0.07 under YRI demography. All </w:t>
      </w:r>
      <w:r w:rsidRPr="00802EA1">
        <w:rPr>
          <w:rFonts w:ascii="Times New Roman" w:hAnsi="Times New Roman" w:cs="Times New Roman" w:hint="eastAsia"/>
          <w:color w:val="000000"/>
          <w:lang w:eastAsia="zh-CN"/>
        </w:rPr>
        <w:t>PS occurred</w:t>
      </w:r>
      <w:r w:rsidRPr="00802EA1">
        <w:rPr>
          <w:rFonts w:ascii="Times New Roman" w:hAnsi="Times New Roman" w:cs="Times New Roman"/>
          <w:color w:val="000000"/>
          <w:lang w:eastAsia="zh-CN"/>
        </w:rPr>
        <w:t xml:space="preserve"> </w:t>
      </w:r>
      <w:r w:rsidRPr="00802EA1">
        <w:rPr>
          <w:rFonts w:ascii="Times New Roman" w:hAnsi="Times New Roman" w:cs="Times New Roman" w:hint="eastAsia"/>
          <w:color w:val="000000"/>
          <w:lang w:eastAsia="zh-CN"/>
        </w:rPr>
        <w:t>at</w:t>
      </w:r>
      <w:r w:rsidRPr="00802EA1">
        <w:rPr>
          <w:rFonts w:ascii="Times New Roman" w:hAnsi="Times New Roman" w:cs="Times New Roman"/>
          <w:color w:val="000000"/>
          <w:lang w:eastAsia="zh-CN"/>
        </w:rPr>
        <w:t xml:space="preserve"> the center of the segments. For recent selection, both </w:t>
      </w:r>
      <w:r w:rsidRPr="00802EA1">
        <w:rPr>
          <w:rFonts w:ascii="Times New Roman" w:hAnsi="Times New Roman" w:cs="Times New Roman"/>
          <w:i/>
          <w:color w:val="000000"/>
          <w:lang w:eastAsia="zh-CN"/>
        </w:rPr>
        <w:t>D</w:t>
      </w:r>
      <w:r w:rsidRPr="00802EA1">
        <w:rPr>
          <w:rFonts w:ascii="Times New Roman" w:hAnsi="Times New Roman" w:cs="Times New Roman"/>
          <w:color w:val="000000"/>
          <w:vertAlign w:val="subscript"/>
          <w:lang w:eastAsia="zh-CN"/>
        </w:rPr>
        <w:t>1</w:t>
      </w:r>
      <w:r w:rsidRPr="00802EA1">
        <w:rPr>
          <w:rFonts w:ascii="Times New Roman" w:hAnsi="Times New Roman" w:cs="Times New Roman" w:hint="eastAsia"/>
          <w:color w:val="000000"/>
          <w:vertAlign w:val="subscript"/>
          <w:lang w:eastAsia="zh-CN"/>
        </w:rPr>
        <w:t>0</w:t>
      </w:r>
      <w:r w:rsidRPr="00802EA1">
        <w:rPr>
          <w:rFonts w:ascii="Times New Roman" w:hAnsi="Times New Roman" w:cs="Times New Roman"/>
          <w:color w:val="000000"/>
          <w:lang w:eastAsia="zh-CN"/>
        </w:rPr>
        <w:t xml:space="preserve"> and </w:t>
      </w:r>
      <w:r w:rsidRPr="00802EA1">
        <w:rPr>
          <w:rFonts w:ascii="Times New Roman" w:hAnsi="Times New Roman" w:cs="Times New Roman"/>
          <w:i/>
          <w:color w:val="000000"/>
          <w:lang w:eastAsia="zh-CN"/>
        </w:rPr>
        <w:t>D</w:t>
      </w:r>
      <w:r w:rsidRPr="00802EA1">
        <w:rPr>
          <w:rFonts w:ascii="Times New Roman" w:hAnsi="Times New Roman" w:cs="Times New Roman"/>
          <w:color w:val="000000"/>
          <w:vertAlign w:val="subscript"/>
          <w:lang w:eastAsia="zh-CN"/>
        </w:rPr>
        <w:t>21</w:t>
      </w:r>
      <w:r w:rsidRPr="00802EA1">
        <w:rPr>
          <w:rFonts w:ascii="Times New Roman" w:hAnsi="Times New Roman" w:cs="Times New Roman"/>
          <w:color w:val="000000"/>
          <w:lang w:eastAsia="zh-CN"/>
        </w:rPr>
        <w:t xml:space="preserve"> were used, for ancient selection, only </w:t>
      </w:r>
      <w:r w:rsidRPr="00802EA1">
        <w:rPr>
          <w:rFonts w:ascii="Times New Roman" w:hAnsi="Times New Roman" w:cs="Times New Roman"/>
          <w:i/>
          <w:color w:val="000000"/>
          <w:lang w:eastAsia="zh-CN"/>
        </w:rPr>
        <w:t>D</w:t>
      </w:r>
      <w:r w:rsidRPr="00802EA1">
        <w:rPr>
          <w:rFonts w:ascii="Times New Roman" w:hAnsi="Times New Roman" w:cs="Times New Roman"/>
          <w:color w:val="000000"/>
          <w:vertAlign w:val="subscript"/>
          <w:lang w:eastAsia="zh-CN"/>
        </w:rPr>
        <w:t>21</w:t>
      </w:r>
      <w:r w:rsidRPr="00802EA1">
        <w:rPr>
          <w:rFonts w:ascii="Times New Roman" w:hAnsi="Times New Roman" w:cs="Times New Roman"/>
          <w:color w:val="000000"/>
          <w:lang w:eastAsia="zh-CN"/>
        </w:rPr>
        <w:t xml:space="preserve"> was </w:t>
      </w:r>
      <w:r w:rsidRPr="00802EA1">
        <w:rPr>
          <w:rFonts w:ascii="Times New Roman" w:hAnsi="Times New Roman" w:cs="Times New Roman" w:hint="eastAsia"/>
          <w:color w:val="000000"/>
          <w:lang w:eastAsia="zh-CN"/>
        </w:rPr>
        <w:t>plotted</w:t>
      </w:r>
      <w:r w:rsidRPr="00802EA1">
        <w:rPr>
          <w:rFonts w:ascii="Times New Roman" w:hAnsi="Times New Roman" w:cs="Times New Roman"/>
          <w:color w:val="000000"/>
          <w:lang w:eastAsia="zh-CN"/>
        </w:rPr>
        <w:t xml:space="preserve">. </w:t>
      </w: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802EA1" w:rsidRDefault="00611777"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5270500" cy="6589395"/>
            <wp:effectExtent l="19050" t="0" r="6350" b="0"/>
            <wp:docPr id="33" name="图片 32" descr="Supplementary Figure 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12.jpg"/>
                    <pic:cNvPicPr/>
                  </pic:nvPicPr>
                  <pic:blipFill>
                    <a:blip r:embed="rId19" cstate="print"/>
                    <a:stretch>
                      <a:fillRect/>
                    </a:stretch>
                  </pic:blipFill>
                  <pic:spPr>
                    <a:xfrm>
                      <a:off x="0" y="0"/>
                      <a:ext cx="5270500" cy="6589395"/>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color w:val="000000"/>
          <w:lang w:eastAsia="zh-CN"/>
        </w:rPr>
        <w:t>Fi</w:t>
      </w:r>
      <w:r>
        <w:rPr>
          <w:rFonts w:ascii="Times New Roman" w:hAnsi="Times New Roman" w:cs="Times New Roman" w:hint="eastAsia"/>
          <w:b/>
          <w:color w:val="000000"/>
          <w:lang w:eastAsia="zh-CN"/>
        </w:rPr>
        <w:t>gure</w:t>
      </w:r>
      <w:r>
        <w:rPr>
          <w:rFonts w:ascii="Times New Roman" w:hAnsi="Times New Roman" w:cs="Times New Roman"/>
          <w:b/>
          <w:color w:val="000000"/>
          <w:lang w:eastAsia="zh-CN"/>
        </w:rPr>
        <w:t xml:space="preserve"> </w:t>
      </w:r>
      <w:r w:rsidRPr="00802EA1">
        <w:rPr>
          <w:rFonts w:ascii="Times New Roman" w:hAnsi="Times New Roman" w:cs="Times New Roman" w:hint="eastAsia"/>
          <w:b/>
          <w:color w:val="000000"/>
          <w:lang w:eastAsia="zh-CN"/>
        </w:rPr>
        <w:t>12</w:t>
      </w: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802EA1">
        <w:rPr>
          <w:rFonts w:ascii="Times New Roman" w:hAnsi="Times New Roman" w:cs="Times New Roman"/>
          <w:b/>
          <w:color w:val="000000"/>
          <w:lang w:eastAsia="zh-CN"/>
        </w:rPr>
        <w:t xml:space="preserve">Signal of </w:t>
      </w:r>
      <w:r w:rsidRPr="00802EA1">
        <w:rPr>
          <w:rFonts w:ascii="Times New Roman" w:hAnsi="Times New Roman" w:cs="Times New Roman" w:hint="eastAsia"/>
          <w:b/>
          <w:color w:val="000000"/>
          <w:lang w:eastAsia="zh-CN"/>
        </w:rPr>
        <w:t>PS</w:t>
      </w:r>
      <w:r w:rsidRPr="00802EA1">
        <w:rPr>
          <w:rFonts w:ascii="Times New Roman" w:hAnsi="Times New Roman" w:cs="Times New Roman"/>
          <w:b/>
          <w:color w:val="000000"/>
          <w:lang w:eastAsia="zh-CN"/>
        </w:rPr>
        <w:t xml:space="preserve"> in 1000G data.</w:t>
      </w:r>
      <w:r w:rsidRPr="00802EA1">
        <w:rPr>
          <w:rFonts w:ascii="Times New Roman" w:hAnsi="Times New Roman" w:cs="Times New Roman"/>
          <w:color w:val="000000"/>
          <w:lang w:eastAsia="zh-CN"/>
        </w:rPr>
        <w:t xml:space="preserve"> </w:t>
      </w:r>
    </w:p>
    <w:p w:rsidR="004F084C" w:rsidRDefault="004F084C" w:rsidP="004F084C">
      <w:pPr>
        <w:jc w:val="both"/>
        <w:rPr>
          <w:rFonts w:ascii="Times New Roman" w:hAnsi="Times New Roman" w:cs="Times New Roman"/>
          <w:color w:val="000000"/>
          <w:lang w:eastAsia="zh-CN"/>
        </w:rPr>
      </w:pPr>
    </w:p>
    <w:p w:rsidR="004F084C" w:rsidRPr="00802EA1" w:rsidRDefault="004F084C" w:rsidP="004F084C">
      <w:pPr>
        <w:jc w:val="both"/>
        <w:rPr>
          <w:rFonts w:ascii="Times New Roman" w:hAnsi="Times New Roman" w:cs="Times New Roman"/>
          <w:color w:val="000000"/>
          <w:lang w:eastAsia="zh-CN"/>
        </w:rPr>
      </w:pPr>
      <w:r w:rsidRPr="00802EA1">
        <w:rPr>
          <w:rFonts w:ascii="Times New Roman" w:hAnsi="Times New Roman" w:cs="Times New Roman" w:hint="eastAsia"/>
          <w:color w:val="000000"/>
          <w:lang w:eastAsia="zh-CN"/>
        </w:rPr>
        <w:t>C</w:t>
      </w:r>
      <w:r w:rsidRPr="00802EA1">
        <w:rPr>
          <w:rFonts w:ascii="Times New Roman" w:hAnsi="Times New Roman" w:cs="Times New Roman"/>
          <w:color w:val="000000"/>
          <w:lang w:eastAsia="zh-CN"/>
        </w:rPr>
        <w:t xml:space="preserve">andidate regions of recent selection in </w:t>
      </w:r>
      <w:r w:rsidRPr="00802EA1">
        <w:rPr>
          <w:rFonts w:ascii="Times New Roman" w:hAnsi="Times New Roman" w:cs="Times New Roman" w:hint="eastAsia"/>
          <w:color w:val="000000"/>
          <w:lang w:eastAsia="zh-CN"/>
        </w:rPr>
        <w:t>(</w:t>
      </w:r>
      <w:r>
        <w:rPr>
          <w:rFonts w:ascii="Times New Roman" w:hAnsi="Times New Roman" w:cs="Times New Roman" w:hint="eastAsia"/>
          <w:b/>
          <w:color w:val="000000"/>
          <w:lang w:eastAsia="zh-CN"/>
        </w:rPr>
        <w:t>a</w:t>
      </w:r>
      <w:r w:rsidRPr="00802EA1">
        <w:rPr>
          <w:rFonts w:ascii="Times New Roman" w:hAnsi="Times New Roman" w:cs="Times New Roman" w:hint="eastAsia"/>
          <w:color w:val="000000"/>
          <w:lang w:eastAsia="zh-CN"/>
        </w:rPr>
        <w:t xml:space="preserve">) </w:t>
      </w:r>
      <w:r w:rsidRPr="00802EA1">
        <w:rPr>
          <w:rFonts w:ascii="Times New Roman" w:hAnsi="Times New Roman" w:cs="Times New Roman"/>
          <w:color w:val="000000"/>
          <w:lang w:eastAsia="zh-CN"/>
        </w:rPr>
        <w:t xml:space="preserve">CEU, </w:t>
      </w:r>
      <w:r w:rsidRPr="00802EA1">
        <w:rPr>
          <w:rFonts w:ascii="Times New Roman" w:hAnsi="Times New Roman" w:cs="Times New Roman" w:hint="eastAsia"/>
          <w:color w:val="000000"/>
          <w:lang w:eastAsia="zh-CN"/>
        </w:rPr>
        <w:t>(</w:t>
      </w:r>
      <w:r>
        <w:rPr>
          <w:rFonts w:ascii="Times New Roman" w:hAnsi="Times New Roman" w:cs="Times New Roman" w:hint="eastAsia"/>
          <w:b/>
          <w:color w:val="000000"/>
          <w:lang w:eastAsia="zh-CN"/>
        </w:rPr>
        <w:t>b</w:t>
      </w:r>
      <w:r w:rsidRPr="00802EA1">
        <w:rPr>
          <w:rFonts w:ascii="Times New Roman" w:hAnsi="Times New Roman" w:cs="Times New Roman" w:hint="eastAsia"/>
          <w:color w:val="000000"/>
          <w:lang w:eastAsia="zh-CN"/>
        </w:rPr>
        <w:t xml:space="preserve">) </w:t>
      </w:r>
      <w:r w:rsidRPr="00802EA1">
        <w:rPr>
          <w:rFonts w:ascii="Times New Roman" w:hAnsi="Times New Roman" w:cs="Times New Roman"/>
          <w:color w:val="000000"/>
          <w:lang w:eastAsia="zh-CN"/>
        </w:rPr>
        <w:t xml:space="preserve">CHB, </w:t>
      </w:r>
      <w:r w:rsidRPr="00802EA1">
        <w:rPr>
          <w:rFonts w:ascii="Times New Roman" w:hAnsi="Times New Roman" w:cs="Times New Roman" w:hint="eastAsia"/>
          <w:color w:val="000000"/>
          <w:lang w:eastAsia="zh-CN"/>
        </w:rPr>
        <w:t>(</w:t>
      </w:r>
      <w:r>
        <w:rPr>
          <w:rFonts w:ascii="Times New Roman" w:hAnsi="Times New Roman" w:cs="Times New Roman" w:hint="eastAsia"/>
          <w:b/>
          <w:color w:val="000000"/>
          <w:lang w:eastAsia="zh-CN"/>
        </w:rPr>
        <w:t>c</w:t>
      </w:r>
      <w:r w:rsidRPr="00802EA1">
        <w:rPr>
          <w:rFonts w:ascii="Times New Roman" w:hAnsi="Times New Roman" w:cs="Times New Roman" w:hint="eastAsia"/>
          <w:color w:val="000000"/>
          <w:lang w:eastAsia="zh-CN"/>
        </w:rPr>
        <w:t xml:space="preserve">) </w:t>
      </w:r>
      <w:r w:rsidRPr="00802EA1">
        <w:rPr>
          <w:rFonts w:ascii="Times New Roman" w:hAnsi="Times New Roman" w:cs="Times New Roman"/>
          <w:color w:val="000000"/>
          <w:lang w:eastAsia="zh-CN"/>
        </w:rPr>
        <w:t xml:space="preserve">YRI, and </w:t>
      </w:r>
      <w:r w:rsidRPr="00802EA1">
        <w:rPr>
          <w:rFonts w:ascii="Times New Roman" w:hAnsi="Times New Roman" w:cs="Times New Roman" w:hint="eastAsia"/>
          <w:color w:val="000000"/>
          <w:lang w:eastAsia="zh-CN"/>
        </w:rPr>
        <w:t>(</w:t>
      </w:r>
      <w:r>
        <w:rPr>
          <w:rFonts w:ascii="Times New Roman" w:hAnsi="Times New Roman" w:cs="Times New Roman" w:hint="eastAsia"/>
          <w:b/>
          <w:color w:val="000000"/>
          <w:lang w:eastAsia="zh-CN"/>
        </w:rPr>
        <w:t>d</w:t>
      </w:r>
      <w:r w:rsidRPr="00802EA1">
        <w:rPr>
          <w:rFonts w:ascii="Times New Roman" w:hAnsi="Times New Roman" w:cs="Times New Roman" w:hint="eastAsia"/>
          <w:color w:val="000000"/>
          <w:lang w:eastAsia="zh-CN"/>
        </w:rPr>
        <w:t xml:space="preserve">) </w:t>
      </w:r>
      <w:r w:rsidRPr="00802EA1">
        <w:rPr>
          <w:rFonts w:ascii="Times New Roman" w:hAnsi="Times New Roman" w:cs="Times New Roman"/>
          <w:color w:val="000000"/>
          <w:lang w:eastAsia="zh-CN"/>
        </w:rPr>
        <w:t xml:space="preserve">ancient selection in YRI. </w:t>
      </w:r>
    </w:p>
    <w:p w:rsidR="004F084C" w:rsidRPr="00683231"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802EA1" w:rsidRDefault="00611777"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5270500" cy="3088640"/>
            <wp:effectExtent l="19050" t="0" r="6350" b="0"/>
            <wp:docPr id="34" name="图片 33" descr="Supplementary Figure 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13.jpg"/>
                    <pic:cNvPicPr/>
                  </pic:nvPicPr>
                  <pic:blipFill>
                    <a:blip r:embed="rId20" cstate="print"/>
                    <a:stretch>
                      <a:fillRect/>
                    </a:stretch>
                  </pic:blipFill>
                  <pic:spPr>
                    <a:xfrm>
                      <a:off x="0" y="0"/>
                      <a:ext cx="5270500" cy="3088640"/>
                    </a:xfrm>
                    <a:prstGeom prst="rect">
                      <a:avLst/>
                    </a:prstGeom>
                  </pic:spPr>
                </pic:pic>
              </a:graphicData>
            </a:graphic>
          </wp:inline>
        </w:drawing>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b/>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lang w:eastAsia="zh-CN"/>
        </w:rPr>
        <w:t>Fig</w:t>
      </w:r>
      <w:r>
        <w:rPr>
          <w:rFonts w:ascii="Times New Roman" w:hAnsi="Times New Roman" w:cs="Times New Roman" w:hint="eastAsia"/>
          <w:b/>
          <w:lang w:eastAsia="zh-CN"/>
        </w:rPr>
        <w:t xml:space="preserve">ure </w:t>
      </w:r>
      <w:r w:rsidRPr="00802EA1">
        <w:rPr>
          <w:rFonts w:ascii="Times New Roman" w:hAnsi="Times New Roman" w:cs="Times New Roman" w:hint="eastAsia"/>
          <w:b/>
          <w:lang w:eastAsia="zh-CN"/>
        </w:rPr>
        <w:t>13</w:t>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b/>
          <w:lang w:eastAsia="zh-CN"/>
        </w:rPr>
      </w:pPr>
      <w:r w:rsidRPr="00802EA1">
        <w:rPr>
          <w:rFonts w:ascii="Times New Roman" w:hAnsi="Times New Roman" w:cs="Times New Roman"/>
          <w:b/>
          <w:lang w:eastAsia="zh-CN"/>
        </w:rPr>
        <w:t xml:space="preserve">Power tests for </w:t>
      </w:r>
      <w:r w:rsidRPr="00802EA1">
        <w:rPr>
          <w:rFonts w:ascii="Times New Roman" w:hAnsi="Times New Roman" w:cs="Times New Roman" w:hint="eastAsia"/>
          <w:b/>
          <w:lang w:eastAsia="zh-CN"/>
        </w:rPr>
        <w:t>BS</w:t>
      </w:r>
      <w:r w:rsidRPr="00802EA1">
        <w:rPr>
          <w:rFonts w:ascii="Times New Roman" w:hAnsi="Times New Roman" w:cs="Times New Roman"/>
          <w:b/>
          <w:lang w:eastAsia="zh-CN"/>
        </w:rPr>
        <w:t xml:space="preserve"> and </w:t>
      </w:r>
      <w:r w:rsidRPr="00802EA1">
        <w:rPr>
          <w:rFonts w:ascii="Times New Roman" w:hAnsi="Times New Roman" w:cs="Times New Roman" w:hint="eastAsia"/>
          <w:b/>
          <w:lang w:eastAsia="zh-CN"/>
        </w:rPr>
        <w:t>NS</w:t>
      </w:r>
      <w:r w:rsidRPr="00802EA1">
        <w:rPr>
          <w:rFonts w:ascii="Times New Roman" w:hAnsi="Times New Roman" w:cs="Times New Roman"/>
          <w:b/>
          <w:lang w:eastAsia="zh-CN"/>
        </w:rPr>
        <w:t>.</w:t>
      </w:r>
      <w:r w:rsidRPr="00802EA1">
        <w:rPr>
          <w:rFonts w:ascii="Times New Roman" w:hAnsi="Times New Roman" w:cs="Times New Roman" w:hint="eastAsia"/>
          <w:b/>
          <w:lang w:eastAsia="zh-CN"/>
        </w:rPr>
        <w:t xml:space="preserve"> </w:t>
      </w:r>
    </w:p>
    <w:p w:rsidR="004F084C" w:rsidRDefault="004F084C" w:rsidP="004F084C">
      <w:pPr>
        <w:jc w:val="both"/>
        <w:rPr>
          <w:rFonts w:ascii="Times New Roman" w:hAnsi="Times New Roman" w:cs="Times New Roman"/>
          <w:b/>
          <w:lang w:eastAsia="zh-CN"/>
        </w:rPr>
      </w:pPr>
    </w:p>
    <w:p w:rsidR="004F084C" w:rsidRPr="00802EA1" w:rsidRDefault="004F084C" w:rsidP="004F084C">
      <w:pPr>
        <w:jc w:val="both"/>
        <w:rPr>
          <w:rFonts w:ascii="Times New Roman" w:hAnsi="Times New Roman" w:cs="Times New Roman"/>
          <w:lang w:eastAsia="zh-CN"/>
        </w:rPr>
      </w:pPr>
      <w:r>
        <w:rPr>
          <w:rFonts w:ascii="Times New Roman" w:hAnsi="Times New Roman" w:cs="Times New Roman" w:hint="eastAsia"/>
          <w:b/>
          <w:lang w:eastAsia="zh-CN"/>
        </w:rPr>
        <w:t>(a</w:t>
      </w:r>
      <w:r>
        <w:rPr>
          <w:rFonts w:ascii="Times New Roman" w:hAnsi="Times New Roman" w:cs="Times New Roman" w:hint="eastAsia"/>
          <w:lang w:eastAsia="zh-CN"/>
        </w:rPr>
        <w:t>)</w:t>
      </w:r>
      <w:r w:rsidRPr="00802EA1">
        <w:rPr>
          <w:rFonts w:ascii="Times New Roman" w:hAnsi="Times New Roman" w:cs="Times New Roman"/>
          <w:lang w:eastAsia="zh-CN"/>
        </w:rPr>
        <w:t xml:space="preserve"> </w:t>
      </w:r>
      <w:r w:rsidRPr="00802EA1">
        <w:rPr>
          <w:rFonts w:ascii="Times New Roman" w:hAnsi="Times New Roman" w:cs="Times New Roman" w:hint="eastAsia"/>
          <w:lang w:eastAsia="zh-CN"/>
        </w:rPr>
        <w:t>For simulations of BS, it can be seen how test</w:t>
      </w:r>
      <w:r w:rsidRPr="00802EA1">
        <w:rPr>
          <w:rFonts w:ascii="Times New Roman" w:hAnsi="Times New Roman" w:cs="Times New Roman"/>
        </w:rPr>
        <w:t xml:space="preserve"> power var</w:t>
      </w:r>
      <w:r w:rsidRPr="00802EA1">
        <w:rPr>
          <w:rFonts w:ascii="Times New Roman" w:hAnsi="Times New Roman" w:cs="Times New Roman" w:hint="eastAsia"/>
          <w:lang w:eastAsia="zh-CN"/>
        </w:rPr>
        <w:t>ies</w:t>
      </w:r>
      <w:r w:rsidRPr="00802EA1">
        <w:rPr>
          <w:rFonts w:ascii="Times New Roman" w:hAnsi="Times New Roman" w:cs="Times New Roman"/>
        </w:rPr>
        <w:t xml:space="preserve"> with</w:t>
      </w:r>
      <w:r w:rsidRPr="00802EA1">
        <w:rPr>
          <w:rFonts w:ascii="Times New Roman" w:hAnsi="Times New Roman" w:cs="Times New Roman" w:hint="eastAsia"/>
          <w:lang w:eastAsia="zh-CN"/>
        </w:rPr>
        <w:t xml:space="preserve"> </w:t>
      </w:r>
      <w:r w:rsidRPr="00802EA1">
        <w:rPr>
          <w:rFonts w:ascii="Times New Roman" w:hAnsi="Times New Roman" w:cs="Times New Roman"/>
          <w:lang w:eastAsia="zh-CN"/>
        </w:rPr>
        <w:t>mutation rate changes</w:t>
      </w:r>
      <w:r w:rsidRPr="00802EA1">
        <w:rPr>
          <w:rFonts w:ascii="Times New Roman" w:hAnsi="Times New Roman" w:cs="Times New Roman"/>
        </w:rPr>
        <w:t>.</w:t>
      </w:r>
      <w:r w:rsidRPr="00802EA1">
        <w:rPr>
          <w:rFonts w:ascii="Times New Roman" w:hAnsi="Times New Roman" w:cs="Times New Roman" w:hint="eastAsia"/>
          <w:lang w:eastAsia="zh-CN"/>
        </w:rPr>
        <w:t xml:space="preserve"> The power of the BS test is almost close to 100% for strong BS, with higher </w:t>
      </w:r>
      <w:r w:rsidRPr="00802EA1">
        <w:rPr>
          <w:rFonts w:ascii="Times New Roman" w:hAnsi="Times New Roman" w:cs="Times New Roman"/>
          <w:lang w:eastAsia="zh-CN"/>
        </w:rPr>
        <w:t>fold of mutation rate</w:t>
      </w:r>
      <w:r w:rsidRPr="00802EA1">
        <w:rPr>
          <w:rFonts w:ascii="Times New Roman" w:hAnsi="Times New Roman" w:cs="Times New Roman" w:hint="eastAsia"/>
          <w:lang w:eastAsia="zh-CN"/>
        </w:rPr>
        <w:t xml:space="preserve"> (2 </w:t>
      </w:r>
      <w:r w:rsidRPr="00802EA1">
        <w:rPr>
          <w:rFonts w:ascii="Times New Roman" w:hAnsi="Times New Roman" w:cs="Times New Roman"/>
          <w:lang w:eastAsia="zh-CN"/>
        </w:rPr>
        <w:t>≤ fold of mutation rate ≤</w:t>
      </w:r>
      <w:r w:rsidRPr="00802EA1">
        <w:rPr>
          <w:rFonts w:ascii="Times New Roman" w:hAnsi="Times New Roman" w:cs="Times New Roman" w:hint="eastAsia"/>
          <w:lang w:eastAsia="zh-CN"/>
        </w:rPr>
        <w:t xml:space="preserve"> 3), and has 11% to 57% power for weaker BS (1.5 </w:t>
      </w:r>
      <w:r w:rsidRPr="00802EA1">
        <w:rPr>
          <w:rFonts w:ascii="Times New Roman" w:hAnsi="Times New Roman" w:cs="Times New Roman"/>
          <w:lang w:eastAsia="zh-CN"/>
        </w:rPr>
        <w:t>≤ fold of mutation rate</w:t>
      </w:r>
      <w:r w:rsidRPr="00802EA1">
        <w:rPr>
          <w:rFonts w:ascii="Times New Roman" w:hAnsi="Times New Roman" w:cs="Times New Roman" w:hint="eastAsia"/>
          <w:lang w:eastAsia="zh-CN"/>
        </w:rPr>
        <w:t xml:space="preserve"> </w:t>
      </w:r>
      <w:r w:rsidRPr="00802EA1">
        <w:rPr>
          <w:rFonts w:ascii="Times New Roman" w:hAnsi="Times New Roman" w:cs="Times New Roman"/>
          <w:lang w:eastAsia="zh-CN"/>
        </w:rPr>
        <w:t>≤</w:t>
      </w:r>
      <w:r w:rsidRPr="00802EA1">
        <w:rPr>
          <w:rFonts w:ascii="Times New Roman" w:hAnsi="Times New Roman" w:cs="Times New Roman" w:hint="eastAsia"/>
          <w:lang w:eastAsia="zh-CN"/>
        </w:rPr>
        <w:t xml:space="preserve"> 2. </w:t>
      </w:r>
      <w:r>
        <w:rPr>
          <w:rFonts w:ascii="Times New Roman" w:hAnsi="Times New Roman" w:cs="Times New Roman" w:hint="eastAsia"/>
          <w:lang w:eastAsia="zh-CN"/>
        </w:rPr>
        <w:t>(</w:t>
      </w:r>
      <w:r>
        <w:rPr>
          <w:rFonts w:ascii="Times New Roman" w:hAnsi="Times New Roman" w:cs="Times New Roman" w:hint="eastAsia"/>
          <w:b/>
          <w:lang w:eastAsia="zh-CN"/>
        </w:rPr>
        <w:t>b</w:t>
      </w:r>
      <w:r>
        <w:rPr>
          <w:rFonts w:ascii="Times New Roman" w:hAnsi="Times New Roman" w:cs="Times New Roman" w:hint="eastAsia"/>
          <w:lang w:eastAsia="zh-CN"/>
        </w:rPr>
        <w:t>)</w:t>
      </w:r>
      <w:r w:rsidRPr="00802EA1">
        <w:rPr>
          <w:rFonts w:ascii="Times New Roman" w:hAnsi="Times New Roman" w:cs="Times New Roman" w:hint="eastAsia"/>
          <w:lang w:eastAsia="zh-CN"/>
        </w:rPr>
        <w:t xml:space="preserve"> The </w:t>
      </w:r>
      <w:r w:rsidRPr="00802EA1">
        <w:rPr>
          <w:rFonts w:ascii="Times New Roman" w:hAnsi="Times New Roman" w:cs="Times New Roman"/>
        </w:rPr>
        <w:t xml:space="preserve">power curves </w:t>
      </w:r>
      <w:r w:rsidRPr="00802EA1">
        <w:rPr>
          <w:rFonts w:ascii="Times New Roman" w:hAnsi="Times New Roman" w:cs="Times New Roman" w:hint="eastAsia"/>
          <w:lang w:eastAsia="zh-CN"/>
        </w:rPr>
        <w:t>for</w:t>
      </w:r>
      <w:r w:rsidRPr="00802EA1">
        <w:rPr>
          <w:rFonts w:ascii="Times New Roman" w:hAnsi="Times New Roman" w:cs="Times New Roman"/>
        </w:rPr>
        <w:t xml:space="preserve"> detecting </w:t>
      </w:r>
      <w:r w:rsidRPr="00802EA1">
        <w:rPr>
          <w:rFonts w:ascii="Times New Roman" w:hAnsi="Times New Roman" w:cs="Times New Roman" w:hint="eastAsia"/>
          <w:lang w:eastAsia="zh-CN"/>
        </w:rPr>
        <w:t>NS</w:t>
      </w:r>
      <w:r w:rsidRPr="00802EA1">
        <w:rPr>
          <w:rFonts w:ascii="Times New Roman" w:hAnsi="Times New Roman" w:cs="Times New Roman"/>
        </w:rPr>
        <w:t xml:space="preserve"> using </w:t>
      </w:r>
      <w:r w:rsidRPr="00802EA1">
        <w:rPr>
          <w:rFonts w:ascii="Cambria Math" w:hAnsi="Cambria Math" w:cs="Times New Roman"/>
          <w:i/>
          <w:lang w:eastAsia="zh-CN"/>
        </w:rPr>
        <w:t>D</w:t>
      </w:r>
      <w:r w:rsidRPr="00802EA1">
        <w:rPr>
          <w:rFonts w:ascii="Cambria Math" w:hAnsi="Cambria Math" w:cs="Times New Roman"/>
          <w:vertAlign w:val="subscript"/>
          <w:lang w:eastAsia="zh-CN"/>
        </w:rPr>
        <w:t>1</w:t>
      </w:r>
      <w:r w:rsidRPr="00802EA1">
        <w:rPr>
          <w:rFonts w:ascii="Cambria Math" w:hAnsi="Cambria Math" w:cs="Times New Roman" w:hint="eastAsia"/>
          <w:vertAlign w:val="subscript"/>
          <w:lang w:eastAsia="zh-CN"/>
        </w:rPr>
        <w:t>0</w:t>
      </w:r>
      <w:r w:rsidRPr="00802EA1">
        <w:rPr>
          <w:rFonts w:ascii="Times New Roman" w:hAnsi="Times New Roman" w:cs="Times New Roman"/>
        </w:rPr>
        <w:t xml:space="preserve"> </w:t>
      </w:r>
      <w:r w:rsidRPr="00802EA1">
        <w:rPr>
          <w:rFonts w:ascii="Times New Roman" w:hAnsi="Times New Roman" w:cs="Times New Roman" w:hint="eastAsia"/>
          <w:lang w:eastAsia="zh-CN"/>
        </w:rPr>
        <w:t xml:space="preserve">for three NS scenarios with </w:t>
      </w:r>
      <w:r w:rsidRPr="00802EA1">
        <w:rPr>
          <w:rFonts w:ascii="Times New Roman" w:hAnsi="Times New Roman" w:cs="Times New Roman"/>
        </w:rPr>
        <w:t>different</w:t>
      </w:r>
      <w:r w:rsidRPr="00802EA1">
        <w:rPr>
          <w:rFonts w:ascii="Times New Roman" w:hAnsi="Times New Roman" w:cs="Times New Roman"/>
          <w:lang w:eastAsia="zh-CN"/>
        </w:rPr>
        <w:t xml:space="preserve"> </w:t>
      </w:r>
      <w:r w:rsidRPr="00802EA1">
        <w:rPr>
          <w:rFonts w:ascii="Times New Roman" w:hAnsi="Times New Roman" w:cs="Times New Roman" w:hint="eastAsia"/>
          <w:lang w:eastAsia="zh-CN"/>
        </w:rPr>
        <w:t xml:space="preserve">proportions of </w:t>
      </w:r>
      <w:r w:rsidRPr="00802EA1">
        <w:rPr>
          <w:rFonts w:ascii="Times New Roman" w:hAnsi="Times New Roman" w:cs="Times New Roman"/>
          <w:lang w:eastAsia="zh-CN"/>
        </w:rPr>
        <w:t>non</w:t>
      </w:r>
      <w:r w:rsidRPr="00802EA1">
        <w:rPr>
          <w:rFonts w:ascii="Times New Roman" w:hAnsi="Times New Roman" w:cs="Times New Roman" w:hint="eastAsia"/>
          <w:lang w:eastAsia="zh-CN"/>
        </w:rPr>
        <w:t>-</w:t>
      </w:r>
      <w:r w:rsidRPr="00802EA1">
        <w:rPr>
          <w:rFonts w:ascii="Times New Roman" w:hAnsi="Times New Roman" w:cs="Times New Roman"/>
          <w:lang w:eastAsia="zh-CN"/>
        </w:rPr>
        <w:t>synonymous mutation</w:t>
      </w:r>
      <w:r w:rsidRPr="00802EA1">
        <w:rPr>
          <w:rFonts w:ascii="Times New Roman" w:hAnsi="Times New Roman" w:cs="Times New Roman" w:hint="eastAsia"/>
          <w:lang w:eastAsia="zh-CN"/>
        </w:rPr>
        <w:t>s</w:t>
      </w:r>
      <w:r w:rsidRPr="00802EA1">
        <w:rPr>
          <w:rFonts w:ascii="Times New Roman" w:hAnsi="Times New Roman" w:cs="Times New Roman"/>
          <w:lang w:eastAsia="zh-CN"/>
        </w:rPr>
        <w:t>.</w:t>
      </w:r>
      <w:r w:rsidRPr="00802EA1">
        <w:rPr>
          <w:rFonts w:ascii="Times New Roman" w:hAnsi="Times New Roman" w:cs="Times New Roman" w:hint="eastAsia"/>
          <w:lang w:eastAsia="zh-CN"/>
        </w:rPr>
        <w:t xml:space="preserve"> As the </w:t>
      </w:r>
      <w:r w:rsidRPr="00802EA1">
        <w:rPr>
          <w:rFonts w:ascii="Times New Roman" w:hAnsi="Times New Roman" w:cs="Times New Roman"/>
          <w:lang w:eastAsia="zh-CN"/>
        </w:rPr>
        <w:t>proportion of non</w:t>
      </w:r>
      <w:r w:rsidRPr="00802EA1">
        <w:rPr>
          <w:rFonts w:ascii="Times New Roman" w:hAnsi="Times New Roman" w:cs="Times New Roman" w:hint="eastAsia"/>
          <w:lang w:eastAsia="zh-CN"/>
        </w:rPr>
        <w:t>-</w:t>
      </w:r>
      <w:r w:rsidRPr="00802EA1">
        <w:rPr>
          <w:rFonts w:ascii="Times New Roman" w:hAnsi="Times New Roman" w:cs="Times New Roman"/>
          <w:lang w:eastAsia="zh-CN"/>
        </w:rPr>
        <w:t xml:space="preserve">synonymous mutations </w:t>
      </w:r>
      <w:r w:rsidRPr="00802EA1">
        <w:rPr>
          <w:rFonts w:ascii="Times New Roman" w:hAnsi="Times New Roman" w:cs="Times New Roman" w:hint="eastAsia"/>
          <w:lang w:eastAsia="zh-CN"/>
        </w:rPr>
        <w:t>decreases</w:t>
      </w:r>
      <w:r w:rsidRPr="00802EA1">
        <w:rPr>
          <w:rFonts w:ascii="Times New Roman" w:hAnsi="Times New Roman" w:cs="Times New Roman"/>
          <w:lang w:eastAsia="zh-CN"/>
        </w:rPr>
        <w:t xml:space="preserve">, </w:t>
      </w:r>
      <w:r w:rsidRPr="00802EA1">
        <w:rPr>
          <w:rFonts w:ascii="Times New Roman" w:hAnsi="Times New Roman" w:cs="Times New Roman" w:hint="eastAsia"/>
          <w:lang w:eastAsia="zh-CN"/>
        </w:rPr>
        <w:t xml:space="preserve">so does </w:t>
      </w:r>
      <w:r w:rsidRPr="00802EA1">
        <w:rPr>
          <w:rFonts w:ascii="Times New Roman" w:hAnsi="Times New Roman" w:cs="Times New Roman"/>
          <w:lang w:eastAsia="zh-CN"/>
        </w:rPr>
        <w:t xml:space="preserve">the power of detecting </w:t>
      </w:r>
      <w:r w:rsidRPr="00802EA1">
        <w:rPr>
          <w:rFonts w:ascii="Times New Roman" w:hAnsi="Times New Roman" w:cs="Times New Roman" w:hint="eastAsia"/>
          <w:lang w:eastAsia="zh-CN"/>
        </w:rPr>
        <w:t>NS</w:t>
      </w:r>
      <w:r w:rsidRPr="00802EA1">
        <w:rPr>
          <w:rFonts w:ascii="Times New Roman" w:hAnsi="Times New Roman" w:cs="Times New Roman"/>
          <w:lang w:eastAsia="zh-CN"/>
        </w:rPr>
        <w:t xml:space="preserve"> signals.</w:t>
      </w: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802EA1" w:rsidRDefault="00611777"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3206496" cy="4724400"/>
            <wp:effectExtent l="19050" t="0" r="0" b="0"/>
            <wp:docPr id="35" name="图片 34" descr="Supplementary Figure 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14.jpg"/>
                    <pic:cNvPicPr/>
                  </pic:nvPicPr>
                  <pic:blipFill>
                    <a:blip r:embed="rId21" cstate="print"/>
                    <a:stretch>
                      <a:fillRect/>
                    </a:stretch>
                  </pic:blipFill>
                  <pic:spPr>
                    <a:xfrm>
                      <a:off x="0" y="0"/>
                      <a:ext cx="3206496" cy="4724400"/>
                    </a:xfrm>
                    <a:prstGeom prst="rect">
                      <a:avLst/>
                    </a:prstGeom>
                  </pic:spPr>
                </pic:pic>
              </a:graphicData>
            </a:graphic>
          </wp:inline>
        </w:drawing>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b/>
          <w:lang w:eastAsia="zh-CN"/>
        </w:rPr>
      </w:pPr>
      <w:r w:rsidRPr="00D71184">
        <w:rPr>
          <w:rFonts w:ascii="Times New Roman" w:hAnsi="Times New Roman" w:cs="Times New Roman" w:hint="eastAsia"/>
          <w:b/>
          <w:color w:val="000000"/>
          <w:lang w:eastAsia="zh-CN"/>
        </w:rPr>
        <w:t xml:space="preserve">Supplementary </w:t>
      </w:r>
      <w:r w:rsidRPr="00802EA1">
        <w:rPr>
          <w:rFonts w:ascii="Times New Roman" w:hAnsi="Times New Roman" w:cs="Times New Roman"/>
          <w:b/>
          <w:lang w:eastAsia="zh-CN"/>
        </w:rPr>
        <w:t>Fi</w:t>
      </w:r>
      <w:r>
        <w:rPr>
          <w:rFonts w:ascii="Times New Roman" w:hAnsi="Times New Roman" w:cs="Times New Roman"/>
          <w:b/>
          <w:lang w:eastAsia="zh-CN"/>
        </w:rPr>
        <w:t>g</w:t>
      </w:r>
      <w:r>
        <w:rPr>
          <w:rFonts w:ascii="Times New Roman" w:hAnsi="Times New Roman" w:cs="Times New Roman" w:hint="eastAsia"/>
          <w:b/>
          <w:lang w:eastAsia="zh-CN"/>
        </w:rPr>
        <w:t xml:space="preserve">ure </w:t>
      </w:r>
      <w:r w:rsidRPr="00802EA1">
        <w:rPr>
          <w:rFonts w:ascii="Times New Roman" w:hAnsi="Times New Roman" w:cs="Times New Roman"/>
          <w:b/>
          <w:lang w:eastAsia="zh-CN"/>
        </w:rPr>
        <w:t>1</w:t>
      </w:r>
      <w:r w:rsidRPr="00802EA1">
        <w:rPr>
          <w:rFonts w:ascii="Times New Roman" w:hAnsi="Times New Roman" w:cs="Times New Roman" w:hint="eastAsia"/>
          <w:b/>
          <w:lang w:eastAsia="zh-CN"/>
        </w:rPr>
        <w:t>4</w:t>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lang w:eastAsia="zh-CN"/>
        </w:rPr>
      </w:pPr>
      <w:r w:rsidRPr="00802EA1">
        <w:rPr>
          <w:rFonts w:ascii="Times New Roman" w:hAnsi="Times New Roman" w:cs="Times New Roman"/>
          <w:b/>
          <w:lang w:eastAsia="zh-CN"/>
        </w:rPr>
        <w:t>Power of RPS and APS tests compared to other popular tests</w:t>
      </w:r>
      <w:r w:rsidRPr="00802EA1">
        <w:rPr>
          <w:rFonts w:ascii="Times New Roman" w:hAnsi="Times New Roman" w:cs="Times New Roman" w:hint="eastAsia"/>
          <w:lang w:eastAsia="zh-CN"/>
        </w:rPr>
        <w:t xml:space="preserve">. </w:t>
      </w:r>
    </w:p>
    <w:p w:rsidR="004F084C"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b/>
          <w:lang w:eastAsia="zh-CN"/>
        </w:rPr>
      </w:pPr>
      <w:r w:rsidRPr="00802EA1">
        <w:rPr>
          <w:rFonts w:ascii="Times New Roman" w:hAnsi="Times New Roman" w:cs="Times New Roman" w:hint="eastAsia"/>
          <w:lang w:eastAsia="zh-CN"/>
        </w:rPr>
        <w:t>Recent positive selection (RPS)</w:t>
      </w:r>
      <w:r w:rsidRPr="00802EA1" w:rsidDel="006B15FD">
        <w:rPr>
          <w:rFonts w:ascii="Times New Roman" w:hAnsi="Times New Roman" w:cs="Times New Roman"/>
          <w:lang w:eastAsia="zh-CN"/>
        </w:rPr>
        <w:t xml:space="preserve"> </w:t>
      </w:r>
      <w:r w:rsidRPr="00802EA1">
        <w:rPr>
          <w:rFonts w:ascii="Times New Roman" w:hAnsi="Times New Roman" w:cs="Times New Roman"/>
          <w:lang w:eastAsia="zh-CN"/>
        </w:rPr>
        <w:t xml:space="preserve">(red), and </w:t>
      </w:r>
      <w:r w:rsidRPr="00802EA1">
        <w:rPr>
          <w:rFonts w:ascii="Times New Roman" w:hAnsi="Times New Roman" w:cs="Times New Roman" w:hint="eastAsia"/>
          <w:lang w:eastAsia="zh-CN"/>
        </w:rPr>
        <w:t xml:space="preserve">ancient positive selection (APS) </w:t>
      </w:r>
      <w:r w:rsidRPr="00802EA1">
        <w:rPr>
          <w:rFonts w:ascii="Times New Roman" w:hAnsi="Times New Roman" w:cs="Times New Roman"/>
          <w:lang w:eastAsia="zh-CN"/>
        </w:rPr>
        <w:t xml:space="preserve">(orange) </w:t>
      </w:r>
      <w:r w:rsidRPr="00802EA1">
        <w:rPr>
          <w:rFonts w:ascii="Times New Roman" w:hAnsi="Times New Roman" w:cs="Times New Roman" w:hint="eastAsia"/>
          <w:lang w:eastAsia="zh-CN"/>
        </w:rPr>
        <w:t>were</w:t>
      </w:r>
      <w:r w:rsidRPr="00802EA1">
        <w:rPr>
          <w:rFonts w:ascii="Times New Roman" w:hAnsi="Times New Roman" w:cs="Times New Roman"/>
          <w:lang w:eastAsia="zh-CN"/>
        </w:rPr>
        <w:t xml:space="preserve"> compared </w:t>
      </w:r>
      <w:r w:rsidRPr="00802EA1">
        <w:rPr>
          <w:rFonts w:ascii="Times New Roman" w:hAnsi="Times New Roman" w:cs="Times New Roman" w:hint="eastAsia"/>
          <w:lang w:eastAsia="zh-CN"/>
        </w:rPr>
        <w:t>to</w:t>
      </w:r>
      <w:r w:rsidRPr="00802EA1">
        <w:rPr>
          <w:rFonts w:ascii="Times New Roman" w:hAnsi="Times New Roman" w:cs="Times New Roman"/>
          <w:lang w:eastAsia="zh-CN"/>
        </w:rPr>
        <w:t xml:space="preserve"> </w:t>
      </w:r>
      <w:r w:rsidRPr="00802EA1">
        <w:rPr>
          <w:rFonts w:ascii="Times New Roman" w:hAnsi="Times New Roman" w:cs="Times New Roman" w:hint="eastAsia"/>
          <w:lang w:eastAsia="zh-CN"/>
        </w:rPr>
        <w:t xml:space="preserve">iHS </w:t>
      </w:r>
      <w:r w:rsidRPr="00802EA1">
        <w:rPr>
          <w:rFonts w:ascii="Times New Roman" w:hAnsi="Times New Roman" w:cs="Times New Roman"/>
          <w:lang w:eastAsia="zh-CN"/>
        </w:rPr>
        <w:t>(light</w:t>
      </w:r>
      <w:r w:rsidRPr="00802EA1">
        <w:rPr>
          <w:rFonts w:ascii="Times New Roman" w:hAnsi="Times New Roman" w:cs="Times New Roman" w:hint="eastAsia"/>
          <w:lang w:eastAsia="zh-CN"/>
        </w:rPr>
        <w:t xml:space="preserve"> </w:t>
      </w:r>
      <w:r w:rsidRPr="00802EA1">
        <w:rPr>
          <w:rFonts w:ascii="Times New Roman" w:hAnsi="Times New Roman" w:cs="Times New Roman"/>
          <w:lang w:eastAsia="zh-CN"/>
        </w:rPr>
        <w:t>blue), Tajima’s D</w:t>
      </w:r>
      <w:r w:rsidRPr="00802EA1">
        <w:rPr>
          <w:rFonts w:ascii="Times New Roman" w:hAnsi="Times New Roman" w:cs="Times New Roman" w:hint="eastAsia"/>
          <w:lang w:eastAsia="zh-CN"/>
        </w:rPr>
        <w:t xml:space="preserve"> </w:t>
      </w:r>
      <w:r w:rsidRPr="00802EA1">
        <w:rPr>
          <w:rFonts w:ascii="Times New Roman" w:hAnsi="Times New Roman" w:cs="Times New Roman"/>
          <w:lang w:eastAsia="zh-CN"/>
        </w:rPr>
        <w:t>(</w:t>
      </w:r>
      <w:r w:rsidRPr="00802EA1">
        <w:rPr>
          <w:rFonts w:ascii="Times New Roman" w:hAnsi="Times New Roman" w:cs="Times New Roman" w:hint="eastAsia"/>
          <w:lang w:eastAsia="zh-CN"/>
        </w:rPr>
        <w:t xml:space="preserve">light </w:t>
      </w:r>
      <w:r w:rsidRPr="00802EA1">
        <w:rPr>
          <w:rFonts w:ascii="Times New Roman" w:hAnsi="Times New Roman" w:cs="Times New Roman"/>
          <w:lang w:eastAsia="zh-CN"/>
        </w:rPr>
        <w:t>green) and Fay and Wu’s H</w:t>
      </w:r>
      <w:r w:rsidRPr="00802EA1">
        <w:rPr>
          <w:rFonts w:ascii="Times New Roman" w:hAnsi="Times New Roman" w:cs="Times New Roman" w:hint="eastAsia"/>
          <w:lang w:eastAsia="zh-CN"/>
        </w:rPr>
        <w:t xml:space="preserve"> </w:t>
      </w:r>
      <w:r w:rsidRPr="00802EA1">
        <w:rPr>
          <w:rFonts w:ascii="Times New Roman" w:hAnsi="Times New Roman" w:cs="Times New Roman"/>
          <w:lang w:eastAsia="zh-CN"/>
        </w:rPr>
        <w:t>(</w:t>
      </w:r>
      <w:r w:rsidRPr="00802EA1">
        <w:rPr>
          <w:rFonts w:ascii="Times New Roman" w:hAnsi="Times New Roman" w:cs="Times New Roman" w:hint="eastAsia"/>
          <w:lang w:eastAsia="zh-CN"/>
        </w:rPr>
        <w:t>dark green</w:t>
      </w:r>
      <w:r w:rsidRPr="00802EA1">
        <w:rPr>
          <w:rFonts w:ascii="Times New Roman" w:hAnsi="Times New Roman" w:cs="Times New Roman"/>
          <w:lang w:eastAsia="zh-CN"/>
        </w:rPr>
        <w:t xml:space="preserve">). </w:t>
      </w:r>
      <w:r w:rsidRPr="00802EA1">
        <w:rPr>
          <w:rFonts w:ascii="Times New Roman" w:hAnsi="Times New Roman" w:cs="Times New Roman" w:hint="eastAsia"/>
          <w:lang w:eastAsia="zh-CN"/>
        </w:rPr>
        <w:t xml:space="preserve">Time </w:t>
      </w:r>
      <w:r w:rsidRPr="00802EA1">
        <w:rPr>
          <w:rFonts w:ascii="Times New Roman" w:hAnsi="Times New Roman" w:cs="Times New Roman"/>
          <w:lang w:eastAsia="zh-CN"/>
        </w:rPr>
        <w:t xml:space="preserve">is in units of thousand generations ago (kga). </w:t>
      </w:r>
      <w:r>
        <w:rPr>
          <w:rFonts w:ascii="Times New Roman" w:hAnsi="Times New Roman" w:cs="Times New Roman" w:hint="eastAsia"/>
          <w:lang w:eastAsia="zh-CN"/>
        </w:rPr>
        <w:t>(</w:t>
      </w:r>
      <w:r>
        <w:rPr>
          <w:rFonts w:ascii="Times New Roman" w:hAnsi="Times New Roman" w:cs="Times New Roman" w:hint="eastAsia"/>
          <w:b/>
          <w:lang w:eastAsia="zh-CN"/>
        </w:rPr>
        <w:t>a</w:t>
      </w:r>
      <w:r>
        <w:rPr>
          <w:rFonts w:ascii="Times New Roman" w:hAnsi="Times New Roman" w:cs="Times New Roman" w:hint="eastAsia"/>
          <w:lang w:eastAsia="zh-CN"/>
        </w:rPr>
        <w:t>)</w:t>
      </w:r>
      <w:r w:rsidRPr="00802EA1">
        <w:rPr>
          <w:rFonts w:ascii="Times New Roman" w:hAnsi="Times New Roman" w:cs="Times New Roman"/>
          <w:lang w:eastAsia="zh-CN"/>
        </w:rPr>
        <w:t xml:space="preserve"> Hard Sweep for CHB </w:t>
      </w:r>
      <w:r w:rsidRPr="00802EA1">
        <w:rPr>
          <w:rFonts w:ascii="Times New Roman" w:hAnsi="Times New Roman" w:cs="Times New Roman" w:hint="eastAsia"/>
          <w:lang w:eastAsia="zh-CN"/>
        </w:rPr>
        <w:t>demography</w:t>
      </w:r>
      <w:r w:rsidRPr="00802EA1">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b</w:t>
      </w:r>
      <w:r>
        <w:rPr>
          <w:rFonts w:ascii="Times New Roman" w:hAnsi="Times New Roman" w:cs="Times New Roman" w:hint="eastAsia"/>
          <w:lang w:eastAsia="zh-CN"/>
        </w:rPr>
        <w:t>)</w:t>
      </w:r>
      <w:r w:rsidRPr="00802EA1">
        <w:rPr>
          <w:rFonts w:ascii="Times New Roman" w:hAnsi="Times New Roman" w:cs="Times New Roman"/>
          <w:lang w:eastAsia="zh-CN"/>
        </w:rPr>
        <w:t xml:space="preserve"> Hard sweep for </w:t>
      </w:r>
      <w:r w:rsidRPr="00802EA1">
        <w:rPr>
          <w:rFonts w:ascii="Times New Roman" w:hAnsi="Times New Roman" w:cs="Times New Roman" w:hint="eastAsia"/>
          <w:lang w:eastAsia="zh-CN"/>
        </w:rPr>
        <w:t xml:space="preserve">constant size model with </w:t>
      </w:r>
      <w:r w:rsidRPr="00802EA1">
        <w:rPr>
          <w:rFonts w:ascii="Times New Roman" w:hAnsi="Times New Roman" w:cs="Times New Roman"/>
          <w:i/>
          <w:lang w:eastAsia="zh-CN"/>
        </w:rPr>
        <w:t>N</w:t>
      </w:r>
      <w:r w:rsidRPr="00802EA1">
        <w:rPr>
          <w:rFonts w:ascii="Times New Roman" w:hAnsi="Times New Roman" w:cs="Times New Roman"/>
          <w:i/>
          <w:vertAlign w:val="subscript"/>
          <w:lang w:eastAsia="zh-CN"/>
        </w:rPr>
        <w:t>e</w:t>
      </w:r>
      <w:r w:rsidRPr="00802EA1">
        <w:rPr>
          <w:rFonts w:ascii="Times New Roman" w:hAnsi="Times New Roman" w:cs="Times New Roman" w:hint="eastAsia"/>
          <w:lang w:eastAsia="zh-CN"/>
        </w:rPr>
        <w:t xml:space="preserve"> of 10,000</w:t>
      </w:r>
      <w:r w:rsidRPr="00802EA1">
        <w:rPr>
          <w:rFonts w:ascii="Times New Roman" w:hAnsi="Times New Roman" w:cs="Times New Roman"/>
          <w:lang w:eastAsia="zh-CN"/>
        </w:rPr>
        <w:t xml:space="preserve">. </w:t>
      </w:r>
      <w:r w:rsidRPr="00802EA1">
        <w:rPr>
          <w:rFonts w:ascii="Times New Roman" w:hAnsi="Times New Roman" w:cs="Times New Roman" w:hint="eastAsia"/>
          <w:lang w:eastAsia="zh-CN"/>
        </w:rPr>
        <w:t xml:space="preserve">Note that </w:t>
      </w:r>
      <w:r w:rsidRPr="00802EA1">
        <w:rPr>
          <w:rFonts w:ascii="Times New Roman" w:hAnsi="Times New Roman" w:cs="Times New Roman"/>
          <w:lang w:eastAsia="zh-CN"/>
        </w:rPr>
        <w:t>30</w:t>
      </w:r>
      <w:r w:rsidRPr="00802EA1">
        <w:rPr>
          <w:rFonts w:ascii="Times New Roman" w:hAnsi="Times New Roman" w:cs="Times New Roman" w:hint="eastAsia"/>
          <w:lang w:eastAsia="zh-CN"/>
        </w:rPr>
        <w:t xml:space="preserve"> haplotypes were sampled</w:t>
      </w:r>
      <w:r w:rsidRPr="00802EA1">
        <w:rPr>
          <w:rFonts w:ascii="Times New Roman" w:hAnsi="Times New Roman" w:cs="Times New Roman"/>
          <w:lang w:eastAsia="zh-CN"/>
        </w:rPr>
        <w:t xml:space="preserve"> for </w:t>
      </w:r>
      <w:r w:rsidRPr="00802EA1">
        <w:rPr>
          <w:rFonts w:ascii="Times New Roman" w:hAnsi="Times New Roman" w:cs="Times New Roman" w:hint="eastAsia"/>
          <w:lang w:eastAsia="zh-CN"/>
        </w:rPr>
        <w:t>RPS and APS due to the computational cost, whereas</w:t>
      </w:r>
      <w:r w:rsidRPr="00802EA1">
        <w:rPr>
          <w:rFonts w:ascii="Times New Roman" w:hAnsi="Times New Roman" w:cs="Times New Roman"/>
          <w:lang w:eastAsia="zh-CN"/>
        </w:rPr>
        <w:t xml:space="preserve"> 120</w:t>
      </w:r>
      <w:r w:rsidRPr="00802EA1">
        <w:rPr>
          <w:rFonts w:ascii="Times New Roman" w:hAnsi="Times New Roman" w:cs="Times New Roman" w:hint="eastAsia"/>
          <w:lang w:eastAsia="zh-CN"/>
        </w:rPr>
        <w:t xml:space="preserve"> haplotypes were sampled</w:t>
      </w:r>
      <w:r w:rsidRPr="00802EA1">
        <w:rPr>
          <w:rFonts w:ascii="Times New Roman" w:hAnsi="Times New Roman" w:cs="Times New Roman"/>
          <w:lang w:eastAsia="zh-CN"/>
        </w:rPr>
        <w:t xml:space="preserve"> for iHS, Tajima’s D and Fay and Wu’s H.</w:t>
      </w:r>
      <w:r w:rsidRPr="00802EA1">
        <w:rPr>
          <w:rFonts w:ascii="Times New Roman" w:hAnsi="Times New Roman" w:cs="Times New Roman" w:hint="eastAsia"/>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c</w:t>
      </w:r>
      <w:r>
        <w:rPr>
          <w:rFonts w:ascii="Times New Roman" w:hAnsi="Times New Roman" w:cs="Times New Roman" w:hint="eastAsia"/>
          <w:lang w:eastAsia="zh-CN"/>
        </w:rPr>
        <w:t>)</w:t>
      </w:r>
      <w:r w:rsidRPr="00802EA1">
        <w:rPr>
          <w:rFonts w:ascii="Times New Roman" w:hAnsi="Times New Roman" w:cs="Times New Roman"/>
          <w:lang w:eastAsia="zh-CN"/>
        </w:rPr>
        <w:t xml:space="preserve"> Soft sweep for </w:t>
      </w:r>
      <w:r w:rsidRPr="00802EA1">
        <w:rPr>
          <w:rFonts w:ascii="Times New Roman" w:hAnsi="Times New Roman" w:cs="Times New Roman" w:hint="eastAsia"/>
          <w:lang w:eastAsia="zh-CN"/>
        </w:rPr>
        <w:t xml:space="preserve">constant size model with </w:t>
      </w:r>
      <w:r w:rsidRPr="00802EA1">
        <w:rPr>
          <w:rFonts w:ascii="Times New Roman" w:hAnsi="Times New Roman" w:cs="Times New Roman"/>
          <w:i/>
          <w:lang w:eastAsia="zh-CN"/>
        </w:rPr>
        <w:t>N</w:t>
      </w:r>
      <w:r w:rsidRPr="00802EA1">
        <w:rPr>
          <w:rFonts w:ascii="Times New Roman" w:hAnsi="Times New Roman" w:cs="Times New Roman"/>
          <w:i/>
          <w:vertAlign w:val="subscript"/>
          <w:lang w:eastAsia="zh-CN"/>
        </w:rPr>
        <w:t>e</w:t>
      </w:r>
      <w:r w:rsidRPr="00802EA1">
        <w:rPr>
          <w:rFonts w:ascii="Times New Roman" w:hAnsi="Times New Roman" w:cs="Times New Roman" w:hint="eastAsia"/>
          <w:lang w:eastAsia="zh-CN"/>
        </w:rPr>
        <w:t xml:space="preserve"> of 10,000</w:t>
      </w:r>
      <w:r w:rsidRPr="00802EA1">
        <w:rPr>
          <w:rFonts w:ascii="Times New Roman" w:hAnsi="Times New Roman" w:cs="Times New Roman"/>
          <w:lang w:eastAsia="zh-CN"/>
        </w:rPr>
        <w:t>.</w:t>
      </w:r>
      <w:r w:rsidRPr="00802EA1">
        <w:rPr>
          <w:rFonts w:ascii="Times New Roman" w:hAnsi="Times New Roman" w:cs="Times New Roman"/>
        </w:rPr>
        <w:t xml:space="preserve"> </w:t>
      </w:r>
    </w:p>
    <w:p w:rsidR="004F084C" w:rsidRPr="00683231"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3602736" cy="1441704"/>
            <wp:effectExtent l="19050" t="0" r="0" b="0"/>
            <wp:docPr id="20" name="图片 14" descr="Supplementary Figure 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15.jpg"/>
                    <pic:cNvPicPr/>
                  </pic:nvPicPr>
                  <pic:blipFill>
                    <a:blip r:embed="rId22" cstate="print"/>
                    <a:stretch>
                      <a:fillRect/>
                    </a:stretch>
                  </pic:blipFill>
                  <pic:spPr>
                    <a:xfrm>
                      <a:off x="0" y="0"/>
                      <a:ext cx="3602736" cy="1441704"/>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color w:val="000000"/>
          <w:lang w:eastAsia="zh-CN"/>
        </w:rPr>
        <w:t>Fig</w:t>
      </w:r>
      <w:r>
        <w:rPr>
          <w:rFonts w:ascii="Times New Roman" w:hAnsi="Times New Roman" w:cs="Times New Roman" w:hint="eastAsia"/>
          <w:b/>
          <w:color w:val="000000"/>
          <w:lang w:eastAsia="zh-CN"/>
        </w:rPr>
        <w:t xml:space="preserve">ure </w:t>
      </w:r>
      <w:r w:rsidRPr="00802EA1">
        <w:rPr>
          <w:rFonts w:ascii="Times New Roman" w:hAnsi="Times New Roman" w:cs="Times New Roman" w:hint="eastAsia"/>
          <w:b/>
          <w:color w:val="000000"/>
          <w:lang w:eastAsia="zh-CN"/>
        </w:rPr>
        <w:t>15</w:t>
      </w:r>
    </w:p>
    <w:p w:rsidR="004F084C" w:rsidRDefault="004F084C" w:rsidP="004F084C">
      <w:pPr>
        <w:jc w:val="both"/>
        <w:rPr>
          <w:rFonts w:ascii="Times New Roman" w:hAnsi="Times New Roman" w:cs="Times New Roman"/>
          <w:color w:val="000000"/>
          <w:lang w:eastAsia="zh-CN"/>
        </w:rPr>
      </w:pPr>
    </w:p>
    <w:p w:rsidR="004F084C" w:rsidRPr="00802EA1" w:rsidRDefault="004F084C" w:rsidP="004F084C">
      <w:pPr>
        <w:jc w:val="both"/>
        <w:rPr>
          <w:rFonts w:ascii="Times New Roman" w:hAnsi="Times New Roman" w:cs="Times New Roman"/>
          <w:color w:val="000000"/>
          <w:lang w:eastAsia="zh-CN"/>
        </w:rPr>
      </w:pPr>
      <w:r w:rsidRPr="00802EA1">
        <w:rPr>
          <w:rFonts w:ascii="Times New Roman" w:hAnsi="Times New Roman" w:cs="Times New Roman"/>
          <w:b/>
          <w:color w:val="000000"/>
          <w:lang w:eastAsia="zh-CN"/>
        </w:rPr>
        <w:t>Demography of</w:t>
      </w:r>
      <w:r w:rsidRPr="00802EA1">
        <w:rPr>
          <w:rFonts w:ascii="Times New Roman" w:hAnsi="Times New Roman" w:cs="Times New Roman" w:hint="eastAsia"/>
          <w:b/>
          <w:color w:val="000000"/>
          <w:lang w:eastAsia="zh-CN"/>
        </w:rPr>
        <w:t xml:space="preserve"> the</w:t>
      </w:r>
      <w:r w:rsidRPr="00802EA1">
        <w:rPr>
          <w:rFonts w:ascii="Times New Roman" w:hAnsi="Times New Roman" w:cs="Times New Roman"/>
          <w:b/>
          <w:color w:val="000000"/>
          <w:lang w:eastAsia="zh-CN"/>
        </w:rPr>
        <w:t xml:space="preserve"> </w:t>
      </w:r>
      <w:r w:rsidRPr="00802EA1">
        <w:rPr>
          <w:rFonts w:ascii="Times New Roman" w:hAnsi="Times New Roman" w:cs="Times New Roman" w:hint="eastAsia"/>
          <w:b/>
          <w:color w:val="000000"/>
          <w:lang w:eastAsia="zh-CN"/>
        </w:rPr>
        <w:t>core model</w:t>
      </w:r>
      <w:r w:rsidRPr="00802EA1">
        <w:rPr>
          <w:rFonts w:ascii="Times New Roman" w:hAnsi="Times New Roman" w:cs="Times New Roman"/>
          <w:b/>
          <w:color w:val="000000"/>
          <w:lang w:eastAsia="zh-CN"/>
        </w:rPr>
        <w:t>.</w:t>
      </w:r>
      <w:r w:rsidRPr="00802EA1">
        <w:rPr>
          <w:rFonts w:ascii="Times New Roman" w:hAnsi="Times New Roman" w:cs="Times New Roman"/>
          <w:color w:val="000000"/>
          <w:lang w:eastAsia="zh-CN"/>
        </w:rPr>
        <w:t xml:space="preserve"> </w:t>
      </w: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802EA1" w:rsidRDefault="00611777"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5270500" cy="3257550"/>
            <wp:effectExtent l="19050" t="0" r="6350" b="0"/>
            <wp:docPr id="36" name="图片 35" descr="Supplementary Figure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17.jpg"/>
                    <pic:cNvPicPr/>
                  </pic:nvPicPr>
                  <pic:blipFill>
                    <a:blip r:embed="rId23" cstate="print"/>
                    <a:stretch>
                      <a:fillRect/>
                    </a:stretch>
                  </pic:blipFill>
                  <pic:spPr>
                    <a:xfrm>
                      <a:off x="0" y="0"/>
                      <a:ext cx="5270500" cy="3257550"/>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b/>
          <w:color w:val="000000"/>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hint="eastAsia"/>
          <w:b/>
          <w:color w:val="000000"/>
          <w:lang w:eastAsia="zh-CN"/>
        </w:rPr>
        <w:t xml:space="preserve">Figure </w:t>
      </w:r>
      <w:r w:rsidR="00C129C4">
        <w:rPr>
          <w:rFonts w:ascii="Times New Roman" w:hAnsi="Times New Roman" w:cs="Times New Roman" w:hint="eastAsia"/>
          <w:b/>
          <w:color w:val="000000"/>
          <w:lang w:eastAsia="zh-CN"/>
        </w:rPr>
        <w:t>16</w:t>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color w:val="000000"/>
          <w:lang w:eastAsia="zh-CN"/>
        </w:rPr>
      </w:pPr>
      <w:r w:rsidRPr="00802EA1">
        <w:rPr>
          <w:rFonts w:ascii="Times New Roman" w:hAnsi="Times New Roman" w:cs="Times New Roman" w:hint="eastAsia"/>
          <w:b/>
          <w:color w:val="000000"/>
          <w:lang w:eastAsia="zh-CN"/>
        </w:rPr>
        <w:t xml:space="preserve">Comparison of </w:t>
      </w:r>
      <w:r w:rsidRPr="00802EA1">
        <w:rPr>
          <w:rFonts w:ascii="Times New Roman" w:hAnsi="Times New Roman" w:cs="Times New Roman" w:hint="eastAsia"/>
          <w:b/>
          <w:i/>
          <w:color w:val="000000"/>
          <w:lang w:eastAsia="zh-CN"/>
        </w:rPr>
        <w:t>N</w:t>
      </w:r>
      <w:r w:rsidRPr="00802EA1">
        <w:rPr>
          <w:rFonts w:ascii="Times New Roman" w:hAnsi="Times New Roman" w:cs="Times New Roman" w:hint="eastAsia"/>
          <w:b/>
          <w:color w:val="000000"/>
          <w:vertAlign w:val="subscript"/>
          <w:lang w:eastAsia="zh-CN"/>
        </w:rPr>
        <w:t>e</w:t>
      </w:r>
      <w:r w:rsidRPr="00802EA1">
        <w:rPr>
          <w:rFonts w:ascii="Times New Roman" w:hAnsi="Times New Roman" w:cs="Times New Roman" w:hint="eastAsia"/>
          <w:b/>
          <w:color w:val="000000"/>
          <w:lang w:eastAsia="zh-CN"/>
        </w:rPr>
        <w:t xml:space="preserve"> estimation between high coverage (CG) and imputed low coverage (1000G) data.</w:t>
      </w:r>
      <w:r w:rsidRPr="00802EA1">
        <w:rPr>
          <w:rFonts w:ascii="Times New Roman" w:hAnsi="Times New Roman" w:cs="Times New Roman" w:hint="eastAsia"/>
          <w:color w:val="000000"/>
          <w:lang w:eastAsia="zh-CN"/>
        </w:rPr>
        <w:t xml:space="preserve"> </w:t>
      </w:r>
    </w:p>
    <w:p w:rsidR="004F084C" w:rsidRDefault="004F084C" w:rsidP="004F084C">
      <w:pPr>
        <w:jc w:val="both"/>
        <w:rPr>
          <w:rFonts w:ascii="Times New Roman" w:hAnsi="Times New Roman" w:cs="Times New Roman"/>
          <w:color w:val="000000"/>
          <w:lang w:eastAsia="zh-CN"/>
        </w:rPr>
      </w:pPr>
    </w:p>
    <w:p w:rsidR="004F084C" w:rsidRPr="00802EA1" w:rsidRDefault="004F084C" w:rsidP="004F084C">
      <w:pPr>
        <w:jc w:val="both"/>
        <w:rPr>
          <w:rFonts w:ascii="Times New Roman" w:hAnsi="Times New Roman" w:cs="Times New Roman"/>
          <w:color w:val="000000"/>
          <w:lang w:eastAsia="zh-CN"/>
        </w:rPr>
      </w:pPr>
      <w:r w:rsidRPr="00802EA1">
        <w:rPr>
          <w:rFonts w:ascii="Times New Roman" w:hAnsi="Times New Roman" w:cs="Times New Roman" w:hint="eastAsia"/>
          <w:color w:val="000000"/>
          <w:lang w:eastAsia="zh-CN"/>
        </w:rPr>
        <w:t>Green curves are estimated trajectories from CG individual genomes, red curves are from 1000G individual genomes. The individuals are from (</w:t>
      </w:r>
      <w:r>
        <w:rPr>
          <w:rFonts w:ascii="Times New Roman" w:hAnsi="Times New Roman" w:cs="Times New Roman" w:hint="eastAsia"/>
          <w:b/>
          <w:color w:val="000000"/>
          <w:lang w:eastAsia="zh-CN"/>
        </w:rPr>
        <w:t>a</w:t>
      </w:r>
      <w:r w:rsidRPr="00802EA1">
        <w:rPr>
          <w:rFonts w:ascii="Times New Roman" w:hAnsi="Times New Roman" w:cs="Times New Roman" w:hint="eastAsia"/>
          <w:color w:val="000000"/>
          <w:lang w:eastAsia="zh-CN"/>
        </w:rPr>
        <w:t>) CEU, (</w:t>
      </w:r>
      <w:r>
        <w:rPr>
          <w:rFonts w:ascii="Times New Roman" w:hAnsi="Times New Roman" w:cs="Times New Roman" w:hint="eastAsia"/>
          <w:b/>
          <w:color w:val="000000"/>
          <w:lang w:eastAsia="zh-CN"/>
        </w:rPr>
        <w:t>b</w:t>
      </w:r>
      <w:r w:rsidRPr="00802EA1">
        <w:rPr>
          <w:rFonts w:ascii="Times New Roman" w:hAnsi="Times New Roman" w:cs="Times New Roman" w:hint="eastAsia"/>
          <w:color w:val="000000"/>
          <w:lang w:eastAsia="zh-CN"/>
        </w:rPr>
        <w:t>) CHB and (</w:t>
      </w:r>
      <w:r>
        <w:rPr>
          <w:rFonts w:ascii="Times New Roman" w:hAnsi="Times New Roman" w:cs="Times New Roman" w:hint="eastAsia"/>
          <w:b/>
          <w:color w:val="000000"/>
          <w:lang w:eastAsia="zh-CN"/>
        </w:rPr>
        <w:t>c</w:t>
      </w:r>
      <w:r w:rsidRPr="00802EA1">
        <w:rPr>
          <w:rFonts w:ascii="Times New Roman" w:hAnsi="Times New Roman" w:cs="Times New Roman" w:hint="eastAsia"/>
          <w:color w:val="000000"/>
          <w:lang w:eastAsia="zh-CN"/>
        </w:rPr>
        <w:t xml:space="preserve">) YRI. </w:t>
      </w:r>
    </w:p>
    <w:p w:rsidR="004F084C" w:rsidRPr="00337AFE"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Pr="00802EA1" w:rsidRDefault="004F084C" w:rsidP="004F084C">
      <w:pPr>
        <w:jc w:val="both"/>
        <w:rPr>
          <w:rFonts w:ascii="Times New Roman" w:hAnsi="Times New Roman" w:cs="Times New Roman"/>
          <w:color w:val="000000"/>
          <w:lang w:eastAsia="zh-CN"/>
        </w:rPr>
      </w:pPr>
      <w:r>
        <w:rPr>
          <w:rFonts w:ascii="Times New Roman" w:hAnsi="Times New Roman" w:cs="Times New Roman"/>
          <w:noProof/>
          <w:color w:val="000000"/>
          <w:lang w:eastAsia="zh-CN"/>
        </w:rPr>
        <w:lastRenderedPageBreak/>
        <w:drawing>
          <wp:inline distT="0" distB="0" distL="0" distR="0">
            <wp:extent cx="3962400" cy="3962400"/>
            <wp:effectExtent l="19050" t="0" r="0" b="0"/>
            <wp:docPr id="23" name="图片 17" descr="Supplementary Figure 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18.jpg"/>
                    <pic:cNvPicPr/>
                  </pic:nvPicPr>
                  <pic:blipFill>
                    <a:blip r:embed="rId24" cstate="print"/>
                    <a:stretch>
                      <a:fillRect/>
                    </a:stretch>
                  </pic:blipFill>
                  <pic:spPr>
                    <a:xfrm>
                      <a:off x="0" y="0"/>
                      <a:ext cx="3962400" cy="3962400"/>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b/>
          <w:color w:val="000000"/>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hint="eastAsia"/>
          <w:b/>
          <w:color w:val="000000"/>
          <w:lang w:eastAsia="zh-CN"/>
        </w:rPr>
        <w:t xml:space="preserve">Figure </w:t>
      </w:r>
      <w:r w:rsidR="005715E1">
        <w:rPr>
          <w:rFonts w:ascii="Times New Roman" w:hAnsi="Times New Roman" w:cs="Times New Roman" w:hint="eastAsia"/>
          <w:b/>
          <w:color w:val="000000"/>
          <w:lang w:eastAsia="zh-CN"/>
        </w:rPr>
        <w:t>17</w:t>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color w:val="000000"/>
          <w:lang w:eastAsia="zh-CN"/>
        </w:rPr>
      </w:pPr>
      <w:r w:rsidRPr="00802EA1">
        <w:rPr>
          <w:rFonts w:ascii="Times New Roman" w:hAnsi="Times New Roman" w:cs="Times New Roman" w:hint="eastAsia"/>
          <w:b/>
          <w:color w:val="000000"/>
          <w:lang w:eastAsia="zh-CN"/>
        </w:rPr>
        <w:t>Correlation of TMRCAs estimated from CG and 1000G data.</w:t>
      </w:r>
      <w:r w:rsidRPr="00802EA1">
        <w:rPr>
          <w:rFonts w:ascii="Times New Roman" w:hAnsi="Times New Roman" w:cs="Times New Roman" w:hint="eastAsia"/>
          <w:color w:val="000000"/>
          <w:lang w:eastAsia="zh-CN"/>
        </w:rPr>
        <w:t xml:space="preserve"> </w:t>
      </w:r>
    </w:p>
    <w:p w:rsidR="004F084C" w:rsidRDefault="004F084C" w:rsidP="004F084C">
      <w:pPr>
        <w:jc w:val="both"/>
        <w:rPr>
          <w:rFonts w:ascii="Times New Roman" w:hAnsi="Times New Roman" w:cs="Times New Roman"/>
          <w:color w:val="000000"/>
          <w:lang w:eastAsia="zh-CN"/>
        </w:rPr>
      </w:pPr>
    </w:p>
    <w:p w:rsidR="004F084C" w:rsidRPr="00802EA1" w:rsidRDefault="004F084C" w:rsidP="004F084C">
      <w:pPr>
        <w:jc w:val="both"/>
        <w:rPr>
          <w:rFonts w:ascii="Times New Roman" w:hAnsi="Times New Roman" w:cs="Times New Roman"/>
          <w:color w:val="000000"/>
          <w:lang w:eastAsia="zh-CN"/>
        </w:rPr>
      </w:pPr>
      <w:r w:rsidRPr="00802EA1">
        <w:rPr>
          <w:rFonts w:ascii="Times New Roman" w:hAnsi="Times New Roman" w:cs="Times New Roman" w:hint="eastAsia"/>
          <w:color w:val="000000"/>
          <w:lang w:eastAsia="zh-CN"/>
        </w:rPr>
        <w:t>TMRCAs were estimated for the CG and 1000G data for the same individuals. The proportions of overlapping between the two different estimations were plotted for all the 30 possible time intervals.</w:t>
      </w: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802EA1" w:rsidRDefault="00611777"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5270500" cy="5270500"/>
            <wp:effectExtent l="19050" t="0" r="6350" b="0"/>
            <wp:docPr id="37" name="图片 36" descr="Supplementary Figure 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19.jpg"/>
                    <pic:cNvPicPr/>
                  </pic:nvPicPr>
                  <pic:blipFill>
                    <a:blip r:embed="rId25" cstate="print"/>
                    <a:stretch>
                      <a:fillRect/>
                    </a:stretch>
                  </pic:blipFill>
                  <pic:spPr>
                    <a:xfrm>
                      <a:off x="0" y="0"/>
                      <a:ext cx="5270500" cy="5270500"/>
                    </a:xfrm>
                    <a:prstGeom prst="rect">
                      <a:avLst/>
                    </a:prstGeom>
                  </pic:spPr>
                </pic:pic>
              </a:graphicData>
            </a:graphic>
          </wp:inline>
        </w:drawing>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b/>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lang w:eastAsia="zh-CN"/>
        </w:rPr>
        <w:t>Fig</w:t>
      </w:r>
      <w:r>
        <w:rPr>
          <w:rFonts w:ascii="Times New Roman" w:hAnsi="Times New Roman" w:cs="Times New Roman" w:hint="eastAsia"/>
          <w:b/>
          <w:lang w:eastAsia="zh-CN"/>
        </w:rPr>
        <w:t xml:space="preserve">ure </w:t>
      </w:r>
      <w:r w:rsidR="00FB0CBF">
        <w:rPr>
          <w:rFonts w:ascii="Times New Roman" w:hAnsi="Times New Roman" w:cs="Times New Roman" w:hint="eastAsia"/>
          <w:b/>
          <w:lang w:eastAsia="zh-CN"/>
        </w:rPr>
        <w:t>18</w:t>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lang w:eastAsia="zh-CN"/>
        </w:rPr>
      </w:pPr>
      <w:r w:rsidRPr="00802EA1">
        <w:rPr>
          <w:rFonts w:ascii="Times New Roman" w:hAnsi="Times New Roman" w:cs="Times New Roman"/>
          <w:b/>
        </w:rPr>
        <w:t>Fitting of simulation results and theoretical curve.</w:t>
      </w:r>
      <w:r w:rsidRPr="00802EA1">
        <w:rPr>
          <w:rFonts w:ascii="Times New Roman" w:hAnsi="Times New Roman" w:cs="Times New Roman"/>
        </w:rPr>
        <w:t xml:space="preserve"> </w:t>
      </w:r>
    </w:p>
    <w:p w:rsidR="004F084C"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lang w:eastAsia="zh-CN"/>
        </w:rPr>
      </w:pPr>
      <w:r w:rsidRPr="00802EA1">
        <w:rPr>
          <w:rFonts w:ascii="Times New Roman" w:hAnsi="Times New Roman" w:cs="Times New Roman"/>
        </w:rPr>
        <w:t xml:space="preserve">The </w:t>
      </w:r>
      <w:r w:rsidRPr="00802EA1">
        <w:rPr>
          <w:rFonts w:ascii="Times New Roman" w:hAnsi="Times New Roman" w:cs="Times New Roman" w:hint="eastAsia"/>
          <w:lang w:eastAsia="zh-CN"/>
        </w:rPr>
        <w:t>lines in red</w:t>
      </w:r>
      <w:r w:rsidRPr="00802EA1">
        <w:rPr>
          <w:rFonts w:ascii="Times New Roman" w:hAnsi="Times New Roman" w:cs="Times New Roman"/>
        </w:rPr>
        <w:t xml:space="preserve"> </w:t>
      </w:r>
      <w:r w:rsidRPr="00802EA1">
        <w:rPr>
          <w:rFonts w:ascii="Times New Roman" w:hAnsi="Times New Roman" w:cs="Times New Roman" w:hint="eastAsia"/>
          <w:lang w:eastAsia="zh-CN"/>
        </w:rPr>
        <w:t xml:space="preserve">are from </w:t>
      </w:r>
      <w:r w:rsidRPr="00802EA1">
        <w:rPr>
          <w:rFonts w:ascii="Times New Roman" w:hAnsi="Times New Roman" w:cs="Times New Roman"/>
        </w:rPr>
        <w:t xml:space="preserve">theoretical </w:t>
      </w:r>
      <w:r w:rsidRPr="00802EA1">
        <w:rPr>
          <w:rFonts w:ascii="Times New Roman" w:hAnsi="Times New Roman" w:cs="Times New Roman" w:hint="eastAsia"/>
          <w:lang w:eastAsia="zh-CN"/>
        </w:rPr>
        <w:t xml:space="preserve">distributions. The others specify the simulated data from 10 different demographic </w:t>
      </w:r>
      <w:r w:rsidRPr="00802EA1">
        <w:rPr>
          <w:rFonts w:ascii="Times New Roman" w:hAnsi="Times New Roman" w:cs="Times New Roman"/>
          <w:lang w:eastAsia="zh-CN"/>
        </w:rPr>
        <w:t>scenarios</w:t>
      </w:r>
      <w:r w:rsidRPr="00802EA1">
        <w:rPr>
          <w:rFonts w:ascii="Times New Roman" w:hAnsi="Times New Roman" w:cs="Times New Roman" w:hint="eastAsia"/>
          <w:lang w:eastAsia="zh-CN"/>
        </w:rPr>
        <w:t>.</w:t>
      </w:r>
      <w:r>
        <w:rPr>
          <w:rFonts w:ascii="Times New Roman" w:hAnsi="Times New Roman" w:cs="Times New Roman" w:hint="eastAsia"/>
          <w:b/>
          <w:lang w:eastAsia="zh-CN"/>
        </w:rPr>
        <w:t xml:space="preserve"> (a)</w:t>
      </w:r>
      <w:r w:rsidRPr="00802EA1">
        <w:rPr>
          <w:rFonts w:ascii="Times New Roman" w:hAnsi="Times New Roman" w:cs="Times New Roman" w:hint="eastAsia"/>
          <w:b/>
          <w:lang w:eastAsia="zh-CN"/>
        </w:rPr>
        <w:t xml:space="preserve"> </w:t>
      </w:r>
      <w:r w:rsidRPr="00802EA1">
        <w:rPr>
          <w:rFonts w:ascii="Times New Roman" w:hAnsi="Times New Roman" w:cs="Times New Roman"/>
        </w:rPr>
        <w:t>density curves of</w:t>
      </w:r>
      <w:r w:rsidRPr="00802EA1">
        <w:rPr>
          <w:rFonts w:ascii="Times New Roman" w:hAnsi="Times New Roman" w:cs="Times New Roman" w:hint="eastAsia"/>
          <w:lang w:eastAsia="zh-CN"/>
        </w:rPr>
        <w:t xml:space="preserve"> </w:t>
      </w:r>
      <w:r w:rsidRPr="00802EA1">
        <w:rPr>
          <w:rFonts w:ascii="Times New Roman" w:hAnsi="Times New Roman" w:cs="Times New Roman"/>
          <w:i/>
          <w:lang w:eastAsia="zh-CN"/>
        </w:rPr>
        <w:t>α</w:t>
      </w:r>
      <w:r w:rsidRPr="00802EA1">
        <w:rPr>
          <w:rFonts w:ascii="Times New Roman" w:hAnsi="Times New Roman" w:cs="Times New Roman"/>
          <w:vertAlign w:val="subscript"/>
          <w:lang w:eastAsia="zh-CN"/>
        </w:rPr>
        <w:t>*</w:t>
      </w:r>
      <w:r w:rsidRPr="00802EA1">
        <w:rPr>
          <w:rFonts w:ascii="Times New Roman" w:hAnsi="Times New Roman" w:cs="Times New Roma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b</w:t>
      </w:r>
      <w:r>
        <w:rPr>
          <w:rFonts w:ascii="Times New Roman" w:hAnsi="Times New Roman" w:cs="Times New Roman" w:hint="eastAsia"/>
          <w:lang w:eastAsia="zh-CN"/>
        </w:rPr>
        <w:t>)</w:t>
      </w:r>
      <w:r w:rsidRPr="00802EA1">
        <w:rPr>
          <w:rFonts w:ascii="Times New Roman" w:hAnsi="Times New Roman" w:cs="Times New Roman"/>
        </w:rPr>
        <w:t xml:space="preserve"> quantile-quantile plot between the simulat</w:t>
      </w:r>
      <w:r w:rsidRPr="00802EA1">
        <w:rPr>
          <w:rFonts w:ascii="Times New Roman" w:hAnsi="Times New Roman" w:cs="Times New Roman" w:hint="eastAsia"/>
          <w:lang w:eastAsia="zh-CN"/>
        </w:rPr>
        <w:t>ed</w:t>
      </w:r>
      <w:r w:rsidRPr="00802EA1">
        <w:rPr>
          <w:rFonts w:ascii="Times New Roman" w:hAnsi="Times New Roman" w:cs="Times New Roman"/>
        </w:rPr>
        <w:t xml:space="preserve"> and theoretical distribution</w:t>
      </w:r>
      <w:r w:rsidRPr="00802EA1">
        <w:rPr>
          <w:rFonts w:ascii="Times New Roman" w:hAnsi="Times New Roman" w:cs="Times New Roman" w:hint="eastAsia"/>
          <w:lang w:eastAsia="zh-CN"/>
        </w:rPr>
        <w:t>s</w:t>
      </w:r>
      <w:r w:rsidRPr="00802EA1">
        <w:rPr>
          <w:rFonts w:ascii="Times New Roman" w:hAnsi="Times New Roman" w:cs="Times New Roman"/>
        </w:rPr>
        <w:t xml:space="preserve"> of</w:t>
      </w:r>
      <w:r w:rsidRPr="00802EA1">
        <w:rPr>
          <w:rFonts w:ascii="Times New Roman" w:hAnsi="Times New Roman" w:cs="Times New Roman" w:hint="eastAsia"/>
          <w:lang w:eastAsia="zh-CN"/>
        </w:rPr>
        <w:t xml:space="preserve"> </w:t>
      </w:r>
      <w:r w:rsidRPr="00802EA1">
        <w:rPr>
          <w:rFonts w:ascii="Times New Roman" w:hAnsi="Times New Roman" w:cs="Times New Roman"/>
          <w:i/>
          <w:lang w:eastAsia="zh-CN"/>
        </w:rPr>
        <w:t>α</w:t>
      </w:r>
      <w:r w:rsidRPr="00802EA1">
        <w:rPr>
          <w:rFonts w:ascii="Times New Roman" w:hAnsi="Times New Roman" w:cs="Times New Roman"/>
          <w:vertAlign w:val="subscript"/>
          <w:lang w:eastAsia="zh-CN"/>
        </w:rPr>
        <w:t>*</w:t>
      </w:r>
      <w:r w:rsidRPr="00802EA1">
        <w:rPr>
          <w:rFonts w:ascii="Times New Roman" w:hAnsi="Times New Roman" w:cs="Times New Roman" w:hint="eastAsia"/>
          <w:lang w:eastAsia="zh-CN"/>
        </w:rPr>
        <w:t>.</w:t>
      </w:r>
      <w:r w:rsidRPr="00802EA1">
        <w:rPr>
          <w:rFonts w:ascii="Times New Roman" w:hAnsi="Times New Roman" w:cs="Times New Roma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c</w:t>
      </w:r>
      <w:r>
        <w:rPr>
          <w:rFonts w:ascii="Times New Roman" w:hAnsi="Times New Roman" w:cs="Times New Roman" w:hint="eastAsia"/>
          <w:lang w:eastAsia="zh-CN"/>
        </w:rPr>
        <w:t>)</w:t>
      </w:r>
      <w:r w:rsidRPr="00802EA1">
        <w:rPr>
          <w:rFonts w:ascii="Times New Roman" w:hAnsi="Times New Roman" w:cs="Times New Roman" w:hint="eastAsia"/>
          <w:lang w:eastAsia="zh-CN"/>
        </w:rPr>
        <w:t xml:space="preserve"> </w:t>
      </w:r>
      <w:r w:rsidRPr="00802EA1">
        <w:rPr>
          <w:rFonts w:ascii="Times New Roman" w:hAnsi="Times New Roman" w:cs="Times New Roman"/>
        </w:rPr>
        <w:t>density curves of</w:t>
      </w:r>
      <w:r w:rsidRPr="00802EA1">
        <w:rPr>
          <w:rFonts w:ascii="Times New Roman" w:hAnsi="Times New Roman" w:cs="Times New Roman" w:hint="eastAsia"/>
          <w:lang w:eastAsia="zh-CN"/>
        </w:rPr>
        <w:t xml:space="preserve"> </w:t>
      </w:r>
      <w:r w:rsidRPr="00802EA1">
        <w:rPr>
          <w:rFonts w:ascii="Cambria Math" w:hAnsi="Cambria Math" w:cs="Times New Roman"/>
          <w:i/>
          <w:lang w:eastAsia="zh-CN"/>
        </w:rPr>
        <w:t>D</w:t>
      </w:r>
      <w:r w:rsidRPr="00802EA1">
        <w:rPr>
          <w:rFonts w:ascii="Cambria Math" w:hAnsi="Cambria Math" w:cs="Times New Roman"/>
          <w:vertAlign w:val="subscript"/>
          <w:lang w:eastAsia="zh-CN"/>
        </w:rPr>
        <w:t>1</w:t>
      </w:r>
      <w:r w:rsidRPr="00802EA1">
        <w:rPr>
          <w:rFonts w:ascii="Cambria Math" w:hAnsi="Cambria Math" w:cs="Times New Roman" w:hint="eastAsia"/>
          <w:vertAlign w:val="subscript"/>
          <w:lang w:eastAsia="zh-CN"/>
        </w:rPr>
        <w:t>0</w:t>
      </w:r>
      <w:r w:rsidRPr="00802EA1">
        <w:rPr>
          <w:rFonts w:ascii="Cambria Math" w:hAnsi="Cambria Math" w:cs="Times New Roman" w:hint="eastAsia"/>
          <w:lang w:eastAsia="zh-CN"/>
        </w:rPr>
        <w:t>.</w:t>
      </w:r>
      <w:r w:rsidRPr="00802EA1">
        <w:rPr>
          <w:rFonts w:ascii="Times New Roman" w:hAnsi="Times New Roman" w:cs="Times New Roman" w:hint="eastAsia"/>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d</w:t>
      </w:r>
      <w:r>
        <w:rPr>
          <w:rFonts w:ascii="Times New Roman" w:hAnsi="Times New Roman" w:cs="Times New Roman" w:hint="eastAsia"/>
          <w:lang w:eastAsia="zh-CN"/>
        </w:rPr>
        <w:t>)</w:t>
      </w:r>
      <w:r w:rsidRPr="00802EA1">
        <w:rPr>
          <w:rFonts w:ascii="Times New Roman" w:hAnsi="Times New Roman" w:cs="Times New Roman"/>
        </w:rPr>
        <w:t xml:space="preserve"> quantile-quantile plot between the simulat</w:t>
      </w:r>
      <w:r w:rsidRPr="00802EA1">
        <w:rPr>
          <w:rFonts w:ascii="Times New Roman" w:hAnsi="Times New Roman" w:cs="Times New Roman" w:hint="eastAsia"/>
          <w:lang w:eastAsia="zh-CN"/>
        </w:rPr>
        <w:t>ed</w:t>
      </w:r>
      <w:r w:rsidRPr="00802EA1">
        <w:rPr>
          <w:rFonts w:ascii="Times New Roman" w:hAnsi="Times New Roman" w:cs="Times New Roman"/>
        </w:rPr>
        <w:t xml:space="preserve"> and theoretical distribution</w:t>
      </w:r>
      <w:r w:rsidRPr="00802EA1">
        <w:rPr>
          <w:rFonts w:ascii="Times New Roman" w:hAnsi="Times New Roman" w:cs="Times New Roman" w:hint="eastAsia"/>
          <w:lang w:eastAsia="zh-CN"/>
        </w:rPr>
        <w:t>s</w:t>
      </w:r>
      <w:r w:rsidRPr="00802EA1">
        <w:rPr>
          <w:rFonts w:ascii="Times New Roman" w:hAnsi="Times New Roman" w:cs="Times New Roman"/>
        </w:rPr>
        <w:t xml:space="preserve"> of</w:t>
      </w:r>
      <w:r w:rsidRPr="00802EA1">
        <w:rPr>
          <w:rFonts w:ascii="Times New Roman" w:hAnsi="Times New Roman" w:cs="Times New Roman" w:hint="eastAsia"/>
          <w:lang w:eastAsia="zh-CN"/>
        </w:rPr>
        <w:t xml:space="preserve"> </w:t>
      </w:r>
      <w:r w:rsidRPr="00802EA1">
        <w:rPr>
          <w:rFonts w:ascii="Cambria Math" w:hAnsi="Cambria Math" w:cs="Times New Roman"/>
          <w:i/>
          <w:lang w:eastAsia="zh-CN"/>
        </w:rPr>
        <w:t>D</w:t>
      </w:r>
      <w:r w:rsidRPr="00802EA1">
        <w:rPr>
          <w:rFonts w:ascii="Cambria Math" w:hAnsi="Cambria Math" w:cs="Times New Roman"/>
          <w:vertAlign w:val="subscript"/>
          <w:lang w:eastAsia="zh-CN"/>
        </w:rPr>
        <w:t>1</w:t>
      </w:r>
      <w:r w:rsidRPr="00802EA1">
        <w:rPr>
          <w:rFonts w:ascii="Cambria Math" w:hAnsi="Cambria Math" w:cs="Times New Roman" w:hint="eastAsia"/>
          <w:vertAlign w:val="subscript"/>
          <w:lang w:eastAsia="zh-CN"/>
        </w:rPr>
        <w:t>0</w:t>
      </w:r>
      <w:r w:rsidRPr="00802EA1">
        <w:rPr>
          <w:rFonts w:ascii="Times New Roman" w:hAnsi="Times New Roman" w:cs="Times New Roman"/>
        </w:rPr>
        <w:t>.</w:t>
      </w: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Pr="00802EA1" w:rsidRDefault="00611777" w:rsidP="004F084C">
      <w:pPr>
        <w:jc w:val="both"/>
        <w:rPr>
          <w:rFonts w:ascii="Times New Roman" w:hAnsi="Times New Roman" w:cs="Times New Roman"/>
          <w:lang w:eastAsia="zh-CN"/>
        </w:rPr>
      </w:pPr>
      <w:r>
        <w:rPr>
          <w:rFonts w:ascii="Times New Roman" w:hAnsi="Times New Roman" w:cs="Times New Roman"/>
          <w:noProof/>
          <w:lang w:eastAsia="zh-CN"/>
        </w:rPr>
        <w:lastRenderedPageBreak/>
        <w:drawing>
          <wp:inline distT="0" distB="0" distL="0" distR="0">
            <wp:extent cx="5270500" cy="5270500"/>
            <wp:effectExtent l="19050" t="0" r="6350" b="0"/>
            <wp:docPr id="38" name="图片 37" descr="Supplementary Figure 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20.jpg"/>
                    <pic:cNvPicPr/>
                  </pic:nvPicPr>
                  <pic:blipFill>
                    <a:blip r:embed="rId26" cstate="print"/>
                    <a:stretch>
                      <a:fillRect/>
                    </a:stretch>
                  </pic:blipFill>
                  <pic:spPr>
                    <a:xfrm>
                      <a:off x="0" y="0"/>
                      <a:ext cx="5270500" cy="5270500"/>
                    </a:xfrm>
                    <a:prstGeom prst="rect">
                      <a:avLst/>
                    </a:prstGeom>
                  </pic:spPr>
                </pic:pic>
              </a:graphicData>
            </a:graphic>
          </wp:inline>
        </w:drawing>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b/>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lang w:eastAsia="zh-CN"/>
        </w:rPr>
        <w:t>Fig</w:t>
      </w:r>
      <w:r>
        <w:rPr>
          <w:rFonts w:ascii="Times New Roman" w:hAnsi="Times New Roman" w:cs="Times New Roman" w:hint="eastAsia"/>
          <w:b/>
          <w:lang w:eastAsia="zh-CN"/>
        </w:rPr>
        <w:t xml:space="preserve">ure </w:t>
      </w:r>
      <w:r w:rsidR="00A915E3">
        <w:rPr>
          <w:rFonts w:ascii="Times New Roman" w:hAnsi="Times New Roman" w:cs="Times New Roman" w:hint="eastAsia"/>
          <w:b/>
          <w:lang w:eastAsia="zh-CN"/>
        </w:rPr>
        <w:t>19</w:t>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lang w:eastAsia="zh-CN"/>
        </w:rPr>
      </w:pPr>
      <w:r w:rsidRPr="00802EA1">
        <w:rPr>
          <w:rFonts w:ascii="Times New Roman" w:hAnsi="Times New Roman" w:cs="Times New Roman"/>
          <w:b/>
          <w:lang w:eastAsia="zh-CN"/>
        </w:rPr>
        <w:t>F</w:t>
      </w:r>
      <w:r w:rsidRPr="00802EA1">
        <w:rPr>
          <w:rFonts w:ascii="Times New Roman" w:hAnsi="Times New Roman" w:cs="Times New Roman"/>
          <w:b/>
        </w:rPr>
        <w:t xml:space="preserve">our cases of </w:t>
      </w:r>
      <w:r w:rsidRPr="00802EA1">
        <w:rPr>
          <w:rFonts w:ascii="Times New Roman" w:hAnsi="Times New Roman" w:cs="Times New Roman" w:hint="eastAsia"/>
          <w:b/>
          <w:lang w:eastAsia="zh-CN"/>
        </w:rPr>
        <w:t xml:space="preserve">the </w:t>
      </w:r>
      <w:r w:rsidRPr="00802EA1">
        <w:rPr>
          <w:rFonts w:ascii="Times New Roman" w:hAnsi="Times New Roman" w:cs="Times New Roman"/>
          <w:b/>
        </w:rPr>
        <w:t>dynamics of</w:t>
      </w:r>
      <w:r w:rsidRPr="00802EA1">
        <w:rPr>
          <w:rFonts w:ascii="Times New Roman" w:hAnsi="Times New Roman" w:cs="Times New Roman" w:hint="eastAsia"/>
          <w:b/>
          <w:lang w:eastAsia="zh-CN"/>
        </w:rPr>
        <w:t xml:space="preserve"> </w:t>
      </w:r>
      <w:r w:rsidRPr="00802EA1">
        <w:rPr>
          <w:rFonts w:ascii="Cambria Math" w:hAnsi="Cambria Math" w:cs="Times New Roman"/>
          <w:b/>
          <w:i/>
          <w:lang w:eastAsia="zh-CN"/>
        </w:rPr>
        <w:t>α</w:t>
      </w:r>
      <w:r w:rsidRPr="00802EA1">
        <w:rPr>
          <w:rFonts w:ascii="Times New Roman" w:hAnsi="Times New Roman" w:cs="Times New Roman" w:hint="eastAsia"/>
          <w:b/>
          <w:i/>
          <w:vertAlign w:val="subscript"/>
          <w:lang w:eastAsia="zh-CN"/>
        </w:rPr>
        <w:t>i</w:t>
      </w:r>
      <w:r w:rsidRPr="00802EA1">
        <w:rPr>
          <w:rFonts w:ascii="Times New Roman" w:hAnsi="Times New Roman" w:cs="Times New Roman" w:hint="eastAsia"/>
          <w:b/>
          <w:lang w:eastAsia="zh-CN"/>
        </w:rPr>
        <w:t xml:space="preserve"> (</w:t>
      </w:r>
      <w:r w:rsidRPr="00802EA1">
        <w:rPr>
          <w:rFonts w:ascii="Times New Roman" w:hAnsi="Times New Roman" w:cs="Times New Roman" w:hint="eastAsia"/>
          <w:b/>
          <w:i/>
          <w:lang w:eastAsia="zh-CN"/>
        </w:rPr>
        <w:t>i</w:t>
      </w:r>
      <w:r w:rsidRPr="00802EA1">
        <w:rPr>
          <w:rFonts w:ascii="Times New Roman" w:hAnsi="Times New Roman" w:cs="Times New Roman" w:hint="eastAsia"/>
          <w:b/>
          <w:lang w:eastAsia="zh-CN"/>
        </w:rPr>
        <w:t xml:space="preserve"> = 1, 2, 3)</w:t>
      </w:r>
      <w:r w:rsidRPr="00802EA1">
        <w:rPr>
          <w:rFonts w:ascii="Times New Roman" w:hAnsi="Times New Roman" w:cs="Times New Roman"/>
          <w:b/>
        </w:rPr>
        <w:t xml:space="preserve"> </w:t>
      </w:r>
      <w:r w:rsidRPr="00802EA1">
        <w:rPr>
          <w:rFonts w:ascii="Times New Roman" w:hAnsi="Times New Roman" w:cs="Times New Roman"/>
          <w:b/>
          <w:lang w:eastAsia="zh-CN"/>
        </w:rPr>
        <w:t>for time estimation.</w:t>
      </w:r>
      <w:r w:rsidRPr="00802EA1">
        <w:rPr>
          <w:rFonts w:ascii="Times New Roman" w:hAnsi="Times New Roman" w:cs="Times New Roman"/>
        </w:rPr>
        <w:t xml:space="preserve"> </w:t>
      </w:r>
    </w:p>
    <w:p w:rsidR="004F084C"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lang w:eastAsia="zh-CN"/>
        </w:rPr>
      </w:pPr>
      <w:r w:rsidRPr="00802EA1">
        <w:rPr>
          <w:rFonts w:ascii="Times New Roman" w:hAnsi="Times New Roman" w:cs="Times New Roman"/>
          <w:lang w:eastAsia="zh-CN"/>
        </w:rPr>
        <w:t>I</w:t>
      </w:r>
      <w:r w:rsidRPr="00802EA1">
        <w:rPr>
          <w:rFonts w:ascii="Times New Roman" w:hAnsi="Times New Roman" w:cs="Times New Roman"/>
        </w:rPr>
        <w:t>n different cases, we use separate strategies to infer the selection starting time and selection coefficients.</w:t>
      </w:r>
      <w:r w:rsidRPr="00802EA1">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a</w:t>
      </w:r>
      <w:r>
        <w:rPr>
          <w:rFonts w:ascii="Times New Roman" w:hAnsi="Times New Roman" w:cs="Times New Roman" w:hint="eastAsia"/>
          <w:lang w:eastAsia="zh-CN"/>
        </w:rPr>
        <w:t>)</w:t>
      </w:r>
      <w:r w:rsidRPr="00802EA1">
        <w:rPr>
          <w:rFonts w:ascii="Times New Roman" w:hAnsi="Times New Roman" w:cs="Times New Roman" w:hint="eastAsia"/>
          <w:lang w:eastAsia="zh-CN"/>
        </w:rPr>
        <w:t xml:space="preserve"> </w:t>
      </w:r>
      <w:r w:rsidRPr="00802EA1">
        <w:rPr>
          <w:rFonts w:ascii="Cambria Math" w:hAnsi="Cambria Math" w:cs="Times New Roman"/>
          <w:i/>
          <w:lang w:eastAsia="zh-CN"/>
        </w:rPr>
        <w:t>α</w:t>
      </w:r>
      <w:r w:rsidRPr="00802EA1">
        <w:rPr>
          <w:rFonts w:ascii="Times New Roman" w:hAnsi="Times New Roman" w:cs="Times New Roman" w:hint="eastAsia"/>
          <w:vertAlign w:val="subscript"/>
          <w:lang w:eastAsia="zh-CN"/>
        </w:rPr>
        <w:t>1</w:t>
      </w:r>
      <w:r w:rsidRPr="00802EA1">
        <w:rPr>
          <w:rFonts w:ascii="Times New Roman" w:hAnsi="Times New Roman" w:cs="Times New Roman" w:hint="eastAsia"/>
          <w:lang w:eastAsia="zh-CN"/>
        </w:rPr>
        <w:t xml:space="preserve"> &gt; </w:t>
      </w:r>
      <w:r w:rsidRPr="00802EA1">
        <w:rPr>
          <w:rFonts w:ascii="Cambria Math" w:hAnsi="Cambria Math" w:cs="Times New Roman"/>
          <w:i/>
          <w:lang w:eastAsia="zh-CN"/>
        </w:rPr>
        <w:t>α</w:t>
      </w:r>
      <w:r w:rsidRPr="00802EA1">
        <w:rPr>
          <w:rFonts w:ascii="Times New Roman" w:hAnsi="Times New Roman" w:cs="Times New Roman" w:hint="eastAsia"/>
          <w:vertAlign w:val="subscript"/>
          <w:lang w:eastAsia="zh-CN"/>
        </w:rPr>
        <w:t>2</w:t>
      </w:r>
      <w:r w:rsidRPr="00802EA1">
        <w:rPr>
          <w:rFonts w:ascii="Times New Roman" w:hAnsi="Times New Roman" w:cs="Times New Roman" w:hint="eastAsia"/>
          <w:lang w:eastAsia="zh-CN"/>
        </w:rPr>
        <w:t xml:space="preserve"> &gt; </w:t>
      </w:r>
      <w:r w:rsidRPr="00802EA1">
        <w:rPr>
          <w:rFonts w:ascii="Cambria Math" w:hAnsi="Cambria Math" w:cs="Times New Roman"/>
          <w:i/>
          <w:lang w:eastAsia="zh-CN"/>
        </w:rPr>
        <w:t>α</w:t>
      </w:r>
      <w:r w:rsidRPr="00802EA1">
        <w:rPr>
          <w:rFonts w:ascii="Times New Roman" w:hAnsi="Times New Roman" w:cs="Times New Roman" w:hint="eastAsia"/>
          <w:vertAlign w:val="subscript"/>
          <w:lang w:eastAsia="zh-CN"/>
        </w:rPr>
        <w:t>3</w:t>
      </w:r>
      <w:r w:rsidRPr="00802EA1">
        <w:rPr>
          <w:rFonts w:ascii="Times New Roman" w:hAnsi="Times New Roman" w:cs="Times New Roman" w:hint="eastAsia"/>
          <w:lang w:eastAsia="zh-CN"/>
        </w:rPr>
        <w:t>.</w:t>
      </w:r>
      <w:r w:rsidRPr="00802EA1">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b</w:t>
      </w:r>
      <w:r>
        <w:rPr>
          <w:rFonts w:ascii="Times New Roman" w:hAnsi="Times New Roman" w:cs="Times New Roman" w:hint="eastAsia"/>
          <w:lang w:eastAsia="zh-CN"/>
        </w:rPr>
        <w:t>)</w:t>
      </w:r>
      <w:r w:rsidRPr="00802EA1">
        <w:rPr>
          <w:rFonts w:ascii="Times New Roman" w:hAnsi="Times New Roman" w:cs="Times New Roman" w:hint="eastAsia"/>
          <w:lang w:eastAsia="zh-CN"/>
        </w:rPr>
        <w:t xml:space="preserve"> </w:t>
      </w:r>
      <w:r w:rsidRPr="00802EA1">
        <w:rPr>
          <w:rFonts w:ascii="Cambria Math" w:hAnsi="Cambria Math" w:cs="Times New Roman"/>
          <w:i/>
          <w:lang w:eastAsia="zh-CN"/>
        </w:rPr>
        <w:t>α</w:t>
      </w:r>
      <w:r w:rsidRPr="00802EA1">
        <w:rPr>
          <w:rFonts w:ascii="Times New Roman" w:hAnsi="Times New Roman" w:cs="Times New Roman" w:hint="eastAsia"/>
          <w:vertAlign w:val="subscript"/>
          <w:lang w:eastAsia="zh-CN"/>
        </w:rPr>
        <w:t>1</w:t>
      </w:r>
      <w:r w:rsidRPr="00802EA1">
        <w:rPr>
          <w:rFonts w:ascii="Times New Roman" w:hAnsi="Times New Roman" w:cs="Times New Roman" w:hint="eastAsia"/>
          <w:lang w:eastAsia="zh-CN"/>
        </w:rPr>
        <w:t xml:space="preserve"> &gt; </w:t>
      </w:r>
      <w:r w:rsidRPr="00802EA1">
        <w:rPr>
          <w:rFonts w:ascii="Cambria Math" w:hAnsi="Cambria Math" w:cs="Times New Roman"/>
          <w:i/>
          <w:lang w:eastAsia="zh-CN"/>
        </w:rPr>
        <w:t>α</w:t>
      </w:r>
      <w:r w:rsidRPr="00802EA1">
        <w:rPr>
          <w:rFonts w:ascii="Times New Roman" w:hAnsi="Times New Roman" w:cs="Times New Roman" w:hint="eastAsia"/>
          <w:vertAlign w:val="subscript"/>
          <w:lang w:eastAsia="zh-CN"/>
        </w:rPr>
        <w:t>2</w:t>
      </w:r>
      <w:r w:rsidRPr="00802EA1">
        <w:rPr>
          <w:rFonts w:ascii="Times New Roman" w:hAnsi="Times New Roman" w:cs="Times New Roman" w:hint="eastAsia"/>
          <w:lang w:eastAsia="zh-CN"/>
        </w:rPr>
        <w:t xml:space="preserve"> &lt; </w:t>
      </w:r>
      <w:r w:rsidRPr="00802EA1">
        <w:rPr>
          <w:rFonts w:ascii="Cambria Math" w:hAnsi="Cambria Math" w:cs="Times New Roman"/>
          <w:i/>
          <w:lang w:eastAsia="zh-CN"/>
        </w:rPr>
        <w:t>α</w:t>
      </w:r>
      <w:r w:rsidRPr="00802EA1">
        <w:rPr>
          <w:rFonts w:ascii="Times New Roman" w:hAnsi="Times New Roman" w:cs="Times New Roman" w:hint="eastAsia"/>
          <w:vertAlign w:val="subscript"/>
          <w:lang w:eastAsia="zh-CN"/>
        </w:rPr>
        <w:t>3</w:t>
      </w:r>
      <w:r w:rsidRPr="00802EA1">
        <w:rPr>
          <w:rFonts w:ascii="Times New Roman" w:hAnsi="Times New Roman" w:cs="Times New Roman" w:hint="eastAsia"/>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c</w:t>
      </w:r>
      <w:r>
        <w:rPr>
          <w:rFonts w:ascii="Times New Roman" w:hAnsi="Times New Roman" w:cs="Times New Roman" w:hint="eastAsia"/>
          <w:lang w:eastAsia="zh-CN"/>
        </w:rPr>
        <w:t>)</w:t>
      </w:r>
      <w:r w:rsidRPr="00802EA1">
        <w:rPr>
          <w:rFonts w:ascii="Times New Roman" w:hAnsi="Times New Roman" w:cs="Times New Roman" w:hint="eastAsia"/>
          <w:lang w:eastAsia="zh-CN"/>
        </w:rPr>
        <w:t xml:space="preserve"> </w:t>
      </w:r>
      <w:r w:rsidRPr="00802EA1">
        <w:rPr>
          <w:rFonts w:ascii="Cambria Math" w:hAnsi="Cambria Math" w:cs="Times New Roman"/>
          <w:i/>
          <w:lang w:eastAsia="zh-CN"/>
        </w:rPr>
        <w:t>α</w:t>
      </w:r>
      <w:r w:rsidRPr="00802EA1">
        <w:rPr>
          <w:rFonts w:ascii="Times New Roman" w:hAnsi="Times New Roman" w:cs="Times New Roman" w:hint="eastAsia"/>
          <w:vertAlign w:val="subscript"/>
          <w:lang w:eastAsia="zh-CN"/>
        </w:rPr>
        <w:t>1</w:t>
      </w:r>
      <w:r w:rsidRPr="00802EA1">
        <w:rPr>
          <w:rFonts w:ascii="Times New Roman" w:hAnsi="Times New Roman" w:cs="Times New Roman" w:hint="eastAsia"/>
          <w:lang w:eastAsia="zh-CN"/>
        </w:rPr>
        <w:t xml:space="preserve"> &lt; </w:t>
      </w:r>
      <w:r w:rsidRPr="00802EA1">
        <w:rPr>
          <w:rFonts w:ascii="Cambria Math" w:hAnsi="Cambria Math" w:cs="Times New Roman"/>
          <w:i/>
          <w:lang w:eastAsia="zh-CN"/>
        </w:rPr>
        <w:t>α</w:t>
      </w:r>
      <w:r w:rsidRPr="00802EA1">
        <w:rPr>
          <w:rFonts w:ascii="Times New Roman" w:hAnsi="Times New Roman" w:cs="Times New Roman" w:hint="eastAsia"/>
          <w:vertAlign w:val="subscript"/>
          <w:lang w:eastAsia="zh-CN"/>
        </w:rPr>
        <w:t>2</w:t>
      </w:r>
      <w:r w:rsidRPr="00802EA1">
        <w:rPr>
          <w:rFonts w:ascii="Times New Roman" w:hAnsi="Times New Roman" w:cs="Times New Roman" w:hint="eastAsia"/>
          <w:lang w:eastAsia="zh-CN"/>
        </w:rPr>
        <w:t xml:space="preserve"> &gt; </w:t>
      </w:r>
      <w:r w:rsidRPr="00802EA1">
        <w:rPr>
          <w:rFonts w:ascii="Cambria Math" w:hAnsi="Cambria Math" w:cs="Times New Roman"/>
          <w:i/>
          <w:lang w:eastAsia="zh-CN"/>
        </w:rPr>
        <w:t>α</w:t>
      </w:r>
      <w:r w:rsidRPr="00802EA1">
        <w:rPr>
          <w:rFonts w:ascii="Times New Roman" w:hAnsi="Times New Roman" w:cs="Times New Roman" w:hint="eastAsia"/>
          <w:vertAlign w:val="subscript"/>
          <w:lang w:eastAsia="zh-CN"/>
        </w:rPr>
        <w:t>3</w:t>
      </w:r>
      <w:r w:rsidRPr="00802EA1">
        <w:rPr>
          <w:rFonts w:ascii="Times New Roman" w:hAnsi="Times New Roman" w:cs="Times New Roman" w:hint="eastAsia"/>
          <w:lang w:eastAsia="zh-CN"/>
        </w:rPr>
        <w:t>.</w:t>
      </w:r>
      <w:r w:rsidRPr="00802EA1">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hint="eastAsia"/>
          <w:b/>
          <w:lang w:eastAsia="zh-CN"/>
        </w:rPr>
        <w:t>d</w:t>
      </w:r>
      <w:r>
        <w:rPr>
          <w:rFonts w:ascii="Times New Roman" w:hAnsi="Times New Roman" w:cs="Times New Roman" w:hint="eastAsia"/>
          <w:lang w:eastAsia="zh-CN"/>
        </w:rPr>
        <w:t>)</w:t>
      </w:r>
      <w:r w:rsidRPr="00802EA1">
        <w:rPr>
          <w:rFonts w:ascii="Times New Roman" w:hAnsi="Times New Roman" w:cs="Times New Roman"/>
          <w:lang w:eastAsia="zh-CN"/>
        </w:rPr>
        <w:t xml:space="preserve"> </w:t>
      </w:r>
      <w:r w:rsidRPr="00802EA1">
        <w:rPr>
          <w:rFonts w:ascii="Cambria Math" w:hAnsi="Cambria Math" w:cs="Times New Roman"/>
          <w:i/>
          <w:lang w:eastAsia="zh-CN"/>
        </w:rPr>
        <w:t>α</w:t>
      </w:r>
      <w:r w:rsidRPr="00802EA1">
        <w:rPr>
          <w:rFonts w:ascii="Times New Roman" w:hAnsi="Times New Roman" w:cs="Times New Roman" w:hint="eastAsia"/>
          <w:vertAlign w:val="subscript"/>
          <w:lang w:eastAsia="zh-CN"/>
        </w:rPr>
        <w:t>1</w:t>
      </w:r>
      <w:r w:rsidRPr="00802EA1">
        <w:rPr>
          <w:rFonts w:ascii="Times New Roman" w:hAnsi="Times New Roman" w:cs="Times New Roman" w:hint="eastAsia"/>
          <w:lang w:eastAsia="zh-CN"/>
        </w:rPr>
        <w:t xml:space="preserve"> &lt; </w:t>
      </w:r>
      <w:r w:rsidRPr="00802EA1">
        <w:rPr>
          <w:rFonts w:ascii="Cambria Math" w:hAnsi="Cambria Math" w:cs="Times New Roman"/>
          <w:i/>
          <w:lang w:eastAsia="zh-CN"/>
        </w:rPr>
        <w:t>α</w:t>
      </w:r>
      <w:r w:rsidRPr="00802EA1">
        <w:rPr>
          <w:rFonts w:ascii="Times New Roman" w:hAnsi="Times New Roman" w:cs="Times New Roman" w:hint="eastAsia"/>
          <w:vertAlign w:val="subscript"/>
          <w:lang w:eastAsia="zh-CN"/>
        </w:rPr>
        <w:t>2</w:t>
      </w:r>
      <w:r w:rsidRPr="00802EA1">
        <w:rPr>
          <w:rFonts w:ascii="Times New Roman" w:hAnsi="Times New Roman" w:cs="Times New Roman" w:hint="eastAsia"/>
          <w:lang w:eastAsia="zh-CN"/>
        </w:rPr>
        <w:t xml:space="preserve"> &lt; </w:t>
      </w:r>
      <w:r w:rsidRPr="00802EA1">
        <w:rPr>
          <w:rFonts w:ascii="Cambria Math" w:hAnsi="Cambria Math" w:cs="Times New Roman"/>
          <w:i/>
          <w:lang w:eastAsia="zh-CN"/>
        </w:rPr>
        <w:t>α</w:t>
      </w:r>
      <w:r w:rsidRPr="00802EA1">
        <w:rPr>
          <w:rFonts w:ascii="Times New Roman" w:hAnsi="Times New Roman" w:cs="Times New Roman" w:hint="eastAsia"/>
          <w:vertAlign w:val="subscript"/>
          <w:lang w:eastAsia="zh-CN"/>
        </w:rPr>
        <w:t>3</w:t>
      </w:r>
      <w:r w:rsidRPr="00802EA1">
        <w:rPr>
          <w:rFonts w:ascii="Times New Roman" w:hAnsi="Times New Roman" w:cs="Times New Roman"/>
          <w:lang w:eastAsia="zh-CN"/>
        </w:rPr>
        <w:t>.</w:t>
      </w: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Pr="00802EA1" w:rsidRDefault="00611777" w:rsidP="004F084C">
      <w:pPr>
        <w:jc w:val="both"/>
        <w:rPr>
          <w:rFonts w:ascii="Times New Roman" w:hAnsi="Times New Roman" w:cs="Times New Roman"/>
          <w:lang w:eastAsia="zh-CN"/>
        </w:rPr>
      </w:pPr>
      <w:r>
        <w:rPr>
          <w:rFonts w:ascii="Times New Roman" w:hAnsi="Times New Roman" w:cs="Times New Roman"/>
          <w:noProof/>
          <w:lang w:eastAsia="zh-CN"/>
        </w:rPr>
        <w:lastRenderedPageBreak/>
        <w:drawing>
          <wp:inline distT="0" distB="0" distL="0" distR="0">
            <wp:extent cx="5270500" cy="5270500"/>
            <wp:effectExtent l="19050" t="0" r="6350" b="0"/>
            <wp:docPr id="39" name="图片 38" descr="Supplementary Figure 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21.jpg"/>
                    <pic:cNvPicPr/>
                  </pic:nvPicPr>
                  <pic:blipFill>
                    <a:blip r:embed="rId27" cstate="print"/>
                    <a:stretch>
                      <a:fillRect/>
                    </a:stretch>
                  </pic:blipFill>
                  <pic:spPr>
                    <a:xfrm>
                      <a:off x="0" y="0"/>
                      <a:ext cx="5270500" cy="5270500"/>
                    </a:xfrm>
                    <a:prstGeom prst="rect">
                      <a:avLst/>
                    </a:prstGeom>
                  </pic:spPr>
                </pic:pic>
              </a:graphicData>
            </a:graphic>
          </wp:inline>
        </w:drawing>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b/>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hint="eastAsia"/>
          <w:b/>
          <w:lang w:eastAsia="zh-CN"/>
        </w:rPr>
        <w:t xml:space="preserve">Figure </w:t>
      </w:r>
      <w:r w:rsidR="00B743E4">
        <w:rPr>
          <w:rFonts w:ascii="Times New Roman" w:hAnsi="Times New Roman" w:cs="Times New Roman" w:hint="eastAsia"/>
          <w:b/>
          <w:lang w:eastAsia="zh-CN"/>
        </w:rPr>
        <w:t>20</w:t>
      </w:r>
    </w:p>
    <w:p w:rsidR="004F084C" w:rsidRDefault="004F084C" w:rsidP="004F084C">
      <w:pPr>
        <w:jc w:val="both"/>
        <w:rPr>
          <w:rFonts w:ascii="Times New Roman" w:hAnsi="Times New Roman" w:cs="Times New Roman"/>
          <w:b/>
          <w:lang w:eastAsia="zh-CN"/>
        </w:rPr>
      </w:pPr>
    </w:p>
    <w:p w:rsidR="004F084C" w:rsidRDefault="004F084C" w:rsidP="004F084C">
      <w:pPr>
        <w:jc w:val="both"/>
        <w:rPr>
          <w:rFonts w:ascii="Times New Roman" w:hAnsi="Times New Roman" w:cs="Times New Roman"/>
          <w:lang w:eastAsia="zh-CN"/>
        </w:rPr>
      </w:pPr>
      <w:r w:rsidRPr="00802EA1">
        <w:rPr>
          <w:rFonts w:ascii="Times New Roman" w:hAnsi="Times New Roman" w:cs="Times New Roman"/>
          <w:b/>
          <w:lang w:eastAsia="zh-CN"/>
        </w:rPr>
        <w:t xml:space="preserve">Performance </w:t>
      </w:r>
      <w:r w:rsidRPr="00802EA1">
        <w:rPr>
          <w:rFonts w:ascii="Times New Roman" w:hAnsi="Times New Roman" w:cs="Times New Roman" w:hint="eastAsia"/>
          <w:b/>
          <w:lang w:eastAsia="zh-CN"/>
        </w:rPr>
        <w:t>of selection coefficient estimations.</w:t>
      </w:r>
      <w:r w:rsidRPr="00802EA1">
        <w:rPr>
          <w:rFonts w:ascii="Times New Roman" w:hAnsi="Times New Roman" w:cs="Times New Roman" w:hint="eastAsia"/>
          <w:lang w:eastAsia="zh-CN"/>
        </w:rPr>
        <w:t xml:space="preserve"> </w:t>
      </w:r>
    </w:p>
    <w:p w:rsidR="004F084C"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lang w:eastAsia="zh-CN"/>
        </w:rPr>
      </w:pPr>
      <w:r>
        <w:rPr>
          <w:rFonts w:ascii="Times New Roman" w:hAnsi="Times New Roman" w:cs="Times New Roman" w:hint="eastAsia"/>
          <w:b/>
          <w:lang w:eastAsia="zh-CN"/>
        </w:rPr>
        <w:t>(a</w:t>
      </w:r>
      <w:r w:rsidRPr="00802EA1">
        <w:rPr>
          <w:rFonts w:ascii="Times New Roman" w:hAnsi="Times New Roman"/>
          <w:color w:val="000000"/>
          <w:lang w:eastAsia="zh-CN"/>
        </w:rPr>
        <w:t>–</w:t>
      </w:r>
      <w:r>
        <w:rPr>
          <w:rFonts w:ascii="Times New Roman" w:hAnsi="Times New Roman" w:cs="Times New Roman" w:hint="eastAsia"/>
          <w:b/>
          <w:lang w:eastAsia="zh-CN"/>
        </w:rPr>
        <w:t>d</w:t>
      </w:r>
      <w:r>
        <w:rPr>
          <w:rFonts w:ascii="Times New Roman" w:hAnsi="Times New Roman" w:cs="Times New Roman" w:hint="eastAsia"/>
          <w:lang w:eastAsia="zh-CN"/>
        </w:rPr>
        <w:t>)</w:t>
      </w:r>
      <w:r w:rsidRPr="00802EA1">
        <w:rPr>
          <w:rFonts w:ascii="Times New Roman" w:hAnsi="Times New Roman" w:cs="Times New Roman" w:hint="eastAsia"/>
          <w:lang w:eastAsia="zh-CN"/>
        </w:rPr>
        <w:t xml:space="preserve"> </w:t>
      </w:r>
      <w:r w:rsidRPr="00802EA1">
        <w:rPr>
          <w:rFonts w:ascii="Times New Roman" w:hAnsi="Times New Roman" w:cs="Times New Roman"/>
          <w:lang w:eastAsia="zh-CN"/>
        </w:rPr>
        <w:t>Comparison of estimated vs. true selection coefficients in data simulated under demographic histories</w:t>
      </w:r>
      <w:r w:rsidRPr="00802EA1">
        <w:rPr>
          <w:rFonts w:ascii="Times New Roman" w:hAnsi="Times New Roman" w:cs="Times New Roman" w:hint="eastAsia"/>
          <w:lang w:eastAsia="zh-CN"/>
        </w:rPr>
        <w:t xml:space="preserve"> for CEU, CHB, YRI (recent) and YRI (ancient). </w:t>
      </w:r>
      <w:r w:rsidRPr="00802EA1">
        <w:rPr>
          <w:rFonts w:ascii="Times New Roman" w:hAnsi="Times New Roman" w:cs="Times New Roman"/>
        </w:rPr>
        <w:t>The correlations of the estimated selection coefficients with the true values</w:t>
      </w:r>
      <w:r w:rsidRPr="00802EA1">
        <w:rPr>
          <w:rFonts w:ascii="Times New Roman" w:hAnsi="Times New Roman" w:cs="Times New Roman" w:hint="eastAsia"/>
          <w:lang w:eastAsia="zh-CN"/>
        </w:rPr>
        <w:t xml:space="preserve"> for CEU, CHB, YRI recent and YRI ancient </w:t>
      </w:r>
      <w:r w:rsidRPr="00802EA1">
        <w:rPr>
          <w:rFonts w:ascii="Times New Roman" w:hAnsi="Times New Roman" w:cs="Times New Roman"/>
        </w:rPr>
        <w:t>are 0.18</w:t>
      </w:r>
      <w:r w:rsidRPr="00802EA1">
        <w:rPr>
          <w:rFonts w:ascii="Times New Roman" w:hAnsi="Times New Roman" w:cs="Times New Roman"/>
          <w:lang w:eastAsia="zh-CN"/>
        </w:rPr>
        <w:t xml:space="preserve"> </w:t>
      </w:r>
      <w:r w:rsidRPr="00802EA1">
        <w:rPr>
          <w:rFonts w:ascii="Times New Roman" w:hAnsi="Times New Roman" w:cs="Times New Roman"/>
        </w:rPr>
        <w:t>(</w:t>
      </w:r>
      <w:r w:rsidRPr="00802EA1">
        <w:rPr>
          <w:rFonts w:ascii="Times New Roman" w:hAnsi="Times New Roman" w:cs="Times New Roman"/>
          <w:i/>
          <w:lang w:eastAsia="zh-CN"/>
        </w:rPr>
        <w:t>P</w:t>
      </w:r>
      <w:r w:rsidRPr="00802EA1">
        <w:rPr>
          <w:rFonts w:ascii="Times New Roman" w:hAnsi="Times New Roman" w:cs="Times New Roman" w:hint="eastAsia"/>
          <w:lang w:eastAsia="zh-CN"/>
        </w:rPr>
        <w:t xml:space="preserve"> value = 3.23 </w:t>
      </w:r>
      <w:r w:rsidRPr="00802EA1">
        <w:rPr>
          <w:rFonts w:ascii="Times New Roman" w:hAnsi="Times New Roman"/>
          <w:color w:val="000000"/>
          <w:lang w:eastAsia="zh-CN"/>
        </w:rPr>
        <w:sym w:font="Symbol" w:char="F0B4"/>
      </w:r>
      <w:r w:rsidRPr="00802EA1">
        <w:rPr>
          <w:rFonts w:ascii="Times New Roman" w:hAnsi="Times New Roman" w:hint="eastAsia"/>
          <w:color w:val="000000"/>
          <w:lang w:eastAsia="zh-CN"/>
        </w:rPr>
        <w:t xml:space="preserve"> </w:t>
      </w:r>
      <w:r w:rsidRPr="00802EA1">
        <w:rPr>
          <w:rFonts w:ascii="Times New Roman" w:hAnsi="Times New Roman" w:cs="Times New Roman" w:hint="eastAsia"/>
          <w:lang w:eastAsia="zh-CN"/>
        </w:rPr>
        <w:t>10</w:t>
      </w:r>
      <w:r w:rsidRPr="00802EA1">
        <w:rPr>
          <w:rFonts w:ascii="Times New Roman" w:hAnsi="Times New Roman" w:cs="Times New Roman"/>
          <w:vertAlign w:val="superscript"/>
          <w:lang w:eastAsia="zh-CN"/>
        </w:rPr>
        <w:t>-6</w:t>
      </w:r>
      <w:r w:rsidRPr="00802EA1">
        <w:rPr>
          <w:rFonts w:ascii="Times New Roman" w:hAnsi="Times New Roman" w:cs="Times New Roman"/>
        </w:rPr>
        <w:t>), 0.105</w:t>
      </w:r>
      <w:r w:rsidRPr="00802EA1">
        <w:rPr>
          <w:rFonts w:ascii="Times New Roman" w:hAnsi="Times New Roman" w:cs="Times New Roman"/>
          <w:lang w:eastAsia="zh-CN"/>
        </w:rPr>
        <w:t xml:space="preserve"> </w:t>
      </w:r>
      <w:r w:rsidRPr="00802EA1">
        <w:rPr>
          <w:rFonts w:ascii="Times New Roman" w:hAnsi="Times New Roman" w:cs="Times New Roman"/>
        </w:rPr>
        <w:t>(</w:t>
      </w:r>
      <w:r w:rsidRPr="00802EA1">
        <w:rPr>
          <w:rFonts w:ascii="Times New Roman" w:hAnsi="Times New Roman" w:cs="Times New Roman"/>
          <w:i/>
          <w:lang w:eastAsia="zh-CN"/>
        </w:rPr>
        <w:t>P</w:t>
      </w:r>
      <w:r w:rsidRPr="00802EA1">
        <w:rPr>
          <w:rFonts w:ascii="Times New Roman" w:hAnsi="Times New Roman" w:cs="Times New Roman" w:hint="eastAsia"/>
          <w:lang w:eastAsia="zh-CN"/>
        </w:rPr>
        <w:t xml:space="preserve"> value </w:t>
      </w:r>
      <w:r w:rsidRPr="00802EA1">
        <w:rPr>
          <w:rFonts w:ascii="Times New Roman" w:hAnsi="Times New Roman" w:hint="eastAsia"/>
          <w:color w:val="000000"/>
          <w:lang w:eastAsia="zh-CN"/>
        </w:rPr>
        <w:t xml:space="preserve">= </w:t>
      </w:r>
      <w:r w:rsidRPr="00802EA1">
        <w:rPr>
          <w:rFonts w:ascii="Times New Roman" w:hAnsi="Times New Roman" w:cs="Times New Roman" w:hint="eastAsia"/>
          <w:lang w:eastAsia="zh-CN"/>
        </w:rPr>
        <w:t>0.026</w:t>
      </w:r>
      <w:r w:rsidRPr="00802EA1">
        <w:rPr>
          <w:rFonts w:ascii="Times New Roman" w:hAnsi="Times New Roman" w:cs="Times New Roman"/>
        </w:rPr>
        <w:t>), 0.19</w:t>
      </w:r>
      <w:r w:rsidRPr="00802EA1">
        <w:rPr>
          <w:rFonts w:ascii="Times New Roman" w:hAnsi="Times New Roman" w:cs="Times New Roman"/>
          <w:lang w:eastAsia="zh-CN"/>
        </w:rPr>
        <w:t xml:space="preserve"> </w:t>
      </w:r>
      <w:r w:rsidRPr="00802EA1">
        <w:rPr>
          <w:rFonts w:ascii="Times New Roman" w:hAnsi="Times New Roman" w:cs="Times New Roman"/>
        </w:rPr>
        <w:t>(</w:t>
      </w:r>
      <w:r w:rsidRPr="00802EA1">
        <w:rPr>
          <w:rFonts w:ascii="Times New Roman" w:hAnsi="Times New Roman" w:cs="Times New Roman"/>
          <w:i/>
          <w:lang w:eastAsia="zh-CN"/>
        </w:rPr>
        <w:t>P</w:t>
      </w:r>
      <w:r w:rsidRPr="00802EA1">
        <w:rPr>
          <w:rFonts w:ascii="Times New Roman" w:hAnsi="Times New Roman" w:cs="Times New Roman" w:hint="eastAsia"/>
          <w:lang w:eastAsia="zh-CN"/>
        </w:rPr>
        <w:t xml:space="preserve"> value = 2.14 </w:t>
      </w:r>
      <w:r w:rsidRPr="00802EA1">
        <w:rPr>
          <w:rFonts w:ascii="Times New Roman" w:hAnsi="Times New Roman"/>
          <w:color w:val="000000"/>
          <w:lang w:eastAsia="zh-CN"/>
        </w:rPr>
        <w:sym w:font="Symbol" w:char="F0B4"/>
      </w:r>
      <w:r w:rsidRPr="00802EA1">
        <w:rPr>
          <w:rFonts w:ascii="Times New Roman" w:hAnsi="Times New Roman" w:hint="eastAsia"/>
          <w:color w:val="000000"/>
          <w:lang w:eastAsia="zh-CN"/>
        </w:rPr>
        <w:t xml:space="preserve"> </w:t>
      </w:r>
      <w:r w:rsidRPr="00802EA1">
        <w:rPr>
          <w:rFonts w:ascii="Times New Roman" w:hAnsi="Times New Roman" w:cs="Times New Roman" w:hint="eastAsia"/>
          <w:lang w:eastAsia="zh-CN"/>
        </w:rPr>
        <w:t>10</w:t>
      </w:r>
      <w:r w:rsidRPr="00802EA1">
        <w:rPr>
          <w:rFonts w:ascii="Times New Roman" w:hAnsi="Times New Roman" w:cs="Times New Roman"/>
          <w:vertAlign w:val="superscript"/>
          <w:lang w:eastAsia="zh-CN"/>
        </w:rPr>
        <w:t>-9</w:t>
      </w:r>
      <w:r w:rsidRPr="00802EA1">
        <w:rPr>
          <w:rFonts w:ascii="Times New Roman" w:hAnsi="Times New Roman" w:cs="Times New Roman"/>
        </w:rPr>
        <w:t>)</w:t>
      </w:r>
      <w:r w:rsidRPr="00802EA1">
        <w:rPr>
          <w:rFonts w:ascii="Times New Roman" w:hAnsi="Times New Roman" w:cs="Times New Roman" w:hint="eastAsia"/>
          <w:lang w:eastAsia="zh-CN"/>
        </w:rPr>
        <w:t>,</w:t>
      </w:r>
      <w:r w:rsidRPr="00802EA1">
        <w:rPr>
          <w:rFonts w:ascii="Times New Roman" w:hAnsi="Times New Roman" w:cs="Times New Roman"/>
        </w:rPr>
        <w:t xml:space="preserve"> and 0.09</w:t>
      </w:r>
      <w:r w:rsidRPr="00802EA1">
        <w:rPr>
          <w:rFonts w:ascii="Times New Roman" w:hAnsi="Times New Roman" w:cs="Times New Roman"/>
          <w:lang w:eastAsia="zh-CN"/>
        </w:rPr>
        <w:t xml:space="preserve"> </w:t>
      </w:r>
      <w:r w:rsidRPr="00802EA1">
        <w:rPr>
          <w:rFonts w:ascii="Times New Roman" w:hAnsi="Times New Roman" w:cs="Times New Roman"/>
        </w:rPr>
        <w:t>(</w:t>
      </w:r>
      <w:r w:rsidRPr="00802EA1">
        <w:rPr>
          <w:rFonts w:ascii="Times New Roman" w:hAnsi="Times New Roman" w:cs="Times New Roman"/>
          <w:i/>
          <w:lang w:eastAsia="zh-CN"/>
        </w:rPr>
        <w:t>P</w:t>
      </w:r>
      <w:r w:rsidRPr="00802EA1">
        <w:rPr>
          <w:rFonts w:ascii="Times New Roman" w:hAnsi="Times New Roman" w:cs="Times New Roman" w:hint="eastAsia"/>
          <w:lang w:eastAsia="zh-CN"/>
        </w:rPr>
        <w:t xml:space="preserve"> value = 0.0021</w:t>
      </w:r>
      <w:r w:rsidRPr="00802EA1">
        <w:rPr>
          <w:rFonts w:ascii="Times New Roman" w:hAnsi="Times New Roman" w:cs="Times New Roman"/>
        </w:rPr>
        <w:t>)</w:t>
      </w:r>
      <w:r w:rsidRPr="00802EA1">
        <w:rPr>
          <w:rFonts w:ascii="Times New Roman" w:hAnsi="Times New Roman" w:cs="Times New Roman" w:hint="eastAsia"/>
          <w:lang w:eastAsia="zh-CN"/>
        </w:rPr>
        <w:t>,</w:t>
      </w:r>
      <w:r w:rsidRPr="00802EA1">
        <w:rPr>
          <w:rFonts w:ascii="Times New Roman" w:hAnsi="Times New Roman" w:cs="Times New Roman"/>
          <w:lang w:eastAsia="zh-CN"/>
        </w:rPr>
        <w:t xml:space="preserve"> respectively</w:t>
      </w:r>
      <w:r w:rsidRPr="00802EA1">
        <w:rPr>
          <w:rFonts w:ascii="Times New Roman" w:hAnsi="Times New Roman" w:cs="Times New Roman"/>
        </w:rPr>
        <w:t xml:space="preserve">. Nevertheless, when </w:t>
      </w:r>
      <w:r w:rsidRPr="00802EA1">
        <w:rPr>
          <w:rFonts w:ascii="Times New Roman" w:hAnsi="Times New Roman" w:cs="Times New Roman"/>
          <w:lang w:eastAsia="zh-CN"/>
        </w:rPr>
        <w:t>focusing on</w:t>
      </w:r>
      <w:r w:rsidRPr="00802EA1">
        <w:rPr>
          <w:rFonts w:ascii="Times New Roman" w:hAnsi="Times New Roman" w:cs="Times New Roman"/>
        </w:rPr>
        <w:t xml:space="preserve"> the </w:t>
      </w:r>
      <w:r w:rsidRPr="00802EA1">
        <w:rPr>
          <w:rFonts w:ascii="Times New Roman" w:hAnsi="Times New Roman" w:cs="Times New Roman"/>
          <w:lang w:eastAsia="zh-CN"/>
        </w:rPr>
        <w:t>events that</w:t>
      </w:r>
      <w:r w:rsidRPr="00802EA1">
        <w:rPr>
          <w:rFonts w:ascii="Times New Roman" w:hAnsi="Times New Roman" w:cs="Times New Roman"/>
        </w:rPr>
        <w:t xml:space="preserve"> occurred in</w:t>
      </w:r>
      <w:r w:rsidRPr="00802EA1">
        <w:rPr>
          <w:rFonts w:ascii="Times New Roman" w:hAnsi="Times New Roman" w:cs="Times New Roman"/>
          <w:lang w:eastAsia="zh-CN"/>
        </w:rPr>
        <w:t xml:space="preserve"> the more</w:t>
      </w:r>
      <w:r w:rsidRPr="00802EA1">
        <w:rPr>
          <w:rFonts w:ascii="Times New Roman" w:hAnsi="Times New Roman" w:cs="Times New Roman"/>
        </w:rPr>
        <w:t xml:space="preserve"> recent time, CEU (about 48.3</w:t>
      </w:r>
      <w:r w:rsidRPr="00802EA1">
        <w:rPr>
          <w:rFonts w:ascii="Times New Roman" w:hAnsi="Times New Roman"/>
          <w:color w:val="000000"/>
          <w:lang w:eastAsia="zh-CN"/>
        </w:rPr>
        <w:t>–</w:t>
      </w:r>
      <w:r w:rsidRPr="00802EA1">
        <w:rPr>
          <w:rFonts w:ascii="Times New Roman" w:hAnsi="Times New Roman" w:cs="Times New Roman"/>
        </w:rPr>
        <w:t>700 generations), CHB</w:t>
      </w:r>
      <w:r w:rsidRPr="00802EA1">
        <w:rPr>
          <w:rFonts w:ascii="Times New Roman" w:hAnsi="Times New Roman" w:cs="Times New Roman"/>
          <w:lang w:eastAsia="zh-CN"/>
        </w:rPr>
        <w:t xml:space="preserve"> </w:t>
      </w:r>
      <w:r w:rsidRPr="00802EA1">
        <w:rPr>
          <w:rFonts w:ascii="Times New Roman" w:hAnsi="Times New Roman" w:cs="Times New Roman"/>
        </w:rPr>
        <w:t>(about 350</w:t>
      </w:r>
      <w:r w:rsidRPr="00802EA1">
        <w:rPr>
          <w:rFonts w:ascii="Times New Roman" w:hAnsi="Times New Roman"/>
          <w:color w:val="000000"/>
          <w:lang w:eastAsia="zh-CN"/>
        </w:rPr>
        <w:t>–</w:t>
      </w:r>
      <w:r w:rsidRPr="00802EA1">
        <w:rPr>
          <w:rFonts w:ascii="Times New Roman" w:hAnsi="Times New Roman" w:cs="Times New Roman"/>
        </w:rPr>
        <w:t>700 generations)</w:t>
      </w:r>
      <w:r w:rsidRPr="00802EA1">
        <w:rPr>
          <w:rFonts w:ascii="Times New Roman" w:hAnsi="Times New Roman" w:cs="Times New Roman"/>
          <w:lang w:eastAsia="zh-CN"/>
        </w:rPr>
        <w:t xml:space="preserve"> and</w:t>
      </w:r>
      <w:r w:rsidRPr="00802EA1">
        <w:rPr>
          <w:rFonts w:ascii="Times New Roman" w:hAnsi="Times New Roman" w:cs="Times New Roman"/>
        </w:rPr>
        <w:t xml:space="preserve"> YRI</w:t>
      </w:r>
      <w:r w:rsidRPr="00802EA1">
        <w:rPr>
          <w:rFonts w:ascii="Times New Roman" w:hAnsi="Times New Roman" w:cs="Times New Roman" w:hint="eastAsia"/>
          <w:lang w:eastAsia="zh-CN"/>
        </w:rPr>
        <w:t xml:space="preserve"> </w:t>
      </w:r>
      <w:r w:rsidRPr="00802EA1">
        <w:rPr>
          <w:rFonts w:ascii="Times New Roman" w:hAnsi="Times New Roman" w:cs="Times New Roman"/>
        </w:rPr>
        <w:t>(about 352</w:t>
      </w:r>
      <w:r w:rsidRPr="00802EA1">
        <w:rPr>
          <w:rFonts w:ascii="Times New Roman" w:hAnsi="Times New Roman"/>
          <w:color w:val="000000"/>
          <w:lang w:eastAsia="zh-CN"/>
        </w:rPr>
        <w:t>–</w:t>
      </w:r>
      <w:r w:rsidRPr="00802EA1">
        <w:rPr>
          <w:rFonts w:ascii="Times New Roman" w:hAnsi="Times New Roman" w:cs="Times New Roman"/>
        </w:rPr>
        <w:t>1</w:t>
      </w:r>
      <w:r w:rsidRPr="00802EA1">
        <w:rPr>
          <w:rFonts w:ascii="Times New Roman" w:hAnsi="Times New Roman" w:cs="Times New Roman" w:hint="eastAsia"/>
          <w:lang w:eastAsia="zh-CN"/>
        </w:rPr>
        <w:t>,</w:t>
      </w:r>
      <w:r w:rsidRPr="00802EA1">
        <w:rPr>
          <w:rFonts w:ascii="Times New Roman" w:hAnsi="Times New Roman" w:cs="Times New Roman"/>
        </w:rPr>
        <w:t>600 generations)</w:t>
      </w:r>
      <w:r w:rsidRPr="00802EA1">
        <w:rPr>
          <w:rFonts w:ascii="Times New Roman" w:hAnsi="Times New Roman" w:cs="Times New Roman"/>
          <w:lang w:eastAsia="zh-CN"/>
        </w:rPr>
        <w:t xml:space="preserve"> have increased</w:t>
      </w:r>
      <w:r w:rsidRPr="00802EA1">
        <w:rPr>
          <w:rFonts w:ascii="Times New Roman" w:hAnsi="Times New Roman" w:cs="Times New Roman"/>
        </w:rPr>
        <w:t xml:space="preserve"> correlation</w:t>
      </w:r>
      <w:r w:rsidRPr="00802EA1">
        <w:rPr>
          <w:rFonts w:ascii="Times New Roman" w:hAnsi="Times New Roman" w:cs="Times New Roman"/>
          <w:lang w:eastAsia="zh-CN"/>
        </w:rPr>
        <w:t>s</w:t>
      </w:r>
      <w:r w:rsidRPr="00802EA1">
        <w:rPr>
          <w:rFonts w:ascii="Times New Roman" w:hAnsi="Times New Roman" w:cs="Times New Roman"/>
        </w:rPr>
        <w:t xml:space="preserve"> </w:t>
      </w:r>
      <w:r w:rsidRPr="00802EA1">
        <w:rPr>
          <w:rFonts w:ascii="Times New Roman" w:hAnsi="Times New Roman" w:cs="Times New Roman" w:hint="eastAsia"/>
          <w:lang w:eastAsia="zh-CN"/>
        </w:rPr>
        <w:t xml:space="preserve">of </w:t>
      </w:r>
      <w:r w:rsidRPr="00802EA1">
        <w:rPr>
          <w:rFonts w:ascii="Times New Roman" w:hAnsi="Times New Roman" w:cs="Times New Roman"/>
        </w:rPr>
        <w:t>0.21</w:t>
      </w:r>
      <w:r w:rsidRPr="00802EA1">
        <w:rPr>
          <w:rFonts w:ascii="Times New Roman" w:hAnsi="Times New Roman" w:cs="Times New Roman" w:hint="eastAsia"/>
          <w:lang w:eastAsia="zh-CN"/>
        </w:rPr>
        <w:t xml:space="preserve"> (</w:t>
      </w:r>
      <w:r w:rsidRPr="00802EA1">
        <w:rPr>
          <w:rFonts w:ascii="Times New Roman" w:hAnsi="Times New Roman" w:cs="Times New Roman"/>
          <w:i/>
          <w:lang w:eastAsia="zh-CN"/>
        </w:rPr>
        <w:t>P</w:t>
      </w:r>
      <w:r w:rsidRPr="00802EA1">
        <w:rPr>
          <w:rFonts w:ascii="Times New Roman" w:hAnsi="Times New Roman" w:cs="Times New Roman" w:hint="eastAsia"/>
          <w:lang w:eastAsia="zh-CN"/>
        </w:rPr>
        <w:t xml:space="preserve"> value = 4.24 </w:t>
      </w:r>
      <w:r w:rsidRPr="00802EA1">
        <w:rPr>
          <w:rFonts w:ascii="Times New Roman" w:hAnsi="Times New Roman"/>
          <w:color w:val="000000"/>
          <w:lang w:eastAsia="zh-CN"/>
        </w:rPr>
        <w:sym w:font="Symbol" w:char="F0B4"/>
      </w:r>
      <w:r w:rsidRPr="00802EA1">
        <w:rPr>
          <w:rFonts w:ascii="Times New Roman" w:hAnsi="Times New Roman" w:hint="eastAsia"/>
          <w:color w:val="000000"/>
          <w:lang w:eastAsia="zh-CN"/>
        </w:rPr>
        <w:t xml:space="preserve"> </w:t>
      </w:r>
      <w:r w:rsidRPr="00802EA1">
        <w:rPr>
          <w:rFonts w:ascii="Times New Roman" w:hAnsi="Times New Roman" w:cs="Times New Roman" w:hint="eastAsia"/>
          <w:lang w:eastAsia="zh-CN"/>
        </w:rPr>
        <w:t>10</w:t>
      </w:r>
      <w:r w:rsidRPr="00802EA1">
        <w:rPr>
          <w:rFonts w:ascii="Times New Roman" w:hAnsi="Times New Roman" w:cs="Times New Roman"/>
          <w:vertAlign w:val="superscript"/>
          <w:lang w:eastAsia="zh-CN"/>
        </w:rPr>
        <w:t>-8</w:t>
      </w:r>
      <w:r w:rsidRPr="00802EA1">
        <w:rPr>
          <w:rFonts w:ascii="Times New Roman" w:hAnsi="Times New Roman" w:cs="Times New Roman" w:hint="eastAsia"/>
          <w:lang w:eastAsia="zh-CN"/>
        </w:rPr>
        <w:t>)</w:t>
      </w:r>
      <w:r w:rsidRPr="00802EA1">
        <w:rPr>
          <w:rFonts w:ascii="Times New Roman" w:hAnsi="Times New Roman" w:cs="Times New Roman"/>
        </w:rPr>
        <w:t>,</w:t>
      </w:r>
      <w:r w:rsidRPr="00802EA1">
        <w:rPr>
          <w:rFonts w:ascii="Times New Roman" w:hAnsi="Times New Roman" w:cs="Times New Roman" w:hint="eastAsia"/>
          <w:lang w:eastAsia="zh-CN"/>
        </w:rPr>
        <w:t xml:space="preserve"> </w:t>
      </w:r>
      <w:r w:rsidRPr="00802EA1">
        <w:rPr>
          <w:rFonts w:ascii="Times New Roman" w:hAnsi="Times New Roman" w:cs="Times New Roman"/>
        </w:rPr>
        <w:t>0.13</w:t>
      </w:r>
      <w:r w:rsidRPr="00802EA1">
        <w:rPr>
          <w:rFonts w:ascii="Times New Roman" w:hAnsi="Times New Roman" w:cs="Times New Roman" w:hint="eastAsia"/>
          <w:lang w:eastAsia="zh-CN"/>
        </w:rPr>
        <w:t xml:space="preserve"> (</w:t>
      </w:r>
      <w:r w:rsidRPr="00802EA1">
        <w:rPr>
          <w:rFonts w:ascii="Times New Roman" w:hAnsi="Times New Roman" w:cs="Times New Roman"/>
          <w:i/>
          <w:lang w:eastAsia="zh-CN"/>
        </w:rPr>
        <w:t>P</w:t>
      </w:r>
      <w:r w:rsidRPr="00802EA1">
        <w:rPr>
          <w:rFonts w:ascii="Times New Roman" w:hAnsi="Times New Roman" w:cs="Times New Roman" w:hint="eastAsia"/>
          <w:lang w:eastAsia="zh-CN"/>
        </w:rPr>
        <w:t xml:space="preserve"> value = 0.006),</w:t>
      </w:r>
      <w:r w:rsidRPr="00802EA1">
        <w:rPr>
          <w:rFonts w:ascii="Times New Roman" w:hAnsi="Times New Roman" w:cs="Times New Roman"/>
        </w:rPr>
        <w:t xml:space="preserve"> and 0.22</w:t>
      </w:r>
      <w:r w:rsidRPr="00802EA1">
        <w:rPr>
          <w:rFonts w:ascii="Times New Roman" w:hAnsi="Times New Roman" w:cs="Times New Roman" w:hint="eastAsia"/>
          <w:lang w:eastAsia="zh-CN"/>
        </w:rPr>
        <w:t xml:space="preserve"> (</w:t>
      </w:r>
      <w:r w:rsidRPr="00802EA1">
        <w:rPr>
          <w:rFonts w:ascii="Times New Roman" w:hAnsi="Times New Roman" w:cs="Times New Roman"/>
          <w:i/>
          <w:lang w:eastAsia="zh-CN"/>
        </w:rPr>
        <w:t>P</w:t>
      </w:r>
      <w:r w:rsidRPr="00802EA1">
        <w:rPr>
          <w:rFonts w:ascii="Times New Roman" w:hAnsi="Times New Roman" w:cs="Times New Roman" w:hint="eastAsia"/>
          <w:lang w:eastAsia="zh-CN"/>
        </w:rPr>
        <w:t xml:space="preserve"> value = 2.76 </w:t>
      </w:r>
      <w:r w:rsidRPr="00802EA1">
        <w:rPr>
          <w:rFonts w:ascii="Times New Roman" w:hAnsi="Times New Roman"/>
          <w:color w:val="000000"/>
          <w:lang w:eastAsia="zh-CN"/>
        </w:rPr>
        <w:sym w:font="Symbol" w:char="F0B4"/>
      </w:r>
      <w:r w:rsidRPr="00802EA1">
        <w:rPr>
          <w:rFonts w:ascii="Times New Roman" w:hAnsi="Times New Roman" w:hint="eastAsia"/>
          <w:color w:val="000000"/>
          <w:lang w:eastAsia="zh-CN"/>
        </w:rPr>
        <w:t xml:space="preserve"> </w:t>
      </w:r>
      <w:r w:rsidRPr="00802EA1">
        <w:rPr>
          <w:rFonts w:ascii="Times New Roman" w:hAnsi="Times New Roman" w:cs="Times New Roman" w:hint="eastAsia"/>
          <w:lang w:eastAsia="zh-CN"/>
        </w:rPr>
        <w:t>10</w:t>
      </w:r>
      <w:r w:rsidRPr="00802EA1">
        <w:rPr>
          <w:rFonts w:ascii="Times New Roman" w:hAnsi="Times New Roman" w:cs="Times New Roman"/>
          <w:vertAlign w:val="superscript"/>
          <w:lang w:eastAsia="zh-CN"/>
        </w:rPr>
        <w:t>-12</w:t>
      </w:r>
      <w:r w:rsidRPr="00802EA1">
        <w:rPr>
          <w:rFonts w:ascii="Times New Roman" w:hAnsi="Times New Roman" w:cs="Times New Roman" w:hint="eastAsia"/>
          <w:lang w:eastAsia="zh-CN"/>
        </w:rPr>
        <w:t>),</w:t>
      </w:r>
      <w:r w:rsidRPr="00802EA1">
        <w:rPr>
          <w:rFonts w:ascii="Times New Roman" w:hAnsi="Times New Roman" w:cs="Times New Roman"/>
        </w:rPr>
        <w:t xml:space="preserve"> </w:t>
      </w:r>
      <w:r w:rsidRPr="00802EA1">
        <w:rPr>
          <w:rFonts w:ascii="Times New Roman" w:hAnsi="Times New Roman" w:cs="Times New Roman"/>
          <w:lang w:eastAsia="zh-CN"/>
        </w:rPr>
        <w:t>respectively.</w:t>
      </w: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2458019" cy="1351702"/>
            <wp:effectExtent l="19050" t="0" r="0" b="0"/>
            <wp:docPr id="27" name="图片 21" descr="Supplementary Figure 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22.jpg"/>
                    <pic:cNvPicPr/>
                  </pic:nvPicPr>
                  <pic:blipFill>
                    <a:blip r:embed="rId28" cstate="print"/>
                    <a:stretch>
                      <a:fillRect/>
                    </a:stretch>
                  </pic:blipFill>
                  <pic:spPr>
                    <a:xfrm>
                      <a:off x="0" y="0"/>
                      <a:ext cx="2460844" cy="1353255"/>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color w:val="000000"/>
          <w:lang w:eastAsia="zh-CN"/>
        </w:rPr>
        <w:t>Fig</w:t>
      </w:r>
      <w:r>
        <w:rPr>
          <w:rFonts w:ascii="Times New Roman" w:hAnsi="Times New Roman" w:cs="Times New Roman" w:hint="eastAsia"/>
          <w:b/>
          <w:color w:val="000000"/>
          <w:lang w:eastAsia="zh-CN"/>
        </w:rPr>
        <w:t>ure</w:t>
      </w:r>
      <w:r>
        <w:rPr>
          <w:rFonts w:ascii="Times New Roman" w:hAnsi="Times New Roman" w:cs="Times New Roman"/>
          <w:b/>
          <w:color w:val="000000"/>
          <w:lang w:eastAsia="zh-CN"/>
        </w:rPr>
        <w:t xml:space="preserve"> </w:t>
      </w:r>
      <w:r w:rsidRPr="00802EA1">
        <w:rPr>
          <w:rFonts w:ascii="Times New Roman" w:hAnsi="Times New Roman" w:cs="Times New Roman" w:hint="eastAsia"/>
          <w:b/>
          <w:color w:val="000000"/>
          <w:lang w:eastAsia="zh-CN"/>
        </w:rPr>
        <w:t>2</w:t>
      </w:r>
      <w:r w:rsidR="00DC29C5">
        <w:rPr>
          <w:rFonts w:ascii="Times New Roman" w:hAnsi="Times New Roman" w:cs="Times New Roman" w:hint="eastAsia"/>
          <w:b/>
          <w:color w:val="000000"/>
          <w:lang w:eastAsia="zh-CN"/>
        </w:rPr>
        <w:t>1</w:t>
      </w: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802EA1">
        <w:rPr>
          <w:rFonts w:ascii="Times New Roman" w:hAnsi="Times New Roman" w:cs="Times New Roman"/>
          <w:b/>
          <w:i/>
          <w:lang w:eastAsia="zh-CN"/>
        </w:rPr>
        <w:t>α</w:t>
      </w:r>
      <w:r w:rsidRPr="00802EA1">
        <w:rPr>
          <w:rFonts w:ascii="Times New Roman" w:hAnsi="Times New Roman" w:cs="Times New Roman" w:hint="eastAsia"/>
          <w:b/>
          <w:lang w:eastAsia="zh-CN"/>
        </w:rPr>
        <w:t xml:space="preserve"> </w:t>
      </w:r>
      <w:r w:rsidRPr="00802EA1">
        <w:rPr>
          <w:rFonts w:ascii="Times New Roman" w:hAnsi="Times New Roman" w:cs="Times New Roman"/>
          <w:b/>
          <w:color w:val="000000"/>
          <w:lang w:eastAsia="zh-CN"/>
        </w:rPr>
        <w:t>scores around the transcript start sites.</w:t>
      </w:r>
      <w:r w:rsidRPr="00802EA1">
        <w:rPr>
          <w:rFonts w:ascii="Times New Roman" w:hAnsi="Times New Roman" w:cs="Times New Roman"/>
          <w:color w:val="000000"/>
          <w:lang w:eastAsia="zh-CN"/>
        </w:rPr>
        <w:t xml:space="preserve"> </w:t>
      </w:r>
    </w:p>
    <w:p w:rsidR="004F084C" w:rsidRDefault="004F084C" w:rsidP="004F084C">
      <w:pPr>
        <w:jc w:val="both"/>
        <w:rPr>
          <w:rFonts w:ascii="Times New Roman" w:hAnsi="Times New Roman" w:cs="Times New Roman"/>
          <w:color w:val="000000"/>
          <w:lang w:eastAsia="zh-CN"/>
        </w:rPr>
      </w:pPr>
    </w:p>
    <w:p w:rsidR="004F084C" w:rsidRPr="00802EA1" w:rsidRDefault="004F084C" w:rsidP="004F084C">
      <w:pPr>
        <w:jc w:val="both"/>
        <w:rPr>
          <w:rFonts w:ascii="Times New Roman" w:hAnsi="Times New Roman" w:cs="Times New Roman"/>
          <w:color w:val="000000"/>
          <w:lang w:eastAsia="zh-CN"/>
        </w:rPr>
      </w:pPr>
      <w:r w:rsidRPr="00802EA1">
        <w:rPr>
          <w:rFonts w:ascii="Times New Roman" w:hAnsi="Times New Roman" w:cs="Times New Roman" w:hint="eastAsia"/>
          <w:color w:val="000000"/>
          <w:lang w:eastAsia="zh-CN"/>
        </w:rPr>
        <w:t xml:space="preserve">Genome average distribution of coalescent scaling coefficient </w:t>
      </w:r>
      <w:r w:rsidRPr="00802EA1">
        <w:rPr>
          <w:rFonts w:ascii="Times New Roman" w:hAnsi="Times New Roman" w:cs="Times New Roman"/>
          <w:i/>
          <w:color w:val="000000"/>
          <w:lang w:eastAsia="zh-CN"/>
        </w:rPr>
        <w:t>α</w:t>
      </w:r>
      <w:r w:rsidRPr="00802EA1">
        <w:rPr>
          <w:rFonts w:ascii="Times New Roman" w:hAnsi="Times New Roman" w:cs="Times New Roman" w:hint="eastAsia"/>
          <w:color w:val="000000"/>
          <w:lang w:eastAsia="zh-CN"/>
        </w:rPr>
        <w:t xml:space="preserve"> scores was plotted centered </w:t>
      </w:r>
      <w:r w:rsidRPr="00802EA1">
        <w:rPr>
          <w:rFonts w:ascii="Times New Roman" w:hAnsi="Times New Roman" w:cs="Times New Roman"/>
          <w:color w:val="000000"/>
          <w:lang w:eastAsia="zh-CN"/>
        </w:rPr>
        <w:t>on</w:t>
      </w:r>
      <w:r w:rsidRPr="00802EA1">
        <w:rPr>
          <w:rFonts w:ascii="Times New Roman" w:hAnsi="Times New Roman" w:cs="Times New Roman" w:hint="eastAsia"/>
          <w:color w:val="000000"/>
          <w:lang w:eastAsia="zh-CN"/>
        </w:rPr>
        <w:t xml:space="preserve"> the transcript start sites.</w:t>
      </w: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Default="004F084C" w:rsidP="004F084C">
      <w:pPr>
        <w:jc w:val="both"/>
        <w:rPr>
          <w:rFonts w:ascii="Times New Roman" w:hAnsi="Times New Roman" w:cs="Times New Roman"/>
          <w:lang w:eastAsia="zh-CN"/>
        </w:rPr>
      </w:pPr>
    </w:p>
    <w:p w:rsidR="004F084C" w:rsidRPr="00CC7754" w:rsidRDefault="004F084C" w:rsidP="004F084C">
      <w:pPr>
        <w:jc w:val="both"/>
        <w:rPr>
          <w:rFonts w:ascii="Times New Roman" w:hAnsi="Times New Roman" w:cs="Times New Roman"/>
          <w:lang w:eastAsia="zh-CN"/>
        </w:rPr>
      </w:pPr>
    </w:p>
    <w:p w:rsidR="004F084C" w:rsidRPr="00802EA1" w:rsidRDefault="004F084C" w:rsidP="004F084C">
      <w:pPr>
        <w:jc w:val="both"/>
        <w:rPr>
          <w:rFonts w:ascii="Times New Roman" w:hAnsi="Times New Roman" w:cs="Times New Roman"/>
          <w:b/>
          <w:lang w:eastAsia="zh-CN"/>
        </w:rPr>
      </w:pPr>
      <w:r>
        <w:rPr>
          <w:rFonts w:ascii="Times New Roman" w:hAnsi="Times New Roman" w:cs="Times New Roman"/>
          <w:b/>
          <w:noProof/>
          <w:lang w:eastAsia="zh-CN"/>
        </w:rPr>
        <w:lastRenderedPageBreak/>
        <w:drawing>
          <wp:inline distT="0" distB="0" distL="0" distR="0">
            <wp:extent cx="3085816" cy="2199490"/>
            <wp:effectExtent l="19050" t="0" r="284" b="0"/>
            <wp:docPr id="28" name="图片 22" descr="Supplementary Figure 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23.jpg"/>
                    <pic:cNvPicPr/>
                  </pic:nvPicPr>
                  <pic:blipFill>
                    <a:blip r:embed="rId29" cstate="print"/>
                    <a:stretch>
                      <a:fillRect/>
                    </a:stretch>
                  </pic:blipFill>
                  <pic:spPr>
                    <a:xfrm>
                      <a:off x="0" y="0"/>
                      <a:ext cx="3087331" cy="2200570"/>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color w:val="000000"/>
          <w:lang w:eastAsia="zh-CN"/>
        </w:rPr>
        <w:t>Fig</w:t>
      </w:r>
      <w:r>
        <w:rPr>
          <w:rFonts w:ascii="Times New Roman" w:hAnsi="Times New Roman" w:cs="Times New Roman" w:hint="eastAsia"/>
          <w:b/>
          <w:color w:val="000000"/>
          <w:lang w:eastAsia="zh-CN"/>
        </w:rPr>
        <w:t xml:space="preserve">ure </w:t>
      </w:r>
      <w:r w:rsidRPr="00802EA1">
        <w:rPr>
          <w:rFonts w:ascii="Times New Roman" w:hAnsi="Times New Roman" w:cs="Times New Roman" w:hint="eastAsia"/>
          <w:b/>
          <w:color w:val="000000"/>
          <w:lang w:eastAsia="zh-CN"/>
        </w:rPr>
        <w:t>2</w:t>
      </w:r>
      <w:r w:rsidR="00977E0A">
        <w:rPr>
          <w:rFonts w:ascii="Times New Roman" w:hAnsi="Times New Roman" w:cs="Times New Roman" w:hint="eastAsia"/>
          <w:b/>
          <w:color w:val="000000"/>
          <w:lang w:eastAsia="zh-CN"/>
        </w:rPr>
        <w:t>2</w:t>
      </w: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802EA1">
        <w:rPr>
          <w:rFonts w:ascii="Times New Roman" w:hAnsi="Times New Roman" w:cs="Times New Roman"/>
          <w:b/>
          <w:i/>
          <w:lang w:eastAsia="zh-CN"/>
        </w:rPr>
        <w:t>α</w:t>
      </w:r>
      <w:r w:rsidRPr="00802EA1">
        <w:rPr>
          <w:rFonts w:ascii="Times New Roman" w:hAnsi="Times New Roman" w:cs="Times New Roman" w:hint="eastAsia"/>
          <w:b/>
          <w:lang w:eastAsia="zh-CN"/>
        </w:rPr>
        <w:t xml:space="preserve"> </w:t>
      </w:r>
      <w:r w:rsidRPr="00802EA1">
        <w:rPr>
          <w:rFonts w:ascii="Times New Roman" w:hAnsi="Times New Roman" w:cs="Times New Roman"/>
          <w:b/>
          <w:color w:val="000000"/>
          <w:lang w:eastAsia="zh-CN"/>
        </w:rPr>
        <w:t xml:space="preserve">scores in </w:t>
      </w:r>
      <w:r w:rsidRPr="00802EA1">
        <w:rPr>
          <w:rFonts w:ascii="Times New Roman" w:hAnsi="Times New Roman" w:cs="Times New Roman" w:hint="eastAsia"/>
          <w:b/>
          <w:color w:val="000000"/>
          <w:lang w:eastAsia="zh-CN"/>
        </w:rPr>
        <w:t>different</w:t>
      </w:r>
      <w:r w:rsidRPr="00802EA1">
        <w:rPr>
          <w:rFonts w:ascii="Times New Roman" w:hAnsi="Times New Roman" w:cs="Times New Roman"/>
          <w:b/>
          <w:color w:val="000000"/>
          <w:lang w:eastAsia="zh-CN"/>
        </w:rPr>
        <w:t xml:space="preserve"> functional elements in CEU and CHB.</w:t>
      </w:r>
      <w:r w:rsidRPr="00802EA1">
        <w:rPr>
          <w:rFonts w:ascii="Times New Roman" w:hAnsi="Times New Roman" w:cs="Times New Roman"/>
          <w:color w:val="000000"/>
          <w:lang w:eastAsia="zh-CN"/>
        </w:rPr>
        <w:t xml:space="preserve"> </w:t>
      </w:r>
    </w:p>
    <w:p w:rsidR="004F084C" w:rsidRDefault="004F084C" w:rsidP="004F084C">
      <w:pPr>
        <w:jc w:val="both"/>
        <w:rPr>
          <w:rFonts w:ascii="Times New Roman" w:hAnsi="Times New Roman" w:cs="Times New Roman"/>
          <w:color w:val="000000"/>
          <w:lang w:eastAsia="zh-CN"/>
        </w:rPr>
      </w:pPr>
    </w:p>
    <w:p w:rsidR="004F084C" w:rsidRPr="00802EA1" w:rsidRDefault="004F084C" w:rsidP="004F084C">
      <w:pPr>
        <w:jc w:val="both"/>
        <w:rPr>
          <w:rFonts w:ascii="Times New Roman" w:hAnsi="Times New Roman" w:cs="Times New Roman"/>
          <w:color w:val="000000"/>
          <w:lang w:eastAsia="zh-CN"/>
        </w:rPr>
      </w:pPr>
      <w:r w:rsidRPr="00802EA1">
        <w:rPr>
          <w:rFonts w:ascii="Times New Roman" w:hAnsi="Times New Roman" w:cs="Times New Roman"/>
          <w:color w:val="000000"/>
          <w:lang w:eastAsia="zh-CN"/>
        </w:rPr>
        <w:t>D</w:t>
      </w:r>
      <w:r w:rsidRPr="00802EA1">
        <w:rPr>
          <w:rFonts w:ascii="Times New Roman" w:hAnsi="Times New Roman" w:cs="Times New Roman" w:hint="eastAsia"/>
          <w:color w:val="000000"/>
          <w:lang w:eastAsia="zh-CN"/>
        </w:rPr>
        <w:t xml:space="preserve">istributions of </w:t>
      </w:r>
      <w:r w:rsidRPr="00802EA1">
        <w:rPr>
          <w:rFonts w:ascii="Times New Roman" w:hAnsi="Times New Roman" w:cs="Times New Roman"/>
          <w:i/>
          <w:color w:val="000000"/>
          <w:lang w:eastAsia="zh-CN"/>
        </w:rPr>
        <w:t>α</w:t>
      </w:r>
      <w:r w:rsidRPr="00802EA1">
        <w:rPr>
          <w:rFonts w:ascii="Times New Roman" w:hAnsi="Times New Roman" w:cs="Times New Roman" w:hint="eastAsia"/>
          <w:color w:val="000000"/>
          <w:lang w:eastAsia="zh-CN"/>
        </w:rPr>
        <w:t xml:space="preserve"> scores in different functional elements for CEU and CHB.</w:t>
      </w:r>
      <w:r w:rsidRPr="00802EA1">
        <w:rPr>
          <w:rFonts w:ascii="Times New Roman" w:hAnsi="Times New Roman" w:cs="Times New Roman"/>
          <w:color w:val="000000"/>
          <w:lang w:eastAsia="zh-CN"/>
        </w:rPr>
        <w:t xml:space="preserve"> </w:t>
      </w: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Pr="00802EA1" w:rsidRDefault="004F084C" w:rsidP="004F084C">
      <w:pPr>
        <w:rPr>
          <w:rFonts w:ascii="Times New Roman" w:hAnsi="Times New Roman" w:cs="Times New Roman"/>
          <w:color w:val="000000"/>
          <w:lang w:eastAsia="zh-CN"/>
        </w:rPr>
      </w:pPr>
      <w:r>
        <w:rPr>
          <w:rFonts w:ascii="Times New Roman" w:hAnsi="Times New Roman" w:cs="Times New Roman"/>
          <w:noProof/>
          <w:color w:val="000000"/>
          <w:lang w:eastAsia="zh-CN"/>
        </w:rPr>
        <w:lastRenderedPageBreak/>
        <w:drawing>
          <wp:inline distT="0" distB="0" distL="0" distR="0">
            <wp:extent cx="3339801" cy="1937982"/>
            <wp:effectExtent l="19050" t="0" r="0" b="0"/>
            <wp:docPr id="29" name="图片 23" descr="Supplementary Figure 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24.jpg"/>
                    <pic:cNvPicPr/>
                  </pic:nvPicPr>
                  <pic:blipFill>
                    <a:blip r:embed="rId30" cstate="print"/>
                    <a:stretch>
                      <a:fillRect/>
                    </a:stretch>
                  </pic:blipFill>
                  <pic:spPr>
                    <a:xfrm>
                      <a:off x="0" y="0"/>
                      <a:ext cx="3342960" cy="1939815"/>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color w:val="000000"/>
          <w:lang w:eastAsia="zh-CN"/>
        </w:rPr>
        <w:t>Fig</w:t>
      </w:r>
      <w:r>
        <w:rPr>
          <w:rFonts w:ascii="Times New Roman" w:hAnsi="Times New Roman" w:cs="Times New Roman" w:hint="eastAsia"/>
          <w:b/>
          <w:color w:val="000000"/>
          <w:lang w:eastAsia="zh-CN"/>
        </w:rPr>
        <w:t xml:space="preserve">ure </w:t>
      </w:r>
      <w:r w:rsidRPr="00802EA1">
        <w:rPr>
          <w:rFonts w:ascii="Times New Roman" w:hAnsi="Times New Roman" w:cs="Times New Roman"/>
          <w:b/>
          <w:color w:val="000000"/>
          <w:lang w:eastAsia="zh-CN"/>
        </w:rPr>
        <w:t>2</w:t>
      </w:r>
      <w:r w:rsidR="004525ED">
        <w:rPr>
          <w:rFonts w:ascii="Times New Roman" w:hAnsi="Times New Roman" w:cs="Times New Roman" w:hint="eastAsia"/>
          <w:b/>
          <w:color w:val="000000"/>
          <w:lang w:eastAsia="zh-CN"/>
        </w:rPr>
        <w:t>3</w:t>
      </w: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802EA1">
        <w:rPr>
          <w:rFonts w:ascii="Times New Roman" w:hAnsi="Times New Roman" w:cs="Times New Roman"/>
          <w:b/>
          <w:i/>
          <w:lang w:eastAsia="zh-CN"/>
        </w:rPr>
        <w:t>α</w:t>
      </w:r>
      <w:r w:rsidRPr="00802EA1">
        <w:rPr>
          <w:rFonts w:ascii="Times New Roman" w:hAnsi="Times New Roman" w:cs="Times New Roman" w:hint="eastAsia"/>
          <w:b/>
          <w:lang w:eastAsia="zh-CN"/>
        </w:rPr>
        <w:t xml:space="preserve"> </w:t>
      </w:r>
      <w:r w:rsidRPr="00802EA1">
        <w:rPr>
          <w:rFonts w:ascii="Times New Roman" w:hAnsi="Times New Roman" w:cs="Times New Roman"/>
          <w:b/>
          <w:color w:val="000000"/>
          <w:lang w:eastAsia="zh-CN"/>
        </w:rPr>
        <w:t>scores in 7 states from ENCODE.</w:t>
      </w:r>
      <w:r w:rsidRPr="00802EA1">
        <w:rPr>
          <w:rFonts w:ascii="Times New Roman" w:hAnsi="Times New Roman" w:cs="Times New Roman"/>
          <w:color w:val="000000"/>
          <w:lang w:eastAsia="zh-CN"/>
        </w:rPr>
        <w:t xml:space="preserve"> </w:t>
      </w:r>
    </w:p>
    <w:p w:rsidR="004F084C" w:rsidRDefault="004F084C" w:rsidP="004F084C">
      <w:pPr>
        <w:jc w:val="both"/>
        <w:rPr>
          <w:rFonts w:ascii="Times New Roman" w:hAnsi="Times New Roman" w:cs="Times New Roman"/>
          <w:color w:val="000000"/>
          <w:lang w:eastAsia="zh-CN"/>
        </w:rPr>
      </w:pPr>
    </w:p>
    <w:p w:rsidR="004F084C" w:rsidRPr="00802EA1" w:rsidRDefault="004F084C" w:rsidP="004F084C">
      <w:pPr>
        <w:jc w:val="both"/>
        <w:rPr>
          <w:rFonts w:ascii="Times New Roman" w:hAnsi="Times New Roman" w:cs="Times New Roman"/>
          <w:color w:val="000000"/>
          <w:lang w:eastAsia="zh-CN"/>
        </w:rPr>
      </w:pPr>
      <w:r w:rsidRPr="00802EA1">
        <w:rPr>
          <w:rFonts w:ascii="Times New Roman" w:hAnsi="Times New Roman" w:cs="Times New Roman"/>
          <w:color w:val="000000"/>
          <w:lang w:eastAsia="zh-CN"/>
        </w:rPr>
        <w:t xml:space="preserve">PF: promoter; T: transcribed </w:t>
      </w:r>
      <w:r w:rsidRPr="00802EA1">
        <w:rPr>
          <w:rFonts w:ascii="Times New Roman" w:hAnsi="Times New Roman" w:cs="Times New Roman" w:hint="eastAsia"/>
          <w:color w:val="000000"/>
          <w:lang w:eastAsia="zh-CN"/>
        </w:rPr>
        <w:t>regions</w:t>
      </w:r>
      <w:r w:rsidRPr="00802EA1">
        <w:rPr>
          <w:rFonts w:ascii="Times New Roman" w:hAnsi="Times New Roman" w:cs="Times New Roman"/>
          <w:color w:val="000000"/>
          <w:lang w:eastAsia="zh-CN"/>
        </w:rPr>
        <w:t xml:space="preserve">; TSS: transcript start sites; E: enhancer; WE: weaker enhancer; CTCF: CTCF active </w:t>
      </w:r>
      <w:r w:rsidRPr="00802EA1">
        <w:rPr>
          <w:rFonts w:ascii="Times New Roman" w:hAnsi="Times New Roman" w:cs="Times New Roman" w:hint="eastAsia"/>
          <w:color w:val="000000"/>
          <w:lang w:eastAsia="zh-CN"/>
        </w:rPr>
        <w:t>regions</w:t>
      </w:r>
      <w:r w:rsidRPr="00802EA1">
        <w:rPr>
          <w:rFonts w:ascii="Times New Roman" w:hAnsi="Times New Roman" w:cs="Times New Roman"/>
          <w:color w:val="000000"/>
          <w:lang w:eastAsia="zh-CN"/>
        </w:rPr>
        <w:t xml:space="preserve">; R: repressed </w:t>
      </w:r>
      <w:r w:rsidRPr="00802EA1">
        <w:rPr>
          <w:rFonts w:ascii="Times New Roman" w:hAnsi="Times New Roman" w:cs="Times New Roman" w:hint="eastAsia"/>
          <w:color w:val="000000"/>
          <w:lang w:eastAsia="zh-CN"/>
        </w:rPr>
        <w:t>regions</w:t>
      </w:r>
      <w:r w:rsidRPr="00802EA1">
        <w:rPr>
          <w:rFonts w:ascii="Times New Roman" w:hAnsi="Times New Roman" w:cs="Times New Roman"/>
          <w:color w:val="000000"/>
          <w:lang w:eastAsia="zh-CN"/>
        </w:rPr>
        <w:t>.</w:t>
      </w: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Pr="00802EA1" w:rsidRDefault="004F084C" w:rsidP="004F084C">
      <w:pPr>
        <w:rPr>
          <w:rFonts w:ascii="Times New Roman" w:hAnsi="Times New Roman" w:cs="Times New Roman"/>
          <w:color w:val="000000"/>
          <w:lang w:eastAsia="zh-CN"/>
        </w:rPr>
      </w:pPr>
      <w:r>
        <w:rPr>
          <w:rFonts w:ascii="Times New Roman" w:hAnsi="Times New Roman" w:cs="Times New Roman"/>
          <w:noProof/>
          <w:color w:val="000000"/>
          <w:lang w:eastAsia="zh-CN"/>
        </w:rPr>
        <w:lastRenderedPageBreak/>
        <w:drawing>
          <wp:inline distT="0" distB="0" distL="0" distR="0">
            <wp:extent cx="4648484" cy="2200469"/>
            <wp:effectExtent l="19050" t="0" r="0" b="0"/>
            <wp:docPr id="30" name="图片 2" descr="Supplementary Figure 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ary Figure 25.jpg"/>
                    <pic:cNvPicPr/>
                  </pic:nvPicPr>
                  <pic:blipFill>
                    <a:blip r:embed="rId31" cstate="print"/>
                    <a:stretch>
                      <a:fillRect/>
                    </a:stretch>
                  </pic:blipFill>
                  <pic:spPr>
                    <a:xfrm>
                      <a:off x="0" y="0"/>
                      <a:ext cx="4648986" cy="2200707"/>
                    </a:xfrm>
                    <a:prstGeom prst="rect">
                      <a:avLst/>
                    </a:prstGeom>
                  </pic:spPr>
                </pic:pic>
              </a:graphicData>
            </a:graphic>
          </wp:inline>
        </w:drawing>
      </w:r>
    </w:p>
    <w:p w:rsidR="004F084C" w:rsidRDefault="004F084C" w:rsidP="004F084C">
      <w:pPr>
        <w:jc w:val="both"/>
        <w:rPr>
          <w:rFonts w:ascii="Times New Roman" w:hAnsi="Times New Roman" w:cs="Times New Roman"/>
          <w:b/>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color w:val="000000"/>
          <w:lang w:eastAsia="zh-CN"/>
        </w:rPr>
        <w:t>Fig</w:t>
      </w:r>
      <w:r>
        <w:rPr>
          <w:rFonts w:ascii="Times New Roman" w:hAnsi="Times New Roman" w:cs="Times New Roman" w:hint="eastAsia"/>
          <w:b/>
          <w:color w:val="000000"/>
          <w:lang w:eastAsia="zh-CN"/>
        </w:rPr>
        <w:t xml:space="preserve">ure </w:t>
      </w:r>
      <w:r w:rsidRPr="00802EA1">
        <w:rPr>
          <w:rFonts w:ascii="Times New Roman" w:hAnsi="Times New Roman" w:cs="Times New Roman"/>
          <w:b/>
          <w:color w:val="000000"/>
          <w:lang w:eastAsia="zh-CN"/>
        </w:rPr>
        <w:t>2</w:t>
      </w:r>
      <w:r w:rsidR="00EC7A57">
        <w:rPr>
          <w:rFonts w:ascii="Times New Roman" w:hAnsi="Times New Roman" w:cs="Times New Roman" w:hint="eastAsia"/>
          <w:b/>
          <w:color w:val="000000"/>
          <w:lang w:eastAsia="zh-CN"/>
        </w:rPr>
        <w:t>4</w:t>
      </w: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802EA1">
        <w:rPr>
          <w:rFonts w:ascii="Times New Roman" w:hAnsi="Times New Roman" w:cs="Times New Roman"/>
          <w:b/>
          <w:color w:val="000000"/>
          <w:lang w:eastAsia="zh-CN"/>
        </w:rPr>
        <w:t>Distribution of TMRCA</w:t>
      </w:r>
      <w:r w:rsidRPr="00802EA1">
        <w:rPr>
          <w:rFonts w:ascii="Times New Roman" w:hAnsi="Times New Roman" w:cs="Times New Roman" w:hint="eastAsia"/>
          <w:b/>
          <w:color w:val="000000"/>
          <w:lang w:eastAsia="zh-CN"/>
        </w:rPr>
        <w:t>s in YRI</w:t>
      </w:r>
      <w:r w:rsidRPr="00802EA1">
        <w:rPr>
          <w:rFonts w:ascii="Times New Roman" w:hAnsi="Times New Roman" w:cs="Times New Roman"/>
          <w:b/>
          <w:color w:val="000000"/>
          <w:lang w:eastAsia="zh-CN"/>
        </w:rPr>
        <w:t>.</w:t>
      </w:r>
      <w:r w:rsidRPr="00802EA1">
        <w:rPr>
          <w:rFonts w:ascii="Times New Roman" w:hAnsi="Times New Roman" w:cs="Times New Roman"/>
          <w:color w:val="000000"/>
          <w:lang w:eastAsia="zh-CN"/>
        </w:rPr>
        <w:t xml:space="preserve"> </w:t>
      </w:r>
    </w:p>
    <w:p w:rsidR="004F084C" w:rsidRDefault="004F084C" w:rsidP="004F084C">
      <w:pPr>
        <w:jc w:val="both"/>
        <w:rPr>
          <w:rFonts w:ascii="Times New Roman" w:hAnsi="Times New Roman" w:cs="Times New Roman"/>
          <w:color w:val="000000"/>
          <w:lang w:eastAsia="zh-CN"/>
        </w:rPr>
      </w:pPr>
    </w:p>
    <w:p w:rsidR="004F084C" w:rsidRPr="00802EA1" w:rsidRDefault="004F084C" w:rsidP="004F084C">
      <w:pPr>
        <w:jc w:val="both"/>
        <w:rPr>
          <w:rFonts w:ascii="Times New Roman" w:hAnsi="Times New Roman" w:cs="Times New Roman"/>
          <w:color w:val="000000"/>
          <w:lang w:eastAsia="zh-CN"/>
        </w:rPr>
      </w:pPr>
      <w:r w:rsidRPr="00802EA1">
        <w:rPr>
          <w:rFonts w:ascii="Times New Roman" w:hAnsi="Times New Roman" w:cs="Times New Roman"/>
          <w:color w:val="000000"/>
          <w:lang w:eastAsia="zh-CN"/>
        </w:rPr>
        <w:t>The dashed blue line is the TMRCA</w:t>
      </w:r>
      <w:r w:rsidRPr="00802EA1">
        <w:rPr>
          <w:rFonts w:ascii="Times New Roman" w:hAnsi="Times New Roman" w:cs="Times New Roman" w:hint="eastAsia"/>
          <w:color w:val="000000"/>
          <w:lang w:eastAsia="zh-CN"/>
        </w:rPr>
        <w:t>s</w:t>
      </w:r>
      <w:r w:rsidRPr="00802EA1">
        <w:rPr>
          <w:rFonts w:ascii="Times New Roman" w:hAnsi="Times New Roman" w:cs="Times New Roman"/>
          <w:color w:val="000000"/>
          <w:lang w:eastAsia="zh-CN"/>
        </w:rPr>
        <w:t xml:space="preserve"> of whole genome trees, while the solid blue line is the TMRCA</w:t>
      </w:r>
      <w:r w:rsidRPr="00802EA1">
        <w:rPr>
          <w:rFonts w:ascii="Times New Roman" w:hAnsi="Times New Roman" w:cs="Times New Roman" w:hint="eastAsia"/>
          <w:color w:val="000000"/>
          <w:lang w:eastAsia="zh-CN"/>
        </w:rPr>
        <w:t>s</w:t>
      </w:r>
      <w:r w:rsidRPr="00802EA1">
        <w:rPr>
          <w:rFonts w:ascii="Times New Roman" w:hAnsi="Times New Roman" w:cs="Times New Roman"/>
          <w:color w:val="000000"/>
          <w:lang w:eastAsia="zh-CN"/>
        </w:rPr>
        <w:t xml:space="preserve"> of </w:t>
      </w:r>
      <w:r w:rsidRPr="00802EA1">
        <w:rPr>
          <w:rFonts w:ascii="Times New Roman" w:hAnsi="Times New Roman" w:cs="Times New Roman" w:hint="eastAsia"/>
          <w:color w:val="000000"/>
          <w:lang w:eastAsia="zh-CN"/>
        </w:rPr>
        <w:t>BS</w:t>
      </w:r>
      <w:r w:rsidRPr="00802EA1">
        <w:rPr>
          <w:rFonts w:ascii="Times New Roman" w:hAnsi="Times New Roman" w:cs="Times New Roman"/>
          <w:color w:val="000000"/>
          <w:lang w:eastAsia="zh-CN"/>
        </w:rPr>
        <w:t xml:space="preserve"> regions</w:t>
      </w:r>
      <w:r w:rsidRPr="00802EA1">
        <w:rPr>
          <w:rFonts w:ascii="Times New Roman" w:hAnsi="Times New Roman" w:cs="Times New Roman" w:hint="eastAsia"/>
          <w:color w:val="000000"/>
          <w:lang w:eastAsia="zh-CN"/>
        </w:rPr>
        <w:t xml:space="preserve"> in this study</w:t>
      </w:r>
      <w:r w:rsidRPr="00802EA1">
        <w:rPr>
          <w:rFonts w:ascii="Times New Roman" w:hAnsi="Times New Roman" w:cs="Times New Roman"/>
          <w:color w:val="000000"/>
          <w:lang w:eastAsia="zh-CN"/>
        </w:rPr>
        <w:t xml:space="preserve">. The green line is the </w:t>
      </w:r>
      <w:r w:rsidRPr="00802EA1">
        <w:rPr>
          <w:rFonts w:ascii="Times New Roman" w:hAnsi="Times New Roman" w:cs="Times New Roman" w:hint="eastAsia"/>
          <w:color w:val="000000"/>
          <w:lang w:eastAsia="zh-CN"/>
        </w:rPr>
        <w:t xml:space="preserve">TMRCAs </w:t>
      </w:r>
      <w:r w:rsidRPr="00802EA1">
        <w:rPr>
          <w:rFonts w:ascii="Times New Roman" w:hAnsi="Times New Roman" w:cs="Times New Roman"/>
          <w:color w:val="000000"/>
          <w:lang w:eastAsia="zh-CN"/>
        </w:rPr>
        <w:t>distribution of trans-speci</w:t>
      </w:r>
      <w:r w:rsidRPr="00802EA1">
        <w:rPr>
          <w:rFonts w:ascii="Times New Roman" w:hAnsi="Times New Roman" w:cs="Times New Roman" w:hint="eastAsia"/>
          <w:color w:val="000000"/>
          <w:lang w:eastAsia="zh-CN"/>
        </w:rPr>
        <w:t>es</w:t>
      </w:r>
      <w:r w:rsidRPr="00802EA1">
        <w:rPr>
          <w:rFonts w:ascii="Times New Roman" w:hAnsi="Times New Roman" w:cs="Times New Roman"/>
          <w:color w:val="000000"/>
          <w:lang w:eastAsia="zh-CN"/>
        </w:rPr>
        <w:t xml:space="preserve"> </w:t>
      </w:r>
      <w:r w:rsidRPr="00802EA1">
        <w:rPr>
          <w:rFonts w:ascii="Times New Roman" w:hAnsi="Times New Roman" w:cs="Times New Roman" w:hint="eastAsia"/>
          <w:color w:val="000000"/>
          <w:lang w:eastAsia="zh-CN"/>
        </w:rPr>
        <w:t xml:space="preserve">haplotypes </w:t>
      </w:r>
      <w:r w:rsidRPr="00802EA1">
        <w:rPr>
          <w:rFonts w:ascii="Times New Roman" w:hAnsi="Times New Roman" w:cs="Times New Roman"/>
          <w:color w:val="000000"/>
          <w:lang w:eastAsia="zh-CN"/>
        </w:rPr>
        <w:t>in a previous study</w:t>
      </w:r>
      <w:hyperlink w:anchor="_ENREF_2" w:tooltip="Leffler, 2013 #11" w:history="1">
        <w:r w:rsidR="00D51DFB" w:rsidRPr="00802EA1">
          <w:rPr>
            <w:rFonts w:ascii="Times New Roman" w:hAnsi="Times New Roman" w:cs="Times New Roman"/>
            <w:color w:val="000000"/>
            <w:lang w:eastAsia="zh-CN"/>
          </w:rPr>
          <w:fldChar w:fldCharType="begin">
            <w:fldData xml:space="preserve">PEVuZE5vdGU+PENpdGU+PEF1dGhvcj5MZWZmbGVyPC9BdXRob3I+PFllYXI+MjAxMzwvWWVhcj48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</w:fldData>
          </w:fldChar>
        </w:r>
        <w:r w:rsidR="00FC00C7">
          <w:rPr>
            <w:rFonts w:ascii="Times New Roman" w:hAnsi="Times New Roman" w:cs="Times New Roman"/>
            <w:color w:val="000000"/>
            <w:lang w:eastAsia="zh-CN"/>
          </w:rPr>
          <w:instrText xml:space="preserve"> ADDIN EN.CITE </w:instrText>
        </w:r>
        <w:r w:rsidR="00D51DFB">
          <w:rPr>
            <w:rFonts w:ascii="Times New Roman" w:hAnsi="Times New Roman" w:cs="Times New Roman"/>
            <w:color w:val="000000"/>
            <w:lang w:eastAsia="zh-CN"/>
          </w:rPr>
          <w:fldChar w:fldCharType="begin">
            <w:fldData xml:space="preserve">PEVuZE5vdGU+PENpdGU+PEF1dGhvcj5MZWZmbGVyPC9BdXRob3I+PFllYXI+MjAxMzwvWWVhcj48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</w:fldData>
          </w:fldChar>
        </w:r>
        <w:r w:rsidR="00FC00C7">
          <w:rPr>
            <w:rFonts w:ascii="Times New Roman" w:hAnsi="Times New Roman" w:cs="Times New Roman"/>
            <w:color w:val="000000"/>
            <w:lang w:eastAsia="zh-CN"/>
          </w:rPr>
          <w:instrText xml:space="preserve"> ADDIN EN.CITE.DATA </w:instrText>
        </w:r>
        <w:r w:rsidR="00D51DFB">
          <w:rPr>
            <w:rFonts w:ascii="Times New Roman" w:hAnsi="Times New Roman" w:cs="Times New Roman"/>
            <w:color w:val="000000"/>
            <w:lang w:eastAsia="zh-CN"/>
          </w:rPr>
        </w:r>
        <w:r w:rsidR="00D51DFB">
          <w:rPr>
            <w:rFonts w:ascii="Times New Roman" w:hAnsi="Times New Roman" w:cs="Times New Roman"/>
            <w:color w:val="000000"/>
            <w:lang w:eastAsia="zh-CN"/>
          </w:rPr>
          <w:fldChar w:fldCharType="end"/>
        </w:r>
        <w:r w:rsidR="00D51DFB" w:rsidRPr="00802EA1">
          <w:rPr>
            <w:rFonts w:ascii="Times New Roman" w:hAnsi="Times New Roman" w:cs="Times New Roman"/>
            <w:color w:val="000000"/>
            <w:lang w:eastAsia="zh-CN"/>
          </w:rPr>
        </w:r>
        <w:r w:rsidR="00D51DFB" w:rsidRPr="00802EA1">
          <w:rPr>
            <w:rFonts w:ascii="Times New Roman" w:hAnsi="Times New Roman" w:cs="Times New Roman"/>
            <w:color w:val="000000"/>
            <w:lang w:eastAsia="zh-CN"/>
          </w:rPr>
          <w:fldChar w:fldCharType="separate"/>
        </w:r>
        <w:r w:rsidR="00FC00C7" w:rsidRPr="00FC00C7">
          <w:rPr>
            <w:rFonts w:ascii="Times New Roman" w:hAnsi="Times New Roman" w:cs="Times New Roman"/>
            <w:noProof/>
            <w:color w:val="000000"/>
            <w:vertAlign w:val="superscript"/>
            <w:lang w:eastAsia="zh-CN"/>
          </w:rPr>
          <w:t>2</w:t>
        </w:r>
        <w:r w:rsidR="00D51DFB" w:rsidRPr="00802EA1">
          <w:rPr>
            <w:rFonts w:ascii="Times New Roman" w:hAnsi="Times New Roman" w:cs="Times New Roman"/>
            <w:color w:val="000000"/>
            <w:lang w:eastAsia="zh-CN"/>
          </w:rPr>
          <w:fldChar w:fldCharType="end"/>
        </w:r>
      </w:hyperlink>
      <w:r w:rsidRPr="00802EA1">
        <w:rPr>
          <w:rFonts w:ascii="Times New Roman" w:hAnsi="Times New Roman" w:cs="Times New Roman" w:hint="eastAsia"/>
          <w:color w:val="000000"/>
          <w:lang w:eastAsia="zh-CN"/>
        </w:rPr>
        <w:t>.</w:t>
      </w:r>
      <w:r w:rsidRPr="00802EA1">
        <w:rPr>
          <w:rFonts w:ascii="Times New Roman" w:hAnsi="Times New Roman" w:cs="Times New Roman"/>
          <w:color w:val="000000"/>
          <w:lang w:eastAsia="zh-CN"/>
        </w:rPr>
        <w:t xml:space="preserve"> </w:t>
      </w:r>
    </w:p>
    <w:p w:rsidR="004F084C" w:rsidRPr="00272668" w:rsidRDefault="004F084C" w:rsidP="004F084C">
      <w:pPr>
        <w:rPr>
          <w:rFonts w:ascii="Times New Roman" w:hAnsi="Times New Roman" w:cs="Times New Roman"/>
        </w:rPr>
      </w:pPr>
    </w:p>
    <w:p w:rsidR="004F084C" w:rsidRPr="00272668" w:rsidRDefault="004F084C" w:rsidP="004F084C">
      <w:pPr>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Pr="00272668"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F670C8">
        <w:rPr>
          <w:rFonts w:ascii="Times New Roman" w:hAnsi="Times New Roman" w:cs="Times New Roman" w:hint="eastAsia"/>
          <w:b/>
          <w:color w:val="000000"/>
          <w:lang w:eastAsia="zh-CN"/>
        </w:rPr>
        <w:t>1</w:t>
      </w:r>
      <w:r w:rsidRPr="00F670C8">
        <w:rPr>
          <w:rFonts w:ascii="Times New Roman" w:hAnsi="Times New Roman" w:cs="Times New Roman"/>
          <w:b/>
          <w:color w:val="000000"/>
          <w:lang w:eastAsia="zh-CN"/>
        </w:rPr>
        <w:t>.</w:t>
      </w:r>
      <w:r w:rsidRPr="00F670C8">
        <w:rPr>
          <w:rFonts w:ascii="Times New Roman" w:hAnsi="Times New Roman" w:cs="Times New Roman"/>
          <w:color w:val="000000"/>
          <w:lang w:eastAsia="zh-CN"/>
        </w:rPr>
        <w:t xml:space="preserve"> </w:t>
      </w:r>
      <w:r w:rsidRPr="00F670C8">
        <w:rPr>
          <w:rFonts w:ascii="Times New Roman" w:hAnsi="Times New Roman" w:cs="Times New Roman" w:hint="eastAsia"/>
          <w:b/>
          <w:color w:val="000000"/>
          <w:lang w:eastAsia="zh-CN"/>
        </w:rPr>
        <w:t>Haploid genomes</w:t>
      </w:r>
      <w:r w:rsidRPr="00F670C8">
        <w:rPr>
          <w:rFonts w:ascii="Times New Roman" w:hAnsi="Times New Roman" w:cs="Times New Roman"/>
          <w:b/>
          <w:color w:val="000000"/>
          <w:lang w:eastAsia="zh-CN"/>
        </w:rPr>
        <w:t xml:space="preserve"> used in reconstruction of coalescent tree.</w:t>
      </w:r>
      <w:r w:rsidRPr="00F670C8">
        <w:rPr>
          <w:rFonts w:ascii="Times New Roman" w:hAnsi="Times New Roman" w:cs="Times New Roman"/>
          <w:color w:val="000000"/>
          <w:lang w:eastAsia="zh-CN"/>
        </w:rPr>
        <w:t xml:space="preserve"> </w:t>
      </w:r>
    </w:p>
    <w:p w:rsidR="004F084C" w:rsidRPr="00F670C8" w:rsidRDefault="004F084C" w:rsidP="004F084C">
      <w:pPr>
        <w:jc w:val="both"/>
        <w:rPr>
          <w:rFonts w:ascii="Times New Roman" w:hAnsi="Times New Roman" w:cs="Times New Roman"/>
          <w:color w:val="000000"/>
          <w:lang w:eastAsia="zh-CN"/>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1244"/>
        <w:gridCol w:w="1236"/>
        <w:gridCol w:w="1067"/>
        <w:gridCol w:w="1271"/>
        <w:gridCol w:w="1067"/>
      </w:tblGrid>
      <w:tr w:rsidR="004F084C" w:rsidRPr="00521842" w:rsidTr="00E42FE1">
        <w:trPr>
          <w:trHeight w:val="113"/>
        </w:trPr>
        <w:tc>
          <w:tcPr>
            <w:tcW w:w="2486" w:type="dxa"/>
            <w:gridSpan w:val="2"/>
            <w:tcBorders>
              <w:top w:val="single" w:sz="4" w:space="0" w:color="auto"/>
              <w:bottom w:val="single" w:sz="4" w:space="0" w:color="auto"/>
            </w:tcBorders>
            <w:vAlign w:val="center"/>
          </w:tcPr>
          <w:p w:rsidR="004F084C" w:rsidRPr="00521842" w:rsidRDefault="004F084C" w:rsidP="00E42FE1">
            <w:pPr>
              <w:jc w:val="cente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EU</w:t>
            </w:r>
          </w:p>
        </w:tc>
        <w:tc>
          <w:tcPr>
            <w:tcW w:w="2303" w:type="dxa"/>
            <w:gridSpan w:val="2"/>
            <w:tcBorders>
              <w:top w:val="single" w:sz="4" w:space="0" w:color="auto"/>
              <w:bottom w:val="single" w:sz="4" w:space="0" w:color="auto"/>
            </w:tcBorders>
            <w:vAlign w:val="center"/>
          </w:tcPr>
          <w:p w:rsidR="004F084C" w:rsidRPr="00521842" w:rsidRDefault="004F084C" w:rsidP="00E42FE1">
            <w:pPr>
              <w:jc w:val="cente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HB</w:t>
            </w:r>
          </w:p>
        </w:tc>
        <w:tc>
          <w:tcPr>
            <w:tcW w:w="2338" w:type="dxa"/>
            <w:gridSpan w:val="2"/>
            <w:tcBorders>
              <w:top w:val="single" w:sz="4" w:space="0" w:color="auto"/>
              <w:bottom w:val="single" w:sz="4" w:space="0" w:color="auto"/>
            </w:tcBorders>
            <w:vAlign w:val="center"/>
          </w:tcPr>
          <w:p w:rsidR="004F084C" w:rsidRPr="00521842" w:rsidRDefault="004F084C" w:rsidP="00E42FE1">
            <w:pPr>
              <w:jc w:val="cente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YRI</w:t>
            </w:r>
          </w:p>
        </w:tc>
      </w:tr>
      <w:tr w:rsidR="004F084C" w:rsidRPr="00521842" w:rsidTr="00E42FE1">
        <w:trPr>
          <w:trHeight w:val="113"/>
        </w:trPr>
        <w:tc>
          <w:tcPr>
            <w:tcW w:w="124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samples</w:t>
            </w:r>
          </w:p>
        </w:tc>
        <w:tc>
          <w:tcPr>
            <w:tcW w:w="1244"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haplotype</w:t>
            </w:r>
          </w:p>
        </w:tc>
        <w:tc>
          <w:tcPr>
            <w:tcW w:w="1236"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samples</w:t>
            </w:r>
          </w:p>
        </w:tc>
        <w:tc>
          <w:tcPr>
            <w:tcW w:w="1067"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haplotype</w:t>
            </w:r>
          </w:p>
        </w:tc>
        <w:tc>
          <w:tcPr>
            <w:tcW w:w="1271"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samples</w:t>
            </w:r>
          </w:p>
        </w:tc>
        <w:tc>
          <w:tcPr>
            <w:tcW w:w="1067"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haplotype</w:t>
            </w:r>
          </w:p>
        </w:tc>
      </w:tr>
      <w:tr w:rsidR="004F084C" w:rsidRPr="00521842" w:rsidTr="00E42FE1">
        <w:tc>
          <w:tcPr>
            <w:tcW w:w="1242"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06984</w:t>
            </w:r>
          </w:p>
        </w:tc>
        <w:tc>
          <w:tcPr>
            <w:tcW w:w="1244"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28</w:t>
            </w:r>
          </w:p>
        </w:tc>
        <w:tc>
          <w:tcPr>
            <w:tcW w:w="1067"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499</w:t>
            </w:r>
          </w:p>
        </w:tc>
        <w:tc>
          <w:tcPr>
            <w:tcW w:w="1067"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07048</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30</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01</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07347</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38</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07</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07357</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41</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08</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1843</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42</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856</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1892</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43</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867</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1893</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45</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868</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1930</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46</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871</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1933</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47</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873</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1992</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49</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874</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043</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50</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909</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044</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52</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923</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144</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53</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924</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275</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58</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093</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283</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62</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098</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286</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64</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102</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287</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71</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107</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341</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73</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116</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342</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79</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121</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347</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82</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130</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413</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596</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131</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489</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603</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146</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716</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611</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149</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751</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613</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160</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775</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614</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171</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777</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624</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175</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814</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628</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200</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815</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634</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213</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830</w:t>
            </w:r>
          </w:p>
        </w:tc>
        <w:tc>
          <w:tcPr>
            <w:tcW w:w="124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123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639</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235</w:t>
            </w:r>
          </w:p>
        </w:tc>
        <w:tc>
          <w:tcPr>
            <w:tcW w:w="1067"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r w:rsidR="004F084C" w:rsidRPr="00521842" w:rsidTr="00E42FE1">
        <w:tc>
          <w:tcPr>
            <w:tcW w:w="1242"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2874</w:t>
            </w:r>
          </w:p>
        </w:tc>
        <w:tc>
          <w:tcPr>
            <w:tcW w:w="1244"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36"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8747</w:t>
            </w:r>
          </w:p>
        </w:tc>
        <w:tc>
          <w:tcPr>
            <w:tcW w:w="1067"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c>
          <w:tcPr>
            <w:tcW w:w="1271"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19236</w:t>
            </w:r>
          </w:p>
        </w:tc>
        <w:tc>
          <w:tcPr>
            <w:tcW w:w="1067"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w:t>
            </w:r>
          </w:p>
        </w:tc>
      </w:tr>
    </w:tbl>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Pr="001C7903" w:rsidRDefault="004F084C" w:rsidP="004F084C">
      <w:pPr>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0F6B98">
        <w:rPr>
          <w:rFonts w:ascii="Times New Roman" w:hAnsi="Times New Roman" w:cs="Times New Roman" w:hint="eastAsia"/>
          <w:b/>
          <w:color w:val="000000"/>
          <w:lang w:eastAsia="zh-CN"/>
        </w:rPr>
        <w:t>2</w:t>
      </w:r>
      <w:r w:rsidRPr="000F6B98">
        <w:rPr>
          <w:rFonts w:ascii="Times New Roman" w:hAnsi="Times New Roman" w:cs="Times New Roman"/>
          <w:b/>
          <w:color w:val="000000"/>
          <w:lang w:eastAsia="zh-CN"/>
        </w:rPr>
        <w:t>.</w:t>
      </w:r>
      <w:r w:rsidRPr="000F6B98">
        <w:rPr>
          <w:rFonts w:ascii="Times New Roman" w:hAnsi="Times New Roman" w:cs="Times New Roman"/>
          <w:color w:val="000000"/>
          <w:lang w:eastAsia="zh-CN"/>
        </w:rPr>
        <w:t xml:space="preserve"> </w:t>
      </w:r>
      <w:r w:rsidRPr="000F6B98">
        <w:rPr>
          <w:rFonts w:ascii="Times New Roman" w:hAnsi="Times New Roman" w:cs="Times New Roman"/>
          <w:b/>
          <w:color w:val="000000"/>
          <w:lang w:eastAsia="zh-CN"/>
        </w:rPr>
        <w:t>Thresholds of models in different populations.</w:t>
      </w:r>
      <w:r w:rsidRPr="000F6B98">
        <w:rPr>
          <w:rFonts w:ascii="Times New Roman" w:hAnsi="Times New Roman" w:cs="Times New Roman"/>
          <w:color w:val="000000"/>
          <w:lang w:eastAsia="zh-CN"/>
        </w:rPr>
        <w:t xml:space="preserve"> </w:t>
      </w:r>
    </w:p>
    <w:p w:rsidR="004F084C" w:rsidRPr="000F6B98" w:rsidRDefault="004F084C" w:rsidP="004F084C">
      <w:pPr>
        <w:jc w:val="both"/>
        <w:rPr>
          <w:rFonts w:ascii="Times New Roman" w:hAnsi="Times New Roman" w:cs="Times New Roman"/>
          <w:color w:val="000000"/>
          <w:lang w:eastAsia="zh-CN"/>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1559"/>
        <w:gridCol w:w="1418"/>
        <w:gridCol w:w="1276"/>
        <w:gridCol w:w="1275"/>
      </w:tblGrid>
      <w:tr w:rsidR="004F084C" w:rsidRPr="00521842" w:rsidTr="00E42FE1">
        <w:trPr>
          <w:trHeight w:val="270"/>
        </w:trPr>
        <w:tc>
          <w:tcPr>
            <w:tcW w:w="1384" w:type="dxa"/>
            <w:tcBorders>
              <w:top w:val="single" w:sz="4" w:space="0" w:color="auto"/>
              <w:bottom w:val="single" w:sz="4" w:space="0" w:color="auto"/>
            </w:tcBorders>
            <w:vAlign w:val="bottom"/>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Models</w:t>
            </w:r>
          </w:p>
        </w:tc>
        <w:tc>
          <w:tcPr>
            <w:tcW w:w="1559" w:type="dxa"/>
            <w:tcBorders>
              <w:top w:val="single" w:sz="4" w:space="0" w:color="auto"/>
              <w:bottom w:val="single" w:sz="4" w:space="0" w:color="auto"/>
            </w:tcBorders>
            <w:vAlign w:val="bottom"/>
          </w:tcPr>
          <w:p w:rsidR="004F084C" w:rsidRPr="000D4E82" w:rsidRDefault="004F084C" w:rsidP="00E42FE1">
            <w:pPr>
              <w:jc w:val="both"/>
              <w:rPr>
                <w:rFonts w:ascii="Times New Roman" w:hAnsi="Times New Roman" w:cs="Times New Roman"/>
                <w:b/>
                <w:color w:val="000000"/>
                <w:sz w:val="18"/>
                <w:szCs w:val="18"/>
                <w:lang w:eastAsia="zh-CN"/>
              </w:rPr>
            </w:pPr>
            <w:r w:rsidRPr="000D4E82">
              <w:rPr>
                <w:rFonts w:ascii="Times New Roman" w:hAnsi="Times New Roman" w:cs="Times New Roman" w:hint="eastAsia"/>
                <w:b/>
                <w:i/>
                <w:position w:val="-4"/>
                <w:sz w:val="18"/>
                <w:szCs w:val="18"/>
              </w:rPr>
              <w:t>D</w:t>
            </w:r>
            <w:r w:rsidRPr="000D4E82">
              <w:rPr>
                <w:rFonts w:ascii="Times New Roman" w:hAnsi="Times New Roman" w:cs="Times New Roman" w:hint="eastAsia"/>
                <w:b/>
                <w:i/>
                <w:w w:val="150"/>
                <w:position w:val="4"/>
                <w:sz w:val="18"/>
                <w:szCs w:val="18"/>
                <w:eastAsianLayout w:id="876847616" w:combine="1"/>
              </w:rPr>
              <w:t>pn</w:t>
            </w:r>
            <w:r w:rsidRPr="000D4E82">
              <w:rPr>
                <w:rFonts w:ascii="Times New Roman" w:hAnsi="Times New Roman" w:cs="Times New Roman" w:hint="eastAsia"/>
                <w:b/>
                <w:kern w:val="2"/>
                <w:sz w:val="18"/>
                <w:szCs w:val="18"/>
                <w:eastAsianLayout w:id="876847616" w:combine="1"/>
              </w:rPr>
              <w:t xml:space="preserve"> </w:t>
            </w:r>
            <w:r w:rsidRPr="000D4E82">
              <w:rPr>
                <w:rFonts w:ascii="Times New Roman" w:hAnsi="Times New Roman" w:cs="Times New Roman" w:hint="eastAsia"/>
                <w:b/>
                <w:w w:val="150"/>
                <w:kern w:val="2"/>
                <w:position w:val="-6"/>
                <w:sz w:val="18"/>
                <w:szCs w:val="18"/>
                <w:eastAsianLayout w:id="876847616" w:combine="1"/>
              </w:rPr>
              <w:t>10</w:t>
            </w:r>
          </w:p>
        </w:tc>
        <w:tc>
          <w:tcPr>
            <w:tcW w:w="1418" w:type="dxa"/>
            <w:tcBorders>
              <w:top w:val="single" w:sz="4" w:space="0" w:color="auto"/>
              <w:bottom w:val="single" w:sz="4" w:space="0" w:color="auto"/>
            </w:tcBorders>
            <w:vAlign w:val="bottom"/>
          </w:tcPr>
          <w:p w:rsidR="004F084C" w:rsidRPr="000D4E82" w:rsidRDefault="004F084C" w:rsidP="00E42FE1">
            <w:pPr>
              <w:jc w:val="both"/>
              <w:rPr>
                <w:rFonts w:ascii="Times New Roman" w:hAnsi="Times New Roman" w:cs="Times New Roman"/>
                <w:b/>
                <w:color w:val="000000"/>
                <w:sz w:val="18"/>
                <w:szCs w:val="18"/>
                <w:vertAlign w:val="subscript"/>
                <w:lang w:eastAsia="zh-CN"/>
              </w:rPr>
            </w:pPr>
            <w:r w:rsidRPr="000D4E82">
              <w:rPr>
                <w:rFonts w:ascii="Times New Roman" w:hAnsi="Times New Roman" w:cs="Times New Roman" w:hint="eastAsia"/>
                <w:b/>
                <w:i/>
                <w:position w:val="-4"/>
                <w:sz w:val="18"/>
                <w:szCs w:val="18"/>
              </w:rPr>
              <w:t>D</w:t>
            </w:r>
            <w:r w:rsidRPr="000D4E82">
              <w:rPr>
                <w:rFonts w:ascii="Times New Roman" w:hAnsi="Times New Roman" w:cs="Times New Roman" w:hint="eastAsia"/>
                <w:b/>
                <w:i/>
                <w:w w:val="150"/>
                <w:position w:val="4"/>
                <w:sz w:val="18"/>
                <w:szCs w:val="18"/>
                <w:eastAsianLayout w:id="876847616" w:combine="1"/>
              </w:rPr>
              <w:t>rp</w:t>
            </w:r>
            <w:r w:rsidRPr="000D4E82">
              <w:rPr>
                <w:rFonts w:ascii="Times New Roman" w:hAnsi="Times New Roman" w:cs="Times New Roman" w:hint="eastAsia"/>
                <w:b/>
                <w:kern w:val="2"/>
                <w:sz w:val="18"/>
                <w:szCs w:val="18"/>
                <w:eastAsianLayout w:id="876847616" w:combine="1"/>
              </w:rPr>
              <w:t xml:space="preserve"> </w:t>
            </w:r>
            <w:r w:rsidRPr="000D4E82">
              <w:rPr>
                <w:rFonts w:ascii="Times New Roman" w:hAnsi="Times New Roman" w:cs="Times New Roman" w:hint="eastAsia"/>
                <w:b/>
                <w:w w:val="150"/>
                <w:kern w:val="2"/>
                <w:position w:val="-6"/>
                <w:sz w:val="18"/>
                <w:szCs w:val="18"/>
                <w:eastAsianLayout w:id="876847616" w:combine="1"/>
              </w:rPr>
              <w:t>21</w:t>
            </w:r>
          </w:p>
        </w:tc>
        <w:tc>
          <w:tcPr>
            <w:tcW w:w="1276" w:type="dxa"/>
            <w:tcBorders>
              <w:top w:val="single" w:sz="4" w:space="0" w:color="auto"/>
              <w:bottom w:val="single" w:sz="4" w:space="0" w:color="auto"/>
            </w:tcBorders>
            <w:vAlign w:val="bottom"/>
          </w:tcPr>
          <w:p w:rsidR="004F084C" w:rsidRPr="000D4E82" w:rsidRDefault="004F084C" w:rsidP="00E42FE1">
            <w:pPr>
              <w:jc w:val="both"/>
              <w:rPr>
                <w:rFonts w:ascii="Times New Roman" w:hAnsi="Times New Roman" w:cs="Times New Roman"/>
                <w:b/>
                <w:color w:val="000000"/>
                <w:sz w:val="18"/>
                <w:szCs w:val="18"/>
                <w:lang w:eastAsia="zh-CN"/>
              </w:rPr>
            </w:pPr>
            <w:r w:rsidRPr="000D4E82">
              <w:rPr>
                <w:rFonts w:ascii="Times New Roman" w:hAnsi="Times New Roman" w:cs="Times New Roman" w:hint="eastAsia"/>
                <w:b/>
                <w:i/>
                <w:position w:val="-4"/>
                <w:sz w:val="18"/>
                <w:szCs w:val="18"/>
              </w:rPr>
              <w:t>D</w:t>
            </w:r>
            <w:r w:rsidRPr="000D4E82">
              <w:rPr>
                <w:rFonts w:ascii="Times New Roman" w:hAnsi="Times New Roman" w:cs="Times New Roman" w:hint="eastAsia"/>
                <w:b/>
                <w:i/>
                <w:w w:val="150"/>
                <w:position w:val="4"/>
                <w:sz w:val="18"/>
                <w:szCs w:val="18"/>
                <w:lang w:eastAsia="zh-CN"/>
                <w:eastAsianLayout w:id="876847616" w:combine="1"/>
              </w:rPr>
              <w:t>ap</w:t>
            </w:r>
            <w:r w:rsidRPr="000D4E82">
              <w:rPr>
                <w:rFonts w:ascii="Times New Roman" w:hAnsi="Times New Roman" w:cs="Times New Roman" w:hint="eastAsia"/>
                <w:b/>
                <w:kern w:val="2"/>
                <w:sz w:val="18"/>
                <w:szCs w:val="18"/>
                <w:eastAsianLayout w:id="876847616" w:combine="1"/>
              </w:rPr>
              <w:t xml:space="preserve"> </w:t>
            </w:r>
            <w:r w:rsidRPr="000D4E82">
              <w:rPr>
                <w:rFonts w:ascii="Times New Roman" w:hAnsi="Times New Roman" w:cs="Times New Roman" w:hint="eastAsia"/>
                <w:b/>
                <w:w w:val="150"/>
                <w:kern w:val="2"/>
                <w:position w:val="-6"/>
                <w:sz w:val="18"/>
                <w:szCs w:val="18"/>
                <w:eastAsianLayout w:id="876847616" w:combine="1"/>
              </w:rPr>
              <w:t>21</w:t>
            </w:r>
          </w:p>
        </w:tc>
        <w:tc>
          <w:tcPr>
            <w:tcW w:w="1275" w:type="dxa"/>
            <w:tcBorders>
              <w:top w:val="single" w:sz="4" w:space="0" w:color="auto"/>
              <w:bottom w:val="single" w:sz="4" w:space="0" w:color="auto"/>
            </w:tcBorders>
            <w:vAlign w:val="bottom"/>
          </w:tcPr>
          <w:p w:rsidR="004F084C" w:rsidRPr="000D4E82" w:rsidRDefault="004F084C" w:rsidP="00E42FE1">
            <w:pPr>
              <w:jc w:val="both"/>
              <w:rPr>
                <w:rFonts w:ascii="Times New Roman" w:hAnsi="Times New Roman" w:cs="Times New Roman"/>
                <w:b/>
                <w:color w:val="000000"/>
                <w:sz w:val="18"/>
                <w:szCs w:val="18"/>
                <w:lang w:eastAsia="zh-CN"/>
              </w:rPr>
            </w:pPr>
            <w:r w:rsidRPr="000D4E82">
              <w:rPr>
                <w:rFonts w:ascii="Times New Roman" w:hAnsi="Times New Roman" w:cs="Times New Roman" w:hint="eastAsia"/>
                <w:b/>
                <w:i/>
                <w:position w:val="-4"/>
                <w:sz w:val="18"/>
                <w:szCs w:val="18"/>
              </w:rPr>
              <w:t>D</w:t>
            </w:r>
            <w:r w:rsidRPr="000D4E82">
              <w:rPr>
                <w:rFonts w:ascii="Times New Roman" w:hAnsi="Times New Roman" w:cs="Times New Roman" w:hint="eastAsia"/>
                <w:b/>
                <w:i/>
                <w:w w:val="150"/>
                <w:position w:val="4"/>
                <w:sz w:val="18"/>
                <w:szCs w:val="18"/>
                <w:eastAsianLayout w:id="876847616" w:combine="1"/>
              </w:rPr>
              <w:t>b</w:t>
            </w:r>
            <w:r w:rsidRPr="000D4E82">
              <w:rPr>
                <w:rFonts w:ascii="Times New Roman" w:hAnsi="Times New Roman" w:cs="Times New Roman" w:hint="eastAsia"/>
                <w:b/>
                <w:kern w:val="2"/>
                <w:sz w:val="18"/>
                <w:szCs w:val="18"/>
                <w:eastAsianLayout w:id="876847616" w:combine="1"/>
              </w:rPr>
              <w:t xml:space="preserve"> </w:t>
            </w:r>
            <w:r w:rsidRPr="000D4E82">
              <w:rPr>
                <w:rFonts w:ascii="Times New Roman" w:hAnsi="Times New Roman" w:cs="Times New Roman" w:hint="eastAsia"/>
                <w:b/>
                <w:w w:val="150"/>
                <w:kern w:val="2"/>
                <w:position w:val="-6"/>
                <w:sz w:val="18"/>
                <w:szCs w:val="18"/>
                <w:eastAsianLayout w:id="876847616" w:combine="1"/>
              </w:rPr>
              <w:t>10</w:t>
            </w:r>
          </w:p>
        </w:tc>
      </w:tr>
      <w:tr w:rsidR="004F084C" w:rsidRPr="00521842" w:rsidTr="00E42FE1">
        <w:tc>
          <w:tcPr>
            <w:tcW w:w="1384"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threshods</w:t>
            </w:r>
          </w:p>
        </w:tc>
        <w:tc>
          <w:tcPr>
            <w:tcW w:w="1559"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99</w:t>
            </w:r>
          </w:p>
        </w:tc>
        <w:tc>
          <w:tcPr>
            <w:tcW w:w="1418"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8</w:t>
            </w:r>
          </w:p>
        </w:tc>
        <w:tc>
          <w:tcPr>
            <w:tcW w:w="1276"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99</w:t>
            </w:r>
          </w:p>
        </w:tc>
        <w:tc>
          <w:tcPr>
            <w:tcW w:w="127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999</w:t>
            </w:r>
          </w:p>
        </w:tc>
      </w:tr>
      <w:tr w:rsidR="004F084C" w:rsidRPr="00521842" w:rsidTr="00E42FE1">
        <w:tc>
          <w:tcPr>
            <w:tcW w:w="1384" w:type="dxa"/>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EU</w:t>
            </w:r>
          </w:p>
        </w:tc>
        <w:tc>
          <w:tcPr>
            <w:tcW w:w="1559"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434554</w:t>
            </w:r>
          </w:p>
        </w:tc>
        <w:tc>
          <w:tcPr>
            <w:tcW w:w="1418"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484881</w:t>
            </w:r>
          </w:p>
        </w:tc>
        <w:tc>
          <w:tcPr>
            <w:tcW w:w="1276"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w:t>
            </w:r>
          </w:p>
        </w:tc>
        <w:tc>
          <w:tcPr>
            <w:tcW w:w="1275"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7.19737</w:t>
            </w:r>
          </w:p>
        </w:tc>
      </w:tr>
      <w:tr w:rsidR="004F084C" w:rsidRPr="00521842" w:rsidTr="00E42FE1">
        <w:tc>
          <w:tcPr>
            <w:tcW w:w="1384" w:type="dxa"/>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HB</w:t>
            </w:r>
          </w:p>
        </w:tc>
        <w:tc>
          <w:tcPr>
            <w:tcW w:w="1559"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601544</w:t>
            </w:r>
          </w:p>
        </w:tc>
        <w:tc>
          <w:tcPr>
            <w:tcW w:w="1418"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685523</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w:t>
            </w:r>
          </w:p>
        </w:tc>
        <w:tc>
          <w:tcPr>
            <w:tcW w:w="1275"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68071</w:t>
            </w:r>
          </w:p>
        </w:tc>
      </w:tr>
      <w:tr w:rsidR="004F084C" w:rsidRPr="00521842" w:rsidTr="00E42FE1">
        <w:tc>
          <w:tcPr>
            <w:tcW w:w="1384" w:type="dxa"/>
            <w:tcBorders>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YRI</w:t>
            </w:r>
          </w:p>
        </w:tc>
        <w:tc>
          <w:tcPr>
            <w:tcW w:w="1559"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425076</w:t>
            </w:r>
          </w:p>
        </w:tc>
        <w:tc>
          <w:tcPr>
            <w:tcW w:w="1418"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54162</w:t>
            </w:r>
          </w:p>
        </w:tc>
        <w:tc>
          <w:tcPr>
            <w:tcW w:w="1276"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37563</w:t>
            </w:r>
          </w:p>
        </w:tc>
        <w:tc>
          <w:tcPr>
            <w:tcW w:w="1275"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19524</w:t>
            </w:r>
          </w:p>
        </w:tc>
      </w:tr>
    </w:tbl>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tabs>
          <w:tab w:val="left" w:pos="1290"/>
        </w:tabs>
        <w:jc w:val="both"/>
        <w:rPr>
          <w:rFonts w:ascii="Times New Roman" w:hAnsi="Times New Roman" w:cs="Times New Roman"/>
          <w:color w:val="000000"/>
          <w:lang w:eastAsia="zh-CN"/>
        </w:rPr>
      </w:pPr>
    </w:p>
    <w:p w:rsidR="004F084C" w:rsidRPr="00BB6697" w:rsidRDefault="004F084C" w:rsidP="004F084C">
      <w:pPr>
        <w:jc w:val="both"/>
        <w:rPr>
          <w:rFonts w:ascii="Times New Roman" w:hAnsi="Times New Roman" w:cs="Times New Roman"/>
          <w:color w:val="000000"/>
          <w:lang w:eastAsia="zh-CN"/>
        </w:rPr>
      </w:pPr>
    </w:p>
    <w:p w:rsidR="004F084C" w:rsidRPr="00BB6697" w:rsidRDefault="004F084C" w:rsidP="004F084C">
      <w:pPr>
        <w:jc w:val="both"/>
        <w:rPr>
          <w:rFonts w:ascii="Times New Roman" w:hAnsi="Times New Roman" w:cs="Times New Roman"/>
          <w:color w:val="000000"/>
          <w:lang w:eastAsia="zh-CN"/>
        </w:rPr>
      </w:pPr>
    </w:p>
    <w:p w:rsidR="004F084C" w:rsidRPr="00BB6697" w:rsidRDefault="004F084C" w:rsidP="004F084C">
      <w:pPr>
        <w:jc w:val="both"/>
        <w:rPr>
          <w:rFonts w:ascii="Times New Roman" w:hAnsi="Times New Roman" w:cs="Times New Roman"/>
          <w:color w:val="000000"/>
          <w:lang w:eastAsia="zh-CN"/>
        </w:rPr>
      </w:pPr>
    </w:p>
    <w:p w:rsidR="004F084C" w:rsidRPr="00BB6697" w:rsidRDefault="004F084C" w:rsidP="004F084C">
      <w:pPr>
        <w:jc w:val="both"/>
        <w:rPr>
          <w:rFonts w:ascii="Times New Roman" w:hAnsi="Times New Roman" w:cs="Times New Roman"/>
          <w:color w:val="000000"/>
          <w:lang w:eastAsia="zh-CN"/>
        </w:rPr>
      </w:pPr>
    </w:p>
    <w:p w:rsidR="004F084C" w:rsidRPr="00BB6697" w:rsidRDefault="004F084C" w:rsidP="004F084C">
      <w:pPr>
        <w:jc w:val="both"/>
        <w:rPr>
          <w:rFonts w:ascii="Times New Roman" w:hAnsi="Times New Roman" w:cs="Times New Roman"/>
          <w:color w:val="000000"/>
          <w:lang w:eastAsia="zh-CN"/>
        </w:rPr>
      </w:pPr>
    </w:p>
    <w:p w:rsidR="004F084C" w:rsidRPr="00BB6697" w:rsidRDefault="004F084C" w:rsidP="004F084C">
      <w:pPr>
        <w:jc w:val="both"/>
        <w:rPr>
          <w:rFonts w:ascii="Times New Roman" w:hAnsi="Times New Roman" w:cs="Times New Roman"/>
          <w:color w:val="000000"/>
          <w:lang w:eastAsia="zh-CN"/>
        </w:rPr>
      </w:pPr>
    </w:p>
    <w:p w:rsidR="004F084C" w:rsidRPr="00BB6697" w:rsidRDefault="004F084C" w:rsidP="004F084C">
      <w:pPr>
        <w:jc w:val="both"/>
        <w:rPr>
          <w:rFonts w:ascii="Times New Roman" w:hAnsi="Times New Roman" w:cs="Times New Roman"/>
          <w:color w:val="000000"/>
          <w:lang w:eastAsia="zh-CN"/>
        </w:rPr>
      </w:pPr>
    </w:p>
    <w:p w:rsidR="004F084C" w:rsidRPr="00BB6697" w:rsidRDefault="004F084C" w:rsidP="004F084C">
      <w:pPr>
        <w:jc w:val="both"/>
        <w:rPr>
          <w:rFonts w:ascii="Times New Roman" w:hAnsi="Times New Roman" w:cs="Times New Roman"/>
          <w:color w:val="000000"/>
          <w:lang w:eastAsia="zh-CN"/>
        </w:rPr>
      </w:pPr>
    </w:p>
    <w:p w:rsidR="004F084C" w:rsidRPr="00BB6697" w:rsidRDefault="004F084C" w:rsidP="004F084C">
      <w:pPr>
        <w:jc w:val="both"/>
        <w:rPr>
          <w:rFonts w:ascii="Times New Roman" w:hAnsi="Times New Roman" w:cs="Times New Roman"/>
          <w:color w:val="000000"/>
          <w:lang w:eastAsia="zh-CN"/>
        </w:rPr>
      </w:pPr>
    </w:p>
    <w:p w:rsidR="004F084C" w:rsidRPr="00BB6697" w:rsidRDefault="004F084C" w:rsidP="004F084C">
      <w:pPr>
        <w:jc w:val="both"/>
        <w:rPr>
          <w:rFonts w:ascii="Times New Roman" w:hAnsi="Times New Roman" w:cs="Times New Roman"/>
          <w:color w:val="000000"/>
          <w:lang w:eastAsia="zh-CN"/>
        </w:rPr>
      </w:pPr>
    </w:p>
    <w:p w:rsidR="004F084C" w:rsidRPr="00BB6697" w:rsidRDefault="004F084C" w:rsidP="004F084C">
      <w:pPr>
        <w:jc w:val="both"/>
        <w:rPr>
          <w:rFonts w:ascii="Times New Roman" w:hAnsi="Times New Roman" w:cs="Times New Roman"/>
          <w:color w:val="000000"/>
          <w:lang w:eastAsia="zh-CN"/>
        </w:rPr>
      </w:pPr>
    </w:p>
    <w:p w:rsidR="004F084C" w:rsidRPr="00BB6697" w:rsidRDefault="004F084C" w:rsidP="004F084C">
      <w:pPr>
        <w:jc w:val="both"/>
        <w:rPr>
          <w:rFonts w:ascii="Times New Roman" w:hAnsi="Times New Roman" w:cs="Times New Roman"/>
          <w:color w:val="000000"/>
          <w:lang w:eastAsia="zh-CN"/>
        </w:rPr>
      </w:pPr>
    </w:p>
    <w:p w:rsidR="004F084C" w:rsidRPr="00BB6697" w:rsidRDefault="004F084C" w:rsidP="004F084C">
      <w:pPr>
        <w:jc w:val="both"/>
        <w:rPr>
          <w:rFonts w:ascii="Times New Roman" w:hAnsi="Times New Roman" w:cs="Times New Roman"/>
          <w:color w:val="000000"/>
          <w:lang w:eastAsia="zh-CN"/>
        </w:rPr>
      </w:pPr>
    </w:p>
    <w:p w:rsidR="004F084C" w:rsidRPr="00931C40" w:rsidRDefault="004F084C" w:rsidP="004F084C">
      <w:pPr>
        <w:jc w:val="both"/>
        <w:rPr>
          <w:rFonts w:ascii="Times New Roman" w:hAnsi="Times New Roman" w:cs="Times New Roman"/>
          <w:b/>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931C40">
        <w:rPr>
          <w:rFonts w:ascii="Times New Roman" w:hAnsi="Times New Roman" w:cs="Times New Roman" w:hint="eastAsia"/>
          <w:b/>
          <w:color w:val="000000"/>
          <w:lang w:eastAsia="zh-CN"/>
        </w:rPr>
        <w:t>9</w:t>
      </w:r>
      <w:r w:rsidRPr="00931C40">
        <w:rPr>
          <w:rFonts w:ascii="Times New Roman" w:hAnsi="Times New Roman" w:cs="Times New Roman"/>
          <w:b/>
          <w:color w:val="000000"/>
          <w:lang w:eastAsia="zh-CN"/>
        </w:rPr>
        <w:t xml:space="preserve">. Functional enrichment of </w:t>
      </w:r>
      <w:r w:rsidRPr="00931C40">
        <w:rPr>
          <w:rFonts w:ascii="Times New Roman" w:hAnsi="Times New Roman" w:cs="Times New Roman" w:hint="eastAsia"/>
          <w:b/>
          <w:color w:val="000000"/>
          <w:lang w:eastAsia="zh-CN"/>
        </w:rPr>
        <w:t>PS</w:t>
      </w:r>
      <w:r w:rsidRPr="00931C40">
        <w:rPr>
          <w:rFonts w:ascii="Times New Roman" w:hAnsi="Times New Roman" w:cs="Times New Roman"/>
          <w:b/>
          <w:color w:val="000000"/>
          <w:lang w:eastAsia="zh-CN"/>
        </w:rPr>
        <w:t xml:space="preserve"> genes in CEU.</w:t>
      </w:r>
    </w:p>
    <w:tbl>
      <w:tblPr>
        <w:tblStyle w:val="a7"/>
        <w:tblpPr w:leftFromText="180" w:rightFromText="180" w:vertAnchor="text" w:horzAnchor="page" w:tblpX="215" w:tblpY="249"/>
        <w:tblW w:w="113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50"/>
        <w:gridCol w:w="5255"/>
        <w:gridCol w:w="1275"/>
        <w:gridCol w:w="993"/>
        <w:gridCol w:w="1134"/>
      </w:tblGrid>
      <w:tr w:rsidR="004F084C" w:rsidRPr="00521842" w:rsidTr="00E42FE1">
        <w:tc>
          <w:tcPr>
            <w:tcW w:w="2650"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ategory</w:t>
            </w:r>
          </w:p>
        </w:tc>
        <w:tc>
          <w:tcPr>
            <w:tcW w:w="525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Term</w:t>
            </w:r>
          </w:p>
        </w:tc>
        <w:tc>
          <w:tcPr>
            <w:tcW w:w="1275"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Fold Enrichment</w:t>
            </w:r>
          </w:p>
        </w:tc>
        <w:tc>
          <w:tcPr>
            <w:tcW w:w="99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7D1791">
              <w:rPr>
                <w:rFonts w:ascii="Times New Roman" w:hAnsi="Times New Roman" w:cs="Times New Roman"/>
                <w:b/>
                <w:i/>
                <w:color w:val="000000"/>
                <w:sz w:val="18"/>
                <w:szCs w:val="18"/>
                <w:lang w:eastAsia="zh-CN"/>
              </w:rPr>
              <w:t>P</w:t>
            </w:r>
            <w:r>
              <w:rPr>
                <w:rFonts w:ascii="Times New Roman" w:hAnsi="Times New Roman" w:cs="Times New Roman" w:hint="eastAsia"/>
                <w:b/>
                <w:color w:val="000000"/>
                <w:sz w:val="18"/>
                <w:szCs w:val="18"/>
                <w:lang w:eastAsia="zh-CN"/>
              </w:rPr>
              <w:t xml:space="preserve"> </w:t>
            </w:r>
            <w:r w:rsidRPr="00521842">
              <w:rPr>
                <w:rFonts w:ascii="Times New Roman" w:hAnsi="Times New Roman" w:cs="Times New Roman"/>
                <w:b/>
                <w:color w:val="000000"/>
                <w:sz w:val="18"/>
                <w:szCs w:val="18"/>
                <w:lang w:eastAsia="zh-CN"/>
              </w:rPr>
              <w:t>value</w:t>
            </w:r>
          </w:p>
        </w:tc>
        <w:tc>
          <w:tcPr>
            <w:tcW w:w="1134"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enjamini</w:t>
            </w:r>
          </w:p>
        </w:tc>
      </w:tr>
      <w:tr w:rsidR="004F084C" w:rsidRPr="00521842" w:rsidTr="00E42FE1">
        <w:tc>
          <w:tcPr>
            <w:tcW w:w="2650"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NIGENE_EST_QUARTILE</w:t>
            </w:r>
          </w:p>
        </w:tc>
        <w:tc>
          <w:tcPr>
            <w:tcW w:w="525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bookmarkStart w:id="2" w:name="OLE_LINK5"/>
            <w:bookmarkStart w:id="3" w:name="OLE_LINK6"/>
            <w:r w:rsidRPr="00521842">
              <w:rPr>
                <w:rFonts w:ascii="Times New Roman" w:hAnsi="Times New Roman" w:cs="Times New Roman"/>
                <w:color w:val="000000"/>
                <w:sz w:val="18"/>
                <w:szCs w:val="18"/>
                <w:lang w:eastAsia="zh-CN"/>
              </w:rPr>
              <w:t>pituitary gland</w:t>
            </w:r>
            <w:bookmarkEnd w:id="2"/>
            <w:bookmarkEnd w:id="3"/>
            <w:r w:rsidRPr="00521842">
              <w:rPr>
                <w:rFonts w:ascii="Times New Roman" w:hAnsi="Times New Roman" w:cs="Times New Roman"/>
                <w:color w:val="000000"/>
                <w:sz w:val="18"/>
                <w:szCs w:val="18"/>
                <w:lang w:eastAsia="zh-CN"/>
              </w:rPr>
              <w:t>_normal_3</w:t>
            </w:r>
            <w:r w:rsidRPr="00CA0AAE">
              <w:rPr>
                <w:rFonts w:ascii="Times New Roman" w:hAnsi="Times New Roman" w:cs="Times New Roman"/>
                <w:color w:val="000000"/>
                <w:sz w:val="18"/>
                <w:szCs w:val="18"/>
                <w:vertAlign w:val="superscript"/>
                <w:lang w:eastAsia="zh-CN"/>
              </w:rPr>
              <w:t>rd</w:t>
            </w:r>
          </w:p>
        </w:tc>
        <w:tc>
          <w:tcPr>
            <w:tcW w:w="1275"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8</w:t>
            </w:r>
          </w:p>
        </w:tc>
        <w:tc>
          <w:tcPr>
            <w:tcW w:w="99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9E-05</w:t>
            </w:r>
          </w:p>
        </w:tc>
        <w:tc>
          <w:tcPr>
            <w:tcW w:w="1134"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30E-04</w:t>
            </w:r>
          </w:p>
        </w:tc>
      </w:tr>
      <w:tr w:rsidR="004F084C" w:rsidRPr="00521842" w:rsidTr="00E42FE1">
        <w:tc>
          <w:tcPr>
            <w:tcW w:w="2650"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TERM_CC_FAT</w:t>
            </w:r>
          </w:p>
        </w:tc>
        <w:tc>
          <w:tcPr>
            <w:tcW w:w="5255"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3232~intracellular non-membrane-bounded organelle</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5</w:t>
            </w:r>
          </w:p>
        </w:tc>
        <w:tc>
          <w:tcPr>
            <w:tcW w:w="993"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31E-06</w:t>
            </w:r>
          </w:p>
        </w:tc>
        <w:tc>
          <w:tcPr>
            <w:tcW w:w="1134"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1</w:t>
            </w:r>
          </w:p>
        </w:tc>
      </w:tr>
      <w:tr w:rsidR="004F084C" w:rsidRPr="00521842" w:rsidTr="00E42FE1">
        <w:tc>
          <w:tcPr>
            <w:tcW w:w="2650"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255"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3228~non-membrane-bounded organelle</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5</w:t>
            </w:r>
          </w:p>
        </w:tc>
        <w:tc>
          <w:tcPr>
            <w:tcW w:w="993"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31E-06</w:t>
            </w:r>
          </w:p>
        </w:tc>
        <w:tc>
          <w:tcPr>
            <w:tcW w:w="113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1</w:t>
            </w:r>
          </w:p>
        </w:tc>
      </w:tr>
      <w:tr w:rsidR="004F084C" w:rsidRPr="00521842" w:rsidTr="00E42FE1">
        <w:tc>
          <w:tcPr>
            <w:tcW w:w="2650"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255"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856~cytoskeleton</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9</w:t>
            </w:r>
          </w:p>
        </w:tc>
        <w:tc>
          <w:tcPr>
            <w:tcW w:w="993"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15E-06</w:t>
            </w:r>
          </w:p>
        </w:tc>
        <w:tc>
          <w:tcPr>
            <w:tcW w:w="113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r>
      <w:tr w:rsidR="004F084C" w:rsidRPr="00521842" w:rsidTr="00E42FE1">
        <w:tc>
          <w:tcPr>
            <w:tcW w:w="2650"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255"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0786~nucleosome</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15</w:t>
            </w:r>
          </w:p>
        </w:tc>
        <w:tc>
          <w:tcPr>
            <w:tcW w:w="993"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92E-05</w:t>
            </w:r>
          </w:p>
        </w:tc>
        <w:tc>
          <w:tcPr>
            <w:tcW w:w="113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5</w:t>
            </w:r>
          </w:p>
        </w:tc>
      </w:tr>
      <w:tr w:rsidR="004F084C" w:rsidRPr="00521842" w:rsidTr="00E42FE1">
        <w:tc>
          <w:tcPr>
            <w:tcW w:w="2650"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255"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929~cilium</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35</w:t>
            </w:r>
          </w:p>
        </w:tc>
        <w:tc>
          <w:tcPr>
            <w:tcW w:w="993"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72E-04</w:t>
            </w:r>
          </w:p>
        </w:tc>
        <w:tc>
          <w:tcPr>
            <w:tcW w:w="113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6</w:t>
            </w:r>
          </w:p>
        </w:tc>
      </w:tr>
      <w:tr w:rsidR="004F084C" w:rsidRPr="00521842" w:rsidTr="00E42FE1">
        <w:tc>
          <w:tcPr>
            <w:tcW w:w="2650"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5255"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32993~protein-DNA complex</w:t>
            </w:r>
          </w:p>
        </w:tc>
        <w:tc>
          <w:tcPr>
            <w:tcW w:w="1275"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84</w:t>
            </w:r>
          </w:p>
        </w:tc>
        <w:tc>
          <w:tcPr>
            <w:tcW w:w="993"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14E-04</w:t>
            </w:r>
          </w:p>
        </w:tc>
        <w:tc>
          <w:tcPr>
            <w:tcW w:w="1134"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8</w:t>
            </w:r>
          </w:p>
        </w:tc>
      </w:tr>
      <w:tr w:rsidR="004F084C" w:rsidRPr="00521842" w:rsidTr="00E42FE1">
        <w:tc>
          <w:tcPr>
            <w:tcW w:w="2650"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_PIR_KEYWORDS</w:t>
            </w:r>
          </w:p>
        </w:tc>
        <w:tc>
          <w:tcPr>
            <w:tcW w:w="5255"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ilium</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56</w:t>
            </w:r>
          </w:p>
        </w:tc>
        <w:tc>
          <w:tcPr>
            <w:tcW w:w="993"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26E-06</w:t>
            </w:r>
          </w:p>
        </w:tc>
        <w:tc>
          <w:tcPr>
            <w:tcW w:w="1134"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r>
      <w:tr w:rsidR="004F084C" w:rsidRPr="00521842" w:rsidTr="00E42FE1">
        <w:tc>
          <w:tcPr>
            <w:tcW w:w="2650"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5255"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ucleosome core</w:t>
            </w:r>
          </w:p>
        </w:tc>
        <w:tc>
          <w:tcPr>
            <w:tcW w:w="1275"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23</w:t>
            </w:r>
          </w:p>
        </w:tc>
        <w:tc>
          <w:tcPr>
            <w:tcW w:w="993"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66E-05</w:t>
            </w:r>
          </w:p>
        </w:tc>
        <w:tc>
          <w:tcPr>
            <w:tcW w:w="1134"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6</w:t>
            </w:r>
          </w:p>
        </w:tc>
      </w:tr>
      <w:tr w:rsidR="004F084C" w:rsidRPr="00521842" w:rsidTr="00E42FE1">
        <w:tc>
          <w:tcPr>
            <w:tcW w:w="2650"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P_TISSUE</w:t>
            </w:r>
          </w:p>
        </w:tc>
        <w:tc>
          <w:tcPr>
            <w:tcW w:w="525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air root</w:t>
            </w:r>
          </w:p>
        </w:tc>
        <w:tc>
          <w:tcPr>
            <w:tcW w:w="1275"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06</w:t>
            </w:r>
          </w:p>
        </w:tc>
        <w:tc>
          <w:tcPr>
            <w:tcW w:w="99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44E-05</w:t>
            </w:r>
          </w:p>
        </w:tc>
        <w:tc>
          <w:tcPr>
            <w:tcW w:w="1134"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4</w:t>
            </w:r>
          </w:p>
        </w:tc>
      </w:tr>
      <w:tr w:rsidR="004F084C" w:rsidRPr="00521842" w:rsidTr="00E42FE1">
        <w:tc>
          <w:tcPr>
            <w:tcW w:w="2650"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TERM_BP_FAT</w:t>
            </w:r>
          </w:p>
        </w:tc>
        <w:tc>
          <w:tcPr>
            <w:tcW w:w="5255"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31497~chromatin assembly</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32</w:t>
            </w:r>
          </w:p>
        </w:tc>
        <w:tc>
          <w:tcPr>
            <w:tcW w:w="993"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81E-06</w:t>
            </w:r>
          </w:p>
        </w:tc>
        <w:tc>
          <w:tcPr>
            <w:tcW w:w="1134"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2</w:t>
            </w:r>
          </w:p>
        </w:tc>
      </w:tr>
      <w:tr w:rsidR="004F084C" w:rsidRPr="00521842" w:rsidTr="00E42FE1">
        <w:tc>
          <w:tcPr>
            <w:tcW w:w="2650"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255"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323~DNA packaging</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24</w:t>
            </w:r>
          </w:p>
        </w:tc>
        <w:tc>
          <w:tcPr>
            <w:tcW w:w="993"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7E-04</w:t>
            </w:r>
          </w:p>
        </w:tc>
        <w:tc>
          <w:tcPr>
            <w:tcW w:w="1134"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3</w:t>
            </w:r>
          </w:p>
        </w:tc>
      </w:tr>
      <w:tr w:rsidR="004F084C" w:rsidRPr="00521842" w:rsidTr="00E42FE1">
        <w:tc>
          <w:tcPr>
            <w:tcW w:w="2650"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5255"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34728~nucleosome organization</w:t>
            </w:r>
          </w:p>
        </w:tc>
        <w:tc>
          <w:tcPr>
            <w:tcW w:w="1275"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14</w:t>
            </w:r>
          </w:p>
        </w:tc>
        <w:tc>
          <w:tcPr>
            <w:tcW w:w="993"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0E-04</w:t>
            </w:r>
          </w:p>
        </w:tc>
        <w:tc>
          <w:tcPr>
            <w:tcW w:w="1134"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9</w:t>
            </w:r>
          </w:p>
        </w:tc>
      </w:tr>
    </w:tbl>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p>
    <w:p w:rsidR="004F084C" w:rsidRPr="009C59A8"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9C59A8">
        <w:rPr>
          <w:rFonts w:ascii="Times New Roman" w:hAnsi="Times New Roman" w:cs="Times New Roman" w:hint="eastAsia"/>
          <w:b/>
          <w:color w:val="000000"/>
          <w:lang w:eastAsia="zh-CN"/>
        </w:rPr>
        <w:t>10</w:t>
      </w:r>
      <w:r w:rsidRPr="009C59A8">
        <w:rPr>
          <w:rFonts w:ascii="Times New Roman" w:hAnsi="Times New Roman" w:cs="Times New Roman"/>
          <w:b/>
          <w:color w:val="000000"/>
          <w:lang w:eastAsia="zh-CN"/>
        </w:rPr>
        <w:t xml:space="preserve">. Functional enrichment of </w:t>
      </w:r>
      <w:r w:rsidRPr="009C59A8">
        <w:rPr>
          <w:rFonts w:ascii="Times New Roman" w:hAnsi="Times New Roman" w:cs="Times New Roman" w:hint="eastAsia"/>
          <w:b/>
          <w:color w:val="000000"/>
          <w:lang w:eastAsia="zh-CN"/>
        </w:rPr>
        <w:t>PS</w:t>
      </w:r>
      <w:r w:rsidRPr="009C59A8">
        <w:rPr>
          <w:rFonts w:ascii="Times New Roman" w:hAnsi="Times New Roman" w:cs="Times New Roman"/>
          <w:b/>
          <w:color w:val="000000"/>
          <w:lang w:eastAsia="zh-CN"/>
        </w:rPr>
        <w:t xml:space="preserve"> genes in CHB.</w:t>
      </w:r>
    </w:p>
    <w:p w:rsidR="004F084C" w:rsidRPr="009C59A8" w:rsidRDefault="004F084C" w:rsidP="004F084C">
      <w:pPr>
        <w:rPr>
          <w:rFonts w:ascii="Times New Roman" w:hAnsi="Times New Roman" w:cs="Times New Roman"/>
          <w:color w:val="000000"/>
          <w:lang w:eastAsia="zh-CN"/>
        </w:rPr>
      </w:pPr>
    </w:p>
    <w:tbl>
      <w:tblPr>
        <w:tblStyle w:val="a7"/>
        <w:tblpPr w:leftFromText="180" w:rightFromText="180" w:vertAnchor="text" w:horzAnchor="margin" w:tblpXSpec="center" w:tblpY="-51"/>
        <w:tblW w:w="10740" w:type="dxa"/>
        <w:tblBorders>
          <w:top w:val="single" w:sz="4"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17"/>
        <w:gridCol w:w="4896"/>
        <w:gridCol w:w="1207"/>
        <w:gridCol w:w="987"/>
        <w:gridCol w:w="1133"/>
      </w:tblGrid>
      <w:tr w:rsidR="004F084C" w:rsidRPr="00521842" w:rsidTr="00E42FE1">
        <w:tc>
          <w:tcPr>
            <w:tcW w:w="2517"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ategory</w:t>
            </w:r>
          </w:p>
        </w:tc>
        <w:tc>
          <w:tcPr>
            <w:tcW w:w="4896"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Term</w:t>
            </w:r>
          </w:p>
        </w:tc>
        <w:tc>
          <w:tcPr>
            <w:tcW w:w="1207" w:type="dxa"/>
            <w:tcBorders>
              <w:top w:val="single" w:sz="4" w:space="0" w:color="auto"/>
              <w:bottom w:val="single" w:sz="4" w:space="0" w:color="auto"/>
            </w:tcBorders>
          </w:tcPr>
          <w:p w:rsidR="004F084C" w:rsidRPr="00521842" w:rsidRDefault="004F084C" w:rsidP="00E42FE1">
            <w:pPr>
              <w:spacing w:line="360" w:lineRule="auto"/>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Fold Enrichment</w:t>
            </w:r>
          </w:p>
        </w:tc>
        <w:tc>
          <w:tcPr>
            <w:tcW w:w="987"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b/>
                <w:color w:val="000000"/>
                <w:sz w:val="18"/>
                <w:szCs w:val="18"/>
                <w:lang w:eastAsia="zh-CN"/>
              </w:rPr>
            </w:pPr>
            <w:r w:rsidRPr="007D1791">
              <w:rPr>
                <w:rFonts w:ascii="Times New Roman" w:hAnsi="Times New Roman" w:cs="Times New Roman"/>
                <w:b/>
                <w:i/>
                <w:color w:val="000000"/>
                <w:sz w:val="18"/>
                <w:szCs w:val="18"/>
                <w:lang w:eastAsia="zh-CN"/>
              </w:rPr>
              <w:t>P</w:t>
            </w:r>
            <w:r>
              <w:rPr>
                <w:rFonts w:ascii="Times New Roman" w:hAnsi="Times New Roman" w:cs="Times New Roman" w:hint="eastAsia"/>
                <w:b/>
                <w:color w:val="000000"/>
                <w:sz w:val="18"/>
                <w:szCs w:val="18"/>
                <w:lang w:eastAsia="zh-CN"/>
              </w:rPr>
              <w:t xml:space="preserve"> </w:t>
            </w:r>
            <w:r w:rsidRPr="00521842">
              <w:rPr>
                <w:rFonts w:ascii="Times New Roman" w:hAnsi="Times New Roman" w:cs="Times New Roman"/>
                <w:b/>
                <w:color w:val="000000"/>
                <w:sz w:val="18"/>
                <w:szCs w:val="18"/>
                <w:lang w:eastAsia="zh-CN"/>
              </w:rPr>
              <w:t>value</w:t>
            </w:r>
          </w:p>
        </w:tc>
        <w:tc>
          <w:tcPr>
            <w:tcW w:w="1133"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enjamini</w:t>
            </w:r>
          </w:p>
        </w:tc>
      </w:tr>
      <w:tr w:rsidR="004F084C" w:rsidRPr="00521842" w:rsidTr="00E42FE1">
        <w:tc>
          <w:tcPr>
            <w:tcW w:w="2517" w:type="dxa"/>
            <w:vMerge w:val="restart"/>
            <w:tcBorders>
              <w:top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NIGENE_EST_QUARTILE</w:t>
            </w:r>
          </w:p>
        </w:tc>
        <w:tc>
          <w:tcPr>
            <w:tcW w:w="4896" w:type="dxa"/>
            <w:tcBorders>
              <w:top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estis_normal_3</w:t>
            </w:r>
            <w:r w:rsidRPr="00CA0AAE">
              <w:rPr>
                <w:rFonts w:ascii="Times New Roman" w:hAnsi="Times New Roman" w:cs="Times New Roman"/>
                <w:color w:val="000000"/>
                <w:sz w:val="18"/>
                <w:szCs w:val="18"/>
                <w:vertAlign w:val="superscript"/>
                <w:lang w:eastAsia="zh-CN"/>
              </w:rPr>
              <w:t>rd</w:t>
            </w:r>
          </w:p>
        </w:tc>
        <w:tc>
          <w:tcPr>
            <w:tcW w:w="1207"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0</w:t>
            </w:r>
          </w:p>
        </w:tc>
        <w:tc>
          <w:tcPr>
            <w:tcW w:w="987"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79E-06</w:t>
            </w:r>
          </w:p>
        </w:tc>
        <w:tc>
          <w:tcPr>
            <w:tcW w:w="1133"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16E-04</w:t>
            </w:r>
          </w:p>
        </w:tc>
      </w:tr>
      <w:tr w:rsidR="004F084C" w:rsidRPr="00521842" w:rsidTr="00E42FE1">
        <w:tc>
          <w:tcPr>
            <w:tcW w:w="2517" w:type="dxa"/>
            <w:vMerge/>
            <w:tcBorders>
              <w:top w:val="nil"/>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p>
        </w:tc>
        <w:tc>
          <w:tcPr>
            <w:tcW w:w="4896" w:type="dxa"/>
            <w:tcBorders>
              <w:top w:val="nil"/>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laryngeal cancer_disease_3</w:t>
            </w:r>
            <w:r w:rsidRPr="00CA0AAE">
              <w:rPr>
                <w:rFonts w:ascii="Times New Roman" w:hAnsi="Times New Roman" w:cs="Times New Roman"/>
                <w:color w:val="000000"/>
                <w:sz w:val="18"/>
                <w:szCs w:val="18"/>
                <w:vertAlign w:val="superscript"/>
                <w:lang w:eastAsia="zh-CN"/>
              </w:rPr>
              <w:t>rd</w:t>
            </w:r>
          </w:p>
        </w:tc>
        <w:tc>
          <w:tcPr>
            <w:tcW w:w="1207"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0</w:t>
            </w:r>
          </w:p>
        </w:tc>
        <w:tc>
          <w:tcPr>
            <w:tcW w:w="987" w:type="dxa"/>
            <w:tcBorders>
              <w:top w:val="nil"/>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7E-03</w:t>
            </w:r>
          </w:p>
        </w:tc>
        <w:tc>
          <w:tcPr>
            <w:tcW w:w="1133" w:type="dxa"/>
            <w:tcBorders>
              <w:top w:val="nil"/>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9</w:t>
            </w:r>
          </w:p>
        </w:tc>
      </w:tr>
      <w:tr w:rsidR="004F084C" w:rsidRPr="00521842" w:rsidTr="00E42FE1">
        <w:tc>
          <w:tcPr>
            <w:tcW w:w="2517"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NF_U133A_QUARTILE</w:t>
            </w:r>
          </w:p>
        </w:tc>
        <w:tc>
          <w:tcPr>
            <w:tcW w:w="4896"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ppendix_3</w:t>
            </w:r>
            <w:r w:rsidRPr="00CA0AAE">
              <w:rPr>
                <w:rFonts w:ascii="Times New Roman" w:hAnsi="Times New Roman" w:cs="Times New Roman"/>
                <w:color w:val="000000"/>
                <w:sz w:val="18"/>
                <w:szCs w:val="18"/>
                <w:vertAlign w:val="superscript"/>
                <w:lang w:eastAsia="zh-CN"/>
              </w:rPr>
              <w:t>rd</w:t>
            </w:r>
          </w:p>
        </w:tc>
        <w:tc>
          <w:tcPr>
            <w:tcW w:w="1207"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2</w:t>
            </w:r>
          </w:p>
        </w:tc>
        <w:tc>
          <w:tcPr>
            <w:tcW w:w="987"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43E-05</w:t>
            </w:r>
          </w:p>
        </w:tc>
        <w:tc>
          <w:tcPr>
            <w:tcW w:w="1133"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7</w:t>
            </w:r>
          </w:p>
        </w:tc>
      </w:tr>
      <w:tr w:rsidR="004F084C" w:rsidRPr="00521842" w:rsidTr="00E42FE1">
        <w:tc>
          <w:tcPr>
            <w:tcW w:w="2517" w:type="dxa"/>
            <w:vMerge w:val="restart"/>
            <w:tcBorders>
              <w:top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TERM_BP_FAT</w:t>
            </w:r>
          </w:p>
        </w:tc>
        <w:tc>
          <w:tcPr>
            <w:tcW w:w="4896" w:type="dxa"/>
            <w:tcBorders>
              <w:top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069~ethanol oxidation</w:t>
            </w:r>
          </w:p>
        </w:tc>
        <w:tc>
          <w:tcPr>
            <w:tcW w:w="1207"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0.83</w:t>
            </w:r>
          </w:p>
        </w:tc>
        <w:tc>
          <w:tcPr>
            <w:tcW w:w="987" w:type="dxa"/>
            <w:tcBorders>
              <w:top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26E-06</w:t>
            </w:r>
          </w:p>
        </w:tc>
        <w:tc>
          <w:tcPr>
            <w:tcW w:w="1133" w:type="dxa"/>
            <w:tcBorders>
              <w:top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0</w:t>
            </w:r>
          </w:p>
        </w:tc>
      </w:tr>
      <w:tr w:rsidR="004F084C" w:rsidRPr="00521842" w:rsidTr="00E42FE1">
        <w:tc>
          <w:tcPr>
            <w:tcW w:w="2517" w:type="dxa"/>
            <w:vMerge/>
            <w:tcBorders>
              <w:top w:val="nil"/>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p>
        </w:tc>
        <w:tc>
          <w:tcPr>
            <w:tcW w:w="4896" w:type="dxa"/>
            <w:tcBorders>
              <w:top w:val="nil"/>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067~ethanol metabolic process</w:t>
            </w:r>
          </w:p>
        </w:tc>
        <w:tc>
          <w:tcPr>
            <w:tcW w:w="120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0.83</w:t>
            </w:r>
          </w:p>
        </w:tc>
        <w:tc>
          <w:tcPr>
            <w:tcW w:w="987" w:type="dxa"/>
            <w:tcBorders>
              <w:top w:val="nil"/>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26E-06</w:t>
            </w:r>
          </w:p>
        </w:tc>
        <w:tc>
          <w:tcPr>
            <w:tcW w:w="1133" w:type="dxa"/>
            <w:tcBorders>
              <w:top w:val="nil"/>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0</w:t>
            </w:r>
          </w:p>
        </w:tc>
      </w:tr>
      <w:tr w:rsidR="004F084C" w:rsidRPr="00521842" w:rsidTr="00E42FE1">
        <w:tc>
          <w:tcPr>
            <w:tcW w:w="2517" w:type="dxa"/>
            <w:vMerge/>
            <w:tcBorders>
              <w:top w:val="nil"/>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p>
        </w:tc>
        <w:tc>
          <w:tcPr>
            <w:tcW w:w="4896" w:type="dxa"/>
            <w:tcBorders>
              <w:top w:val="nil"/>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34308~monohydric alcohol metabolic process</w:t>
            </w:r>
          </w:p>
        </w:tc>
        <w:tc>
          <w:tcPr>
            <w:tcW w:w="1207"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0.83</w:t>
            </w:r>
          </w:p>
        </w:tc>
        <w:tc>
          <w:tcPr>
            <w:tcW w:w="987" w:type="dxa"/>
            <w:tcBorders>
              <w:top w:val="nil"/>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26E-06</w:t>
            </w:r>
          </w:p>
        </w:tc>
        <w:tc>
          <w:tcPr>
            <w:tcW w:w="1133" w:type="dxa"/>
            <w:tcBorders>
              <w:top w:val="nil"/>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0</w:t>
            </w:r>
          </w:p>
        </w:tc>
      </w:tr>
      <w:tr w:rsidR="004F084C" w:rsidRPr="00521842" w:rsidTr="00E42FE1">
        <w:tc>
          <w:tcPr>
            <w:tcW w:w="2517"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_PIR_KEYWORDS</w:t>
            </w:r>
          </w:p>
        </w:tc>
        <w:tc>
          <w:tcPr>
            <w:tcW w:w="4896"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lcohol metabolism</w:t>
            </w:r>
          </w:p>
        </w:tc>
        <w:tc>
          <w:tcPr>
            <w:tcW w:w="1207"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2.47</w:t>
            </w:r>
          </w:p>
        </w:tc>
        <w:tc>
          <w:tcPr>
            <w:tcW w:w="987"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25E-05</w:t>
            </w:r>
          </w:p>
        </w:tc>
        <w:tc>
          <w:tcPr>
            <w:tcW w:w="113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3</w:t>
            </w:r>
          </w:p>
        </w:tc>
      </w:tr>
      <w:tr w:rsidR="004F084C" w:rsidRPr="00521842" w:rsidTr="00E42FE1">
        <w:tc>
          <w:tcPr>
            <w:tcW w:w="2517"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P_TISSUE</w:t>
            </w:r>
          </w:p>
        </w:tc>
        <w:tc>
          <w:tcPr>
            <w:tcW w:w="4896"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c>
          <w:tcPr>
            <w:tcW w:w="1207"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8</w:t>
            </w:r>
          </w:p>
        </w:tc>
        <w:tc>
          <w:tcPr>
            <w:tcW w:w="987"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37E-05</w:t>
            </w:r>
          </w:p>
        </w:tc>
        <w:tc>
          <w:tcPr>
            <w:tcW w:w="113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7</w:t>
            </w:r>
          </w:p>
        </w:tc>
      </w:tr>
      <w:tr w:rsidR="004F084C" w:rsidRPr="00521842" w:rsidTr="00E42FE1">
        <w:tc>
          <w:tcPr>
            <w:tcW w:w="2517"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EGG_PATHWAY</w:t>
            </w:r>
          </w:p>
        </w:tc>
        <w:tc>
          <w:tcPr>
            <w:tcW w:w="4896"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a00071:Fatty acid metabolism</w:t>
            </w:r>
          </w:p>
        </w:tc>
        <w:tc>
          <w:tcPr>
            <w:tcW w:w="1207"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61</w:t>
            </w:r>
          </w:p>
        </w:tc>
        <w:tc>
          <w:tcPr>
            <w:tcW w:w="987" w:type="dxa"/>
            <w:tcBorders>
              <w:top w:val="single" w:sz="4" w:space="0" w:color="auto"/>
              <w:bottom w:val="single" w:sz="4" w:space="0" w:color="auto"/>
            </w:tcBorders>
            <w:vAlign w:val="center"/>
          </w:tcPr>
          <w:p w:rsidR="004F084C" w:rsidRPr="00521842" w:rsidRDefault="004F084C" w:rsidP="00E42FE1">
            <w:pPr>
              <w:spacing w:line="360" w:lineRule="auto"/>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4E-04</w:t>
            </w:r>
          </w:p>
        </w:tc>
        <w:tc>
          <w:tcPr>
            <w:tcW w:w="113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0</w:t>
            </w:r>
          </w:p>
        </w:tc>
      </w:tr>
      <w:tr w:rsidR="004F084C" w:rsidRPr="00521842" w:rsidTr="00E42FE1">
        <w:tc>
          <w:tcPr>
            <w:tcW w:w="2517"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TERM_MF_FAT</w:t>
            </w:r>
          </w:p>
        </w:tc>
        <w:tc>
          <w:tcPr>
            <w:tcW w:w="4896"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4022~alcohol dehydrogenase (NAD) activity</w:t>
            </w:r>
          </w:p>
        </w:tc>
        <w:tc>
          <w:tcPr>
            <w:tcW w:w="1207"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81</w:t>
            </w:r>
          </w:p>
        </w:tc>
        <w:tc>
          <w:tcPr>
            <w:tcW w:w="987"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62E-05</w:t>
            </w:r>
          </w:p>
        </w:tc>
        <w:tc>
          <w:tcPr>
            <w:tcW w:w="1133"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3</w:t>
            </w:r>
          </w:p>
        </w:tc>
      </w:tr>
      <w:tr w:rsidR="004F084C" w:rsidRPr="00521842" w:rsidTr="00E42FE1">
        <w:tc>
          <w:tcPr>
            <w:tcW w:w="2517" w:type="dxa"/>
            <w:vMerge/>
            <w:tcBorders>
              <w:top w:val="nil"/>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896" w:type="dxa"/>
            <w:tcBorders>
              <w:top w:val="nil"/>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4024~alcohol dehydrogenase activity, zinc-dependent</w:t>
            </w:r>
          </w:p>
        </w:tc>
        <w:tc>
          <w:tcPr>
            <w:tcW w:w="1207"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0.54</w:t>
            </w:r>
          </w:p>
        </w:tc>
        <w:tc>
          <w:tcPr>
            <w:tcW w:w="987" w:type="dxa"/>
            <w:tcBorders>
              <w:top w:val="nil"/>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5E-04</w:t>
            </w:r>
          </w:p>
        </w:tc>
        <w:tc>
          <w:tcPr>
            <w:tcW w:w="1133" w:type="dxa"/>
            <w:tcBorders>
              <w:top w:val="nil"/>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2</w:t>
            </w:r>
          </w:p>
        </w:tc>
      </w:tr>
    </w:tbl>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Pr="009C59A8" w:rsidRDefault="004F084C" w:rsidP="004F084C">
      <w:pPr>
        <w:rPr>
          <w:rFonts w:ascii="Times New Roman" w:hAnsi="Times New Roman" w:cs="Times New Roman"/>
          <w:color w:val="000000"/>
          <w:lang w:eastAsia="zh-CN"/>
        </w:rPr>
      </w:pPr>
    </w:p>
    <w:p w:rsidR="004F084C" w:rsidRDefault="004F084C" w:rsidP="004F084C">
      <w:pPr>
        <w:jc w:val="both"/>
        <w:rPr>
          <w:rFonts w:ascii="Times New Roman" w:hAnsi="Times New Roman" w:cs="Times New Roman"/>
          <w:b/>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9C59A8">
        <w:rPr>
          <w:rFonts w:ascii="Times New Roman" w:hAnsi="Times New Roman" w:cs="Times New Roman" w:hint="eastAsia"/>
          <w:b/>
          <w:color w:val="000000"/>
          <w:lang w:eastAsia="zh-CN"/>
        </w:rPr>
        <w:t>11</w:t>
      </w:r>
      <w:r w:rsidRPr="009C59A8">
        <w:rPr>
          <w:rFonts w:ascii="Times New Roman" w:hAnsi="Times New Roman" w:cs="Times New Roman"/>
          <w:b/>
          <w:color w:val="000000"/>
          <w:lang w:eastAsia="zh-CN"/>
        </w:rPr>
        <w:t xml:space="preserve">. Functional enrichment of </w:t>
      </w:r>
      <w:r w:rsidRPr="009C59A8">
        <w:rPr>
          <w:rFonts w:ascii="Times New Roman" w:hAnsi="Times New Roman" w:cs="Times New Roman" w:hint="eastAsia"/>
          <w:b/>
          <w:color w:val="000000"/>
          <w:lang w:eastAsia="zh-CN"/>
        </w:rPr>
        <w:t>PS</w:t>
      </w:r>
      <w:r w:rsidRPr="009C59A8">
        <w:rPr>
          <w:rFonts w:ascii="Times New Roman" w:hAnsi="Times New Roman" w:cs="Times New Roman"/>
          <w:b/>
          <w:color w:val="000000"/>
          <w:lang w:eastAsia="zh-CN"/>
        </w:rPr>
        <w:t xml:space="preserve"> genes in YRI.</w:t>
      </w:r>
    </w:p>
    <w:p w:rsidR="004F084C" w:rsidRPr="009C59A8" w:rsidRDefault="004F084C" w:rsidP="004F084C">
      <w:pPr>
        <w:jc w:val="both"/>
        <w:rPr>
          <w:rFonts w:ascii="Times New Roman" w:hAnsi="Times New Roman" w:cs="Times New Roman"/>
          <w:color w:val="000000"/>
          <w:lang w:eastAsia="zh-CN"/>
        </w:rPr>
      </w:pPr>
    </w:p>
    <w:tbl>
      <w:tblPr>
        <w:tblStyle w:val="a7"/>
        <w:tblW w:w="9937" w:type="dxa"/>
        <w:tblInd w:w="-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21"/>
        <w:gridCol w:w="3063"/>
        <w:gridCol w:w="1701"/>
        <w:gridCol w:w="1276"/>
        <w:gridCol w:w="1276"/>
      </w:tblGrid>
      <w:tr w:rsidR="004F084C" w:rsidRPr="00521842" w:rsidTr="00E42FE1">
        <w:tc>
          <w:tcPr>
            <w:tcW w:w="2621"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ategory</w:t>
            </w:r>
          </w:p>
        </w:tc>
        <w:tc>
          <w:tcPr>
            <w:tcW w:w="306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Term</w:t>
            </w:r>
          </w:p>
        </w:tc>
        <w:tc>
          <w:tcPr>
            <w:tcW w:w="1701"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Fold Enrichment</w:t>
            </w:r>
          </w:p>
        </w:tc>
        <w:tc>
          <w:tcPr>
            <w:tcW w:w="1276"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7D1791">
              <w:rPr>
                <w:rFonts w:ascii="Times New Roman" w:hAnsi="Times New Roman" w:cs="Times New Roman"/>
                <w:b/>
                <w:i/>
                <w:color w:val="000000"/>
                <w:sz w:val="18"/>
                <w:szCs w:val="18"/>
                <w:lang w:eastAsia="zh-CN"/>
              </w:rPr>
              <w:t>P</w:t>
            </w:r>
            <w:r>
              <w:rPr>
                <w:rFonts w:ascii="Times New Roman" w:hAnsi="Times New Roman" w:cs="Times New Roman" w:hint="eastAsia"/>
                <w:b/>
                <w:color w:val="000000"/>
                <w:sz w:val="18"/>
                <w:szCs w:val="18"/>
                <w:lang w:eastAsia="zh-CN"/>
              </w:rPr>
              <w:t xml:space="preserve"> </w:t>
            </w:r>
            <w:r w:rsidRPr="00521842">
              <w:rPr>
                <w:rFonts w:ascii="Times New Roman" w:hAnsi="Times New Roman" w:cs="Times New Roman"/>
                <w:b/>
                <w:color w:val="000000"/>
                <w:sz w:val="18"/>
                <w:szCs w:val="18"/>
                <w:lang w:eastAsia="zh-CN"/>
              </w:rPr>
              <w:t>value</w:t>
            </w:r>
          </w:p>
        </w:tc>
        <w:tc>
          <w:tcPr>
            <w:tcW w:w="1276"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enjamini</w:t>
            </w:r>
          </w:p>
        </w:tc>
      </w:tr>
      <w:tr w:rsidR="004F084C" w:rsidRPr="00521842" w:rsidTr="00E42FE1">
        <w:tc>
          <w:tcPr>
            <w:tcW w:w="2621"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NF_U133A_QUARTILE</w:t>
            </w:r>
          </w:p>
        </w:tc>
        <w:tc>
          <w:tcPr>
            <w:tcW w:w="3063"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etalliver_3rd</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2</w:t>
            </w:r>
          </w:p>
        </w:tc>
        <w:tc>
          <w:tcPr>
            <w:tcW w:w="1276"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4E-05</w:t>
            </w:r>
          </w:p>
        </w:tc>
        <w:tc>
          <w:tcPr>
            <w:tcW w:w="1276"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28E-04</w:t>
            </w:r>
          </w:p>
        </w:tc>
      </w:tr>
      <w:tr w:rsidR="004F084C" w:rsidRPr="00521842" w:rsidTr="00E42FE1">
        <w:tc>
          <w:tcPr>
            <w:tcW w:w="2621"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3063"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ppendix_3rd</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8</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3E-05</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11E-04</w:t>
            </w:r>
          </w:p>
        </w:tc>
      </w:tr>
      <w:tr w:rsidR="004F084C" w:rsidRPr="00521842" w:rsidTr="00E42FE1">
        <w:tc>
          <w:tcPr>
            <w:tcW w:w="2621"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3063" w:type="dxa"/>
            <w:vAlign w:val="center"/>
          </w:tcPr>
          <w:p w:rsidR="004F084C" w:rsidRPr="00521842" w:rsidRDefault="004F084C" w:rsidP="00E42FE1">
            <w:pPr>
              <w:rPr>
                <w:rFonts w:ascii="Times New Roman" w:hAnsi="Times New Roman" w:cs="Times New Roman"/>
                <w:color w:val="000000"/>
                <w:sz w:val="18"/>
                <w:szCs w:val="18"/>
                <w:lang w:eastAsia="zh-CN"/>
              </w:rPr>
            </w:pPr>
            <w:bookmarkStart w:id="4" w:name="OLE_LINK7"/>
            <w:bookmarkStart w:id="5" w:name="OLE_LINK8"/>
            <w:r w:rsidRPr="00521842">
              <w:rPr>
                <w:rFonts w:ascii="Times New Roman" w:hAnsi="Times New Roman" w:cs="Times New Roman"/>
                <w:color w:val="000000"/>
                <w:sz w:val="18"/>
                <w:szCs w:val="18"/>
                <w:lang w:eastAsia="zh-CN"/>
              </w:rPr>
              <w:t xml:space="preserve">Cerebellum </w:t>
            </w:r>
            <w:bookmarkEnd w:id="4"/>
            <w:bookmarkEnd w:id="5"/>
            <w:r w:rsidRPr="00521842">
              <w:rPr>
                <w:rFonts w:ascii="Times New Roman" w:hAnsi="Times New Roman" w:cs="Times New Roman"/>
                <w:color w:val="000000"/>
                <w:sz w:val="18"/>
                <w:szCs w:val="18"/>
                <w:lang w:eastAsia="zh-CN"/>
              </w:rPr>
              <w:t>Peduncles_3rd</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8</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22E-05</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48E-04</w:t>
            </w:r>
          </w:p>
        </w:tc>
      </w:tr>
      <w:tr w:rsidR="004F084C" w:rsidRPr="00521842" w:rsidTr="00E42FE1">
        <w:tc>
          <w:tcPr>
            <w:tcW w:w="2621"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3063"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orsal root ganglia_3rd</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3</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9E-04</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r>
      <w:tr w:rsidR="004F084C" w:rsidRPr="00521842" w:rsidTr="00E42FE1">
        <w:tc>
          <w:tcPr>
            <w:tcW w:w="2621"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3063"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Olfactory Bulb_3rd</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3</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86E-04</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5</w:t>
            </w:r>
          </w:p>
        </w:tc>
      </w:tr>
      <w:tr w:rsidR="004F084C" w:rsidRPr="00521842" w:rsidTr="00E42FE1">
        <w:tc>
          <w:tcPr>
            <w:tcW w:w="2621"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3063"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Occipital Lobe_3rd</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7</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7E-03</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0</w:t>
            </w:r>
          </w:p>
        </w:tc>
      </w:tr>
      <w:tr w:rsidR="004F084C" w:rsidRPr="00521842" w:rsidTr="00E42FE1">
        <w:tc>
          <w:tcPr>
            <w:tcW w:w="2621"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3063"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idney_3rd</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4</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40E-03</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8</w:t>
            </w:r>
          </w:p>
        </w:tc>
      </w:tr>
      <w:tr w:rsidR="004F084C" w:rsidRPr="00521842" w:rsidTr="00E42FE1">
        <w:tc>
          <w:tcPr>
            <w:tcW w:w="2621"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3063"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iliary Ganglion_3rd</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8</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10E-03</w:t>
            </w:r>
          </w:p>
        </w:tc>
        <w:tc>
          <w:tcPr>
            <w:tcW w:w="1276" w:type="dxa"/>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7</w:t>
            </w:r>
          </w:p>
        </w:tc>
      </w:tr>
      <w:tr w:rsidR="004F084C" w:rsidRPr="00521842" w:rsidTr="00E42FE1">
        <w:tc>
          <w:tcPr>
            <w:tcW w:w="2621"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3063"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olorectal Adenocarcinoma_3rd</w:t>
            </w:r>
          </w:p>
        </w:tc>
        <w:tc>
          <w:tcPr>
            <w:tcW w:w="1701"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1</w:t>
            </w:r>
          </w:p>
        </w:tc>
        <w:tc>
          <w:tcPr>
            <w:tcW w:w="1276"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13E-03</w:t>
            </w:r>
          </w:p>
        </w:tc>
        <w:tc>
          <w:tcPr>
            <w:tcW w:w="1276"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9</w:t>
            </w:r>
          </w:p>
        </w:tc>
      </w:tr>
      <w:tr w:rsidR="004F084C" w:rsidRPr="00521842" w:rsidTr="00E42FE1">
        <w:tc>
          <w:tcPr>
            <w:tcW w:w="2621"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P_TISSUE</w:t>
            </w:r>
          </w:p>
        </w:tc>
        <w:tc>
          <w:tcPr>
            <w:tcW w:w="3063"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6</w:t>
            </w:r>
          </w:p>
        </w:tc>
        <w:tc>
          <w:tcPr>
            <w:tcW w:w="1276"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8E-05</w:t>
            </w:r>
          </w:p>
        </w:tc>
        <w:tc>
          <w:tcPr>
            <w:tcW w:w="1276"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4</w:t>
            </w:r>
          </w:p>
        </w:tc>
      </w:tr>
      <w:tr w:rsidR="004F084C" w:rsidRPr="00521842" w:rsidTr="00E42FE1">
        <w:tc>
          <w:tcPr>
            <w:tcW w:w="2621"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3063"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eripheral blood leukocyte</w:t>
            </w:r>
          </w:p>
        </w:tc>
        <w:tc>
          <w:tcPr>
            <w:tcW w:w="1701"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59</w:t>
            </w:r>
          </w:p>
        </w:tc>
        <w:tc>
          <w:tcPr>
            <w:tcW w:w="1276"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23E-04</w:t>
            </w:r>
          </w:p>
        </w:tc>
        <w:tc>
          <w:tcPr>
            <w:tcW w:w="1276"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7</w:t>
            </w:r>
          </w:p>
        </w:tc>
      </w:tr>
      <w:tr w:rsidR="004F084C" w:rsidRPr="00521842" w:rsidTr="00E42FE1">
        <w:tc>
          <w:tcPr>
            <w:tcW w:w="2621"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TERM_CC_FAT</w:t>
            </w:r>
          </w:p>
        </w:tc>
        <w:tc>
          <w:tcPr>
            <w:tcW w:w="3063"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4456~synapse part</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40</w:t>
            </w:r>
          </w:p>
        </w:tc>
        <w:tc>
          <w:tcPr>
            <w:tcW w:w="1276"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25E-05</w:t>
            </w:r>
          </w:p>
        </w:tc>
        <w:tc>
          <w:tcPr>
            <w:tcW w:w="1276"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4</w:t>
            </w:r>
          </w:p>
        </w:tc>
      </w:tr>
      <w:tr w:rsidR="004F084C" w:rsidRPr="00521842" w:rsidTr="00E42FE1">
        <w:tc>
          <w:tcPr>
            <w:tcW w:w="2621"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3063"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5202~</w:t>
            </w:r>
            <w:bookmarkStart w:id="6" w:name="OLE_LINK9"/>
            <w:bookmarkStart w:id="7" w:name="OLE_LINK10"/>
            <w:r w:rsidRPr="00521842">
              <w:rPr>
                <w:rFonts w:ascii="Times New Roman" w:hAnsi="Times New Roman" w:cs="Times New Roman"/>
                <w:color w:val="000000"/>
                <w:sz w:val="18"/>
                <w:szCs w:val="18"/>
                <w:lang w:eastAsia="zh-CN"/>
              </w:rPr>
              <w:t>synapse</w:t>
            </w:r>
            <w:bookmarkEnd w:id="6"/>
            <w:bookmarkEnd w:id="7"/>
          </w:p>
        </w:tc>
        <w:tc>
          <w:tcPr>
            <w:tcW w:w="1701"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4</w:t>
            </w:r>
          </w:p>
        </w:tc>
        <w:tc>
          <w:tcPr>
            <w:tcW w:w="1276"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7E-04</w:t>
            </w:r>
          </w:p>
        </w:tc>
        <w:tc>
          <w:tcPr>
            <w:tcW w:w="1276"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5</w:t>
            </w:r>
          </w:p>
        </w:tc>
      </w:tr>
      <w:tr w:rsidR="004F084C" w:rsidRPr="00521842" w:rsidTr="00E42FE1">
        <w:tc>
          <w:tcPr>
            <w:tcW w:w="2621"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NIGENE_EST_QUARTILE</w:t>
            </w:r>
          </w:p>
        </w:tc>
        <w:tc>
          <w:tcPr>
            <w:tcW w:w="3063"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tuitary gland_normal_3rd</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4</w:t>
            </w:r>
          </w:p>
        </w:tc>
        <w:tc>
          <w:tcPr>
            <w:tcW w:w="1276"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7E-03</w:t>
            </w:r>
          </w:p>
        </w:tc>
        <w:tc>
          <w:tcPr>
            <w:tcW w:w="1276" w:type="dxa"/>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5</w:t>
            </w:r>
          </w:p>
        </w:tc>
      </w:tr>
      <w:tr w:rsidR="004F084C" w:rsidRPr="00521842" w:rsidTr="00E42FE1">
        <w:tc>
          <w:tcPr>
            <w:tcW w:w="2621"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3063"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hyroid_normal_3</w:t>
            </w:r>
            <w:r w:rsidRPr="00521842">
              <w:rPr>
                <w:rFonts w:ascii="Times New Roman" w:hAnsi="Times New Roman" w:cs="Times New Roman"/>
                <w:color w:val="000000"/>
                <w:sz w:val="18"/>
                <w:szCs w:val="18"/>
                <w:vertAlign w:val="superscript"/>
                <w:lang w:eastAsia="zh-CN"/>
              </w:rPr>
              <w:t>rd</w:t>
            </w:r>
          </w:p>
        </w:tc>
        <w:tc>
          <w:tcPr>
            <w:tcW w:w="1701"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1</w:t>
            </w:r>
          </w:p>
        </w:tc>
        <w:tc>
          <w:tcPr>
            <w:tcW w:w="1276"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2E-03</w:t>
            </w:r>
          </w:p>
        </w:tc>
        <w:tc>
          <w:tcPr>
            <w:tcW w:w="1276" w:type="dxa"/>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5</w:t>
            </w:r>
          </w:p>
        </w:tc>
      </w:tr>
      <w:tr w:rsidR="004F084C" w:rsidRPr="00521842" w:rsidTr="00E42FE1">
        <w:tc>
          <w:tcPr>
            <w:tcW w:w="2621"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_PIR_KEYWORDS</w:t>
            </w:r>
          </w:p>
        </w:tc>
        <w:tc>
          <w:tcPr>
            <w:tcW w:w="306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hosphoprotein</w:t>
            </w:r>
          </w:p>
        </w:tc>
        <w:tc>
          <w:tcPr>
            <w:tcW w:w="1701"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6</w:t>
            </w:r>
          </w:p>
        </w:tc>
        <w:tc>
          <w:tcPr>
            <w:tcW w:w="1276"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16E-05</w:t>
            </w:r>
          </w:p>
        </w:tc>
        <w:tc>
          <w:tcPr>
            <w:tcW w:w="1276"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4</w:t>
            </w:r>
          </w:p>
        </w:tc>
      </w:tr>
    </w:tbl>
    <w:p w:rsidR="004F084C" w:rsidRPr="00D56522" w:rsidRDefault="004F084C" w:rsidP="004F084C">
      <w:pPr>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Pr="00D56522"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t xml:space="preserve">Supplementary </w:t>
      </w:r>
      <w:r>
        <w:rPr>
          <w:rFonts w:ascii="Times New Roman" w:hAnsi="Times New Roman" w:cs="Times New Roman"/>
          <w:b/>
          <w:color w:val="000000"/>
          <w:lang w:eastAsia="zh-CN"/>
        </w:rPr>
        <w:t xml:space="preserve">Table </w:t>
      </w:r>
      <w:r w:rsidRPr="00D56522">
        <w:rPr>
          <w:rFonts w:ascii="Times New Roman" w:hAnsi="Times New Roman" w:cs="Times New Roman" w:hint="eastAsia"/>
          <w:b/>
          <w:color w:val="000000"/>
          <w:lang w:eastAsia="zh-CN"/>
        </w:rPr>
        <w:t>12</w:t>
      </w:r>
      <w:r w:rsidRPr="00D56522">
        <w:rPr>
          <w:rFonts w:ascii="Times New Roman" w:hAnsi="Times New Roman" w:cs="Times New Roman"/>
          <w:b/>
          <w:color w:val="000000"/>
          <w:lang w:eastAsia="zh-CN"/>
        </w:rPr>
        <w:t>.</w:t>
      </w:r>
      <w:r w:rsidRPr="00D56522">
        <w:rPr>
          <w:rFonts w:ascii="Times New Roman" w:hAnsi="Times New Roman" w:cs="Times New Roman"/>
          <w:color w:val="000000"/>
          <w:lang w:eastAsia="zh-CN"/>
        </w:rPr>
        <w:t xml:space="preserve"> </w:t>
      </w:r>
      <w:r w:rsidRPr="00D56522">
        <w:rPr>
          <w:rFonts w:ascii="Times New Roman" w:hAnsi="Times New Roman" w:cs="Times New Roman"/>
          <w:b/>
          <w:color w:val="000000"/>
          <w:lang w:eastAsia="zh-CN"/>
        </w:rPr>
        <w:t xml:space="preserve">Functional enrichment of </w:t>
      </w:r>
      <w:r w:rsidRPr="00D56522">
        <w:rPr>
          <w:rFonts w:ascii="Times New Roman" w:hAnsi="Times New Roman" w:cs="Times New Roman" w:hint="eastAsia"/>
          <w:b/>
          <w:color w:val="000000"/>
          <w:lang w:eastAsia="zh-CN"/>
        </w:rPr>
        <w:t>BS</w:t>
      </w:r>
      <w:r w:rsidRPr="00D56522">
        <w:rPr>
          <w:rFonts w:ascii="Times New Roman" w:hAnsi="Times New Roman" w:cs="Times New Roman"/>
          <w:b/>
          <w:color w:val="000000"/>
          <w:lang w:eastAsia="zh-CN"/>
        </w:rPr>
        <w:t xml:space="preserve"> genes in CEU.</w:t>
      </w:r>
      <w:r w:rsidRPr="00D56522">
        <w:rPr>
          <w:rFonts w:ascii="Times New Roman" w:hAnsi="Times New Roman" w:cs="Times New Roman"/>
          <w:color w:val="000000"/>
          <w:lang w:eastAsia="zh-CN"/>
        </w:rPr>
        <w:t xml:space="preserve"> </w:t>
      </w:r>
    </w:p>
    <w:p w:rsidR="004F084C" w:rsidRPr="00D56522" w:rsidRDefault="004F084C" w:rsidP="004F084C">
      <w:pPr>
        <w:jc w:val="both"/>
        <w:rPr>
          <w:rFonts w:ascii="Times New Roman" w:hAnsi="Times New Roman" w:cs="Times New Roman"/>
          <w:color w:val="000000"/>
          <w:lang w:eastAsia="zh-CN"/>
        </w:rPr>
      </w:pPr>
    </w:p>
    <w:tbl>
      <w:tblPr>
        <w:tblStyle w:val="a7"/>
        <w:tblW w:w="10348" w:type="dxa"/>
        <w:tblInd w:w="-11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552"/>
        <w:gridCol w:w="4253"/>
        <w:gridCol w:w="1275"/>
        <w:gridCol w:w="1134"/>
        <w:gridCol w:w="1134"/>
      </w:tblGrid>
      <w:tr w:rsidR="004F084C" w:rsidRPr="00521842" w:rsidTr="00E42FE1">
        <w:tc>
          <w:tcPr>
            <w:tcW w:w="255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ategory</w:t>
            </w:r>
          </w:p>
        </w:tc>
        <w:tc>
          <w:tcPr>
            <w:tcW w:w="425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Term</w:t>
            </w:r>
          </w:p>
        </w:tc>
        <w:tc>
          <w:tcPr>
            <w:tcW w:w="127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Fold Enrichment</w:t>
            </w:r>
          </w:p>
        </w:tc>
        <w:tc>
          <w:tcPr>
            <w:tcW w:w="1134"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7D1791">
              <w:rPr>
                <w:rFonts w:ascii="Times New Roman" w:hAnsi="Times New Roman" w:cs="Times New Roman"/>
                <w:b/>
                <w:i/>
                <w:color w:val="000000"/>
                <w:sz w:val="18"/>
                <w:szCs w:val="18"/>
                <w:lang w:eastAsia="zh-CN"/>
              </w:rPr>
              <w:t>P</w:t>
            </w:r>
            <w:r>
              <w:rPr>
                <w:rFonts w:ascii="Times New Roman" w:hAnsi="Times New Roman" w:cs="Times New Roman" w:hint="eastAsia"/>
                <w:b/>
                <w:color w:val="000000"/>
                <w:sz w:val="18"/>
                <w:szCs w:val="18"/>
                <w:lang w:eastAsia="zh-CN"/>
              </w:rPr>
              <w:t xml:space="preserve"> v</w:t>
            </w:r>
            <w:r w:rsidRPr="00521842">
              <w:rPr>
                <w:rFonts w:ascii="Times New Roman" w:hAnsi="Times New Roman" w:cs="Times New Roman"/>
                <w:b/>
                <w:color w:val="000000"/>
                <w:sz w:val="18"/>
                <w:szCs w:val="18"/>
                <w:lang w:eastAsia="zh-CN"/>
              </w:rPr>
              <w:t>alue</w:t>
            </w:r>
          </w:p>
        </w:tc>
        <w:tc>
          <w:tcPr>
            <w:tcW w:w="1134"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enjamini</w:t>
            </w:r>
          </w:p>
        </w:tc>
      </w:tr>
      <w:tr w:rsidR="004F084C" w:rsidRPr="00521842" w:rsidTr="00E42FE1">
        <w:tc>
          <w:tcPr>
            <w:tcW w:w="2552"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_PIR_KEYWORDS</w:t>
            </w:r>
          </w:p>
        </w:tc>
        <w:tc>
          <w:tcPr>
            <w:tcW w:w="425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lycoprotein</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9</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14E-09</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1E-06</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olymorphism</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9</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26E-0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89E-05</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isulfide bond</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90E-0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16E-05</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ignal</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9</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5E-0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91E-05</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mbrane</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06E-0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7E-04</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ransmembrane</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2E-0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75E-04</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ell membrane</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92E-0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hc ii</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4.61</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67E-0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ransplantation antigen</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0.3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91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8</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oglobulin domain</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1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75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2</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ignal-anchor</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1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6</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eterodimer</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7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7</w:t>
            </w:r>
          </w:p>
        </w:tc>
      </w:tr>
      <w:tr w:rsidR="004F084C" w:rsidRPr="00521842" w:rsidTr="00E42FE1">
        <w:tc>
          <w:tcPr>
            <w:tcW w:w="2552"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ransmembrane protein</w:t>
            </w:r>
          </w:p>
        </w:tc>
        <w:tc>
          <w:tcPr>
            <w:tcW w:w="1275"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61</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8</w:t>
            </w:r>
          </w:p>
        </w:tc>
      </w:tr>
      <w:tr w:rsidR="004F084C" w:rsidRPr="00521842" w:rsidTr="00E42FE1">
        <w:tc>
          <w:tcPr>
            <w:tcW w:w="2552"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NIGENE_EST_QUARTILE</w:t>
            </w:r>
          </w:p>
        </w:tc>
        <w:tc>
          <w:tcPr>
            <w:tcW w:w="425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ormal_disease_3rd</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0</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83E-05</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4</w:t>
            </w:r>
          </w:p>
        </w:tc>
      </w:tr>
      <w:tr w:rsidR="004F084C" w:rsidRPr="00521842" w:rsidTr="00E42FE1">
        <w:tc>
          <w:tcPr>
            <w:tcW w:w="2552"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_normal_3rd</w:t>
            </w:r>
          </w:p>
        </w:tc>
        <w:tc>
          <w:tcPr>
            <w:tcW w:w="1275"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9</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1</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1</w:t>
            </w:r>
          </w:p>
        </w:tc>
      </w:tr>
      <w:tr w:rsidR="004F084C" w:rsidRPr="00521842" w:rsidTr="00E42FE1">
        <w:tc>
          <w:tcPr>
            <w:tcW w:w="2552"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EGG_PATHWAY</w:t>
            </w:r>
          </w:p>
          <w:p w:rsidR="004F084C" w:rsidRPr="00521842" w:rsidRDefault="004F084C" w:rsidP="00E42FE1">
            <w:pPr>
              <w:rPr>
                <w:rFonts w:ascii="Times New Roman" w:hAnsi="Times New Roman" w:cs="Times New Roman"/>
                <w:color w:val="000000"/>
                <w:sz w:val="18"/>
                <w:szCs w:val="18"/>
                <w:lang w:eastAsia="zh-CN"/>
              </w:rPr>
            </w:pPr>
          </w:p>
        </w:tc>
        <w:tc>
          <w:tcPr>
            <w:tcW w:w="425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a05416:Viral myocarditis</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08</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3E-04</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7</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a04514:Cell adhesion molecules (CAMs)</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99</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60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8</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a05320:Autoimmune thyroid disease</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9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77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9</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a05332:Graft-versus-host disease</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69</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1</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a05330:Allograft rejection</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7.3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1</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3</w:t>
            </w:r>
          </w:p>
        </w:tc>
      </w:tr>
      <w:tr w:rsidR="004F084C" w:rsidRPr="00521842" w:rsidTr="00E42FE1">
        <w:tc>
          <w:tcPr>
            <w:tcW w:w="2552"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a04940:Type I diabetes mellitus</w:t>
            </w:r>
          </w:p>
        </w:tc>
        <w:tc>
          <w:tcPr>
            <w:tcW w:w="1275"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16</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8</w:t>
            </w:r>
          </w:p>
        </w:tc>
      </w:tr>
      <w:tr w:rsidR="004F084C" w:rsidRPr="00521842" w:rsidTr="00E42FE1">
        <w:tc>
          <w:tcPr>
            <w:tcW w:w="2552"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TERM_BP_FAT</w:t>
            </w:r>
          </w:p>
        </w:tc>
        <w:tc>
          <w:tcPr>
            <w:tcW w:w="425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22610~biological adhesion</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00</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1E-05</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1</w:t>
            </w:r>
          </w:p>
        </w:tc>
      </w:tr>
      <w:tr w:rsidR="004F084C" w:rsidRPr="00521842" w:rsidTr="00E42FE1">
        <w:tc>
          <w:tcPr>
            <w:tcW w:w="2552"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7155~cell adhesion</w:t>
            </w:r>
          </w:p>
        </w:tc>
        <w:tc>
          <w:tcPr>
            <w:tcW w:w="1275"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00</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77E-05</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1</w:t>
            </w:r>
          </w:p>
        </w:tc>
      </w:tr>
      <w:tr w:rsidR="004F084C" w:rsidRPr="00521842" w:rsidTr="00E42FE1">
        <w:tc>
          <w:tcPr>
            <w:tcW w:w="2552"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TERM_CC_FAT</w:t>
            </w:r>
          </w:p>
          <w:p w:rsidR="004F084C" w:rsidRPr="00521842" w:rsidRDefault="004F084C" w:rsidP="00E42FE1">
            <w:pPr>
              <w:rPr>
                <w:rFonts w:ascii="Times New Roman" w:hAnsi="Times New Roman" w:cs="Times New Roman"/>
                <w:color w:val="000000"/>
                <w:sz w:val="18"/>
                <w:szCs w:val="18"/>
                <w:lang w:eastAsia="zh-CN"/>
              </w:rPr>
            </w:pPr>
          </w:p>
        </w:tc>
        <w:tc>
          <w:tcPr>
            <w:tcW w:w="425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2611~MHC protein complex</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30</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70E-04</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3</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31224~intrinsic to membrane</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48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5</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4459~plasma membrane part</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88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8</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901~caveola</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7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45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8</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31226~intrinsic to plasma membrane</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40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4</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886~plasma membrane</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50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6</w:t>
            </w:r>
          </w:p>
        </w:tc>
      </w:tr>
      <w:tr w:rsidR="004F084C" w:rsidRPr="00521842" w:rsidTr="00E42FE1">
        <w:tc>
          <w:tcPr>
            <w:tcW w:w="2552"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16021~integral to membrane</w:t>
            </w:r>
          </w:p>
        </w:tc>
        <w:tc>
          <w:tcPr>
            <w:tcW w:w="127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7</w:t>
            </w:r>
          </w:p>
        </w:tc>
      </w:tr>
      <w:tr w:rsidR="004F084C" w:rsidRPr="00521842" w:rsidTr="00E42FE1">
        <w:tc>
          <w:tcPr>
            <w:tcW w:w="2552"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253"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887~integral to plasma membrane</w:t>
            </w:r>
          </w:p>
        </w:tc>
        <w:tc>
          <w:tcPr>
            <w:tcW w:w="1275"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1</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33E-04</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8</w:t>
            </w:r>
          </w:p>
        </w:tc>
      </w:tr>
      <w:tr w:rsidR="004F084C" w:rsidRPr="00521842" w:rsidTr="00E42FE1">
        <w:tc>
          <w:tcPr>
            <w:tcW w:w="2552"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ANTHER_MF_ALL</w:t>
            </w:r>
          </w:p>
        </w:tc>
        <w:tc>
          <w:tcPr>
            <w:tcW w:w="425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F00175:Major histocompatibility complex antigen</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7.63</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1E-04</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7</w:t>
            </w:r>
          </w:p>
        </w:tc>
      </w:tr>
      <w:tr w:rsidR="004F084C" w:rsidRPr="00521842" w:rsidTr="00E42FE1">
        <w:tc>
          <w:tcPr>
            <w:tcW w:w="2552" w:type="dxa"/>
            <w:vMerge/>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p>
        </w:tc>
        <w:tc>
          <w:tcPr>
            <w:tcW w:w="4253"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F00258:CAM family adhesion molecule</w:t>
            </w:r>
          </w:p>
        </w:tc>
        <w:tc>
          <w:tcPr>
            <w:tcW w:w="1275"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53</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47E-04</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4</w:t>
            </w:r>
          </w:p>
        </w:tc>
      </w:tr>
    </w:tbl>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8B7A9B">
        <w:rPr>
          <w:rFonts w:ascii="Times New Roman" w:hAnsi="Times New Roman" w:cs="Times New Roman" w:hint="eastAsia"/>
          <w:b/>
          <w:color w:val="000000"/>
          <w:lang w:eastAsia="zh-CN"/>
        </w:rPr>
        <w:t>13</w:t>
      </w:r>
      <w:r w:rsidRPr="008B7A9B">
        <w:rPr>
          <w:rFonts w:ascii="Times New Roman" w:hAnsi="Times New Roman" w:cs="Times New Roman"/>
          <w:b/>
          <w:color w:val="000000"/>
          <w:lang w:eastAsia="zh-CN"/>
        </w:rPr>
        <w:t xml:space="preserve">. Functional enrichment of </w:t>
      </w:r>
      <w:r w:rsidRPr="008B7A9B">
        <w:rPr>
          <w:rFonts w:ascii="Times New Roman" w:hAnsi="Times New Roman" w:cs="Times New Roman" w:hint="eastAsia"/>
          <w:b/>
          <w:color w:val="000000"/>
          <w:lang w:eastAsia="zh-CN"/>
        </w:rPr>
        <w:t>BS</w:t>
      </w:r>
      <w:r w:rsidRPr="008B7A9B">
        <w:rPr>
          <w:rFonts w:ascii="Times New Roman" w:hAnsi="Times New Roman" w:cs="Times New Roman"/>
          <w:b/>
          <w:color w:val="000000"/>
          <w:lang w:eastAsia="zh-CN"/>
        </w:rPr>
        <w:t xml:space="preserve"> genes in CHB.</w:t>
      </w:r>
      <w:r w:rsidRPr="008B7A9B">
        <w:rPr>
          <w:rFonts w:ascii="Times New Roman" w:hAnsi="Times New Roman" w:cs="Times New Roman"/>
          <w:color w:val="000000"/>
          <w:lang w:eastAsia="zh-CN"/>
        </w:rPr>
        <w:t xml:space="preserve"> </w:t>
      </w:r>
    </w:p>
    <w:p w:rsidR="004F084C" w:rsidRPr="008B7A9B" w:rsidRDefault="004F084C" w:rsidP="004F084C">
      <w:pPr>
        <w:jc w:val="both"/>
        <w:rPr>
          <w:rFonts w:ascii="Times New Roman" w:hAnsi="Times New Roman" w:cs="Times New Roman"/>
          <w:color w:val="000000"/>
          <w:lang w:eastAsia="zh-CN"/>
        </w:rPr>
      </w:pPr>
    </w:p>
    <w:tbl>
      <w:tblPr>
        <w:tblStyle w:val="a7"/>
        <w:tblW w:w="10632" w:type="dxa"/>
        <w:tblInd w:w="-13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27"/>
        <w:gridCol w:w="4536"/>
        <w:gridCol w:w="1701"/>
        <w:gridCol w:w="1134"/>
        <w:gridCol w:w="1134"/>
      </w:tblGrid>
      <w:tr w:rsidR="004F084C" w:rsidRPr="00521842" w:rsidTr="00E42FE1">
        <w:tc>
          <w:tcPr>
            <w:tcW w:w="2127"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ategory</w:t>
            </w:r>
          </w:p>
        </w:tc>
        <w:tc>
          <w:tcPr>
            <w:tcW w:w="4536"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Term</w:t>
            </w:r>
          </w:p>
        </w:tc>
        <w:tc>
          <w:tcPr>
            <w:tcW w:w="1701"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Fold Enrichment</w:t>
            </w:r>
          </w:p>
        </w:tc>
        <w:tc>
          <w:tcPr>
            <w:tcW w:w="1134"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7D1791">
              <w:rPr>
                <w:rFonts w:ascii="Times New Roman" w:hAnsi="Times New Roman" w:cs="Times New Roman"/>
                <w:b/>
                <w:i/>
                <w:color w:val="000000"/>
                <w:sz w:val="18"/>
                <w:szCs w:val="18"/>
                <w:lang w:eastAsia="zh-CN"/>
              </w:rPr>
              <w:t>P</w:t>
            </w:r>
            <w:r>
              <w:rPr>
                <w:rFonts w:ascii="Times New Roman" w:hAnsi="Times New Roman" w:cs="Times New Roman" w:hint="eastAsia"/>
                <w:b/>
                <w:color w:val="000000"/>
                <w:sz w:val="18"/>
                <w:szCs w:val="18"/>
                <w:lang w:eastAsia="zh-CN"/>
              </w:rPr>
              <w:t xml:space="preserve"> v</w:t>
            </w:r>
            <w:r w:rsidRPr="00521842">
              <w:rPr>
                <w:rFonts w:ascii="Times New Roman" w:hAnsi="Times New Roman" w:cs="Times New Roman"/>
                <w:b/>
                <w:color w:val="000000"/>
                <w:sz w:val="18"/>
                <w:szCs w:val="18"/>
                <w:lang w:eastAsia="zh-CN"/>
              </w:rPr>
              <w:t>alue</w:t>
            </w:r>
          </w:p>
        </w:tc>
        <w:tc>
          <w:tcPr>
            <w:tcW w:w="1134"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enjamini</w:t>
            </w:r>
          </w:p>
        </w:tc>
      </w:tr>
      <w:tr w:rsidR="004F084C" w:rsidRPr="00521842" w:rsidTr="00E42FE1">
        <w:tc>
          <w:tcPr>
            <w:tcW w:w="2127"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_PIR_KEYWORDS</w:t>
            </w:r>
          </w:p>
        </w:tc>
        <w:tc>
          <w:tcPr>
            <w:tcW w:w="4536"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lycoprotein</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2</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72E-09</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14E-07</w:t>
            </w:r>
          </w:p>
        </w:tc>
      </w:tr>
      <w:tr w:rsidR="004F084C" w:rsidRPr="00521842" w:rsidTr="00E42FE1">
        <w:tc>
          <w:tcPr>
            <w:tcW w:w="2127"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ignal</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97E-0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53E-04</w:t>
            </w:r>
          </w:p>
        </w:tc>
      </w:tr>
      <w:tr w:rsidR="004F084C" w:rsidRPr="00521842" w:rsidTr="00E42FE1">
        <w:tc>
          <w:tcPr>
            <w:tcW w:w="2127"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isulfide bond</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7E-0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1</w:t>
            </w:r>
          </w:p>
        </w:tc>
      </w:tr>
      <w:tr w:rsidR="004F084C" w:rsidRPr="00521842" w:rsidTr="00E42FE1">
        <w:tc>
          <w:tcPr>
            <w:tcW w:w="2127"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hc ii</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6.3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33E-0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1</w:t>
            </w:r>
          </w:p>
        </w:tc>
      </w:tr>
      <w:tr w:rsidR="004F084C" w:rsidRPr="00521842" w:rsidTr="00E42FE1">
        <w:tc>
          <w:tcPr>
            <w:tcW w:w="2127"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ransplantation antigen</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9.2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1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6</w:t>
            </w:r>
          </w:p>
        </w:tc>
      </w:tr>
      <w:tr w:rsidR="004F084C" w:rsidRPr="00521842" w:rsidTr="00E42FE1">
        <w:tc>
          <w:tcPr>
            <w:tcW w:w="2127"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eterodimer</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0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15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1</w:t>
            </w:r>
          </w:p>
        </w:tc>
      </w:tr>
      <w:tr w:rsidR="004F084C" w:rsidRPr="00521842" w:rsidTr="00E42FE1">
        <w:tc>
          <w:tcPr>
            <w:tcW w:w="2127"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ransmembrane protein</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3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50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4</w:t>
            </w:r>
          </w:p>
        </w:tc>
      </w:tr>
      <w:tr w:rsidR="004F084C" w:rsidRPr="00521842" w:rsidTr="00E42FE1">
        <w:tc>
          <w:tcPr>
            <w:tcW w:w="2127"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ransmembrane</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25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0</w:t>
            </w:r>
          </w:p>
        </w:tc>
      </w:tr>
      <w:tr w:rsidR="004F084C" w:rsidRPr="00521842" w:rsidTr="00E42FE1">
        <w:tc>
          <w:tcPr>
            <w:tcW w:w="2127"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hc i</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9.7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6</w:t>
            </w:r>
          </w:p>
        </w:tc>
      </w:tr>
      <w:tr w:rsidR="004F084C" w:rsidRPr="00521842" w:rsidTr="00E42FE1">
        <w:tc>
          <w:tcPr>
            <w:tcW w:w="2127"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uplication</w:t>
            </w:r>
          </w:p>
        </w:tc>
        <w:tc>
          <w:tcPr>
            <w:tcW w:w="1701"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17</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9</w:t>
            </w:r>
          </w:p>
        </w:tc>
      </w:tr>
      <w:tr w:rsidR="004F084C" w:rsidRPr="00521842" w:rsidTr="00E42FE1">
        <w:tc>
          <w:tcPr>
            <w:tcW w:w="2127"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ANTHER_MF_ALL</w:t>
            </w:r>
          </w:p>
        </w:tc>
        <w:tc>
          <w:tcPr>
            <w:tcW w:w="4536"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F00175:Major histocompatibility complex antigen</w:t>
            </w:r>
          </w:p>
        </w:tc>
        <w:tc>
          <w:tcPr>
            <w:tcW w:w="1701"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7.29</w:t>
            </w:r>
          </w:p>
        </w:tc>
        <w:tc>
          <w:tcPr>
            <w:tcW w:w="1134"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88E-05</w:t>
            </w:r>
          </w:p>
        </w:tc>
        <w:tc>
          <w:tcPr>
            <w:tcW w:w="1134"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3</w:t>
            </w:r>
          </w:p>
        </w:tc>
      </w:tr>
      <w:tr w:rsidR="004F084C" w:rsidRPr="00521842" w:rsidTr="00E42FE1">
        <w:tc>
          <w:tcPr>
            <w:tcW w:w="2127"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EGG_PATHWAY</w:t>
            </w:r>
          </w:p>
        </w:tc>
        <w:tc>
          <w:tcPr>
            <w:tcW w:w="4536"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a04940:Type I diabetes mellitus</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66</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26E-05</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3</w:t>
            </w:r>
          </w:p>
        </w:tc>
      </w:tr>
      <w:tr w:rsidR="004F084C" w:rsidRPr="00521842" w:rsidTr="00E42FE1">
        <w:tc>
          <w:tcPr>
            <w:tcW w:w="2127"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a05416:Viral myocarditis</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4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04E-0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4</w:t>
            </w:r>
          </w:p>
        </w:tc>
      </w:tr>
      <w:tr w:rsidR="004F084C" w:rsidRPr="00521842" w:rsidTr="00E42FE1">
        <w:tc>
          <w:tcPr>
            <w:tcW w:w="2127"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a05332:Graft-versus-host disease</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5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1</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7</w:t>
            </w:r>
          </w:p>
        </w:tc>
      </w:tr>
      <w:tr w:rsidR="004F084C" w:rsidRPr="00521842" w:rsidTr="00E42FE1">
        <w:tc>
          <w:tcPr>
            <w:tcW w:w="2127"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a04514:Cell adhesion molecules (CAMs)</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6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0</w:t>
            </w:r>
          </w:p>
        </w:tc>
      </w:tr>
      <w:tr w:rsidR="004F084C" w:rsidRPr="00521842" w:rsidTr="00E42FE1">
        <w:tc>
          <w:tcPr>
            <w:tcW w:w="2127"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a05330:Allograft rejection</w:t>
            </w:r>
          </w:p>
        </w:tc>
        <w:tc>
          <w:tcPr>
            <w:tcW w:w="170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2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96E-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0</w:t>
            </w:r>
          </w:p>
        </w:tc>
      </w:tr>
      <w:tr w:rsidR="004F084C" w:rsidRPr="00521842" w:rsidTr="00E42FE1">
        <w:tc>
          <w:tcPr>
            <w:tcW w:w="2127"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536"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a05320:Autoimmune thyroid disease</w:t>
            </w:r>
          </w:p>
        </w:tc>
        <w:tc>
          <w:tcPr>
            <w:tcW w:w="1701"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31</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3</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0</w:t>
            </w:r>
          </w:p>
        </w:tc>
      </w:tr>
      <w:tr w:rsidR="004F084C" w:rsidRPr="00521842" w:rsidTr="00E42FE1">
        <w:tc>
          <w:tcPr>
            <w:tcW w:w="2127"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P_TISSUE</w:t>
            </w:r>
          </w:p>
        </w:tc>
        <w:tc>
          <w:tcPr>
            <w:tcW w:w="4536"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eripheral blood</w:t>
            </w:r>
          </w:p>
        </w:tc>
        <w:tc>
          <w:tcPr>
            <w:tcW w:w="1701"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46</w:t>
            </w:r>
          </w:p>
        </w:tc>
        <w:tc>
          <w:tcPr>
            <w:tcW w:w="1134"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25E-05</w:t>
            </w:r>
          </w:p>
        </w:tc>
        <w:tc>
          <w:tcPr>
            <w:tcW w:w="1134" w:type="dxa"/>
            <w:tcBorders>
              <w:top w:val="single" w:sz="4" w:space="0" w:color="auto"/>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9</w:t>
            </w:r>
          </w:p>
        </w:tc>
      </w:tr>
      <w:tr w:rsidR="004F084C" w:rsidRPr="00521842" w:rsidTr="00E42FE1">
        <w:tc>
          <w:tcPr>
            <w:tcW w:w="2127"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TERM_CC_FAT</w:t>
            </w:r>
          </w:p>
        </w:tc>
        <w:tc>
          <w:tcPr>
            <w:tcW w:w="4536"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2611~MHC protein complex</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44</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63E-05</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2</w:t>
            </w:r>
          </w:p>
        </w:tc>
      </w:tr>
      <w:tr w:rsidR="004F084C" w:rsidRPr="00521842" w:rsidTr="00E42FE1">
        <w:tc>
          <w:tcPr>
            <w:tcW w:w="2127" w:type="dxa"/>
            <w:vMerge/>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p>
        </w:tc>
        <w:tc>
          <w:tcPr>
            <w:tcW w:w="4536"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576~extracellular region</w:t>
            </w:r>
          </w:p>
        </w:tc>
        <w:tc>
          <w:tcPr>
            <w:tcW w:w="1701"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6</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74E-04</w:t>
            </w:r>
          </w:p>
        </w:tc>
        <w:tc>
          <w:tcPr>
            <w:tcW w:w="1134" w:type="dxa"/>
            <w:tcBorders>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8</w:t>
            </w:r>
          </w:p>
        </w:tc>
      </w:tr>
    </w:tbl>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Pr="008B7A9B" w:rsidRDefault="004F084C" w:rsidP="004F084C">
      <w:pPr>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bookmarkStart w:id="8" w:name="OLE_LINK178"/>
      <w:bookmarkStart w:id="9" w:name="OLE_LINK179"/>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8B7A9B">
        <w:rPr>
          <w:rFonts w:ascii="Times New Roman" w:hAnsi="Times New Roman" w:cs="Times New Roman" w:hint="eastAsia"/>
          <w:b/>
          <w:color w:val="000000"/>
          <w:lang w:eastAsia="zh-CN"/>
        </w:rPr>
        <w:t>14</w:t>
      </w:r>
      <w:r w:rsidRPr="008B7A9B">
        <w:rPr>
          <w:rFonts w:ascii="Times New Roman" w:hAnsi="Times New Roman" w:cs="Times New Roman"/>
          <w:b/>
          <w:color w:val="000000"/>
          <w:lang w:eastAsia="zh-CN"/>
        </w:rPr>
        <w:t>.</w:t>
      </w:r>
      <w:r w:rsidRPr="008B7A9B">
        <w:rPr>
          <w:rFonts w:ascii="Times New Roman" w:hAnsi="Times New Roman" w:cs="Times New Roman"/>
          <w:color w:val="000000"/>
          <w:lang w:eastAsia="zh-CN"/>
        </w:rPr>
        <w:t xml:space="preserve"> </w:t>
      </w:r>
      <w:r w:rsidRPr="008B7A9B">
        <w:rPr>
          <w:rFonts w:ascii="Times New Roman" w:hAnsi="Times New Roman" w:cs="Times New Roman"/>
          <w:b/>
          <w:color w:val="000000"/>
          <w:lang w:eastAsia="zh-CN"/>
        </w:rPr>
        <w:t xml:space="preserve">Functional enrichment of </w:t>
      </w:r>
      <w:r w:rsidRPr="008B7A9B">
        <w:rPr>
          <w:rFonts w:ascii="Times New Roman" w:hAnsi="Times New Roman" w:cs="Times New Roman" w:hint="eastAsia"/>
          <w:b/>
          <w:color w:val="000000"/>
          <w:lang w:eastAsia="zh-CN"/>
        </w:rPr>
        <w:t>BS</w:t>
      </w:r>
      <w:r w:rsidRPr="008B7A9B">
        <w:rPr>
          <w:rFonts w:ascii="Times New Roman" w:hAnsi="Times New Roman" w:cs="Times New Roman"/>
          <w:b/>
          <w:color w:val="000000"/>
          <w:lang w:eastAsia="zh-CN"/>
        </w:rPr>
        <w:t xml:space="preserve"> genes in YRI.</w:t>
      </w:r>
      <w:r w:rsidRPr="008B7A9B">
        <w:rPr>
          <w:rFonts w:ascii="Times New Roman" w:hAnsi="Times New Roman" w:cs="Times New Roman"/>
          <w:color w:val="000000"/>
          <w:lang w:eastAsia="zh-CN"/>
        </w:rPr>
        <w:t xml:space="preserve"> </w:t>
      </w:r>
      <w:bookmarkEnd w:id="8"/>
      <w:bookmarkEnd w:id="9"/>
    </w:p>
    <w:p w:rsidR="004F084C" w:rsidRPr="008B7A9B" w:rsidRDefault="004F084C" w:rsidP="004F084C">
      <w:pPr>
        <w:jc w:val="both"/>
        <w:rPr>
          <w:rFonts w:ascii="Times New Roman" w:hAnsi="Times New Roman" w:cs="Times New Roman"/>
          <w:color w:val="000000"/>
          <w:lang w:eastAsia="zh-CN"/>
        </w:rPr>
      </w:pPr>
    </w:p>
    <w:tbl>
      <w:tblPr>
        <w:tblStyle w:val="a7"/>
        <w:tblW w:w="11199" w:type="dxa"/>
        <w:tblInd w:w="-1452" w:type="dxa"/>
        <w:tblBorders>
          <w:top w:val="single" w:sz="4"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53"/>
        <w:gridCol w:w="4677"/>
        <w:gridCol w:w="1701"/>
        <w:gridCol w:w="993"/>
        <w:gridCol w:w="1275"/>
      </w:tblGrid>
      <w:tr w:rsidR="004F084C" w:rsidRPr="00521842" w:rsidTr="00E42FE1">
        <w:tc>
          <w:tcPr>
            <w:tcW w:w="2553"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ategory</w:t>
            </w:r>
          </w:p>
        </w:tc>
        <w:tc>
          <w:tcPr>
            <w:tcW w:w="4677"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Term</w:t>
            </w:r>
          </w:p>
        </w:tc>
        <w:tc>
          <w:tcPr>
            <w:tcW w:w="1701"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Fold Enrichment</w:t>
            </w:r>
          </w:p>
        </w:tc>
        <w:tc>
          <w:tcPr>
            <w:tcW w:w="993"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7D1791">
              <w:rPr>
                <w:rFonts w:ascii="Times New Roman" w:hAnsi="Times New Roman" w:cs="Times New Roman"/>
                <w:b/>
                <w:i/>
                <w:color w:val="000000"/>
                <w:sz w:val="18"/>
                <w:szCs w:val="18"/>
                <w:lang w:eastAsia="zh-CN"/>
              </w:rPr>
              <w:t>P</w:t>
            </w:r>
            <w:r>
              <w:rPr>
                <w:rFonts w:ascii="Times New Roman" w:hAnsi="Times New Roman" w:cs="Times New Roman" w:hint="eastAsia"/>
                <w:b/>
                <w:color w:val="000000"/>
                <w:sz w:val="18"/>
                <w:szCs w:val="18"/>
                <w:lang w:eastAsia="zh-CN"/>
              </w:rPr>
              <w:t xml:space="preserve"> v</w:t>
            </w:r>
            <w:r w:rsidRPr="00521842">
              <w:rPr>
                <w:rFonts w:ascii="Times New Roman" w:hAnsi="Times New Roman" w:cs="Times New Roman"/>
                <w:b/>
                <w:color w:val="000000"/>
                <w:sz w:val="18"/>
                <w:szCs w:val="18"/>
                <w:lang w:eastAsia="zh-CN"/>
              </w:rPr>
              <w:t>alue</w:t>
            </w:r>
          </w:p>
        </w:tc>
        <w:tc>
          <w:tcPr>
            <w:tcW w:w="1275"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enjamini</w:t>
            </w:r>
          </w:p>
        </w:tc>
      </w:tr>
      <w:tr w:rsidR="004F084C" w:rsidRPr="00521842" w:rsidTr="00E42FE1">
        <w:tc>
          <w:tcPr>
            <w:tcW w:w="2553"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_PIR_KEYWORDS</w:t>
            </w:r>
          </w:p>
        </w:tc>
        <w:tc>
          <w:tcPr>
            <w:tcW w:w="4677"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lycoprotein</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4</w:t>
            </w:r>
          </w:p>
        </w:tc>
        <w:tc>
          <w:tcPr>
            <w:tcW w:w="99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36E-14</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8E-11</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ignal</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8</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59E-11</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69E-09</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olymorphism</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1</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23E-11</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20E-09</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isulfide bon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72</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80E-11</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48E-09</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crete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1</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29E-08</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30E-06</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ollagen</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38</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71E-06</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8E-04</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alcium</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3</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8E-06</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9E-04</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ell adhesion</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60</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18E-06</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85E-04</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xtracellular matrix</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13</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14E-06</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98E-04</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lternative splicing</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2</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9E-05</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09E-04</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mbrane</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6</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25E-05</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1</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ell membrane</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2</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86E-05</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ransmembrane</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5</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00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9</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uanine-nucleotide releasing factor</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53</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85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0</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ignal-anchor</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3</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68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2</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zymogen</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69</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31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5</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rine protease</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09</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3</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isease mutation</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7</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4</w:t>
            </w:r>
          </w:p>
        </w:tc>
      </w:tr>
      <w:tr w:rsidR="004F084C" w:rsidRPr="00521842" w:rsidTr="00E42FE1">
        <w:tc>
          <w:tcPr>
            <w:tcW w:w="2553" w:type="dxa"/>
            <w:vMerge/>
            <w:tcBorders>
              <w:top w:val="nil"/>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hc ii</w:t>
            </w:r>
          </w:p>
        </w:tc>
        <w:tc>
          <w:tcPr>
            <w:tcW w:w="1701"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52</w:t>
            </w:r>
          </w:p>
        </w:tc>
        <w:tc>
          <w:tcPr>
            <w:tcW w:w="993"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275"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7</w:t>
            </w:r>
          </w:p>
        </w:tc>
      </w:tr>
      <w:tr w:rsidR="004F084C" w:rsidRPr="00521842" w:rsidTr="00E42FE1">
        <w:tc>
          <w:tcPr>
            <w:tcW w:w="2553"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NIGENE_EST_QUARTILE</w:t>
            </w:r>
          </w:p>
        </w:tc>
        <w:tc>
          <w:tcPr>
            <w:tcW w:w="4677"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ormal_disease_3rd</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7</w:t>
            </w:r>
          </w:p>
        </w:tc>
        <w:tc>
          <w:tcPr>
            <w:tcW w:w="99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1E-10</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7E-08</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_normal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6</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7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4</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ye_normal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5</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64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7</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mbryo_development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9</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36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8</w:t>
            </w:r>
          </w:p>
        </w:tc>
      </w:tr>
      <w:tr w:rsidR="004F084C" w:rsidRPr="00521842" w:rsidTr="00E42FE1">
        <w:tc>
          <w:tcPr>
            <w:tcW w:w="2553" w:type="dxa"/>
            <w:vMerge/>
            <w:tcBorders>
              <w:top w:val="nil"/>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hyroid_normal_3rd</w:t>
            </w:r>
          </w:p>
        </w:tc>
        <w:tc>
          <w:tcPr>
            <w:tcW w:w="1701"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6</w:t>
            </w:r>
          </w:p>
        </w:tc>
        <w:tc>
          <w:tcPr>
            <w:tcW w:w="993"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3</w:t>
            </w:r>
          </w:p>
        </w:tc>
        <w:tc>
          <w:tcPr>
            <w:tcW w:w="1275"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4</w:t>
            </w:r>
          </w:p>
        </w:tc>
      </w:tr>
      <w:tr w:rsidR="004F084C" w:rsidRPr="00521842" w:rsidTr="00E42FE1">
        <w:tc>
          <w:tcPr>
            <w:tcW w:w="2553"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TERM_CC_FAT</w:t>
            </w:r>
          </w:p>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576~extracellular region</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7</w:t>
            </w:r>
          </w:p>
        </w:tc>
        <w:tc>
          <w:tcPr>
            <w:tcW w:w="99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75E-08</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7E-05</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31012~extracellular matrix</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51</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3E-05</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3</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578~proteinaceous extracellular matrix</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51</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97E-05</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48</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4421~extracellular region part</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74</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53E-05</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5</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4459~plasma membrane part</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4</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34E-05</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6</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581~collagen</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19</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75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9</w:t>
            </w:r>
          </w:p>
        </w:tc>
      </w:tr>
      <w:tr w:rsidR="004F084C" w:rsidRPr="00521842" w:rsidTr="00E42FE1">
        <w:tc>
          <w:tcPr>
            <w:tcW w:w="2553" w:type="dxa"/>
            <w:vMerge/>
            <w:tcBorders>
              <w:top w:val="nil"/>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886~plasma membrane</w:t>
            </w:r>
          </w:p>
        </w:tc>
        <w:tc>
          <w:tcPr>
            <w:tcW w:w="1701"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5</w:t>
            </w:r>
          </w:p>
        </w:tc>
        <w:tc>
          <w:tcPr>
            <w:tcW w:w="993"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19E-04</w:t>
            </w:r>
          </w:p>
        </w:tc>
        <w:tc>
          <w:tcPr>
            <w:tcW w:w="1275"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9</w:t>
            </w:r>
          </w:p>
        </w:tc>
      </w:tr>
      <w:tr w:rsidR="004F084C" w:rsidRPr="00521842" w:rsidTr="00E42FE1">
        <w:tc>
          <w:tcPr>
            <w:tcW w:w="2553"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NF_U133A_QUARTILE</w:t>
            </w:r>
          </w:p>
        </w:tc>
        <w:tc>
          <w:tcPr>
            <w:tcW w:w="4677"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tuitary_3rd</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1</w:t>
            </w:r>
          </w:p>
        </w:tc>
        <w:tc>
          <w:tcPr>
            <w:tcW w:w="99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7E-05</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40E-04</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leukemiachronicmyelogenous(k562)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8</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4E-05</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70E-04</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dulla Oblongata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5</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75E-05</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93E-04</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estis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4</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51E-05</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93E-04</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orsal root ganglia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8</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1E-05</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73E-04</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rostate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4</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8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3</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erebellum Peduncles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7</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69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3</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olorectal Adenocarcinoma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6</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58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5</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Olfactory Bulb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1</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92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9</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hymus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5</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1</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0</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mooth Muscle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7</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1</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Ovary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7</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2</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Occipital Lobe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3</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0</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Lung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0</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3</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1</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iliary Ganglion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6</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1</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ypothalamus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7</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5</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4</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B-BDCA4+Dentritic_Cells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6</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5</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4</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refrontal Cortex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3</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6</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6</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keletal Muscle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5</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7</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0</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lobuspallidus_3rd</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9</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1</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3</w:t>
            </w:r>
          </w:p>
        </w:tc>
      </w:tr>
      <w:tr w:rsidR="004F084C" w:rsidRPr="00521842" w:rsidTr="00E42FE1">
        <w:tc>
          <w:tcPr>
            <w:tcW w:w="2553" w:type="dxa"/>
            <w:vMerge/>
            <w:tcBorders>
              <w:top w:val="nil"/>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erebellum_3rd</w:t>
            </w:r>
          </w:p>
        </w:tc>
        <w:tc>
          <w:tcPr>
            <w:tcW w:w="1701"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8</w:t>
            </w:r>
          </w:p>
        </w:tc>
        <w:tc>
          <w:tcPr>
            <w:tcW w:w="993"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3</w:t>
            </w:r>
          </w:p>
        </w:tc>
        <w:tc>
          <w:tcPr>
            <w:tcW w:w="1275"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6</w:t>
            </w:r>
          </w:p>
        </w:tc>
      </w:tr>
      <w:tr w:rsidR="004F084C" w:rsidRPr="00521842" w:rsidTr="00E42FE1">
        <w:tc>
          <w:tcPr>
            <w:tcW w:w="2553"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TERM_MF_FAT</w:t>
            </w:r>
          </w:p>
        </w:tc>
        <w:tc>
          <w:tcPr>
            <w:tcW w:w="4677"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201~extracellular matrix structural constituent</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09</w:t>
            </w:r>
          </w:p>
        </w:tc>
        <w:tc>
          <w:tcPr>
            <w:tcW w:w="99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69E-06</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5</w:t>
            </w:r>
          </w:p>
        </w:tc>
      </w:tr>
      <w:tr w:rsidR="004F084C" w:rsidRPr="00521842" w:rsidTr="00E42FE1">
        <w:tc>
          <w:tcPr>
            <w:tcW w:w="2553" w:type="dxa"/>
            <w:vMerge/>
            <w:tcBorders>
              <w:top w:val="nil"/>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509~calcium ion binding</w:t>
            </w:r>
          </w:p>
        </w:tc>
        <w:tc>
          <w:tcPr>
            <w:tcW w:w="1701"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0</w:t>
            </w:r>
          </w:p>
        </w:tc>
        <w:tc>
          <w:tcPr>
            <w:tcW w:w="993"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15E-05</w:t>
            </w:r>
          </w:p>
        </w:tc>
        <w:tc>
          <w:tcPr>
            <w:tcW w:w="1275"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1</w:t>
            </w:r>
          </w:p>
        </w:tc>
      </w:tr>
      <w:tr w:rsidR="004F084C" w:rsidRPr="00521842" w:rsidTr="00E42FE1">
        <w:tc>
          <w:tcPr>
            <w:tcW w:w="2553"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ANTHER_MF_ALL</w:t>
            </w:r>
          </w:p>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F00101:Guanyl-nucleotide exchange factor</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31</w:t>
            </w:r>
          </w:p>
        </w:tc>
        <w:tc>
          <w:tcPr>
            <w:tcW w:w="99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97E-04</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6</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F00178:Extracellular matrix</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35</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2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9</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F00258:CAM family adhesion molecule</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66</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57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0</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F00100:G-protein modulator</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6</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36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9</w:t>
            </w:r>
          </w:p>
        </w:tc>
      </w:tr>
      <w:tr w:rsidR="004F084C" w:rsidRPr="00521842" w:rsidTr="00E42FE1">
        <w:tc>
          <w:tcPr>
            <w:tcW w:w="2553" w:type="dxa"/>
            <w:vMerge/>
            <w:tcBorders>
              <w:top w:val="nil"/>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F00179:Extracellular matrix structural protein</w:t>
            </w:r>
          </w:p>
        </w:tc>
        <w:tc>
          <w:tcPr>
            <w:tcW w:w="170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90</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72E-04</w:t>
            </w:r>
          </w:p>
        </w:tc>
        <w:tc>
          <w:tcPr>
            <w:tcW w:w="1275"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1</w:t>
            </w:r>
          </w:p>
        </w:tc>
      </w:tr>
      <w:tr w:rsidR="004F084C" w:rsidRPr="00521842" w:rsidTr="00E42FE1">
        <w:tc>
          <w:tcPr>
            <w:tcW w:w="2553" w:type="dxa"/>
            <w:vMerge/>
            <w:tcBorders>
              <w:top w:val="nil"/>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F00173:Defense/immunity protein</w:t>
            </w:r>
          </w:p>
        </w:tc>
        <w:tc>
          <w:tcPr>
            <w:tcW w:w="1701"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6</w:t>
            </w:r>
          </w:p>
        </w:tc>
        <w:tc>
          <w:tcPr>
            <w:tcW w:w="993"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02</w:t>
            </w:r>
          </w:p>
        </w:tc>
        <w:tc>
          <w:tcPr>
            <w:tcW w:w="1275"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47</w:t>
            </w:r>
          </w:p>
        </w:tc>
      </w:tr>
      <w:tr w:rsidR="004F084C" w:rsidRPr="00521842" w:rsidTr="00E42FE1">
        <w:tc>
          <w:tcPr>
            <w:tcW w:w="2553" w:type="dxa"/>
            <w:vMerge w:val="restart"/>
            <w:tcBorders>
              <w:top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TERM_BP_FAT</w:t>
            </w:r>
          </w:p>
        </w:tc>
        <w:tc>
          <w:tcPr>
            <w:tcW w:w="4677"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22610~biological adhesion</w:t>
            </w:r>
          </w:p>
        </w:tc>
        <w:tc>
          <w:tcPr>
            <w:tcW w:w="170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8</w:t>
            </w:r>
          </w:p>
        </w:tc>
        <w:tc>
          <w:tcPr>
            <w:tcW w:w="99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2E-05</w:t>
            </w:r>
          </w:p>
        </w:tc>
        <w:tc>
          <w:tcPr>
            <w:tcW w:w="127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11</w:t>
            </w:r>
          </w:p>
        </w:tc>
      </w:tr>
      <w:tr w:rsidR="004F084C" w:rsidRPr="00521842" w:rsidTr="00E42FE1">
        <w:tc>
          <w:tcPr>
            <w:tcW w:w="2553" w:type="dxa"/>
            <w:vMerge/>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p>
        </w:tc>
        <w:tc>
          <w:tcPr>
            <w:tcW w:w="4677"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7155~cell adhesion</w:t>
            </w:r>
          </w:p>
        </w:tc>
        <w:tc>
          <w:tcPr>
            <w:tcW w:w="1701"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8</w:t>
            </w:r>
          </w:p>
        </w:tc>
        <w:tc>
          <w:tcPr>
            <w:tcW w:w="993"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6E-05</w:t>
            </w:r>
          </w:p>
        </w:tc>
        <w:tc>
          <w:tcPr>
            <w:tcW w:w="1275"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22</w:t>
            </w:r>
          </w:p>
        </w:tc>
      </w:tr>
    </w:tbl>
    <w:p w:rsidR="004F084C" w:rsidRPr="006A0D2E"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bookmarkStart w:id="10" w:name="OLE_LINK149"/>
      <w:bookmarkStart w:id="11" w:name="OLE_LINK150"/>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6A0D2E">
        <w:rPr>
          <w:rFonts w:ascii="Times New Roman" w:hAnsi="Times New Roman" w:cs="Times New Roman" w:hint="eastAsia"/>
          <w:b/>
          <w:color w:val="000000"/>
          <w:lang w:eastAsia="zh-CN"/>
        </w:rPr>
        <w:t>15</w:t>
      </w:r>
      <w:r w:rsidRPr="006A0D2E">
        <w:rPr>
          <w:rFonts w:ascii="Times New Roman" w:hAnsi="Times New Roman" w:cs="Times New Roman"/>
          <w:b/>
          <w:color w:val="000000"/>
          <w:lang w:eastAsia="zh-CN"/>
        </w:rPr>
        <w:t>.</w:t>
      </w:r>
      <w:r w:rsidRPr="006A0D2E">
        <w:rPr>
          <w:rFonts w:ascii="Times New Roman" w:hAnsi="Times New Roman" w:cs="Times New Roman"/>
          <w:color w:val="000000"/>
          <w:lang w:eastAsia="zh-CN"/>
        </w:rPr>
        <w:t xml:space="preserve"> </w:t>
      </w:r>
      <w:r w:rsidRPr="006A0D2E">
        <w:rPr>
          <w:rFonts w:ascii="Times New Roman" w:hAnsi="Times New Roman" w:cs="Times New Roman" w:hint="eastAsia"/>
          <w:b/>
          <w:color w:val="000000"/>
          <w:lang w:eastAsia="zh-CN"/>
        </w:rPr>
        <w:t xml:space="preserve">GO terms of </w:t>
      </w:r>
      <w:r w:rsidRPr="006A0D2E">
        <w:rPr>
          <w:rFonts w:ascii="Times New Roman" w:hAnsi="Times New Roman" w:cs="Times New Roman"/>
          <w:b/>
          <w:color w:val="000000"/>
          <w:lang w:eastAsia="zh-CN"/>
        </w:rPr>
        <w:t xml:space="preserve">biological processes </w:t>
      </w:r>
      <w:r w:rsidRPr="006A0D2E">
        <w:rPr>
          <w:rFonts w:ascii="Times New Roman" w:hAnsi="Times New Roman" w:cs="Times New Roman" w:hint="eastAsia"/>
          <w:b/>
          <w:color w:val="000000"/>
          <w:lang w:eastAsia="zh-CN"/>
        </w:rPr>
        <w:t>e</w:t>
      </w:r>
      <w:r w:rsidRPr="006A0D2E">
        <w:rPr>
          <w:rFonts w:ascii="Times New Roman" w:hAnsi="Times New Roman" w:cs="Times New Roman"/>
          <w:b/>
          <w:color w:val="000000"/>
          <w:lang w:eastAsia="zh-CN"/>
        </w:rPr>
        <w:t xml:space="preserve">nriched of </w:t>
      </w:r>
      <w:r w:rsidRPr="006A0D2E">
        <w:rPr>
          <w:rFonts w:ascii="Times New Roman" w:hAnsi="Times New Roman" w:cs="Times New Roman" w:hint="eastAsia"/>
          <w:b/>
          <w:color w:val="000000"/>
          <w:lang w:eastAsia="zh-CN"/>
        </w:rPr>
        <w:t>BS</w:t>
      </w:r>
      <w:r w:rsidRPr="006A0D2E">
        <w:rPr>
          <w:rFonts w:ascii="Times New Roman" w:hAnsi="Times New Roman" w:cs="Times New Roman"/>
          <w:b/>
          <w:color w:val="000000"/>
          <w:lang w:eastAsia="zh-CN"/>
        </w:rPr>
        <w:t xml:space="preserve"> genes in YRI.</w:t>
      </w:r>
      <w:r w:rsidRPr="006A0D2E">
        <w:rPr>
          <w:rFonts w:ascii="Times New Roman" w:hAnsi="Times New Roman" w:cs="Times New Roman"/>
          <w:color w:val="000000"/>
          <w:lang w:eastAsia="zh-CN"/>
        </w:rPr>
        <w:t xml:space="preserve"> </w:t>
      </w:r>
      <w:bookmarkEnd w:id="10"/>
      <w:bookmarkEnd w:id="11"/>
      <w:r w:rsidRPr="006A0D2E">
        <w:rPr>
          <w:rFonts w:ascii="Times New Roman" w:hAnsi="Times New Roman" w:cs="Times New Roman" w:hint="eastAsia"/>
          <w:color w:val="000000"/>
          <w:lang w:eastAsia="zh-CN"/>
        </w:rPr>
        <w:t>Terms labeled in bold font were the most specific term within the related significant GO hiera</w:t>
      </w:r>
      <w:r>
        <w:rPr>
          <w:rFonts w:ascii="Times New Roman" w:hAnsi="Times New Roman" w:cs="Times New Roman" w:hint="eastAsia"/>
          <w:color w:val="000000"/>
          <w:lang w:eastAsia="zh-CN"/>
        </w:rPr>
        <w:t>rchies and were shown in Figure 2e</w:t>
      </w:r>
      <w:r w:rsidRPr="006A0D2E">
        <w:rPr>
          <w:rFonts w:ascii="Times New Roman" w:hAnsi="Times New Roman" w:cs="Times New Roman" w:hint="eastAsia"/>
          <w:color w:val="000000"/>
          <w:lang w:eastAsia="zh-CN"/>
        </w:rPr>
        <w:t xml:space="preserve">. </w:t>
      </w:r>
    </w:p>
    <w:p w:rsidR="004F084C" w:rsidRPr="006A0D2E" w:rsidRDefault="004F084C" w:rsidP="004F084C">
      <w:pPr>
        <w:jc w:val="both"/>
        <w:rPr>
          <w:rFonts w:ascii="Times New Roman" w:hAnsi="Times New Roman" w:cs="Times New Roman"/>
          <w:color w:val="000000"/>
          <w:lang w:eastAsia="zh-CN"/>
        </w:rPr>
      </w:pPr>
    </w:p>
    <w:tbl>
      <w:tblPr>
        <w:tblStyle w:val="a7"/>
        <w:tblW w:w="0" w:type="auto"/>
        <w:tblInd w:w="4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72"/>
        <w:gridCol w:w="992"/>
        <w:gridCol w:w="992"/>
      </w:tblGrid>
      <w:tr w:rsidR="004F084C" w:rsidRPr="00521842" w:rsidTr="00E42FE1">
        <w:tc>
          <w:tcPr>
            <w:tcW w:w="5072"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iological Process</w:t>
            </w:r>
          </w:p>
        </w:tc>
        <w:tc>
          <w:tcPr>
            <w:tcW w:w="992"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ount</w:t>
            </w:r>
          </w:p>
        </w:tc>
        <w:tc>
          <w:tcPr>
            <w:tcW w:w="992"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7D1791">
              <w:rPr>
                <w:rFonts w:ascii="Times New Roman" w:hAnsi="Times New Roman" w:cs="Times New Roman"/>
                <w:b/>
                <w:i/>
                <w:color w:val="000000"/>
                <w:sz w:val="18"/>
                <w:szCs w:val="18"/>
                <w:lang w:eastAsia="zh-CN"/>
              </w:rPr>
              <w:t>P</w:t>
            </w:r>
            <w:r>
              <w:rPr>
                <w:rFonts w:ascii="Times New Roman" w:hAnsi="Times New Roman" w:cs="Times New Roman" w:hint="eastAsia"/>
                <w:b/>
                <w:color w:val="000000"/>
                <w:sz w:val="18"/>
                <w:szCs w:val="18"/>
                <w:lang w:eastAsia="zh-CN"/>
              </w:rPr>
              <w:t xml:space="preserve"> </w:t>
            </w:r>
            <w:r w:rsidRPr="00521842">
              <w:rPr>
                <w:rFonts w:ascii="Times New Roman" w:hAnsi="Times New Roman" w:cs="Times New Roman"/>
                <w:b/>
                <w:color w:val="000000"/>
                <w:sz w:val="18"/>
                <w:szCs w:val="18"/>
                <w:lang w:eastAsia="zh-CN"/>
              </w:rPr>
              <w:t>value</w:t>
            </w:r>
          </w:p>
        </w:tc>
      </w:tr>
      <w:tr w:rsidR="004F084C" w:rsidRPr="00521842" w:rsidTr="00E42FE1">
        <w:tc>
          <w:tcPr>
            <w:tcW w:w="5072"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ntigen processing and presentation</w:t>
            </w:r>
          </w:p>
        </w:tc>
        <w:tc>
          <w:tcPr>
            <w:tcW w:w="992"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w:t>
            </w:r>
          </w:p>
        </w:tc>
        <w:tc>
          <w:tcPr>
            <w:tcW w:w="992"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38E-10</w:t>
            </w:r>
          </w:p>
        </w:tc>
      </w:tr>
      <w:tr w:rsidR="004F084C" w:rsidRPr="00521842" w:rsidTr="00E42FE1">
        <w:tc>
          <w:tcPr>
            <w:tcW w:w="5072" w:type="dxa"/>
          </w:tcPr>
          <w:p w:rsidR="004F084C" w:rsidRPr="00521842" w:rsidRDefault="004F084C" w:rsidP="00E42FE1">
            <w:pPr>
              <w:rPr>
                <w:rFonts w:ascii="Times New Roman" w:hAnsi="Times New Roman" w:cs="Times New Roman"/>
                <w:sz w:val="18"/>
                <w:szCs w:val="18"/>
                <w:lang w:eastAsia="zh-CN"/>
              </w:rPr>
            </w:pPr>
            <w:r w:rsidRPr="00521842">
              <w:rPr>
                <w:rFonts w:ascii="Times New Roman" w:hAnsi="Times New Roman" w:cs="Times New Roman"/>
                <w:sz w:val="18"/>
                <w:szCs w:val="18"/>
                <w:lang w:eastAsia="zh-CN"/>
              </w:rPr>
              <w:t>response to stimulus</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72E-09</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ystem process</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95E-09</w:t>
            </w:r>
          </w:p>
        </w:tc>
      </w:tr>
      <w:tr w:rsidR="004F084C" w:rsidRPr="00521842" w:rsidTr="00E42FE1">
        <w:tc>
          <w:tcPr>
            <w:tcW w:w="5072" w:type="dxa"/>
            <w:vAlign w:val="center"/>
          </w:tcPr>
          <w:p w:rsidR="004F084C" w:rsidRPr="00521842" w:rsidRDefault="004F084C" w:rsidP="00E42FE1">
            <w:pPr>
              <w:rPr>
                <w:rFonts w:ascii="Times New Roman" w:hAnsi="Times New Roman" w:cs="Times New Roman"/>
                <w:b/>
                <w:sz w:val="18"/>
                <w:szCs w:val="18"/>
                <w:lang w:eastAsia="zh-CN"/>
              </w:rPr>
            </w:pPr>
            <w:r w:rsidRPr="00521842">
              <w:rPr>
                <w:rFonts w:ascii="Times New Roman" w:hAnsi="Times New Roman" w:cs="Times New Roman"/>
                <w:b/>
                <w:sz w:val="18"/>
                <w:szCs w:val="18"/>
                <w:lang w:eastAsia="zh-CN"/>
              </w:rPr>
              <w:t>antigen processing and presentation of peptide or polysaccharide antigen via MHC class II</w:t>
            </w:r>
          </w:p>
        </w:tc>
        <w:tc>
          <w:tcPr>
            <w:tcW w:w="992" w:type="dxa"/>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14</w:t>
            </w:r>
          </w:p>
        </w:tc>
        <w:tc>
          <w:tcPr>
            <w:tcW w:w="992" w:type="dxa"/>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3.67E-08</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 system process</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9</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73E-08</w:t>
            </w:r>
          </w:p>
        </w:tc>
      </w:tr>
      <w:tr w:rsidR="004F084C" w:rsidRPr="00521842" w:rsidTr="00E42FE1">
        <w:tc>
          <w:tcPr>
            <w:tcW w:w="5072" w:type="dxa"/>
          </w:tcPr>
          <w:p w:rsidR="004F084C" w:rsidRPr="00521842" w:rsidRDefault="004F084C" w:rsidP="00E42FE1">
            <w:pPr>
              <w:rPr>
                <w:rFonts w:ascii="Times New Roman" w:hAnsi="Times New Roman" w:cs="Times New Roman"/>
                <w:b/>
                <w:sz w:val="18"/>
                <w:szCs w:val="18"/>
                <w:lang w:eastAsia="zh-CN"/>
              </w:rPr>
            </w:pPr>
            <w:r w:rsidRPr="00521842">
              <w:rPr>
                <w:rFonts w:ascii="Times New Roman" w:hAnsi="Times New Roman" w:cs="Times New Roman"/>
                <w:b/>
                <w:sz w:val="18"/>
                <w:szCs w:val="18"/>
                <w:lang w:eastAsia="zh-CN"/>
              </w:rPr>
              <w:t>cellular defense response</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36</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3.85E-07</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ulticellular organismal process</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67E-07</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ingle-multicellular organism process</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67E-07</w:t>
            </w:r>
          </w:p>
        </w:tc>
      </w:tr>
      <w:tr w:rsidR="004F084C" w:rsidRPr="00521842" w:rsidTr="00E42FE1">
        <w:tc>
          <w:tcPr>
            <w:tcW w:w="5072" w:type="dxa"/>
          </w:tcPr>
          <w:p w:rsidR="004F084C" w:rsidRPr="00521842" w:rsidRDefault="004F084C" w:rsidP="00E42FE1">
            <w:pPr>
              <w:rPr>
                <w:rFonts w:ascii="Times New Roman" w:hAnsi="Times New Roman" w:cs="Times New Roman"/>
                <w:b/>
                <w:sz w:val="18"/>
                <w:szCs w:val="18"/>
                <w:lang w:eastAsia="zh-CN"/>
              </w:rPr>
            </w:pPr>
            <w:r w:rsidRPr="00521842">
              <w:rPr>
                <w:rFonts w:ascii="Times New Roman" w:hAnsi="Times New Roman" w:cs="Times New Roman"/>
                <w:b/>
                <w:sz w:val="18"/>
                <w:szCs w:val="18"/>
                <w:lang w:eastAsia="zh-CN"/>
              </w:rPr>
              <w:t>cell-cell adhesion</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39</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2.10E-05</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ell communication</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32E-05</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ell adhesion</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95E-05</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iological adhesion</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95E-05</w:t>
            </w:r>
          </w:p>
        </w:tc>
      </w:tr>
      <w:tr w:rsidR="004F084C" w:rsidRPr="00521842" w:rsidTr="00E42FE1">
        <w:tc>
          <w:tcPr>
            <w:tcW w:w="5072" w:type="dxa"/>
          </w:tcPr>
          <w:p w:rsidR="004F084C" w:rsidRPr="00521842" w:rsidRDefault="004F084C" w:rsidP="00E42FE1">
            <w:pPr>
              <w:rPr>
                <w:rFonts w:ascii="Times New Roman" w:hAnsi="Times New Roman" w:cs="Times New Roman"/>
                <w:b/>
                <w:sz w:val="18"/>
                <w:szCs w:val="18"/>
                <w:lang w:eastAsia="zh-CN"/>
              </w:rPr>
            </w:pPr>
            <w:r w:rsidRPr="00521842">
              <w:rPr>
                <w:rFonts w:ascii="Times New Roman" w:hAnsi="Times New Roman" w:cs="Times New Roman"/>
                <w:b/>
                <w:sz w:val="18"/>
                <w:szCs w:val="18"/>
                <w:lang w:eastAsia="zh-CN"/>
              </w:rPr>
              <w:t>neurological system process</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67</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1.27E-04</w:t>
            </w:r>
          </w:p>
        </w:tc>
      </w:tr>
      <w:tr w:rsidR="004F084C" w:rsidRPr="00521842" w:rsidTr="00E42FE1">
        <w:tc>
          <w:tcPr>
            <w:tcW w:w="5072" w:type="dxa"/>
          </w:tcPr>
          <w:p w:rsidR="004F084C" w:rsidRPr="00521842" w:rsidRDefault="004F084C" w:rsidP="00E42FE1">
            <w:pPr>
              <w:rPr>
                <w:rFonts w:ascii="Times New Roman" w:hAnsi="Times New Roman" w:cs="Times New Roman"/>
                <w:b/>
                <w:sz w:val="18"/>
                <w:szCs w:val="18"/>
                <w:lang w:eastAsia="zh-CN"/>
              </w:rPr>
            </w:pPr>
            <w:r w:rsidRPr="00521842">
              <w:rPr>
                <w:rFonts w:ascii="Times New Roman" w:hAnsi="Times New Roman" w:cs="Times New Roman"/>
                <w:b/>
                <w:sz w:val="18"/>
                <w:szCs w:val="18"/>
                <w:lang w:eastAsia="zh-CN"/>
              </w:rPr>
              <w:t>regulation of liquid surface tension</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10</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1.52E-04</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omeostatic process</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23E-04</w:t>
            </w:r>
          </w:p>
        </w:tc>
      </w:tr>
      <w:tr w:rsidR="004F084C" w:rsidRPr="00521842" w:rsidTr="00E42FE1">
        <w:tc>
          <w:tcPr>
            <w:tcW w:w="5072" w:type="dxa"/>
          </w:tcPr>
          <w:p w:rsidR="004F084C" w:rsidRPr="00521842" w:rsidRDefault="004F084C" w:rsidP="00E42FE1">
            <w:pPr>
              <w:rPr>
                <w:rFonts w:ascii="Times New Roman" w:hAnsi="Times New Roman" w:cs="Times New Roman"/>
                <w:b/>
                <w:sz w:val="18"/>
                <w:szCs w:val="18"/>
                <w:lang w:eastAsia="zh-CN"/>
              </w:rPr>
            </w:pPr>
            <w:r w:rsidRPr="00521842">
              <w:rPr>
                <w:rFonts w:ascii="Times New Roman" w:hAnsi="Times New Roman" w:cs="Times New Roman"/>
                <w:b/>
                <w:sz w:val="18"/>
                <w:szCs w:val="18"/>
                <w:lang w:eastAsia="zh-CN"/>
              </w:rPr>
              <w:t>cell-cell signaling</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48</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1.72E-03</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ellular process</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2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9E-03</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vesicle-mediated transport</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33E-03</w:t>
            </w:r>
          </w:p>
        </w:tc>
      </w:tr>
      <w:tr w:rsidR="004F084C" w:rsidRPr="00521842" w:rsidTr="00E42FE1">
        <w:tc>
          <w:tcPr>
            <w:tcW w:w="5072" w:type="dxa"/>
          </w:tcPr>
          <w:p w:rsidR="004F084C" w:rsidRPr="00521842" w:rsidRDefault="004F084C" w:rsidP="00E42FE1">
            <w:pPr>
              <w:rPr>
                <w:rFonts w:ascii="Times New Roman" w:hAnsi="Times New Roman" w:cs="Times New Roman"/>
                <w:b/>
                <w:sz w:val="18"/>
                <w:szCs w:val="18"/>
                <w:lang w:eastAsia="zh-CN"/>
              </w:rPr>
            </w:pPr>
            <w:r w:rsidRPr="00521842">
              <w:rPr>
                <w:rFonts w:ascii="Times New Roman" w:hAnsi="Times New Roman" w:cs="Times New Roman"/>
                <w:b/>
                <w:sz w:val="18"/>
                <w:szCs w:val="18"/>
                <w:lang w:eastAsia="zh-CN"/>
              </w:rPr>
              <w:t>blood circulation</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15</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1.15E-02</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natomical structure morphogenesis</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0E-02</w:t>
            </w:r>
          </w:p>
        </w:tc>
      </w:tr>
      <w:tr w:rsidR="004F084C" w:rsidRPr="00521842" w:rsidTr="00E42FE1">
        <w:tc>
          <w:tcPr>
            <w:tcW w:w="5072" w:type="dxa"/>
          </w:tcPr>
          <w:p w:rsidR="004F084C" w:rsidRPr="00521842" w:rsidRDefault="004F084C" w:rsidP="00E42FE1">
            <w:pPr>
              <w:rPr>
                <w:rFonts w:ascii="Times New Roman" w:hAnsi="Times New Roman" w:cs="Times New Roman"/>
                <w:b/>
                <w:sz w:val="18"/>
                <w:szCs w:val="18"/>
                <w:lang w:eastAsia="zh-CN"/>
              </w:rPr>
            </w:pPr>
            <w:r w:rsidRPr="00521842">
              <w:rPr>
                <w:rFonts w:ascii="Times New Roman" w:hAnsi="Times New Roman" w:cs="Times New Roman"/>
                <w:b/>
                <w:sz w:val="18"/>
                <w:szCs w:val="18"/>
                <w:lang w:eastAsia="zh-CN"/>
              </w:rPr>
              <w:t>cellular component morphogenesis</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38</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1.20E-02</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ransport</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9</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7E-02</w:t>
            </w:r>
          </w:p>
        </w:tc>
      </w:tr>
      <w:tr w:rsidR="004F084C" w:rsidRPr="00521842" w:rsidTr="00E42FE1">
        <w:tc>
          <w:tcPr>
            <w:tcW w:w="5072" w:type="dxa"/>
          </w:tcPr>
          <w:p w:rsidR="004F084C" w:rsidRPr="00521842" w:rsidRDefault="004F084C" w:rsidP="00E42FE1">
            <w:pPr>
              <w:rPr>
                <w:rFonts w:ascii="Times New Roman" w:hAnsi="Times New Roman" w:cs="Times New Roman"/>
                <w:b/>
                <w:sz w:val="18"/>
                <w:szCs w:val="18"/>
                <w:lang w:eastAsia="zh-CN"/>
              </w:rPr>
            </w:pPr>
            <w:r w:rsidRPr="00521842">
              <w:rPr>
                <w:rFonts w:ascii="Times New Roman" w:hAnsi="Times New Roman" w:cs="Times New Roman"/>
                <w:b/>
                <w:sz w:val="18"/>
                <w:szCs w:val="18"/>
                <w:lang w:eastAsia="zh-CN"/>
              </w:rPr>
              <w:t>induction of apoptosis</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19</w:t>
            </w:r>
          </w:p>
        </w:tc>
        <w:tc>
          <w:tcPr>
            <w:tcW w:w="992" w:type="dxa"/>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1.47E-02</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evelopmental process</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8E-02</w:t>
            </w:r>
          </w:p>
        </w:tc>
      </w:tr>
      <w:tr w:rsidR="004F084C" w:rsidRPr="00521842" w:rsidTr="00E42FE1">
        <w:tc>
          <w:tcPr>
            <w:tcW w:w="507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localization</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81E-02</w:t>
            </w:r>
          </w:p>
        </w:tc>
      </w:tr>
      <w:tr w:rsidR="004F084C" w:rsidRPr="00521842" w:rsidTr="00E42FE1">
        <w:tc>
          <w:tcPr>
            <w:tcW w:w="5072" w:type="dxa"/>
            <w:tcBorders>
              <w:bottom w:val="single" w:sz="4" w:space="0" w:color="auto"/>
            </w:tcBorders>
          </w:tcPr>
          <w:p w:rsidR="004F084C" w:rsidRPr="00521842" w:rsidRDefault="004F084C" w:rsidP="00E42FE1">
            <w:pPr>
              <w:rPr>
                <w:rFonts w:ascii="Times New Roman" w:hAnsi="Times New Roman" w:cs="Times New Roman"/>
                <w:b/>
                <w:sz w:val="18"/>
                <w:szCs w:val="18"/>
                <w:lang w:eastAsia="zh-CN"/>
              </w:rPr>
            </w:pPr>
            <w:r w:rsidRPr="00521842">
              <w:rPr>
                <w:rFonts w:ascii="Times New Roman" w:hAnsi="Times New Roman" w:cs="Times New Roman"/>
                <w:b/>
                <w:sz w:val="18"/>
                <w:szCs w:val="18"/>
                <w:lang w:eastAsia="zh-CN"/>
              </w:rPr>
              <w:t>endocytosis</w:t>
            </w:r>
          </w:p>
        </w:tc>
        <w:tc>
          <w:tcPr>
            <w:tcW w:w="992" w:type="dxa"/>
            <w:tcBorders>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26</w:t>
            </w:r>
          </w:p>
        </w:tc>
        <w:tc>
          <w:tcPr>
            <w:tcW w:w="992" w:type="dxa"/>
            <w:tcBorders>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4.10E-02</w:t>
            </w:r>
          </w:p>
        </w:tc>
      </w:tr>
    </w:tbl>
    <w:p w:rsidR="004F084C" w:rsidRPr="00E73786" w:rsidRDefault="004F084C" w:rsidP="004F084C">
      <w:pPr>
        <w:rPr>
          <w:rFonts w:ascii="Times New Roman" w:hAnsi="Times New Roman" w:cs="Times New Roman"/>
          <w:color w:val="000000"/>
          <w:lang w:eastAsia="zh-CN"/>
        </w:rPr>
      </w:pPr>
    </w:p>
    <w:p w:rsidR="004F084C" w:rsidRPr="00E73786" w:rsidRDefault="004F084C" w:rsidP="004F084C">
      <w:pPr>
        <w:rPr>
          <w:rFonts w:ascii="Times New Roman" w:hAnsi="Times New Roman" w:cs="Times New Roman"/>
          <w:color w:val="000000"/>
          <w:lang w:eastAsia="zh-CN"/>
        </w:rPr>
      </w:pPr>
    </w:p>
    <w:p w:rsidR="004F084C" w:rsidRPr="00E73786" w:rsidRDefault="004F084C" w:rsidP="004F084C">
      <w:pPr>
        <w:jc w:val="both"/>
        <w:rPr>
          <w:rFonts w:ascii="Times New Roman" w:hAnsi="Times New Roman" w:cs="Times New Roman"/>
          <w:color w:val="000000"/>
          <w:lang w:eastAsia="zh-CN"/>
        </w:rPr>
      </w:pPr>
    </w:p>
    <w:p w:rsidR="004F084C" w:rsidRPr="00E73786" w:rsidRDefault="004F084C" w:rsidP="004F084C">
      <w:pPr>
        <w:jc w:val="both"/>
        <w:rPr>
          <w:rFonts w:ascii="Times New Roman" w:hAnsi="Times New Roman" w:cs="Times New Roman"/>
          <w:color w:val="000000"/>
          <w:lang w:eastAsia="zh-CN"/>
        </w:rPr>
      </w:pPr>
    </w:p>
    <w:p w:rsidR="004F084C" w:rsidRPr="00E73786" w:rsidRDefault="004F084C" w:rsidP="004F084C">
      <w:pPr>
        <w:jc w:val="both"/>
        <w:rPr>
          <w:rFonts w:ascii="Times New Roman" w:hAnsi="Times New Roman" w:cs="Times New Roman"/>
          <w:color w:val="000000"/>
          <w:lang w:eastAsia="zh-CN"/>
        </w:rPr>
      </w:pPr>
    </w:p>
    <w:p w:rsidR="004F084C" w:rsidRPr="00E73786" w:rsidRDefault="004F084C" w:rsidP="004F084C">
      <w:pPr>
        <w:jc w:val="both"/>
        <w:rPr>
          <w:rFonts w:ascii="Times New Roman" w:hAnsi="Times New Roman" w:cs="Times New Roman"/>
          <w:color w:val="000000"/>
          <w:lang w:eastAsia="zh-CN"/>
        </w:rPr>
      </w:pPr>
    </w:p>
    <w:p w:rsidR="004F084C" w:rsidRPr="00E73786" w:rsidRDefault="004F084C" w:rsidP="004F084C">
      <w:pPr>
        <w:jc w:val="both"/>
        <w:rPr>
          <w:rFonts w:ascii="Times New Roman" w:hAnsi="Times New Roman" w:cs="Times New Roman"/>
          <w:color w:val="000000"/>
          <w:lang w:eastAsia="zh-CN"/>
        </w:rPr>
      </w:pPr>
    </w:p>
    <w:p w:rsidR="004F084C" w:rsidRPr="00E73786" w:rsidRDefault="004F084C" w:rsidP="004F084C">
      <w:pPr>
        <w:jc w:val="both"/>
        <w:rPr>
          <w:rFonts w:ascii="Times New Roman" w:hAnsi="Times New Roman" w:cs="Times New Roman"/>
          <w:color w:val="000000"/>
          <w:lang w:eastAsia="zh-CN"/>
        </w:rPr>
      </w:pPr>
    </w:p>
    <w:p w:rsidR="004F084C" w:rsidRPr="00E73786" w:rsidRDefault="004F084C" w:rsidP="004F084C">
      <w:pPr>
        <w:jc w:val="both"/>
        <w:rPr>
          <w:rFonts w:ascii="Times New Roman" w:hAnsi="Times New Roman" w:cs="Times New Roman"/>
          <w:color w:val="000000"/>
          <w:lang w:eastAsia="zh-CN"/>
        </w:rPr>
      </w:pPr>
    </w:p>
    <w:p w:rsidR="004F084C" w:rsidRPr="00E73786"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Pr="00E73786"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E73786">
        <w:rPr>
          <w:rFonts w:ascii="Times New Roman" w:hAnsi="Times New Roman" w:cs="Times New Roman" w:hint="eastAsia"/>
          <w:b/>
          <w:color w:val="000000"/>
          <w:lang w:eastAsia="zh-CN"/>
        </w:rPr>
        <w:t>16</w:t>
      </w:r>
      <w:r w:rsidRPr="00E73786">
        <w:rPr>
          <w:rFonts w:ascii="Times New Roman" w:hAnsi="Times New Roman" w:cs="Times New Roman"/>
          <w:b/>
          <w:color w:val="000000"/>
          <w:lang w:eastAsia="zh-CN"/>
        </w:rPr>
        <w:t xml:space="preserve">. Functional classification of </w:t>
      </w:r>
      <w:r w:rsidRPr="00E73786">
        <w:rPr>
          <w:rFonts w:ascii="Times New Roman" w:hAnsi="Times New Roman" w:cs="Times New Roman" w:hint="eastAsia"/>
          <w:b/>
          <w:color w:val="000000"/>
          <w:lang w:eastAsia="zh-CN"/>
        </w:rPr>
        <w:t>PS</w:t>
      </w:r>
      <w:r w:rsidRPr="00E73786">
        <w:rPr>
          <w:rFonts w:ascii="Times New Roman" w:hAnsi="Times New Roman" w:cs="Times New Roman"/>
          <w:b/>
          <w:color w:val="000000"/>
          <w:lang w:eastAsia="zh-CN"/>
        </w:rPr>
        <w:t xml:space="preserve"> genes in CEU.</w:t>
      </w:r>
      <w:r w:rsidRPr="00E73786">
        <w:rPr>
          <w:rFonts w:ascii="Times New Roman" w:hAnsi="Times New Roman" w:cs="Times New Roman"/>
          <w:color w:val="000000"/>
          <w:lang w:eastAsia="zh-CN"/>
        </w:rPr>
        <w:t xml:space="preserve"> Knowledge/text mining means the annotation was</w:t>
      </w:r>
      <w:r w:rsidRPr="00E73786">
        <w:rPr>
          <w:rFonts w:ascii="Times New Roman" w:hAnsi="Times New Roman" w:cs="Times New Roman" w:hint="eastAsia"/>
          <w:color w:val="000000"/>
          <w:lang w:eastAsia="zh-CN"/>
        </w:rPr>
        <w:t xml:space="preserve"> curated</w:t>
      </w:r>
      <w:r w:rsidRPr="00E73786">
        <w:rPr>
          <w:rFonts w:ascii="Times New Roman" w:hAnsi="Times New Roman" w:cs="Times New Roman"/>
          <w:color w:val="000000"/>
          <w:lang w:eastAsia="zh-CN"/>
        </w:rPr>
        <w:t xml:space="preserve"> from literatures. </w:t>
      </w:r>
    </w:p>
    <w:p w:rsidR="004F084C" w:rsidRPr="00E73786" w:rsidRDefault="004F084C" w:rsidP="004F084C">
      <w:pPr>
        <w:jc w:val="both"/>
        <w:rPr>
          <w:rFonts w:ascii="Times New Roman" w:hAnsi="Times New Roman" w:cs="Times New Roman"/>
          <w:color w:val="000000"/>
          <w:lang w:eastAsia="zh-CN"/>
        </w:rPr>
      </w:pPr>
    </w:p>
    <w:tbl>
      <w:tblPr>
        <w:tblStyle w:val="a7"/>
        <w:tblW w:w="9940" w:type="dxa"/>
        <w:tblInd w:w="-6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418"/>
        <w:gridCol w:w="4695"/>
        <w:gridCol w:w="3827"/>
      </w:tblGrid>
      <w:tr w:rsidR="004F084C" w:rsidRPr="00521842" w:rsidTr="00E42FE1">
        <w:tc>
          <w:tcPr>
            <w:tcW w:w="1418"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bookmarkStart w:id="12" w:name="OLE_LINK26"/>
            <w:r w:rsidRPr="00521842">
              <w:rPr>
                <w:rFonts w:ascii="Times New Roman" w:hAnsi="Times New Roman" w:cs="Times New Roman"/>
                <w:b/>
                <w:color w:val="000000"/>
                <w:sz w:val="18"/>
                <w:szCs w:val="18"/>
                <w:lang w:eastAsia="zh-CN"/>
              </w:rPr>
              <w:t>Categories</w:t>
            </w:r>
          </w:p>
        </w:tc>
        <w:tc>
          <w:tcPr>
            <w:tcW w:w="4695"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GO term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Genes</w:t>
            </w:r>
          </w:p>
        </w:tc>
      </w:tr>
      <w:tr w:rsidR="004F084C" w:rsidRPr="00521842" w:rsidTr="00E42FE1">
        <w:tc>
          <w:tcPr>
            <w:tcW w:w="1418"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rain</w:t>
            </w:r>
          </w:p>
        </w:tc>
        <w:tc>
          <w:tcPr>
            <w:tcW w:w="4695" w:type="dxa"/>
            <w:tcBorders>
              <w:top w:val="single" w:sz="4" w:space="0" w:color="auto"/>
              <w:bottom w:val="single" w:sz="4" w:space="0" w:color="auto"/>
            </w:tcBorders>
            <w:vAlign w:val="center"/>
          </w:tcPr>
          <w:p w:rsidR="004F084C" w:rsidRPr="00521842" w:rsidRDefault="004F084C" w:rsidP="00E42FE1">
            <w:pPr>
              <w:textAlignment w:val="cente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7420~brain development</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BR1,NCOR1,STK36,MDK,SPTBN2,PRKDC,SLC6A4,UBB,PAFAH1B3,CEP290,FOXP2,CXCR4,ATP6V0D1,RAB3GAP1,ALX1,DPCD,RAB18</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Metabolism</w:t>
            </w: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600~creatine metabolic proces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ATM</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975~carbohydrate metabolic proces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C,GALK2,PGM3,LCT,GSK3A,SORD,PPP1R3A,PPIP5K1,B3GNT9,GALNT5,POFUT1</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629~lipid metabolic proces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CSL6,PLCD4,CYP26B1,LIPE,NCOR1,GPX5,CYP3A4,PC,CYP3A5,PITPNB,HSD11B2,DGKZ,PAFAH1B3,ACAD11,NPHP3,SPTSSB,SLC44A1,ORMDL1,PIGL</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17144~drug metabolic proces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YP3A4,CYP3A5,ADAL</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5123~digestive system development</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L8,NPHP3,MEGF8</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8565~digestive tract development</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L8,NPHP3,MEGF8</w:t>
            </w:r>
          </w:p>
        </w:tc>
      </w:tr>
      <w:tr w:rsidR="004F084C" w:rsidRPr="00521842" w:rsidTr="00E42FE1">
        <w:tc>
          <w:tcPr>
            <w:tcW w:w="1418" w:type="dxa"/>
            <w:vMerge/>
            <w:tcBorders>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7586~digestion</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LCT</w:t>
            </w:r>
          </w:p>
        </w:tc>
      </w:tr>
      <w:tr w:rsidR="004F084C" w:rsidRPr="00521842" w:rsidTr="00E42FE1">
        <w:tc>
          <w:tcPr>
            <w:tcW w:w="1418"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one</w:t>
            </w: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60349~bone morphogenesi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YP26B1</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Pigmentation</w:t>
            </w: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8070~regulation of developmental pigmentation</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ITLG</w:t>
            </w:r>
          </w:p>
        </w:tc>
      </w:tr>
      <w:tr w:rsidR="004F084C" w:rsidRPr="00521842" w:rsidTr="00E42FE1">
        <w:tc>
          <w:tcPr>
            <w:tcW w:w="1418" w:type="dxa"/>
            <w:vMerge/>
            <w:tcBorders>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Knowledge/text mining</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SLC24A5</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Hair</w:t>
            </w: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22405~hair cycle proces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GF7</w:t>
            </w:r>
          </w:p>
        </w:tc>
      </w:tr>
      <w:tr w:rsidR="004F084C" w:rsidRPr="00521842" w:rsidTr="00E42FE1">
        <w:tc>
          <w:tcPr>
            <w:tcW w:w="1418" w:type="dxa"/>
            <w:vMerge/>
            <w:tcBorders>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Knowledge/text mining</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KRTs</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Sensory</w:t>
            </w: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19233~sensory perception of pain</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LG2</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0953~sensory perception of light stimulu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OC2</w:t>
            </w:r>
          </w:p>
        </w:tc>
      </w:tr>
      <w:tr w:rsidR="004F084C" w:rsidRPr="00521842" w:rsidTr="00E42FE1">
        <w:tc>
          <w:tcPr>
            <w:tcW w:w="1418"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0954~sensory perception of mechanical stimulu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C26A5,MAP1A,GJC3</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Reproduction</w:t>
            </w: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0003~reproduction</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ANCC,VMP1,ACVR2A,PLCD4,PGM3,CYP26B1,PRKDC,SLC6A4,UBB,PAFAH1B3,SPAG6,KITLG,PMS1,CXCR4,HSD11B2,ADIG,NR5A1,NR6A1,RQCD1,DPCD,SPIN1</w:t>
            </w:r>
          </w:p>
        </w:tc>
      </w:tr>
      <w:tr w:rsidR="004F084C" w:rsidRPr="00521842" w:rsidTr="00E42FE1">
        <w:tc>
          <w:tcPr>
            <w:tcW w:w="1418" w:type="dxa"/>
            <w:vMerge/>
            <w:tcBorders>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bookmarkStart w:id="13" w:name="OLE_LINK171"/>
            <w:r w:rsidRPr="00521842">
              <w:rPr>
                <w:rFonts w:ascii="Times New Roman" w:hAnsi="Times New Roman" w:cs="Times New Roman"/>
                <w:b/>
                <w:color w:val="000000"/>
                <w:sz w:val="18"/>
                <w:szCs w:val="18"/>
                <w:lang w:eastAsia="zh-CN"/>
              </w:rPr>
              <w:t>Knowledge/text mining</w:t>
            </w:r>
            <w:bookmarkEnd w:id="13"/>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SPAG17</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Stress</w:t>
            </w: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1666~response to hypoxia</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CSL6,PAK1,SLC6A4,BECN1,UBB,CXCR4,HSD11B2</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209~behavioral defense response</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DK</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954~inflammatory response</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AAL1,IL8,CXCR4,AOC3,THEMIS2</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98542~defense response to other organism</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GR,BECN1</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979~response to oxidative stres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XDNL,FANCC,GPX6,GATM,GPX5</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9409~response to cold</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DH8</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9611~response to wounding</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DK,SAAL1,GATM,KIF3B,FGR,IL8,FGF7,CXCR4,PAK1,DGKZ,AOC3,THEMIS2,ZFPM2</w:t>
            </w:r>
          </w:p>
        </w:tc>
      </w:tr>
      <w:tr w:rsidR="004F084C" w:rsidRPr="00521842" w:rsidTr="00E42FE1">
        <w:tc>
          <w:tcPr>
            <w:tcW w:w="1418" w:type="dxa"/>
            <w:vMerge/>
            <w:tcBorders>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2594~response to starvation</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TG13,BECN1,FNIP1</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Immune</w:t>
            </w: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1776~leukocyte homeostasi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DE4B,PPP3CB</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200~somatic diversification of immune receptor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RKDC,XRCC4,POLL</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252~immune effector proces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GR,PAK1,XRCC4,BECN1</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253~activation of immune response</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GR,UBB,MAPK10,PDE4B,PAK1,THEMIS2</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262~myeloid cell homeostasis</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ANCC,NCOR1,PDE4B,SOX6,EPB42</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440~production of molecular mediator of immune response</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RKDC,XRCC4,POLL</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520~immune system development</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COR1,PGM3,SOX6,PRKDC,CBFB,PPP3CB,EPB42,KITLG,BMI1,XRCC4,FNIP1,POLL</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955~immune response</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L8,FGR,IFI6,UBB,PPP3CB,KITLG,FGF7,ADRBK1,GSK3A,MAPK10,PRKDC,PAK1,XRCC4,AGO3,AGO4,ACKR4,AGO1</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19882~antigen processing and presentation</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TBN2,KIF3B,UBB,PSMC2,PSME3,BLMH</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31294~lymphocyte costimulation</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AK1</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5321~leukocyte activation</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COR1,IL8,PRKDC,CBFB,PPP3CB,CXCR4,XRCC4,FNIP1</w:t>
            </w:r>
          </w:p>
        </w:tc>
      </w:tr>
      <w:tr w:rsidR="004F084C" w:rsidRPr="00521842" w:rsidTr="00E42FE1">
        <w:tc>
          <w:tcPr>
            <w:tcW w:w="1418"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69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0900~leukocyte migration</w:t>
            </w:r>
          </w:p>
        </w:tc>
        <w:tc>
          <w:tcPr>
            <w:tcW w:w="38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L8,PDE4B,CXCR4</w:t>
            </w:r>
          </w:p>
        </w:tc>
      </w:tr>
      <w:bookmarkEnd w:id="12"/>
    </w:tbl>
    <w:p w:rsidR="004F084C" w:rsidRPr="00BF4305" w:rsidRDefault="004F084C" w:rsidP="004F084C">
      <w:pPr>
        <w:jc w:val="both"/>
        <w:rPr>
          <w:rFonts w:ascii="Times New Roman" w:hAnsi="Times New Roman" w:cs="Times New Roman"/>
          <w:color w:val="000000"/>
          <w:lang w:eastAsia="zh-CN"/>
        </w:rPr>
      </w:pPr>
    </w:p>
    <w:p w:rsidR="004F084C" w:rsidRPr="00BF4305" w:rsidRDefault="004F084C" w:rsidP="004F084C">
      <w:pPr>
        <w:jc w:val="both"/>
        <w:rPr>
          <w:rFonts w:ascii="Times New Roman" w:hAnsi="Times New Roman" w:cs="Times New Roman"/>
          <w:color w:val="000000"/>
          <w:lang w:eastAsia="zh-CN"/>
        </w:rPr>
      </w:pPr>
    </w:p>
    <w:p w:rsidR="004F084C" w:rsidRPr="00BF4305" w:rsidRDefault="004F084C" w:rsidP="004F084C">
      <w:pPr>
        <w:jc w:val="both"/>
        <w:rPr>
          <w:rFonts w:ascii="Times New Roman" w:hAnsi="Times New Roman" w:cs="Times New Roman"/>
          <w:color w:val="000000"/>
          <w:lang w:eastAsia="zh-CN"/>
        </w:rPr>
      </w:pPr>
    </w:p>
    <w:p w:rsidR="004F084C" w:rsidRPr="00BF4305"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b/>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BF4305">
        <w:rPr>
          <w:rFonts w:ascii="Times New Roman" w:hAnsi="Times New Roman" w:cs="Times New Roman" w:hint="eastAsia"/>
          <w:b/>
          <w:color w:val="000000"/>
          <w:lang w:eastAsia="zh-CN"/>
        </w:rPr>
        <w:t>17</w:t>
      </w:r>
      <w:r w:rsidRPr="00BF4305">
        <w:rPr>
          <w:rFonts w:ascii="Times New Roman" w:hAnsi="Times New Roman" w:cs="Times New Roman"/>
          <w:b/>
          <w:color w:val="000000"/>
          <w:lang w:eastAsia="zh-CN"/>
        </w:rPr>
        <w:t xml:space="preserve">. Functional classification of </w:t>
      </w:r>
      <w:r w:rsidRPr="00BF4305">
        <w:rPr>
          <w:rFonts w:ascii="Times New Roman" w:hAnsi="Times New Roman" w:cs="Times New Roman" w:hint="eastAsia"/>
          <w:b/>
          <w:color w:val="000000"/>
          <w:lang w:eastAsia="zh-CN"/>
        </w:rPr>
        <w:t>PS</w:t>
      </w:r>
      <w:r w:rsidRPr="00BF4305">
        <w:rPr>
          <w:rFonts w:ascii="Times New Roman" w:hAnsi="Times New Roman" w:cs="Times New Roman"/>
          <w:b/>
          <w:color w:val="000000"/>
          <w:lang w:eastAsia="zh-CN"/>
        </w:rPr>
        <w:t xml:space="preserve"> genes in CHB.</w:t>
      </w:r>
    </w:p>
    <w:p w:rsidR="004F084C" w:rsidRPr="00BF4305" w:rsidRDefault="004F084C" w:rsidP="004F084C">
      <w:pPr>
        <w:jc w:val="both"/>
        <w:rPr>
          <w:rFonts w:ascii="Times New Roman" w:hAnsi="Times New Roman" w:cs="Times New Roman"/>
          <w:b/>
          <w:color w:val="000000"/>
          <w:lang w:eastAsia="zh-CN"/>
        </w:rPr>
      </w:pPr>
    </w:p>
    <w:tbl>
      <w:tblPr>
        <w:tblStyle w:val="a7"/>
        <w:tblW w:w="10916" w:type="dxa"/>
        <w:tblInd w:w="-13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418"/>
        <w:gridCol w:w="5103"/>
        <w:gridCol w:w="4395"/>
      </w:tblGrid>
      <w:tr w:rsidR="004F084C" w:rsidRPr="00521842" w:rsidTr="00E42FE1">
        <w:tc>
          <w:tcPr>
            <w:tcW w:w="1418"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ategories</w:t>
            </w:r>
          </w:p>
        </w:tc>
        <w:tc>
          <w:tcPr>
            <w:tcW w:w="5103"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GO term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Genes</w:t>
            </w:r>
          </w:p>
        </w:tc>
      </w:tr>
      <w:tr w:rsidR="004F084C" w:rsidRPr="00521842" w:rsidTr="00E42FE1">
        <w:tc>
          <w:tcPr>
            <w:tcW w:w="1418"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rain</w:t>
            </w: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7420~brain development</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K36,ARF4,FYN,GNAQ,SLC6A4,HESX1,NF1,FOXP2,SEPT4,KDM1A,PFDN1,FGF2,NME5,ISL1,ATP6V0D1,CNTN2,PYGO2,LHX8,ASPM,AHI1,RAPGEF2,NME7,ROBO1</w:t>
            </w:r>
          </w:p>
        </w:tc>
      </w:tr>
      <w:tr w:rsidR="004F084C" w:rsidRPr="00521842" w:rsidTr="00E42FE1">
        <w:tc>
          <w:tcPr>
            <w:tcW w:w="1418" w:type="dxa"/>
            <w:vMerge w:val="restart"/>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Metabolism</w:t>
            </w: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067~ethanol metabolic proces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DH7,ADH5,ADH1B,ADH1A,ADH4,ADH6</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975~carbohydrate metabolic proces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CADM,RBKS,PFKFB4,SYNJ1,TIPARP,GCKR,PHKG2,PPIP5K2,RPIA,RANBP2,KHK,GPC5,PPP1R3A,GALNT16,ST6GALNAC3,NUP37,NUP35,PREB</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629~lipid metabolic proces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CADM,ABHD5,CYP27A1,SYNJ1,PLCD4,ADH7,TIPARP,ADH5,CYP26B1,HADHA,PLCL1,CDIPT,ACOXL,HSD3B7,CYP7B1,GPX1,ADH4,CYP3A4,FGF2,FDPS,RBP2,HADHB,MTTP,GPC5,HSD11B2,SNX17,SLC44A5,ST6GALNAC3,SLC44A1,OXSM,MTMR4,SLC27A6</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17144~drug metabolic proces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DH1A,CYP3A4,CAD</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22600~digestive system proces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C26A7,UCN</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5123~digestive system development</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B1,AHI1,NCKAP1</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8565~digestive tract development</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B1,AHI1,NCKAP1</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7586~digestion</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C26A7,ACE,UCN,UCN2</w:t>
            </w:r>
          </w:p>
        </w:tc>
      </w:tr>
      <w:tr w:rsidR="004F084C" w:rsidRPr="00521842" w:rsidTr="00E42FE1">
        <w:tc>
          <w:tcPr>
            <w:tcW w:w="1418"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one</w:t>
            </w: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60349~bone morphogenesi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ARA,CYP26B1,RAB23</w:t>
            </w:r>
          </w:p>
        </w:tc>
      </w:tr>
      <w:tr w:rsidR="004F084C" w:rsidRPr="00521842" w:rsidTr="00E42FE1">
        <w:tc>
          <w:tcPr>
            <w:tcW w:w="1418"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Pigmentation</w:t>
            </w: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3473~pigmentation</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NAQ,NF1,AP3B1,EDAR</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Hair</w:t>
            </w: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22405~hair cycle proces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UNX1,EDAR</w:t>
            </w:r>
          </w:p>
        </w:tc>
      </w:tr>
      <w:tr w:rsidR="004F084C" w:rsidRPr="00521842" w:rsidTr="00E42FE1">
        <w:tc>
          <w:tcPr>
            <w:tcW w:w="1418" w:type="dxa"/>
            <w:vMerge/>
            <w:tcBorders>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35315~hair cell differentiation</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UX1,GFI1</w:t>
            </w:r>
          </w:p>
        </w:tc>
      </w:tr>
      <w:tr w:rsidR="004F084C" w:rsidRPr="00521842" w:rsidTr="00E42FE1">
        <w:tc>
          <w:tcPr>
            <w:tcW w:w="1418" w:type="dxa"/>
            <w:vMerge w:val="restart"/>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Sensory</w:t>
            </w: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19233~sensory perception of pain</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YN,DLG2</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0953~sensory perception of light stimulu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ABGGTB,TRPM1,ZNF513,BBS10,RORB,HMCN1</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0954~sensory perception of mechanical stimulu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YN,GPX1,SLC12A2,TIMM9</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21988 ~olfactory lobe development</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OBO1</w:t>
            </w:r>
          </w:p>
        </w:tc>
      </w:tr>
      <w:tr w:rsidR="004F084C" w:rsidRPr="00521842" w:rsidTr="00E42FE1">
        <w:tc>
          <w:tcPr>
            <w:tcW w:w="1418"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Reproduction</w:t>
            </w: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0003~reproduction</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DM3A,PLCD4,ADAD1,ZPBP,TIPARP,CYP26B1,SLC6A4,RARA,RAD51C,MSH4,SEPT4,DHH,SPAG9,SPAG6,CYP7B1,ZNF35,PMCH,CAD,UCN,NME5,HSD11B2,LHX8,SPATA31D1,SIAH1,TEX14,DND1,ASPM,BOLL,SPATA5,RQCD1,PVRL3,EIF2B4,RUVBL1</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Stress</w:t>
            </w: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1666~response to hypoxia</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TP1B1,RHOA,SLC6A4,NF1,BACH1,UBE2D2,HSD11B2,MGARP,UCN2</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3299~muscle hypertrophy in response to stres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EY2</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954~inflammatory response</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5,UCN,HNRNPA0,PYCARD</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98542~defense response to other organism</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EFB112,DEFB110,PYCARD</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979~response to oxidative stres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PV17,GPX1,UCN,GPX7</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9408~response to heat</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IF2B4</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9409~response to cold</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CADM,CDH8</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9611~response to wounding</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RF4,AP3B1,GNA13,NF1,KIF3C,RAD51C,KDM1A,C5,ATP1B1,F13B,FYN,GPX1,FGF2,ITGAM,SHC1,VEGFC,GNAQ,UCN,ISL1,RHOA,DST,HNRNPA0,MAP3K1,KIF22,TRIM72,PARD3,HBEGF,KIF15,PYCARD,KCNMB2</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2594~response to starvation</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CADM,RAB23</w:t>
            </w:r>
          </w:p>
        </w:tc>
      </w:tr>
      <w:tr w:rsidR="004F084C" w:rsidRPr="00521842" w:rsidTr="00E42FE1">
        <w:tc>
          <w:tcPr>
            <w:tcW w:w="1418" w:type="dxa"/>
            <w:vMerge/>
            <w:tcBorders>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1409~response to nitrosative stres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DH5</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Immune</w:t>
            </w: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252~immune effector proces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WIPF1,C5,FYN,POU2F2,WIPF2,CYFIP2,CFHR5,PYCARD,NCKAP1</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253~activation of immune response</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TPN22,WIPF1,C5,FYN,ITGAM,ZAP70,MAPK10,UBE2D2,ITK,MAP3K1,WIPF2,CYFIP2,CFHR5,PYCARD,NCKAP1</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262~myeloid cell homeostasis</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RID4A,RB1</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440~production of molecular mediator of immune response</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RAF3IP2,POU2F2</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520~immune system development</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RID4A,TIPARP,ITK,PTPN22,KDM1A,ARIH2,RB1,POU2F2,ITGAM,ACE,BMI1,ZAP70,IL2,RUNX1,GON4L,SNRK</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955~immune response</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CL28,WIPF1,TRAF3IP2,C5,FYN,FGF2,POU2F2,ITGAM,SHC1,ZAP70,MAPK10,IL2,UBE2D2,ITK,IK,MAP3K1,PKHD1L1,RNF135,WIPF2,PYDC1,CYFIP2,HBEGF,CFHR5,AGO3,AGO1,PYCARD,NCKAP1</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19882~antigen processing and presentation</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P3B1,KIF3C,DYNC1LI2,PSMA3,ACTR1B,BLMH,KIF22,DYNLL2,KIF15</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31294~lymphocyte costimulation</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YN</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5058~T cell selection</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ZAP70</w:t>
            </w:r>
          </w:p>
        </w:tc>
      </w:tr>
      <w:tr w:rsidR="004F084C" w:rsidRPr="00521842" w:rsidTr="00E42FE1">
        <w:tc>
          <w:tcPr>
            <w:tcW w:w="1418" w:type="dxa"/>
            <w:vMerge/>
            <w:vAlign w:val="center"/>
          </w:tcPr>
          <w:p w:rsidR="004F084C" w:rsidRPr="00521842" w:rsidRDefault="004F084C" w:rsidP="00E42FE1">
            <w:pPr>
              <w:rPr>
                <w:rFonts w:ascii="Times New Roman" w:hAnsi="Times New Roman" w:cs="Times New Roman"/>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5321~leukocyte activation</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YN,ITK,PTPN22,PFDN1,SKAP2,POU2F2,ITGAM,IMPDH2,ZAP70,IL2,GON4L,PYCARD</w:t>
            </w:r>
          </w:p>
        </w:tc>
      </w:tr>
      <w:tr w:rsidR="004F084C" w:rsidRPr="00521842" w:rsidTr="00E42FE1">
        <w:tc>
          <w:tcPr>
            <w:tcW w:w="1418" w:type="dxa"/>
            <w:vMerge/>
            <w:tcBorders>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5103"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0900~leukocyte migration</w:t>
            </w:r>
          </w:p>
        </w:tc>
        <w:tc>
          <w:tcPr>
            <w:tcW w:w="4395"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5,ATP1B1,FYN,ITGAM,SHC1,ZAP70</w:t>
            </w:r>
          </w:p>
        </w:tc>
      </w:tr>
    </w:tbl>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b/>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7F6B00">
        <w:rPr>
          <w:rFonts w:ascii="Times New Roman" w:hAnsi="Times New Roman" w:cs="Times New Roman" w:hint="eastAsia"/>
          <w:b/>
          <w:color w:val="000000"/>
          <w:lang w:eastAsia="zh-CN"/>
        </w:rPr>
        <w:t>18</w:t>
      </w:r>
      <w:r w:rsidRPr="007F6B00">
        <w:rPr>
          <w:rFonts w:ascii="Times New Roman" w:hAnsi="Times New Roman" w:cs="Times New Roman"/>
          <w:b/>
          <w:color w:val="000000"/>
          <w:lang w:eastAsia="zh-CN"/>
        </w:rPr>
        <w:t xml:space="preserve">. Functional classification of </w:t>
      </w:r>
      <w:r w:rsidRPr="007F6B00">
        <w:rPr>
          <w:rFonts w:ascii="Times New Roman" w:hAnsi="Times New Roman" w:cs="Times New Roman" w:hint="eastAsia"/>
          <w:b/>
          <w:color w:val="000000"/>
          <w:lang w:eastAsia="zh-CN"/>
        </w:rPr>
        <w:t xml:space="preserve">PS </w:t>
      </w:r>
      <w:r w:rsidRPr="007F6B00">
        <w:rPr>
          <w:rFonts w:ascii="Times New Roman" w:hAnsi="Times New Roman" w:cs="Times New Roman"/>
          <w:b/>
          <w:color w:val="000000"/>
          <w:lang w:eastAsia="zh-CN"/>
        </w:rPr>
        <w:t>genes in YRI.</w:t>
      </w:r>
    </w:p>
    <w:p w:rsidR="004F084C" w:rsidRPr="007F6B00" w:rsidRDefault="004F084C" w:rsidP="004F084C">
      <w:pPr>
        <w:jc w:val="both"/>
        <w:rPr>
          <w:rFonts w:ascii="Times New Roman" w:hAnsi="Times New Roman" w:cs="Times New Roman"/>
          <w:b/>
          <w:color w:val="000000"/>
          <w:lang w:eastAsia="zh-CN"/>
        </w:rPr>
      </w:pPr>
    </w:p>
    <w:tbl>
      <w:tblPr>
        <w:tblStyle w:val="a7"/>
        <w:tblW w:w="11199" w:type="dxa"/>
        <w:tblInd w:w="-1310" w:type="dxa"/>
        <w:tblBorders>
          <w:top w:val="single" w:sz="4"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418"/>
        <w:gridCol w:w="4962"/>
        <w:gridCol w:w="4819"/>
      </w:tblGrid>
      <w:tr w:rsidR="004F084C" w:rsidRPr="00521842" w:rsidTr="00E42FE1">
        <w:tc>
          <w:tcPr>
            <w:tcW w:w="1418"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ategories</w:t>
            </w:r>
          </w:p>
        </w:tc>
        <w:tc>
          <w:tcPr>
            <w:tcW w:w="4962"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GO term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Genes</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rain</w:t>
            </w: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7420~brain development</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ACROD2,PAX6,MET,SEMA4C,CTTNBP2,ZEB2,CEP120,CADM1,MEF2A,DIXDC1,PAFAH1B3,CACNA1A,CEP290,SEPT4,RBFOX2,GRID2,PFDN1,SLIT1,NR2F1,C5AR1,WNT3A,NRXN1,RAB3GAP1,NTRK2,PYGO2,AHI1,DYNC2H1,FEZF2,ULK4,SMO,CNTNAP2</w:t>
            </w:r>
          </w:p>
        </w:tc>
      </w:tr>
      <w:tr w:rsidR="004F084C" w:rsidRPr="00521842" w:rsidTr="00E42FE1">
        <w:tc>
          <w:tcPr>
            <w:tcW w:w="1418" w:type="dxa"/>
            <w:vMerge/>
            <w:tcBorders>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Knowledge/text mining</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SPON1,SORL1,MAPT,SNCA,CADPS,ELAVL4,KCTD7,RNF180,SHC3,SLTM,AUTS2</w:t>
            </w:r>
          </w:p>
        </w:tc>
      </w:tr>
      <w:tr w:rsidR="004F084C" w:rsidRPr="00521842" w:rsidTr="00E42FE1">
        <w:tc>
          <w:tcPr>
            <w:tcW w:w="1418" w:type="dxa"/>
            <w:vMerge w:val="restart"/>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Metabolism</w:t>
            </w: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067~ethanol metabolic proces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LDH2,ACSS2</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5975~carbohydrate metabolic proces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LDOC,CS,PC,MGAT4C,SYNJ1,SPAM1,HYAL4,HYAL2,PARP3,HYAL1,HYAL3,GBE1,LCT,PHKB,ST6GAL2,CACNA1A,PPIP5K2,TRAK2,LARGE,ALDH2,DLAT,PYGM,SDS,OGN,SLC5A2,VEGFB,GSK3A,CRTC2,KIAA1161,GALNT12,GPC2,GALNT16,POGLUT1,ST6GALNAC3,NANP,PTPMT1,GAL3ST4,SDF2,OMD,FUT8,POFUT1,ALG9,PIGV,B3GNT2,NISCH</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629~lipid metabolic proces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GV,ABHD5,SYNJ1,NR1H3,CFTR,SNCA,APOF,PIGS,ACSS2,PROCA1,LIPE,HDAC3,LARGE,FSHB,PLA2G4B,PC,ALAS1,CD36,LIPA,CNBP,ARF1,PITPNA,MTMR3,PAFAH1B3,PMVK,HSD17B12,ARSK,ANKRD23,SGMS1,GPC2,ST6GALNAC3,PLBD2,SGMS2,PTPMT1,PIGC,SORL1,CPNE1,MECR,MTMR4,ORMDL1,GGT7,PLAGL2,SLC27A6</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17144~drug metabolic proces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UK1</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22600~digestive system proces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RPC1,TLR9</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5123~digestive system development</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OXE1,MEGF8,AHI1,SMO,CCDC39</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8565~digestive tract development</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OXE1,MEGF8,AHI1,SMO,CCDC39</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7586~digestion</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LCT,TRPC1,TLR9</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Knowledge/text mining</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MAPKAP1</w:t>
            </w:r>
          </w:p>
        </w:tc>
      </w:tr>
      <w:tr w:rsidR="004F084C" w:rsidRPr="00521842" w:rsidTr="00E42FE1">
        <w:tc>
          <w:tcPr>
            <w:tcW w:w="1418" w:type="dxa"/>
            <w:vMerge w:val="restart"/>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one</w:t>
            </w: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60349~bone morphogenesi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FT80,MEF2A,COL13A1</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bookmarkStart w:id="14" w:name="OLE_LINK176"/>
            <w:bookmarkStart w:id="15" w:name="OLE_LINK177"/>
            <w:r w:rsidRPr="00521842">
              <w:rPr>
                <w:rFonts w:ascii="Times New Roman" w:hAnsi="Times New Roman" w:cs="Times New Roman"/>
                <w:b/>
                <w:color w:val="000000"/>
                <w:sz w:val="18"/>
                <w:szCs w:val="18"/>
                <w:lang w:eastAsia="zh-CN"/>
              </w:rPr>
              <w:t>Knowledge/text mining</w:t>
            </w:r>
            <w:bookmarkEnd w:id="14"/>
            <w:bookmarkEnd w:id="15"/>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BMPR2,CILP2,ZSWIM6</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Pigmentation</w:t>
            </w: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8070~regulation of developmental pigmentation</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ITLG</w:t>
            </w:r>
          </w:p>
        </w:tc>
      </w:tr>
      <w:tr w:rsidR="004F084C" w:rsidRPr="00521842" w:rsidTr="00E42FE1">
        <w:tc>
          <w:tcPr>
            <w:tcW w:w="1418" w:type="dxa"/>
            <w:vMerge/>
            <w:tcBorders>
              <w:top w:val="nil"/>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3473~pigmentation</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ITF,MEF2A,ASIP,HPS3,DTNBP1,C10orf11</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Hair</w:t>
            </w: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22405~hair cycle proces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OXE1,RUNX1,KRT27,SMO</w:t>
            </w:r>
          </w:p>
        </w:tc>
      </w:tr>
      <w:tr w:rsidR="004F084C" w:rsidRPr="00521842" w:rsidTr="00E42FE1">
        <w:tc>
          <w:tcPr>
            <w:tcW w:w="1418" w:type="dxa"/>
            <w:vMerge/>
            <w:tcBorders>
              <w:top w:val="nil"/>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nowledge/text mining</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RTs (except KRT27)</w:t>
            </w:r>
          </w:p>
        </w:tc>
      </w:tr>
      <w:tr w:rsidR="004F084C" w:rsidRPr="00521842" w:rsidTr="00E42FE1">
        <w:tc>
          <w:tcPr>
            <w:tcW w:w="1418" w:type="dxa"/>
            <w:vMerge w:val="restart"/>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Sensory</w:t>
            </w: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7606~sensory perception of chemical stimulu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NAT3,GNAT1,GRM8,C5AR1,B3GNT2</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0953~sensory perception of light stimulu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NAT1,GRM8,PDE6D,PAX6,RP1,PITPNA,UNC119,CNNM4,RIMS1,BBS10,KRT12</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0954~sensory perception of mechanical stimulu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NAT1,GRM8,PDE6D,PAX6,RP1,PITPNA,UNC119,CNNM4,RIMS1,BBS10,KRT</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21988 ~olfactory lobe development</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OU2F1</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Reproduction</w:t>
            </w: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0003~reproduction</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DR1,KCNU1,FANCC,CREB3L4,ACVR2A,SMC4,SPAM1,ASZ1,CELF1,MLH3,RPA1,RAD51C,DHODH,PAFAH1B3,RAD51B,SEPT4,CLDN11,PARN,FSHB,PLA2G4B,CFTR,ZNF35,LIF,KITLG,RPL29,EIF2B2,RAB13,PMS1,SPESP1,HORMAD1,DZIP1,TEX14,NPAS3,SPAG16,HORMAD2,SPATA5,ANKRD7,SCMH1,SMO,SPATA9,TSSK6,CADM1,SPAG4,STAG3,CLIC4</w:t>
            </w:r>
          </w:p>
        </w:tc>
      </w:tr>
      <w:tr w:rsidR="004F084C" w:rsidRPr="00521842" w:rsidTr="00E42FE1">
        <w:tc>
          <w:tcPr>
            <w:tcW w:w="1418" w:type="dxa"/>
            <w:vMerge/>
            <w:tcBorders>
              <w:top w:val="nil"/>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Knowledge/text mining</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KIF3B,SPAG5,SPAG17</w:t>
            </w:r>
          </w:p>
        </w:tc>
      </w:tr>
      <w:tr w:rsidR="004F084C" w:rsidRPr="00521842" w:rsidTr="00E42FE1">
        <w:tc>
          <w:tcPr>
            <w:tcW w:w="1418" w:type="dxa"/>
            <w:vMerge w:val="restart"/>
            <w:tcBorders>
              <w:top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Stress</w:t>
            </w: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1666~response to hypoxia</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CFD1,ALDOC,EGR1,ARNT,UBE2D2</w:t>
            </w:r>
          </w:p>
        </w:tc>
      </w:tr>
      <w:tr w:rsidR="004F084C" w:rsidRPr="00521842" w:rsidTr="00E42FE1">
        <w:tc>
          <w:tcPr>
            <w:tcW w:w="1418" w:type="dxa"/>
            <w:vMerge/>
            <w:tcBorders>
              <w:top w:val="nil"/>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3299~muscle hypertrophy in response to stres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F2A,HEY2</w:t>
            </w:r>
          </w:p>
        </w:tc>
      </w:tr>
      <w:tr w:rsidR="004F084C" w:rsidRPr="00521842" w:rsidTr="00E42FE1">
        <w:tc>
          <w:tcPr>
            <w:tcW w:w="1418" w:type="dxa"/>
            <w:vMerge/>
            <w:tcBorders>
              <w:top w:val="nil"/>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954~inflammatory response</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CR2,HYAL3,TPST1,TUSC2,HP,PLA2G4B,C5AR1,CCR1,LIPA,CCR3,CCR5,HYAL1,HNRNPA0,ABCF1,IL23A,TLR9,STAB1,HDAC9,SGMS1</w:t>
            </w:r>
          </w:p>
        </w:tc>
      </w:tr>
      <w:tr w:rsidR="004F084C" w:rsidRPr="00521842" w:rsidTr="00E42FE1">
        <w:tc>
          <w:tcPr>
            <w:tcW w:w="1418" w:type="dxa"/>
            <w:vMerge/>
            <w:tcBorders>
              <w:top w:val="nil"/>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98542~defense response to other organism</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YAL2,CD36,IFIT3,HP,IFIT2,IFIT1,C5AR1,STAT2,ROMO1,DNAJC3,IL23A,TLR9,STAB1</w:t>
            </w:r>
          </w:p>
        </w:tc>
      </w:tr>
      <w:tr w:rsidR="004F084C" w:rsidRPr="00521842" w:rsidTr="00E42FE1">
        <w:tc>
          <w:tcPr>
            <w:tcW w:w="1418" w:type="dxa"/>
            <w:vMerge/>
            <w:tcBorders>
              <w:top w:val="nil"/>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979~response to oxidative stres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ANCC,NFE2L2,SNCA,CA3,CD36,GPX2,HP,ARNT,GSS,ROMO1,HYAL1,HYAL2,MAPK7,ADAM9</w:t>
            </w:r>
          </w:p>
        </w:tc>
      </w:tr>
      <w:tr w:rsidR="004F084C" w:rsidRPr="00521842" w:rsidTr="00E42FE1">
        <w:tc>
          <w:tcPr>
            <w:tcW w:w="1418" w:type="dxa"/>
            <w:vMerge/>
            <w:tcBorders>
              <w:top w:val="nil"/>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9408~response to heat</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OSM,EIF2B2,STAC</w:t>
            </w:r>
          </w:p>
        </w:tc>
      </w:tr>
      <w:tr w:rsidR="004F084C" w:rsidRPr="00521842" w:rsidTr="00E42FE1">
        <w:tc>
          <w:tcPr>
            <w:tcW w:w="1418" w:type="dxa"/>
            <w:vMerge/>
            <w:tcBorders>
              <w:top w:val="nil"/>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9409~response to cold</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DH8,IMMT</w:t>
            </w:r>
          </w:p>
        </w:tc>
      </w:tr>
      <w:tr w:rsidR="004F084C" w:rsidRPr="00521842" w:rsidTr="00E42FE1">
        <w:tc>
          <w:tcPr>
            <w:tcW w:w="1418" w:type="dxa"/>
            <w:vMerge/>
            <w:tcBorders>
              <w:top w:val="nil"/>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9611~response to wounding</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DR1,GNAT3,CHURC1-FNTB,DTNBP1,CPQ,CCR2,FERMT3,MAX,STXBP3,KIF3B,RAD51B,RAD51C,HYAL3,TPST1,TUSC2,HP,GNAI2,PLA2G4B,GP9,CD36,ATP2B1,C5AR1,PAX6,SHC1,CCR1,LIPA,C</w:t>
            </w:r>
            <w:r w:rsidRPr="00521842">
              <w:rPr>
                <w:rFonts w:ascii="Times New Roman" w:hAnsi="Times New Roman" w:cs="Times New Roman"/>
                <w:color w:val="000000"/>
                <w:sz w:val="18"/>
                <w:szCs w:val="18"/>
                <w:lang w:eastAsia="zh-CN"/>
              </w:rPr>
              <w:lastRenderedPageBreak/>
              <w:t>APZA2,FNTB,VEGFB,CCR3,CCR5,WNT3A,BNC1,HYAL1,HNRNPA0,ADAM15,RASGRP2,ABCF1,KIF18A,SCG3,HBEGF,KLC2,TRPC7,IL23A,TLR9,KIF15,STAB1,HDAC9,SGMS1</w:t>
            </w:r>
          </w:p>
        </w:tc>
      </w:tr>
      <w:tr w:rsidR="004F084C" w:rsidRPr="00521842" w:rsidTr="00E42FE1">
        <w:tc>
          <w:tcPr>
            <w:tcW w:w="1418" w:type="dxa"/>
            <w:vMerge/>
            <w:tcBorders>
              <w:top w:val="nil"/>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42594~response to starvation</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C39A5,MAX,DHODH,BMPR2</w:t>
            </w:r>
          </w:p>
        </w:tc>
      </w:tr>
      <w:tr w:rsidR="004F084C" w:rsidRPr="00521842" w:rsidTr="00E42FE1">
        <w:tc>
          <w:tcPr>
            <w:tcW w:w="1418" w:type="dxa"/>
            <w:vMerge/>
            <w:tcBorders>
              <w:top w:val="nil"/>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5093~response to hyperoxia</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GR1</w:t>
            </w:r>
          </w:p>
        </w:tc>
      </w:tr>
      <w:tr w:rsidR="004F084C" w:rsidRPr="00521842" w:rsidTr="00E42FE1">
        <w:tc>
          <w:tcPr>
            <w:tcW w:w="1418" w:type="dxa"/>
            <w:vMerge w:val="restart"/>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Immune</w:t>
            </w: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1776~leukocyte homeostasi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KIL,PDE4B,MEF2A,RAG1,PPP3CB,ZC3H8</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200~somatic diversification of immune receptor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AG1,RAG2</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252~immune effector proces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YAL2,STXBP3,WASL,IFIT3,POU2F2,IFIT2,IFIT1,GNL1,STAT2,DNAJC3,CFHR5,IL23A</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253~activation of immune response</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APKAPK3,MEF2A,WASL,CD36,C5AR1,CTSS,CTSK,UBE2D2,PDE4B,PDE4D,MAPK7,DUSP7,CFHR5,TLR9,TRAF6</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262~myeloid cell homeostasis</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ANCC,PDE4B,SOX6,SPI1</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440~production of molecular mediator of immune response</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OU2F2,RAG2</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2520~immune system development</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K3,SATB1,HYAL2,MITF,SOX6,RAG1,RAG2,TSHR,SIX4,MEF2A,AHSP,RPA1,FOXE1,TUSC2,POU2F2,PPP3CB,SPI1,EGR1,KITLG,WNT3A,RUNX1,SIX1,SNRK,HDAC9,GAB2,TRAF6</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06955~immune response</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OSM,IFIT1,CCR2,MEF2A,STXBP3,WASL,IFIT3,IGSF6,POU2F2,IFIT2,LIF,RAG1,PPP3CB,CD36,EGR1,KITLG,C5AR1,CTSS,SHC1,CEACAM8,CCR1,CD80,GNL1,SNCA,CTSK,CAPZA2,GSK3A,CCR5,STAT2,UBE2D2,MAPK7,MAPKAPK3,DUSP7,IFIT1B,HBEGF,MAPKAP1,CFHR5,IL23A,TLR9,GAB2,TRAF6</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19882~antigen processing and presentation</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IF3B,CD36,PSMC3,ITGB5,CTSS,PSMA5,PSMA6,ARF1,DYNC2H1,KIF18A,KLC2,KIF15,TRAF6</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31294~lymphocyte costimulation</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D80,MAPKAP1</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O:0050900~leukocyte migration</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PS8,PDE4D,PDE4B,PODXL,C5AR1,SHC1,CCR1,CCR2,CCR3,CCR5</w:t>
            </w:r>
          </w:p>
        </w:tc>
      </w:tr>
      <w:tr w:rsidR="004F084C" w:rsidRPr="00521842" w:rsidTr="00E42FE1">
        <w:tc>
          <w:tcPr>
            <w:tcW w:w="1418" w:type="dxa"/>
            <w:vMerge/>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color w:val="000000"/>
                <w:sz w:val="18"/>
                <w:szCs w:val="18"/>
                <w:lang w:eastAsia="zh-CN"/>
              </w:rPr>
            </w:pPr>
          </w:p>
        </w:tc>
        <w:tc>
          <w:tcPr>
            <w:tcW w:w="496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Knowledge/text mining</w:t>
            </w:r>
          </w:p>
        </w:tc>
        <w:tc>
          <w:tcPr>
            <w:tcW w:w="48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LARGE</w:t>
            </w:r>
          </w:p>
        </w:tc>
      </w:tr>
    </w:tbl>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Pr="007F6B00" w:rsidRDefault="004F084C" w:rsidP="004F084C">
      <w:pPr>
        <w:jc w:val="both"/>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7F6B00">
        <w:rPr>
          <w:rFonts w:ascii="Times New Roman" w:hAnsi="Times New Roman" w:cs="Times New Roman" w:hint="eastAsia"/>
          <w:b/>
          <w:color w:val="000000"/>
          <w:lang w:eastAsia="zh-CN"/>
        </w:rPr>
        <w:t>19</w:t>
      </w:r>
      <w:r w:rsidRPr="007F6B00">
        <w:rPr>
          <w:rFonts w:ascii="Times New Roman" w:hAnsi="Times New Roman" w:cs="Times New Roman"/>
          <w:b/>
          <w:color w:val="000000"/>
          <w:lang w:eastAsia="zh-CN"/>
        </w:rPr>
        <w:t>.</w:t>
      </w:r>
      <w:r w:rsidRPr="007F6B00">
        <w:rPr>
          <w:rFonts w:ascii="Times New Roman" w:hAnsi="Times New Roman" w:cs="Times New Roman"/>
          <w:color w:val="000000"/>
          <w:lang w:eastAsia="zh-CN"/>
        </w:rPr>
        <w:t xml:space="preserve"> </w:t>
      </w:r>
      <w:r w:rsidRPr="007F6B00">
        <w:rPr>
          <w:rFonts w:ascii="Times New Roman" w:hAnsi="Times New Roman" w:cs="Times New Roman"/>
          <w:b/>
          <w:color w:val="000000"/>
          <w:lang w:eastAsia="zh-CN"/>
        </w:rPr>
        <w:t>Labeled functional groups in CEU.</w:t>
      </w:r>
      <w:r w:rsidRPr="007F6B00">
        <w:rPr>
          <w:rFonts w:ascii="Times New Roman" w:hAnsi="Times New Roman" w:cs="Times New Roman"/>
          <w:color w:val="000000"/>
          <w:lang w:eastAsia="zh-CN"/>
        </w:rPr>
        <w:t xml:space="preserve"> Number in bracket denotes the distance to the center segment. </w:t>
      </w:r>
    </w:p>
    <w:p w:rsidR="004F084C" w:rsidRPr="007F6B00" w:rsidRDefault="004F084C" w:rsidP="004F084C">
      <w:pPr>
        <w:jc w:val="both"/>
        <w:rPr>
          <w:rFonts w:ascii="Times New Roman" w:hAnsi="Times New Roman" w:cs="Times New Roman"/>
          <w:color w:val="000000"/>
          <w:lang w:eastAsia="zh-CN"/>
        </w:rPr>
      </w:pPr>
    </w:p>
    <w:tbl>
      <w:tblPr>
        <w:tblStyle w:val="a7"/>
        <w:tblW w:w="0" w:type="auto"/>
        <w:tblBorders>
          <w:top w:val="single" w:sz="4"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27"/>
        <w:gridCol w:w="2126"/>
        <w:gridCol w:w="1419"/>
      </w:tblGrid>
      <w:tr w:rsidR="004F084C" w:rsidRPr="00521842" w:rsidTr="00E42FE1">
        <w:tc>
          <w:tcPr>
            <w:tcW w:w="32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andidate regions</w:t>
            </w:r>
          </w:p>
        </w:tc>
        <w:tc>
          <w:tcPr>
            <w:tcW w:w="2126"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 xml:space="preserve">Genes </w:t>
            </w:r>
          </w:p>
        </w:tc>
        <w:tc>
          <w:tcPr>
            <w:tcW w:w="1419"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 xml:space="preserve">Functions </w:t>
            </w:r>
          </w:p>
        </w:tc>
      </w:tr>
      <w:tr w:rsidR="004F084C" w:rsidRPr="00521842" w:rsidTr="00E42FE1">
        <w:tc>
          <w:tcPr>
            <w:tcW w:w="3227" w:type="dxa"/>
            <w:tcBorders>
              <w:top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7890701-28200000</w:t>
            </w:r>
          </w:p>
        </w:tc>
        <w:tc>
          <w:tcPr>
            <w:tcW w:w="2126" w:type="dxa"/>
            <w:tcBorders>
              <w:top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GR(0)</w:t>
            </w:r>
          </w:p>
        </w:tc>
        <w:tc>
          <w:tcPr>
            <w:tcW w:w="1419" w:type="dxa"/>
            <w:tcBorders>
              <w:top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36172301-366129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GO3(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66473201-666456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DE4B(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18370501-1185134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AG17(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35295301-1378054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LCT(154.6)</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48508701-1489254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CVR2A(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58166001-1582813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ALNT5(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62272001-1625732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BR1(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219291801-2195873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K36(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132116101-1324511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PHP3(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74535601-746982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L8(15.5)</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87187001-874009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APK10(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82290501-826374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XRCC4(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130884801-1313531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CSL6(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99017401-995219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YP3A4(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102886201-1030641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C26A5(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113713801-1138371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OXP2(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8:52525801-526674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XDNL(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8:106311101-1064962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ZFPM2(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90950701-911430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IN1(11.7)</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98002201-981045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ANCC(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108003701-1082013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C44A1(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127256601-1274428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R6A1(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0:27758601-278673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AB18(1.1)</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0:75106501-754027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PP3CB(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16009101-162104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OX6(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17954401-180948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AAL1(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46331901-467071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GKZ(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66847201-670728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DRBK1(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77014001-771898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AK1(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83338801-834631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LG2(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85584501-861334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LX1(231.8)</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88453201-893813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ITLG(136.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gmentation</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5:45245401-453542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ORD(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5:45491901-457423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ATM(23.9)</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5:48303201-487679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C24A5(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gmentation</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5:49601101-498384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ALK2(16.8)</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6:61780801-619912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DH8(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6:67031601-676374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BFB(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40923401-41043600</w:t>
            </w:r>
          </w:p>
        </w:tc>
        <w:tc>
          <w:tcPr>
            <w:tcW w:w="2126"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ECN1(0)</w:t>
            </w:r>
          </w:p>
        </w:tc>
        <w:tc>
          <w:tcPr>
            <w:tcW w:w="1419" w:type="dxa"/>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Borders>
              <w:bottom w:val="nil"/>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57816901-57932500</w:t>
            </w:r>
          </w:p>
        </w:tc>
        <w:tc>
          <w:tcPr>
            <w:tcW w:w="2126" w:type="dxa"/>
            <w:tcBorders>
              <w:bottom w:val="nil"/>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VMP1(0)</w:t>
            </w:r>
          </w:p>
        </w:tc>
        <w:tc>
          <w:tcPr>
            <w:tcW w:w="1419" w:type="dxa"/>
            <w:tcBorders>
              <w:bottom w:val="nil"/>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Borders>
              <w:top w:val="nil"/>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9:42718701-42927600</w:t>
            </w:r>
          </w:p>
        </w:tc>
        <w:tc>
          <w:tcPr>
            <w:tcW w:w="2126" w:type="dxa"/>
            <w:tcBorders>
              <w:top w:val="nil"/>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SK3A(0)</w:t>
            </w:r>
          </w:p>
        </w:tc>
        <w:tc>
          <w:tcPr>
            <w:tcW w:w="1419" w:type="dxa"/>
            <w:tcBorders>
              <w:top w:val="nil"/>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Borders>
              <w:top w:val="nil"/>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0:30818001-31011400</w:t>
            </w:r>
          </w:p>
        </w:tc>
        <w:tc>
          <w:tcPr>
            <w:tcW w:w="2126" w:type="dxa"/>
            <w:tcBorders>
              <w:top w:val="nil"/>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OFUT1(0)</w:t>
            </w:r>
          </w:p>
        </w:tc>
        <w:tc>
          <w:tcPr>
            <w:tcW w:w="1419" w:type="dxa"/>
            <w:tcBorders>
              <w:top w:val="nil"/>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Borders>
              <w:top w:val="nil"/>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31941601-32162100</w:t>
            </w:r>
          </w:p>
        </w:tc>
        <w:tc>
          <w:tcPr>
            <w:tcW w:w="2126" w:type="dxa"/>
            <w:tcBorders>
              <w:top w:val="nil"/>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RTAP21-3(2.4)</w:t>
            </w:r>
          </w:p>
        </w:tc>
        <w:tc>
          <w:tcPr>
            <w:tcW w:w="1419" w:type="dxa"/>
            <w:tcBorders>
              <w:top w:val="nil"/>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air</w:t>
            </w:r>
          </w:p>
        </w:tc>
      </w:tr>
      <w:tr w:rsidR="004F084C" w:rsidRPr="00521842" w:rsidTr="00E42FE1">
        <w:tc>
          <w:tcPr>
            <w:tcW w:w="3227" w:type="dxa"/>
            <w:tcBorders>
              <w:top w:val="nil"/>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2:28215801-28316300</w:t>
            </w:r>
          </w:p>
        </w:tc>
        <w:tc>
          <w:tcPr>
            <w:tcW w:w="2126" w:type="dxa"/>
            <w:tcBorders>
              <w:top w:val="nil"/>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TPNB(0)</w:t>
            </w:r>
          </w:p>
        </w:tc>
        <w:tc>
          <w:tcPr>
            <w:tcW w:w="1419" w:type="dxa"/>
            <w:tcBorders>
              <w:top w:val="nil"/>
              <w:bottom w:val="single" w:sz="4" w:space="0" w:color="auto"/>
            </w:tcBorders>
          </w:tcPr>
          <w:p w:rsidR="004F084C" w:rsidRPr="00521842" w:rsidRDefault="004F084C" w:rsidP="00E42FE1">
            <w:pPr>
              <w:jc w:val="both"/>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bl>
    <w:p w:rsidR="004F084C" w:rsidRPr="007F6B00" w:rsidRDefault="004F084C" w:rsidP="004F084C">
      <w:pPr>
        <w:rPr>
          <w:rFonts w:ascii="Times New Roman" w:hAnsi="Times New Roman" w:cs="Times New Roman"/>
          <w:color w:val="000000"/>
          <w:lang w:eastAsia="zh-CN"/>
        </w:rPr>
      </w:pPr>
    </w:p>
    <w:p w:rsidR="004F084C" w:rsidRPr="007F6B00" w:rsidRDefault="004F084C" w:rsidP="004F084C">
      <w:pPr>
        <w:rPr>
          <w:rFonts w:ascii="Times New Roman" w:hAnsi="Times New Roman" w:cs="Times New Roman"/>
          <w:color w:val="000000"/>
          <w:lang w:eastAsia="zh-CN"/>
        </w:rPr>
      </w:pPr>
    </w:p>
    <w:p w:rsidR="004F084C" w:rsidRPr="007F6B00" w:rsidRDefault="004F084C" w:rsidP="004F084C">
      <w:pPr>
        <w:rPr>
          <w:rFonts w:ascii="Times New Roman" w:hAnsi="Times New Roman" w:cs="Times New Roman"/>
          <w:color w:val="000000"/>
          <w:lang w:eastAsia="zh-CN"/>
        </w:rPr>
      </w:pPr>
    </w:p>
    <w:p w:rsidR="004F084C" w:rsidRPr="007F6B00" w:rsidRDefault="004F084C" w:rsidP="004F084C">
      <w:pPr>
        <w:rPr>
          <w:rFonts w:ascii="Times New Roman" w:hAnsi="Times New Roman" w:cs="Times New Roman"/>
          <w:color w:val="000000"/>
          <w:lang w:eastAsia="zh-CN"/>
        </w:rPr>
      </w:pPr>
    </w:p>
    <w:p w:rsidR="004F084C" w:rsidRPr="007F6B00" w:rsidRDefault="004F084C" w:rsidP="004F084C">
      <w:pPr>
        <w:rPr>
          <w:rFonts w:ascii="Times New Roman" w:hAnsi="Times New Roman" w:cs="Times New Roman"/>
          <w:color w:val="000000"/>
          <w:lang w:eastAsia="zh-CN"/>
        </w:rPr>
      </w:pPr>
    </w:p>
    <w:p w:rsidR="004F084C" w:rsidRPr="007F6B00" w:rsidRDefault="004F084C" w:rsidP="004F084C">
      <w:pPr>
        <w:rPr>
          <w:rFonts w:ascii="Times New Roman" w:hAnsi="Times New Roman" w:cs="Times New Roman"/>
          <w:color w:val="000000"/>
          <w:lang w:eastAsia="zh-CN"/>
        </w:rPr>
      </w:pPr>
    </w:p>
    <w:p w:rsidR="004F084C" w:rsidRPr="007F6B00" w:rsidRDefault="004F084C" w:rsidP="004F084C">
      <w:pPr>
        <w:rPr>
          <w:rFonts w:ascii="Times New Roman" w:hAnsi="Times New Roman" w:cs="Times New Roman"/>
          <w:color w:val="000000"/>
          <w:lang w:eastAsia="zh-CN"/>
        </w:rPr>
      </w:pPr>
    </w:p>
    <w:p w:rsidR="004F084C" w:rsidRPr="007F6B00" w:rsidRDefault="004F084C" w:rsidP="004F084C">
      <w:pPr>
        <w:rPr>
          <w:rFonts w:ascii="Times New Roman" w:hAnsi="Times New Roman" w:cs="Times New Roman"/>
          <w:color w:val="000000"/>
          <w:lang w:eastAsia="zh-CN"/>
        </w:rPr>
      </w:pPr>
    </w:p>
    <w:p w:rsidR="004F084C" w:rsidRPr="007F6B00" w:rsidRDefault="004F084C" w:rsidP="004F084C">
      <w:pPr>
        <w:rPr>
          <w:rFonts w:ascii="Times New Roman" w:hAnsi="Times New Roman" w:cs="Times New Roman"/>
          <w:color w:val="000000"/>
          <w:lang w:eastAsia="zh-CN"/>
        </w:rPr>
      </w:pPr>
    </w:p>
    <w:p w:rsidR="004F084C" w:rsidRPr="007F6B00" w:rsidRDefault="004F084C" w:rsidP="004F084C">
      <w:pPr>
        <w:rPr>
          <w:rFonts w:ascii="Times New Roman" w:hAnsi="Times New Roman" w:cs="Times New Roman"/>
          <w:color w:val="000000"/>
          <w:lang w:eastAsia="zh-CN"/>
        </w:rPr>
      </w:pPr>
    </w:p>
    <w:p w:rsidR="004F084C" w:rsidRPr="007F6B00" w:rsidRDefault="004F084C" w:rsidP="004F084C">
      <w:pPr>
        <w:rPr>
          <w:rFonts w:ascii="Times New Roman" w:hAnsi="Times New Roman" w:cs="Times New Roman"/>
          <w:color w:val="000000"/>
          <w:lang w:eastAsia="zh-CN"/>
        </w:rPr>
      </w:pPr>
    </w:p>
    <w:p w:rsidR="004F084C" w:rsidRPr="007F6B00" w:rsidRDefault="004F084C" w:rsidP="004F084C">
      <w:pPr>
        <w:rPr>
          <w:rFonts w:ascii="Times New Roman" w:hAnsi="Times New Roman" w:cs="Times New Roman"/>
          <w:color w:val="000000"/>
          <w:lang w:eastAsia="zh-CN"/>
        </w:rPr>
      </w:pPr>
    </w:p>
    <w:p w:rsidR="004F084C" w:rsidRDefault="004F084C" w:rsidP="004F084C">
      <w:pPr>
        <w:jc w:val="both"/>
        <w:rPr>
          <w:rFonts w:ascii="Times New Roman" w:hAnsi="Times New Roman" w:cs="Times New Roman"/>
          <w:b/>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7F6B00">
        <w:rPr>
          <w:rFonts w:ascii="Times New Roman" w:hAnsi="Times New Roman" w:cs="Times New Roman" w:hint="eastAsia"/>
          <w:b/>
          <w:color w:val="000000"/>
          <w:lang w:eastAsia="zh-CN"/>
        </w:rPr>
        <w:t>20</w:t>
      </w:r>
      <w:r w:rsidRPr="007F6B00">
        <w:rPr>
          <w:rFonts w:ascii="Times New Roman" w:hAnsi="Times New Roman" w:cs="Times New Roman"/>
          <w:b/>
          <w:color w:val="000000"/>
          <w:lang w:eastAsia="zh-CN"/>
        </w:rPr>
        <w:t>.</w:t>
      </w:r>
      <w:r w:rsidRPr="007F6B00">
        <w:rPr>
          <w:rFonts w:ascii="Times New Roman" w:hAnsi="Times New Roman" w:cs="Times New Roman"/>
          <w:color w:val="000000"/>
          <w:lang w:eastAsia="zh-CN"/>
        </w:rPr>
        <w:t xml:space="preserve"> </w:t>
      </w:r>
      <w:r w:rsidRPr="007F6B00">
        <w:rPr>
          <w:rFonts w:ascii="Times New Roman" w:hAnsi="Times New Roman" w:cs="Times New Roman"/>
          <w:b/>
          <w:color w:val="000000"/>
          <w:lang w:eastAsia="zh-CN"/>
        </w:rPr>
        <w:t>Labeled functional groups in CHB.</w:t>
      </w:r>
    </w:p>
    <w:p w:rsidR="004F084C" w:rsidRPr="007F6B00" w:rsidRDefault="004F084C" w:rsidP="004F084C">
      <w:pPr>
        <w:jc w:val="both"/>
        <w:rPr>
          <w:rFonts w:ascii="Times New Roman" w:hAnsi="Times New Roman" w:cs="Times New Roman"/>
          <w:b/>
          <w:color w:val="000000"/>
          <w:lang w:eastAsia="zh-CN"/>
        </w:rPr>
      </w:pPr>
    </w:p>
    <w:tbl>
      <w:tblPr>
        <w:tblStyle w:val="a7"/>
        <w:tblW w:w="0" w:type="auto"/>
        <w:tblBorders>
          <w:top w:val="none" w:sz="0"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3227"/>
        <w:gridCol w:w="2126"/>
        <w:gridCol w:w="1418"/>
      </w:tblGrid>
      <w:tr w:rsidR="004F084C" w:rsidRPr="00521842" w:rsidTr="00E42FE1">
        <w:tc>
          <w:tcPr>
            <w:tcW w:w="32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andidate regions</w:t>
            </w:r>
          </w:p>
        </w:tc>
        <w:tc>
          <w:tcPr>
            <w:tcW w:w="2126"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 xml:space="preserve">Genes </w:t>
            </w:r>
          </w:p>
        </w:tc>
        <w:tc>
          <w:tcPr>
            <w:tcW w:w="1418"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 xml:space="preserve">Functions </w:t>
            </w:r>
          </w:p>
        </w:tc>
      </w:tr>
      <w:tr w:rsidR="004F084C" w:rsidRPr="00521842" w:rsidTr="00E42FE1">
        <w:tc>
          <w:tcPr>
            <w:tcW w:w="3227"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36344801-36529800</w:t>
            </w:r>
          </w:p>
        </w:tc>
        <w:tc>
          <w:tcPr>
            <w:tcW w:w="2126"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GO3(0)</w:t>
            </w:r>
          </w:p>
        </w:tc>
        <w:tc>
          <w:tcPr>
            <w:tcW w:w="1418"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5278701-75815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C44A5(2.3)</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5919701-76724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6GALNAC3(16.4)</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92512501-93005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FI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air</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54919701-155020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YGO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55286401-155802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DPS(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69093501-169428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ME7(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85697601-185975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MCN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96946101-197112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FHR5(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05023501-205175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NTN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26167201-26518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IF3C(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86597201-86818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DM3A(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88958601-89090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PIA(8.4)</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08888501-1096283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DAR(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air</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11473401-111576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COXL(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75368001-175580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WIPF1(22.7)</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83771001-183986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CKAP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219271701-219684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YP27A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44496501-44954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IF15(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79198101-79403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OBO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110526801-110879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VRL3(0.7)</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177725101-178057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CNMB2(185.9)</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87075901-87630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APK10(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99708601-100505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DHs</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123070001-1235023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DAD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123686201-123928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GF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160241001-160465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APGEF2(119.3)</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177613701-1778693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VEGFC(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50499801-50791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SL1(62.1)</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56068201-56250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AP3K1(40.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77332401-77492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P3B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gmenta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102459901-102684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PIP5K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127346301-127603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C12A2(9.7)</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127910501-128013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C27A6(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137030101-137533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ME5(7.3)</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138889901-139110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BE2D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156673401-1569203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YFIP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6:49958401-50078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EFB110(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6:56484901-56616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ST(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6:112107201-1122303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YN(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6:135592501-1358133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HI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26919601-27087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KAP2(17.2)</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49879701-50154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ZPBP(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99365901-99471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YP3A4(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101562501-101744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UX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air</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113422401-113909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PP1R3A(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8:65500901-65762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YP7B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8:92399001-92560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C26A7(69.5)</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77021501-77136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ORB(35.7)</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80497201-80721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NAQ(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84498201-84977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ATA31D1(74.2)</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108070301-108202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C44A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123730801-123832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5(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0:22539301-227683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AG6(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0:34530501-35074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ARD3(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84843601-85406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LG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76722301-76910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BS10(15.5)</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3:92629301-92784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PC5(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4:58625001-59067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IMM9(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5:31159301-31360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RPM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6:29765201-29875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IF2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6:31180001-31330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TGAM(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6:61843801-61991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DH8(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lastRenderedPageBreak/>
              <w:t>chr16:67452801-67679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D11B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27925501-28663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C6A4(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49036501-49208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AG9(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56023701-56181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YNLL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62936601-63063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NA13(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9:42543101-42668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OU2F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30616301-30819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ACH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37076601-37238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UNX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bl>
    <w:p w:rsidR="004F084C" w:rsidRPr="00944824" w:rsidRDefault="004F084C" w:rsidP="004F084C">
      <w:pPr>
        <w:rPr>
          <w:rFonts w:ascii="Times New Roman" w:hAnsi="Times New Roman" w:cs="Times New Roman"/>
          <w:color w:val="000000"/>
          <w:lang w:eastAsia="zh-CN"/>
        </w:rPr>
      </w:pPr>
    </w:p>
    <w:p w:rsidR="004F084C" w:rsidRPr="00944824" w:rsidRDefault="004F084C" w:rsidP="004F084C">
      <w:pPr>
        <w:rPr>
          <w:rFonts w:ascii="Times New Roman" w:hAnsi="Times New Roman" w:cs="Times New Roman"/>
          <w:color w:val="000000"/>
          <w:lang w:eastAsia="zh-CN"/>
        </w:rPr>
      </w:pPr>
    </w:p>
    <w:p w:rsidR="004F084C" w:rsidRPr="00944824" w:rsidRDefault="004F084C" w:rsidP="004F084C">
      <w:pPr>
        <w:rPr>
          <w:rFonts w:ascii="Times New Roman" w:hAnsi="Times New Roman" w:cs="Times New Roman"/>
          <w:color w:val="000000"/>
          <w:lang w:eastAsia="zh-CN"/>
        </w:rPr>
      </w:pPr>
    </w:p>
    <w:p w:rsidR="004F084C" w:rsidRPr="00944824" w:rsidRDefault="004F084C" w:rsidP="004F084C">
      <w:pPr>
        <w:rPr>
          <w:rFonts w:ascii="Times New Roman" w:hAnsi="Times New Roman" w:cs="Times New Roman"/>
          <w:color w:val="000000"/>
          <w:lang w:eastAsia="zh-CN"/>
        </w:rPr>
      </w:pPr>
    </w:p>
    <w:p w:rsidR="004F084C" w:rsidRPr="00944824" w:rsidRDefault="004F084C" w:rsidP="004F084C">
      <w:pPr>
        <w:rPr>
          <w:rFonts w:ascii="Times New Roman" w:hAnsi="Times New Roman" w:cs="Times New Roman"/>
          <w:color w:val="000000"/>
          <w:lang w:eastAsia="zh-CN"/>
        </w:rPr>
      </w:pPr>
    </w:p>
    <w:p w:rsidR="004F084C" w:rsidRPr="00944824" w:rsidRDefault="004F084C" w:rsidP="004F084C">
      <w:pPr>
        <w:rPr>
          <w:rFonts w:ascii="Times New Roman" w:hAnsi="Times New Roman" w:cs="Times New Roman"/>
          <w:color w:val="000000"/>
          <w:lang w:eastAsia="zh-CN"/>
        </w:rPr>
      </w:pPr>
    </w:p>
    <w:p w:rsidR="004F084C" w:rsidRPr="00944824" w:rsidRDefault="004F084C" w:rsidP="004F084C">
      <w:pPr>
        <w:rPr>
          <w:rFonts w:ascii="Times New Roman" w:hAnsi="Times New Roman" w:cs="Times New Roman"/>
          <w:color w:val="000000"/>
          <w:lang w:eastAsia="zh-CN"/>
        </w:rPr>
      </w:pPr>
    </w:p>
    <w:p w:rsidR="004F084C" w:rsidRPr="00944824" w:rsidRDefault="004F084C" w:rsidP="004F084C">
      <w:pPr>
        <w:rPr>
          <w:rFonts w:ascii="Times New Roman" w:hAnsi="Times New Roman" w:cs="Times New Roman"/>
          <w:color w:val="000000"/>
          <w:lang w:eastAsia="zh-CN"/>
        </w:rPr>
      </w:pPr>
    </w:p>
    <w:p w:rsidR="004F084C" w:rsidRPr="00944824" w:rsidRDefault="004F084C" w:rsidP="004F084C">
      <w:pPr>
        <w:rPr>
          <w:rFonts w:ascii="Times New Roman" w:hAnsi="Times New Roman" w:cs="Times New Roman"/>
          <w:color w:val="000000"/>
          <w:lang w:eastAsia="zh-CN"/>
        </w:rPr>
      </w:pPr>
    </w:p>
    <w:p w:rsidR="004F084C" w:rsidRPr="00944824"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Pr="00944824" w:rsidRDefault="004F084C" w:rsidP="004F084C">
      <w:pPr>
        <w:rPr>
          <w:rFonts w:ascii="Times New Roman" w:hAnsi="Times New Roman" w:cs="Times New Roman"/>
          <w:color w:val="000000"/>
          <w:lang w:eastAsia="zh-CN"/>
        </w:rPr>
      </w:pPr>
    </w:p>
    <w:p w:rsidR="004F084C" w:rsidRPr="00944824" w:rsidRDefault="004F084C" w:rsidP="004F084C">
      <w:pPr>
        <w:rPr>
          <w:rFonts w:ascii="Times New Roman" w:hAnsi="Times New Roman" w:cs="Times New Roman"/>
          <w:color w:val="000000"/>
          <w:lang w:eastAsia="zh-CN"/>
        </w:rPr>
      </w:pPr>
    </w:p>
    <w:p w:rsidR="004F084C" w:rsidRDefault="004F084C" w:rsidP="004F084C">
      <w:pPr>
        <w:jc w:val="both"/>
        <w:rPr>
          <w:rFonts w:ascii="Times New Roman" w:hAnsi="Times New Roman" w:cs="Times New Roman"/>
          <w:b/>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944824">
        <w:rPr>
          <w:rFonts w:ascii="Times New Roman" w:hAnsi="Times New Roman" w:cs="Times New Roman" w:hint="eastAsia"/>
          <w:b/>
          <w:color w:val="000000"/>
          <w:lang w:eastAsia="zh-CN"/>
        </w:rPr>
        <w:t>21</w:t>
      </w:r>
      <w:r w:rsidRPr="00944824">
        <w:rPr>
          <w:rFonts w:ascii="Times New Roman" w:hAnsi="Times New Roman" w:cs="Times New Roman"/>
          <w:b/>
          <w:color w:val="000000"/>
          <w:lang w:eastAsia="zh-CN"/>
        </w:rPr>
        <w:t>.</w:t>
      </w:r>
      <w:r w:rsidRPr="00944824">
        <w:rPr>
          <w:rFonts w:ascii="Times New Roman" w:hAnsi="Times New Roman" w:cs="Times New Roman"/>
          <w:color w:val="000000"/>
          <w:lang w:eastAsia="zh-CN"/>
        </w:rPr>
        <w:t xml:space="preserve"> </w:t>
      </w:r>
      <w:r w:rsidRPr="00944824">
        <w:rPr>
          <w:rFonts w:ascii="Times New Roman" w:hAnsi="Times New Roman" w:cs="Times New Roman"/>
          <w:b/>
          <w:color w:val="000000"/>
          <w:lang w:eastAsia="zh-CN"/>
        </w:rPr>
        <w:t>Labeled functional groups in YRI.</w:t>
      </w:r>
    </w:p>
    <w:p w:rsidR="004F084C" w:rsidRPr="00944824" w:rsidRDefault="004F084C" w:rsidP="004F084C">
      <w:pPr>
        <w:jc w:val="both"/>
        <w:rPr>
          <w:rFonts w:ascii="Times New Roman" w:hAnsi="Times New Roman" w:cs="Times New Roman"/>
          <w:color w:val="000000"/>
          <w:lang w:eastAsia="zh-CN"/>
        </w:rPr>
      </w:pPr>
    </w:p>
    <w:tbl>
      <w:tblPr>
        <w:tblStyle w:val="a7"/>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3227"/>
        <w:gridCol w:w="2126"/>
        <w:gridCol w:w="1418"/>
      </w:tblGrid>
      <w:tr w:rsidR="004F084C" w:rsidRPr="00521842" w:rsidTr="00E42FE1">
        <w:tc>
          <w:tcPr>
            <w:tcW w:w="3227"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andidate regions</w:t>
            </w:r>
          </w:p>
        </w:tc>
        <w:tc>
          <w:tcPr>
            <w:tcW w:w="2126"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 xml:space="preserve">Genes </w:t>
            </w:r>
          </w:p>
        </w:tc>
        <w:tc>
          <w:tcPr>
            <w:tcW w:w="1418" w:type="dxa"/>
            <w:tcBorders>
              <w:top w:val="single" w:sz="4" w:space="0" w:color="auto"/>
              <w:bottom w:val="single" w:sz="4" w:space="0" w:color="auto"/>
            </w:tcBorders>
          </w:tcPr>
          <w:p w:rsidR="004F084C" w:rsidRPr="00521842" w:rsidRDefault="004F084C" w:rsidP="00E42FE1">
            <w:pPr>
              <w:jc w:val="both"/>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 xml:space="preserve">Functions </w:t>
            </w:r>
          </w:p>
        </w:tc>
      </w:tr>
      <w:tr w:rsidR="004F084C" w:rsidRPr="00521842" w:rsidTr="00E42FE1">
        <w:tc>
          <w:tcPr>
            <w:tcW w:w="3227"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4949601-25176200</w:t>
            </w:r>
          </w:p>
        </w:tc>
        <w:tc>
          <w:tcPr>
            <w:tcW w:w="2126"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LIC4(0)</w:t>
            </w:r>
          </w:p>
        </w:tc>
        <w:tc>
          <w:tcPr>
            <w:tcW w:w="1418"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41615501-41748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CMH1(0.8)</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50564001-50668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LAVL4(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66279301-66496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DE4B(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6783901-76896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6GALNAC3(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09268601-109494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XBP3(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09845401-110042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SMA5(16.5)</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50544901-150919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TSK(1.8)</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67166701-167281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OU2F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50884501-51376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RXN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07263301-107424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6GAL2(13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12958501-113097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ZC3H8(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35778101-135934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AB3GAP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45231701-145303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ZEB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48513201-148743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CVR2A(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77991801-178119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FE2L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203334601-203441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MPR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o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214171801-2143443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AG16(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36483001-36606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AC(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41461501-41529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LK4(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44202601-45016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IF15(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46197101-46419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CR5(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62355001-62433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ADPS(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69835601-70124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ITF(105.7)</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gmenta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81568901-82208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BE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119114701-119264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OGLUT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124471501-124498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TGB5(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148755701-148872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PS3(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gmenta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90637801-90759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NCA(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93364901-93625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RID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93911201-94205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RID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108756901-108783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GMS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123861301-123995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ATA5(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60732301-60843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ZSWIM6(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o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63280101-63492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NF180(153.7)</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92807201-92976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R2F1(7.2)</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102454601-102560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PIP5K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135581801-135681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RPC7(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140887401-141013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IAPH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6:15525501-15663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TNBP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gmenta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6:30798601-30921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DR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6:72929401-73086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IMS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6:125933101-126419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EY2(1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6:135625001-135930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HI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18467101-18600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DAC9(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65658001-658303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PST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65974201-66114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CTD7(15.7)</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69197101-69343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UTS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80123301-802163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D36(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116345201-116578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116780501-117388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FTR(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126740601-126843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RM8(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146060401-146239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NTNAP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8:36311001-36705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CNU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8:38851401-39058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DAM9(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8:55533601-557333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P1(55.5)</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8:86052401-86357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A3(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8:97687501-97717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PQ(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8:99754201-99869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K3(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87207101-87390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TRK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91690601-91839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HC3(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97982801-98114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ANCC(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128236201-128453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APKAP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lastRenderedPageBreak/>
              <w:t>chr10:52172101-52425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GMS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0:71671601-71704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OL13A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o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0:75163101-75269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PP3CB(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0:77285801-77612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10orf1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gmenta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0:91064801-91168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LIPA(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0:98747001-98773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IT1(8.2)</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14149101-14185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ON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16395601-16604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OX6(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36498101-36686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RAF6(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43329101-43695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SD17B1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47572101-47729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TPMT1</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63864001-64004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ERMT3(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65836101-66063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LC2(0.4)</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66650001-66802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C(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78016101-78119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AB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102921501-103127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YNC2H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111553001-111719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IK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115179001-115392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ADM1(5.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121388101-121553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ORL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15872701-16020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PS8(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56627401-56754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S(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87059901-87161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GAT4C(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88849801-893577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ITLG(165.6)</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gmenta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89944401-90083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TP2B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112182301-112294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LDH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113528201-1138903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DS(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3:96251701-96409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ZIP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4:31020101-31202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CFD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4:34060501-34092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PAS3(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4:65379801-65562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URC1-FNTB(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4:65977201-66196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UT8(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4:68515801-68727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AD51B(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4:75440201-75560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LH3(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5:59160201-59225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LTM(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5:69185801-69321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ESP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5:83318201-84063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NC1(24.6)</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5:100104501-100219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F2A(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6:14602101-14719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ARN(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6:47472901-48244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HKB(48.6)</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6:61798101-619634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DH8(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1422401-1443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TPNA(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1738501-1761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PA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26871601-27088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NC119(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ensory</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38916601-39048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RT26(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air</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44039201-44079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APT(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53272101-53357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LF(51.1)</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9:13577701-13614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ACNA1A(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9:19550001-19753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SSK6</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9:47799901-478472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5AR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0:14202201-14262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ACROD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0:14395001-14463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ACROD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0:25540901-25689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ANP(18.6)</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0:30700001-310281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IF3B(14.7)</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ress</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0:32783501-32898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SIP(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igmenta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0:33430001-33557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GT7(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tabolism</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31643701-316645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RTAP24-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air</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36425001-364509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UNX1(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2:30098401-307976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ORMAD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eproduction</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2:34151101-341758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LARGE(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mmune</w:t>
            </w:r>
          </w:p>
        </w:tc>
      </w:tr>
      <w:tr w:rsidR="004F084C" w:rsidRPr="00521842" w:rsidTr="00E42FE1">
        <w:tc>
          <w:tcPr>
            <w:tcW w:w="3227"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2:36267201-36433000</w:t>
            </w:r>
          </w:p>
        </w:tc>
        <w:tc>
          <w:tcPr>
            <w:tcW w:w="212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BFOX2(0)</w:t>
            </w:r>
          </w:p>
        </w:tc>
        <w:tc>
          <w:tcPr>
            <w:tcW w:w="141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rain</w:t>
            </w:r>
          </w:p>
        </w:tc>
      </w:tr>
    </w:tbl>
    <w:p w:rsidR="004F084C" w:rsidRPr="00C37CF4" w:rsidRDefault="004F084C" w:rsidP="004F084C">
      <w:pPr>
        <w:rPr>
          <w:rFonts w:ascii="Times New Roman" w:hAnsi="Times New Roman" w:cs="Times New Roman"/>
          <w:color w:val="000000"/>
          <w:lang w:eastAsia="zh-CN"/>
        </w:rPr>
      </w:pPr>
    </w:p>
    <w:p w:rsidR="004F084C" w:rsidRPr="00C37CF4" w:rsidRDefault="004F084C" w:rsidP="004F084C">
      <w:pPr>
        <w:rPr>
          <w:rFonts w:ascii="Times New Roman" w:hAnsi="Times New Roman" w:cs="Times New Roman"/>
          <w:color w:val="000000"/>
          <w:lang w:eastAsia="zh-CN"/>
        </w:rPr>
      </w:pPr>
    </w:p>
    <w:p w:rsidR="004F084C" w:rsidRPr="00C37CF4" w:rsidRDefault="004F084C" w:rsidP="004F084C">
      <w:pPr>
        <w:rPr>
          <w:rFonts w:ascii="Times New Roman" w:hAnsi="Times New Roman" w:cs="Times New Roman"/>
          <w:color w:val="000000"/>
          <w:lang w:eastAsia="zh-CN"/>
        </w:rPr>
      </w:pPr>
    </w:p>
    <w:p w:rsidR="004F084C" w:rsidRPr="00C37CF4" w:rsidRDefault="004F084C" w:rsidP="004F084C">
      <w:pPr>
        <w:rPr>
          <w:rFonts w:ascii="Times New Roman" w:hAnsi="Times New Roman" w:cs="Times New Roman"/>
          <w:color w:val="000000"/>
          <w:lang w:eastAsia="zh-CN"/>
        </w:rPr>
      </w:pPr>
    </w:p>
    <w:p w:rsidR="004F084C" w:rsidRPr="00C37CF4" w:rsidRDefault="004F084C" w:rsidP="004F084C">
      <w:pPr>
        <w:jc w:val="both"/>
        <w:rPr>
          <w:rFonts w:ascii="Times New Roman" w:hAnsi="Times New Roman" w:cs="Times New Roman"/>
          <w:color w:val="000000"/>
          <w:lang w:eastAsia="zh-CN"/>
        </w:rPr>
      </w:pPr>
    </w:p>
    <w:p w:rsidR="004F084C" w:rsidRPr="00C37CF4" w:rsidRDefault="004F084C" w:rsidP="004F084C">
      <w:pPr>
        <w:tabs>
          <w:tab w:val="left" w:pos="5094"/>
        </w:tabs>
        <w:jc w:val="both"/>
        <w:rPr>
          <w:rFonts w:ascii="Times New Roman" w:hAnsi="Times New Roman" w:cs="Times New Roman"/>
          <w:color w:val="000000"/>
          <w:lang w:eastAsia="zh-CN"/>
        </w:rPr>
      </w:pPr>
      <w:bookmarkStart w:id="16" w:name="OLE_LINK18"/>
      <w:bookmarkStart w:id="17" w:name="OLE_LINK19"/>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C37CF4">
        <w:rPr>
          <w:rFonts w:ascii="Times New Roman" w:hAnsi="Times New Roman" w:cs="Times New Roman" w:hint="eastAsia"/>
          <w:b/>
          <w:color w:val="000000"/>
          <w:lang w:eastAsia="zh-CN"/>
        </w:rPr>
        <w:t>22</w:t>
      </w:r>
      <w:r w:rsidRPr="00C37CF4">
        <w:rPr>
          <w:rFonts w:ascii="Times New Roman" w:hAnsi="Times New Roman" w:cs="Times New Roman"/>
          <w:b/>
          <w:color w:val="000000"/>
          <w:lang w:eastAsia="zh-CN"/>
        </w:rPr>
        <w:t>.</w:t>
      </w:r>
      <w:r w:rsidRPr="00C37CF4">
        <w:rPr>
          <w:rFonts w:ascii="Times New Roman" w:hAnsi="Times New Roman" w:cs="Times New Roman"/>
          <w:color w:val="000000"/>
          <w:lang w:eastAsia="zh-CN"/>
        </w:rPr>
        <w:t xml:space="preserve"> </w:t>
      </w:r>
      <w:r w:rsidRPr="00C37CF4">
        <w:rPr>
          <w:rFonts w:ascii="Times New Roman" w:hAnsi="Times New Roman" w:cs="Times New Roman"/>
          <w:b/>
          <w:color w:val="000000"/>
          <w:lang w:eastAsia="zh-CN"/>
        </w:rPr>
        <w:t>aFM-like selection regions in CEU</w:t>
      </w:r>
      <w:bookmarkEnd w:id="16"/>
      <w:bookmarkEnd w:id="17"/>
      <w:r w:rsidRPr="00C37CF4">
        <w:rPr>
          <w:rFonts w:ascii="Times New Roman" w:hAnsi="Times New Roman" w:cs="Times New Roman" w:hint="eastAsia"/>
          <w:b/>
          <w:color w:val="000000"/>
          <w:lang w:eastAsia="zh-CN"/>
        </w:rPr>
        <w:t>.</w:t>
      </w:r>
    </w:p>
    <w:tbl>
      <w:tblPr>
        <w:tblStyle w:val="a7"/>
        <w:tblpPr w:leftFromText="180" w:rightFromText="180" w:vertAnchor="text" w:horzAnchor="page" w:tblpX="630" w:tblpY="278"/>
        <w:tblW w:w="9889"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tblPr>
      <w:tblGrid>
        <w:gridCol w:w="2802"/>
        <w:gridCol w:w="992"/>
        <w:gridCol w:w="283"/>
        <w:gridCol w:w="851"/>
        <w:gridCol w:w="992"/>
        <w:gridCol w:w="1134"/>
        <w:gridCol w:w="2835"/>
      </w:tblGrid>
      <w:tr w:rsidR="004F084C" w:rsidRPr="00521842" w:rsidTr="00E42FE1">
        <w:tc>
          <w:tcPr>
            <w:tcW w:w="280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Regions</w:t>
            </w:r>
          </w:p>
        </w:tc>
        <w:tc>
          <w:tcPr>
            <w:tcW w:w="992"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Time (g)</w:t>
            </w:r>
          </w:p>
        </w:tc>
        <w:tc>
          <w:tcPr>
            <w:tcW w:w="1134" w:type="dxa"/>
            <w:gridSpan w:val="2"/>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Frequency</w:t>
            </w:r>
          </w:p>
        </w:tc>
        <w:tc>
          <w:tcPr>
            <w:tcW w:w="992" w:type="dxa"/>
            <w:tcBorders>
              <w:top w:val="single" w:sz="4" w:space="0" w:color="auto"/>
              <w:bottom w:val="single" w:sz="4" w:space="0" w:color="auto"/>
            </w:tcBorders>
            <w:vAlign w:val="center"/>
          </w:tcPr>
          <w:p w:rsidR="004F084C" w:rsidRPr="006A6D7C" w:rsidRDefault="004F084C" w:rsidP="00E42FE1">
            <w:pPr>
              <w:rPr>
                <w:rFonts w:ascii="Times New Roman" w:hAnsi="Times New Roman" w:cs="Times New Roman"/>
                <w:b/>
                <w:color w:val="000000"/>
                <w:sz w:val="18"/>
                <w:szCs w:val="18"/>
                <w:lang w:eastAsia="zh-CN"/>
              </w:rPr>
            </w:pPr>
            <w:r w:rsidRPr="006A6D7C">
              <w:rPr>
                <w:rFonts w:ascii="Times New Roman" w:hAnsi="Times New Roman" w:cs="Times New Roman" w:hint="eastAsia"/>
                <w:b/>
                <w:i/>
                <w:color w:val="000000"/>
                <w:lang w:eastAsia="zh-CN"/>
              </w:rPr>
              <w:t>D</w:t>
            </w:r>
            <w:r w:rsidRPr="006A6D7C">
              <w:rPr>
                <w:rFonts w:hint="eastAsia"/>
                <w:b/>
                <w:i/>
                <w:color w:val="000000"/>
                <w:vertAlign w:val="subscript"/>
              </w:rPr>
              <w:t>a</w:t>
            </w:r>
            <w:r w:rsidRPr="006A6D7C">
              <w:rPr>
                <w:rFonts w:hint="eastAsia"/>
                <w:b/>
                <w:i/>
                <w:color w:val="000000"/>
                <w:vertAlign w:val="subscript"/>
                <w:lang w:eastAsia="zh-CN"/>
              </w:rPr>
              <w:t>HG</w:t>
            </w:r>
            <w:r w:rsidRPr="006A6D7C">
              <w:rPr>
                <w:rFonts w:ascii="Times New Roman" w:hAnsi="Times New Roman" w:cs="Times New Roman" w:hint="eastAsia"/>
                <w:b/>
                <w:i/>
                <w:color w:val="000000"/>
                <w:vertAlign w:val="subscript"/>
                <w:lang w:eastAsia="zh-CN"/>
              </w:rPr>
              <w:t>,MHG</w:t>
            </w:r>
          </w:p>
        </w:tc>
        <w:tc>
          <w:tcPr>
            <w:tcW w:w="1134" w:type="dxa"/>
            <w:tcBorders>
              <w:top w:val="single" w:sz="4" w:space="0" w:color="auto"/>
              <w:bottom w:val="single" w:sz="4" w:space="0" w:color="auto"/>
            </w:tcBorders>
            <w:vAlign w:val="center"/>
          </w:tcPr>
          <w:p w:rsidR="004F084C" w:rsidRPr="006A6D7C" w:rsidRDefault="004F084C" w:rsidP="00E42FE1">
            <w:pPr>
              <w:rPr>
                <w:rFonts w:ascii="Times New Roman" w:hAnsi="Times New Roman" w:cs="Times New Roman"/>
                <w:b/>
                <w:color w:val="000000"/>
                <w:sz w:val="18"/>
                <w:szCs w:val="18"/>
                <w:lang w:eastAsia="zh-CN"/>
              </w:rPr>
            </w:pPr>
            <w:r w:rsidRPr="006A6D7C">
              <w:rPr>
                <w:rFonts w:ascii="Times New Roman" w:hAnsi="Times New Roman" w:cs="Times New Roman" w:hint="eastAsia"/>
                <w:b/>
                <w:i/>
                <w:color w:val="000000"/>
                <w:lang w:eastAsia="zh-CN"/>
              </w:rPr>
              <w:t>D</w:t>
            </w:r>
            <w:r w:rsidRPr="006A6D7C">
              <w:rPr>
                <w:rFonts w:hint="eastAsia"/>
                <w:b/>
                <w:i/>
                <w:color w:val="000000"/>
                <w:vertAlign w:val="subscript"/>
              </w:rPr>
              <w:t>aFM</w:t>
            </w:r>
            <w:r w:rsidRPr="006A6D7C">
              <w:rPr>
                <w:rFonts w:ascii="Times New Roman" w:hAnsi="Times New Roman" w:cs="Times New Roman" w:hint="eastAsia"/>
                <w:b/>
                <w:i/>
                <w:color w:val="000000"/>
                <w:vertAlign w:val="subscript"/>
                <w:lang w:eastAsia="zh-CN"/>
              </w:rPr>
              <w:t>,MHG</w:t>
            </w:r>
          </w:p>
        </w:tc>
        <w:tc>
          <w:tcPr>
            <w:tcW w:w="2835" w:type="dxa"/>
            <w:tcBorders>
              <w:top w:val="single" w:sz="4" w:space="0" w:color="auto"/>
              <w:bottom w:val="single" w:sz="4" w:space="0" w:color="auto"/>
            </w:tcBorders>
            <w:vAlign w:val="center"/>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enter genes</w:t>
            </w:r>
          </w:p>
        </w:tc>
      </w:tr>
      <w:tr w:rsidR="004F084C" w:rsidRPr="00521842" w:rsidTr="00E42FE1">
        <w:tc>
          <w:tcPr>
            <w:tcW w:w="2802"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49402201-50047800</w:t>
            </w:r>
          </w:p>
        </w:tc>
        <w:tc>
          <w:tcPr>
            <w:tcW w:w="1275" w:type="dxa"/>
            <w:gridSpan w:val="2"/>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61</w:t>
            </w:r>
          </w:p>
        </w:tc>
        <w:tc>
          <w:tcPr>
            <w:tcW w:w="85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35</w:t>
            </w:r>
          </w:p>
        </w:tc>
        <w:tc>
          <w:tcPr>
            <w:tcW w:w="992"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7</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283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GBL4(0)</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9829201-799384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9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18</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w:t>
            </w:r>
          </w:p>
        </w:tc>
        <w:tc>
          <w:tcPr>
            <w:tcW w:w="2835"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215351201-2155624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5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8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CNK2(71.3)</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3:132116101-1324511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09</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0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CAD11(0),NPHP3(0)</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4:128652401-1289471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32</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1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4orf29(0)</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7:69708401-698173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42</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UTS2(0)</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7:102886201-1030641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7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SMC2(0),SLC26A5(0)</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7:118450501-1185686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8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53</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2835"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8:52525801-526674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6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2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XDNL(0)</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8:86018101-862410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8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59</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2F5(4.4)</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9:98002201-981045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96</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88</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ANCC(0)</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0:27758601-278673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4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1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AB18(1.1)</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0:103336801-1034755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32</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0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BXW4(0)</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1:83338801-834631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87</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6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LG2(0)</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5:45491901-457423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20</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29</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9</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15orf48(3.5),</w:t>
            </w:r>
            <w:r w:rsidRPr="00521842">
              <w:rPr>
                <w:rFonts w:ascii="Times New Roman" w:hAnsi="Times New Roman" w:cs="Times New Roman"/>
              </w:rPr>
              <w:t xml:space="preserve"> </w:t>
            </w:r>
            <w:r w:rsidRPr="00521842">
              <w:rPr>
                <w:rFonts w:ascii="Times New Roman" w:hAnsi="Times New Roman" w:cs="Times New Roman"/>
                <w:b/>
                <w:color w:val="000000"/>
                <w:sz w:val="18"/>
                <w:szCs w:val="18"/>
                <w:lang w:eastAsia="zh-CN"/>
              </w:rPr>
              <w:t>GATM</w:t>
            </w:r>
            <w:r w:rsidRPr="00521842">
              <w:rPr>
                <w:rFonts w:ascii="Times New Roman" w:hAnsi="Times New Roman" w:cs="Times New Roman"/>
                <w:color w:val="000000"/>
                <w:sz w:val="18"/>
                <w:szCs w:val="18"/>
                <w:lang w:eastAsia="zh-CN"/>
              </w:rPr>
              <w:t>(23.9)</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5:48303201-487679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64</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99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b/>
                <w:color w:val="000000"/>
                <w:sz w:val="18"/>
                <w:szCs w:val="18"/>
                <w:lang w:eastAsia="zh-CN"/>
              </w:rPr>
              <w:t>SLC24A5</w:t>
            </w:r>
            <w:r w:rsidRPr="00521842">
              <w:rPr>
                <w:rFonts w:ascii="Times New Roman" w:hAnsi="Times New Roman" w:cs="Times New Roman"/>
                <w:color w:val="000000"/>
                <w:sz w:val="18"/>
                <w:szCs w:val="18"/>
                <w:lang w:eastAsia="zh-CN"/>
              </w:rPr>
              <w:t>(0),MYEF2(0),CTXN2(0),SLC12A1(0)</w:t>
            </w:r>
          </w:p>
        </w:tc>
      </w:tr>
      <w:tr w:rsidR="004F084C" w:rsidRPr="00521842" w:rsidTr="00E42FE1">
        <w:tc>
          <w:tcPr>
            <w:tcW w:w="28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5:49601101-49838400</w:t>
            </w:r>
          </w:p>
        </w:tc>
        <w:tc>
          <w:tcPr>
            <w:tcW w:w="1275" w:type="dxa"/>
            <w:gridSpan w:val="2"/>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23</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9</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28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AM227B(0),</w:t>
            </w:r>
            <w:r w:rsidRPr="00521842">
              <w:rPr>
                <w:rFonts w:ascii="Times New Roman" w:hAnsi="Times New Roman" w:cs="Times New Roman"/>
              </w:rPr>
              <w:t xml:space="preserve"> </w:t>
            </w:r>
            <w:r w:rsidRPr="00521842">
              <w:rPr>
                <w:rFonts w:ascii="Times New Roman" w:hAnsi="Times New Roman" w:cs="Times New Roman"/>
                <w:b/>
                <w:color w:val="000000"/>
                <w:sz w:val="18"/>
                <w:szCs w:val="18"/>
                <w:lang w:eastAsia="zh-CN"/>
              </w:rPr>
              <w:t>GALK2</w:t>
            </w:r>
            <w:r w:rsidRPr="00521842">
              <w:rPr>
                <w:rFonts w:ascii="Times New Roman" w:hAnsi="Times New Roman" w:cs="Times New Roman"/>
                <w:color w:val="000000"/>
                <w:sz w:val="18"/>
                <w:szCs w:val="18"/>
                <w:lang w:eastAsia="zh-CN"/>
              </w:rPr>
              <w:t>(16.8)</w:t>
            </w:r>
          </w:p>
        </w:tc>
      </w:tr>
    </w:tbl>
    <w:p w:rsidR="004F084C" w:rsidRDefault="004F084C" w:rsidP="004F084C">
      <w:pPr>
        <w:rPr>
          <w:rFonts w:ascii="Times New Roman" w:hAnsi="Times New Roman" w:cs="Times New Roman"/>
          <w:color w:val="000000"/>
          <w:sz w:val="21"/>
          <w:szCs w:val="21"/>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Pr="004B40BC" w:rsidRDefault="004F084C" w:rsidP="004F084C">
      <w:pPr>
        <w:rPr>
          <w:rFonts w:ascii="Times New Roman" w:hAnsi="Times New Roman" w:cs="Times New Roman"/>
          <w:color w:val="000000"/>
          <w:lang w:eastAsia="zh-CN"/>
        </w:rPr>
      </w:pPr>
    </w:p>
    <w:p w:rsidR="004F084C" w:rsidRDefault="004F084C" w:rsidP="004F084C">
      <w:pPr>
        <w:jc w:val="both"/>
        <w:rPr>
          <w:rFonts w:ascii="Times New Roman" w:hAnsi="Times New Roman" w:cs="Times New Roman"/>
          <w:b/>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4B40BC">
        <w:rPr>
          <w:rFonts w:ascii="Times New Roman" w:hAnsi="Times New Roman" w:cs="Times New Roman" w:hint="eastAsia"/>
          <w:b/>
          <w:color w:val="000000"/>
          <w:lang w:eastAsia="zh-CN"/>
        </w:rPr>
        <w:t>23</w:t>
      </w:r>
      <w:r w:rsidRPr="004B40BC">
        <w:rPr>
          <w:rFonts w:ascii="Times New Roman" w:hAnsi="Times New Roman" w:cs="Times New Roman"/>
          <w:b/>
          <w:color w:val="000000"/>
          <w:lang w:eastAsia="zh-CN"/>
        </w:rPr>
        <w:t>.</w:t>
      </w:r>
      <w:r w:rsidRPr="004B40BC">
        <w:rPr>
          <w:rFonts w:ascii="Times New Roman" w:hAnsi="Times New Roman" w:cs="Times New Roman"/>
          <w:color w:val="000000"/>
          <w:lang w:eastAsia="zh-CN"/>
        </w:rPr>
        <w:t xml:space="preserve"> </w:t>
      </w:r>
      <w:r w:rsidRPr="004B40BC">
        <w:rPr>
          <w:rFonts w:ascii="Times New Roman" w:hAnsi="Times New Roman" w:cs="Times New Roman"/>
          <w:b/>
          <w:color w:val="000000"/>
          <w:lang w:eastAsia="zh-CN"/>
        </w:rPr>
        <w:t xml:space="preserve">aHG-like selection regions in CEU. </w:t>
      </w:r>
    </w:p>
    <w:p w:rsidR="004F084C" w:rsidRPr="004B40BC" w:rsidRDefault="004F084C" w:rsidP="004F084C">
      <w:pPr>
        <w:jc w:val="both"/>
        <w:rPr>
          <w:rFonts w:ascii="Times New Roman" w:hAnsi="Times New Roman" w:cs="Times New Roman"/>
          <w:b/>
          <w:color w:val="000000"/>
          <w:lang w:eastAsia="zh-CN"/>
        </w:rPr>
      </w:pPr>
    </w:p>
    <w:tbl>
      <w:tblPr>
        <w:tblStyle w:val="a7"/>
        <w:tblW w:w="10900" w:type="dxa"/>
        <w:tblInd w:w="-1452"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tblPr>
      <w:tblGrid>
        <w:gridCol w:w="2978"/>
        <w:gridCol w:w="992"/>
        <w:gridCol w:w="1134"/>
        <w:gridCol w:w="992"/>
        <w:gridCol w:w="1134"/>
        <w:gridCol w:w="3670"/>
      </w:tblGrid>
      <w:tr w:rsidR="004F084C" w:rsidRPr="00521842" w:rsidTr="00E42FE1">
        <w:tc>
          <w:tcPr>
            <w:tcW w:w="2978"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Regions</w:t>
            </w:r>
          </w:p>
        </w:tc>
        <w:tc>
          <w:tcPr>
            <w:tcW w:w="992"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Time (g)</w:t>
            </w:r>
          </w:p>
        </w:tc>
        <w:tc>
          <w:tcPr>
            <w:tcW w:w="1134"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Frequency</w:t>
            </w:r>
          </w:p>
        </w:tc>
        <w:tc>
          <w:tcPr>
            <w:tcW w:w="992"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6A6D7C">
              <w:rPr>
                <w:rFonts w:ascii="Times New Roman" w:hAnsi="Times New Roman" w:cs="Times New Roman" w:hint="eastAsia"/>
                <w:b/>
                <w:i/>
                <w:color w:val="000000"/>
                <w:lang w:eastAsia="zh-CN"/>
              </w:rPr>
              <w:t>D</w:t>
            </w:r>
            <w:r w:rsidRPr="006A6D7C">
              <w:rPr>
                <w:rFonts w:hint="eastAsia"/>
                <w:b/>
                <w:i/>
                <w:color w:val="000000"/>
                <w:vertAlign w:val="subscript"/>
              </w:rPr>
              <w:t>a</w:t>
            </w:r>
            <w:r>
              <w:rPr>
                <w:rFonts w:hint="eastAsia"/>
                <w:b/>
                <w:i/>
                <w:color w:val="000000"/>
                <w:vertAlign w:val="subscript"/>
                <w:lang w:eastAsia="zh-CN"/>
              </w:rPr>
              <w:t>HG</w:t>
            </w:r>
            <w:r w:rsidRPr="006A6D7C">
              <w:rPr>
                <w:rFonts w:ascii="Times New Roman" w:hAnsi="Times New Roman" w:cs="Times New Roman" w:hint="eastAsia"/>
                <w:b/>
                <w:i/>
                <w:color w:val="000000"/>
                <w:vertAlign w:val="subscript"/>
                <w:lang w:eastAsia="zh-CN"/>
              </w:rPr>
              <w:t>,MHG</w:t>
            </w:r>
          </w:p>
        </w:tc>
        <w:tc>
          <w:tcPr>
            <w:tcW w:w="1134"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6A6D7C">
              <w:rPr>
                <w:rFonts w:ascii="Times New Roman" w:hAnsi="Times New Roman" w:cs="Times New Roman" w:hint="eastAsia"/>
                <w:b/>
                <w:i/>
                <w:color w:val="000000"/>
                <w:lang w:eastAsia="zh-CN"/>
              </w:rPr>
              <w:t>D</w:t>
            </w:r>
            <w:r w:rsidRPr="006A6D7C">
              <w:rPr>
                <w:rFonts w:hint="eastAsia"/>
                <w:b/>
                <w:i/>
                <w:color w:val="000000"/>
                <w:vertAlign w:val="subscript"/>
              </w:rPr>
              <w:t>aFM</w:t>
            </w:r>
            <w:r w:rsidRPr="006A6D7C">
              <w:rPr>
                <w:rFonts w:ascii="Times New Roman" w:hAnsi="Times New Roman" w:cs="Times New Roman" w:hint="eastAsia"/>
                <w:b/>
                <w:i/>
                <w:color w:val="000000"/>
                <w:vertAlign w:val="subscript"/>
                <w:lang w:eastAsia="zh-CN"/>
              </w:rPr>
              <w:t>,MHG</w:t>
            </w:r>
          </w:p>
        </w:tc>
        <w:tc>
          <w:tcPr>
            <w:tcW w:w="3670"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enter genes</w:t>
            </w:r>
          </w:p>
        </w:tc>
      </w:tr>
      <w:tr w:rsidR="004F084C" w:rsidRPr="00521842" w:rsidTr="00E42FE1">
        <w:tc>
          <w:tcPr>
            <w:tcW w:w="2978"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2:72361801-73121400</w:t>
            </w:r>
          </w:p>
        </w:tc>
        <w:tc>
          <w:tcPr>
            <w:tcW w:w="992"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25</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82</w:t>
            </w:r>
          </w:p>
        </w:tc>
        <w:tc>
          <w:tcPr>
            <w:tcW w:w="992"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2</w:t>
            </w:r>
          </w:p>
        </w:tc>
        <w:tc>
          <w:tcPr>
            <w:tcW w:w="3670"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XOC6B(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2:148508701-1489254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7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8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0</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CVR2A(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2:162272001-1625732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1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4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4</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BR1(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2:196705301-1970231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9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88</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1</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NAH7(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2:208818901-2089258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3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53</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6</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LEKHM3(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2:219291801-2195873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1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7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5</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K36(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3:93857301-939867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3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6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4</w:t>
            </w:r>
          </w:p>
        </w:tc>
        <w:tc>
          <w:tcPr>
            <w:tcW w:w="3670"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4:33850301-344459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8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80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1</w:t>
            </w:r>
          </w:p>
        </w:tc>
        <w:tc>
          <w:tcPr>
            <w:tcW w:w="3670"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4:41902001-421934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2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8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1</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MEM33(5.8)</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4:87187001-874009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2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5</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APK10(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5:86583901-866997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8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1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9</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ASA1(0),CCNH(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5:87022801-873370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6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4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2</w:t>
            </w:r>
          </w:p>
        </w:tc>
        <w:tc>
          <w:tcPr>
            <w:tcW w:w="3670"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6:39399301-395414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81</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9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9</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IF6(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6:147425001-1475311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41</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6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3</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XBP5(47.4)</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8:53032501-531623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0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7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6</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T18(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8:92974301-931656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7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59</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4</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UNX1T1(16.6)</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9:127256601-1274428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91</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6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0</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R6A1(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0:111655201-1118606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2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18</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3</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DD3(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2:85584501-861334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6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9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1</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LX1(231.8)</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4:67084001-678883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8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53</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7</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AM71D(0),MPP5(0),ATP6V1D(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5:35837401-359443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5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3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1</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PH6(77.3)</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5:43427301-438312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8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53</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9</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P53BP1(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5:45245401-453542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29</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8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0</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b/>
                <w:color w:val="000000"/>
                <w:sz w:val="18"/>
                <w:szCs w:val="18"/>
                <w:lang w:eastAsia="zh-CN"/>
              </w:rPr>
              <w:t>SORD</w:t>
            </w:r>
            <w:r w:rsidRPr="00521842">
              <w:rPr>
                <w:rFonts w:ascii="Times New Roman" w:hAnsi="Times New Roman" w:cs="Times New Roman"/>
                <w:color w:val="000000"/>
                <w:sz w:val="18"/>
                <w:szCs w:val="18"/>
                <w:lang w:eastAsia="zh-CN"/>
              </w:rPr>
              <w:t>(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6:67031601-676374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59</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788</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9</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BFB(0),C16orf70(0),B3GNT9(0),TRADD(0),FBXL8(0),HSF4(0),NOL3(0),KIAA0895L(0),EXOC3L1(0),E2F4(0),ELMO3(0),LRRC29(0),TMEM208(0),FHOD1(0),SLC9A5(0),PLEKHG4(0),KCTD19(0),LRRC36(0),TPPP3(0),ZDHHC1(0),HSD11B2(0),ATP6V0D1(0),AGRP(0),FAM65A(0)</w:t>
            </w: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7:50457701-506105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2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9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0</w:t>
            </w:r>
          </w:p>
        </w:tc>
        <w:tc>
          <w:tcPr>
            <w:tcW w:w="3670"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97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8:50776401-508798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5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59</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9</w:t>
            </w:r>
          </w:p>
        </w:tc>
        <w:tc>
          <w:tcPr>
            <w:tcW w:w="367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CC(0)</w:t>
            </w:r>
          </w:p>
        </w:tc>
      </w:tr>
    </w:tbl>
    <w:p w:rsidR="004F084C" w:rsidRPr="00EA33F9" w:rsidRDefault="004F084C" w:rsidP="004F084C">
      <w:pPr>
        <w:rPr>
          <w:rFonts w:ascii="Times New Roman" w:hAnsi="Times New Roman" w:cs="Times New Roman"/>
          <w:color w:val="000000"/>
          <w:lang w:eastAsia="zh-CN"/>
        </w:rPr>
      </w:pPr>
    </w:p>
    <w:p w:rsidR="004F084C" w:rsidRPr="00EA33F9" w:rsidRDefault="004F084C" w:rsidP="004F084C">
      <w:pPr>
        <w:rPr>
          <w:rFonts w:ascii="Times New Roman" w:hAnsi="Times New Roman" w:cs="Times New Roman"/>
          <w:color w:val="000000"/>
          <w:lang w:eastAsia="zh-CN"/>
        </w:rPr>
      </w:pPr>
    </w:p>
    <w:p w:rsidR="004F084C" w:rsidRPr="00EA33F9" w:rsidRDefault="004F084C" w:rsidP="004F084C">
      <w:pPr>
        <w:rPr>
          <w:rFonts w:ascii="Times New Roman" w:hAnsi="Times New Roman" w:cs="Times New Roman"/>
          <w:color w:val="000000"/>
          <w:lang w:eastAsia="zh-CN"/>
        </w:rPr>
      </w:pPr>
    </w:p>
    <w:p w:rsidR="004F084C" w:rsidRPr="00EA33F9"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Pr="00EA33F9" w:rsidRDefault="004F084C" w:rsidP="004F084C">
      <w:pPr>
        <w:rPr>
          <w:rFonts w:ascii="Times New Roman" w:hAnsi="Times New Roman" w:cs="Times New Roman"/>
          <w:color w:val="000000"/>
          <w:lang w:eastAsia="zh-CN"/>
        </w:rPr>
      </w:pPr>
    </w:p>
    <w:p w:rsidR="004F084C" w:rsidRPr="00EA33F9" w:rsidRDefault="004F084C" w:rsidP="004F084C">
      <w:pPr>
        <w:rPr>
          <w:rFonts w:ascii="Times New Roman" w:hAnsi="Times New Roman" w:cs="Times New Roman"/>
          <w:color w:val="000000"/>
          <w:lang w:eastAsia="zh-CN"/>
        </w:rPr>
      </w:pPr>
    </w:p>
    <w:p w:rsidR="004F084C" w:rsidRPr="00EA33F9" w:rsidRDefault="004F084C" w:rsidP="004F084C">
      <w:pPr>
        <w:rPr>
          <w:rFonts w:ascii="Times New Roman" w:hAnsi="Times New Roman" w:cs="Times New Roman"/>
          <w:color w:val="000000"/>
          <w:lang w:eastAsia="zh-CN"/>
        </w:rPr>
      </w:pPr>
    </w:p>
    <w:p w:rsidR="004F084C" w:rsidRDefault="004F084C" w:rsidP="004F084C">
      <w:pPr>
        <w:jc w:val="both"/>
        <w:rPr>
          <w:rFonts w:ascii="Times New Roman" w:hAnsi="Times New Roman" w:cs="Times New Roman"/>
          <w:b/>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EA33F9">
        <w:rPr>
          <w:rFonts w:ascii="Times New Roman" w:hAnsi="Times New Roman" w:cs="Times New Roman" w:hint="eastAsia"/>
          <w:b/>
          <w:color w:val="000000"/>
          <w:lang w:eastAsia="zh-CN"/>
        </w:rPr>
        <w:t>24</w:t>
      </w:r>
      <w:r w:rsidRPr="00EA33F9">
        <w:rPr>
          <w:rFonts w:ascii="Times New Roman" w:hAnsi="Times New Roman" w:cs="Times New Roman"/>
          <w:b/>
          <w:color w:val="000000"/>
          <w:lang w:eastAsia="zh-CN"/>
        </w:rPr>
        <w:t>.</w:t>
      </w:r>
      <w:r w:rsidRPr="00EA33F9">
        <w:rPr>
          <w:rFonts w:ascii="Times New Roman" w:hAnsi="Times New Roman" w:cs="Times New Roman"/>
          <w:color w:val="000000"/>
          <w:lang w:eastAsia="zh-CN"/>
        </w:rPr>
        <w:t xml:space="preserve"> </w:t>
      </w:r>
      <w:r w:rsidRPr="00EA33F9">
        <w:rPr>
          <w:rFonts w:ascii="Times New Roman" w:hAnsi="Times New Roman" w:cs="Times New Roman"/>
          <w:b/>
          <w:color w:val="000000"/>
          <w:lang w:eastAsia="zh-CN"/>
        </w:rPr>
        <w:t xml:space="preserve">aFM-aHG common selection regions in CEU. </w:t>
      </w:r>
    </w:p>
    <w:p w:rsidR="004F084C" w:rsidRPr="00EA33F9" w:rsidRDefault="004F084C" w:rsidP="004F084C">
      <w:pPr>
        <w:jc w:val="both"/>
        <w:rPr>
          <w:rFonts w:ascii="Times New Roman" w:hAnsi="Times New Roman" w:cs="Times New Roman"/>
          <w:b/>
          <w:color w:val="000000"/>
          <w:lang w:eastAsia="zh-CN"/>
        </w:rPr>
      </w:pPr>
    </w:p>
    <w:tbl>
      <w:tblPr>
        <w:tblStyle w:val="a7"/>
        <w:tblW w:w="10647" w:type="dxa"/>
        <w:tblInd w:w="-146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tblPr>
      <w:tblGrid>
        <w:gridCol w:w="3135"/>
        <w:gridCol w:w="992"/>
        <w:gridCol w:w="1134"/>
        <w:gridCol w:w="992"/>
        <w:gridCol w:w="992"/>
        <w:gridCol w:w="3402"/>
      </w:tblGrid>
      <w:tr w:rsidR="004F084C" w:rsidRPr="00521842" w:rsidTr="00E42FE1">
        <w:tc>
          <w:tcPr>
            <w:tcW w:w="3135" w:type="dxa"/>
            <w:tcBorders>
              <w:top w:val="single" w:sz="4" w:space="0" w:color="auto"/>
              <w:bottom w:val="single" w:sz="4" w:space="0" w:color="auto"/>
            </w:tcBorders>
          </w:tcPr>
          <w:p w:rsidR="004F084C" w:rsidRPr="00521842" w:rsidRDefault="004F084C" w:rsidP="00E42FE1">
            <w:pPr>
              <w:tabs>
                <w:tab w:val="center" w:pos="1672"/>
              </w:tabs>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Regions</w:t>
            </w:r>
            <w:r w:rsidRPr="00521842">
              <w:rPr>
                <w:rFonts w:ascii="Times New Roman" w:hAnsi="Times New Roman" w:cs="Times New Roman"/>
                <w:b/>
                <w:color w:val="000000"/>
                <w:sz w:val="18"/>
                <w:szCs w:val="18"/>
                <w:lang w:eastAsia="zh-CN"/>
              </w:rPr>
              <w:tab/>
            </w:r>
          </w:p>
        </w:tc>
        <w:tc>
          <w:tcPr>
            <w:tcW w:w="992"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Time (g)</w:t>
            </w:r>
          </w:p>
        </w:tc>
        <w:tc>
          <w:tcPr>
            <w:tcW w:w="1134"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Frequency</w:t>
            </w:r>
          </w:p>
        </w:tc>
        <w:tc>
          <w:tcPr>
            <w:tcW w:w="992"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6A6D7C">
              <w:rPr>
                <w:rFonts w:ascii="Times New Roman" w:hAnsi="Times New Roman" w:cs="Times New Roman" w:hint="eastAsia"/>
                <w:b/>
                <w:i/>
                <w:color w:val="000000"/>
                <w:lang w:eastAsia="zh-CN"/>
              </w:rPr>
              <w:t>D</w:t>
            </w:r>
            <w:r w:rsidRPr="006A6D7C">
              <w:rPr>
                <w:rFonts w:hint="eastAsia"/>
                <w:b/>
                <w:i/>
                <w:color w:val="000000"/>
                <w:vertAlign w:val="subscript"/>
              </w:rPr>
              <w:t>a</w:t>
            </w:r>
            <w:r>
              <w:rPr>
                <w:rFonts w:hint="eastAsia"/>
                <w:b/>
                <w:i/>
                <w:color w:val="000000"/>
                <w:vertAlign w:val="subscript"/>
                <w:lang w:eastAsia="zh-CN"/>
              </w:rPr>
              <w:t>HG</w:t>
            </w:r>
            <w:r w:rsidRPr="006A6D7C">
              <w:rPr>
                <w:rFonts w:ascii="Times New Roman" w:hAnsi="Times New Roman" w:cs="Times New Roman" w:hint="eastAsia"/>
                <w:b/>
                <w:i/>
                <w:color w:val="000000"/>
                <w:vertAlign w:val="subscript"/>
                <w:lang w:eastAsia="zh-CN"/>
              </w:rPr>
              <w:t>,MHG</w:t>
            </w:r>
          </w:p>
        </w:tc>
        <w:tc>
          <w:tcPr>
            <w:tcW w:w="992"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6A6D7C">
              <w:rPr>
                <w:rFonts w:ascii="Times New Roman" w:hAnsi="Times New Roman" w:cs="Times New Roman" w:hint="eastAsia"/>
                <w:b/>
                <w:i/>
                <w:color w:val="000000"/>
                <w:lang w:eastAsia="zh-CN"/>
              </w:rPr>
              <w:t>D</w:t>
            </w:r>
            <w:r w:rsidRPr="006A6D7C">
              <w:rPr>
                <w:rFonts w:hint="eastAsia"/>
                <w:b/>
                <w:i/>
                <w:color w:val="000000"/>
                <w:vertAlign w:val="subscript"/>
              </w:rPr>
              <w:t>aFM</w:t>
            </w:r>
            <w:r w:rsidRPr="006A6D7C">
              <w:rPr>
                <w:rFonts w:ascii="Times New Roman" w:hAnsi="Times New Roman" w:cs="Times New Roman" w:hint="eastAsia"/>
                <w:b/>
                <w:i/>
                <w:color w:val="000000"/>
                <w:vertAlign w:val="subscript"/>
                <w:lang w:eastAsia="zh-CN"/>
              </w:rPr>
              <w:t>,MHG</w:t>
            </w:r>
          </w:p>
        </w:tc>
        <w:tc>
          <w:tcPr>
            <w:tcW w:w="3402"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Center genes</w:t>
            </w:r>
          </w:p>
        </w:tc>
      </w:tr>
      <w:tr w:rsidR="004F084C" w:rsidRPr="00521842" w:rsidTr="00E42FE1">
        <w:tc>
          <w:tcPr>
            <w:tcW w:w="3135"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7890701-28200000</w:t>
            </w:r>
          </w:p>
        </w:tc>
        <w:tc>
          <w:tcPr>
            <w:tcW w:w="992"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48</w:t>
            </w:r>
          </w:p>
        </w:tc>
        <w:tc>
          <w:tcPr>
            <w:tcW w:w="113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771</w:t>
            </w:r>
          </w:p>
        </w:tc>
        <w:tc>
          <w:tcPr>
            <w:tcW w:w="992"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w:t>
            </w:r>
          </w:p>
        </w:tc>
        <w:tc>
          <w:tcPr>
            <w:tcW w:w="992"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w:t>
            </w:r>
          </w:p>
        </w:tc>
        <w:tc>
          <w:tcPr>
            <w:tcW w:w="3402"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HDC1(0),FGR(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36172301-366129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9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78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GO3(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118370501-1185134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9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7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DAP2(0),WDR3(0),SPAG17(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178252301-1784608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8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788</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ASAL2(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198173101-1985417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2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7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TP6V1G3(39.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2:158166001-1582813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2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78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b/>
                <w:color w:val="000000"/>
                <w:sz w:val="18"/>
                <w:szCs w:val="18"/>
                <w:lang w:eastAsia="zh-CN"/>
              </w:rPr>
              <w:t>GALNT5</w:t>
            </w:r>
            <w:r w:rsidRPr="00521842">
              <w:rPr>
                <w:rFonts w:ascii="Times New Roman" w:hAnsi="Times New Roman" w:cs="Times New Roman"/>
                <w:color w:val="000000"/>
                <w:sz w:val="18"/>
                <w:szCs w:val="18"/>
                <w:lang w:eastAsia="zh-CN"/>
              </w:rPr>
              <w:t>(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2:190526301-1907981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5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2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2orf88(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2:194007901-1941380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71</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0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w:t>
            </w:r>
          </w:p>
        </w:tc>
        <w:tc>
          <w:tcPr>
            <w:tcW w:w="3402"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 xml:space="preserve"> chr 3:40628201-408859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9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w:t>
            </w:r>
          </w:p>
        </w:tc>
        <w:tc>
          <w:tcPr>
            <w:tcW w:w="3402"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3:96936201-971618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2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853</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PHA6(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3:127877401-1279948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9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59</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EFSEC(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3:188646901-1888178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4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73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PRG1(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4:33067701-332205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9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3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w:t>
            </w:r>
          </w:p>
        </w:tc>
        <w:tc>
          <w:tcPr>
            <w:tcW w:w="3402"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4:74535601-746982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0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8</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IL8(15.5)</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4:85720501-859881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89</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7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WDFY3(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5:82290501-826374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49</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729</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XRCC4(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5:130884801-1313531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2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4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NIP1(0),</w:t>
            </w:r>
            <w:r w:rsidRPr="00521842">
              <w:rPr>
                <w:rFonts w:ascii="Times New Roman" w:hAnsi="Times New Roman" w:cs="Times New Roman"/>
                <w:b/>
                <w:color w:val="000000"/>
                <w:sz w:val="18"/>
                <w:szCs w:val="18"/>
                <w:lang w:eastAsia="zh-CN"/>
              </w:rPr>
              <w:t>ACSL6</w:t>
            </w:r>
            <w:r w:rsidRPr="00521842">
              <w:rPr>
                <w:rFonts w:ascii="Times New Roman" w:hAnsi="Times New Roman" w:cs="Times New Roman"/>
                <w:color w:val="000000"/>
                <w:sz w:val="18"/>
                <w:szCs w:val="18"/>
                <w:lang w:eastAsia="zh-CN"/>
              </w:rPr>
              <w:t>(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6:75884001-759925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6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8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OL12A1(0),COX7A2(0),TMEM30A(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7:99017401-995219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5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83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ZNF655(0),ZSCAN25(0),</w:t>
            </w:r>
            <w:r w:rsidRPr="00521842">
              <w:rPr>
                <w:rFonts w:ascii="Times New Roman" w:hAnsi="Times New Roman" w:cs="Times New Roman"/>
                <w:b/>
                <w:color w:val="000000"/>
                <w:sz w:val="18"/>
                <w:szCs w:val="18"/>
                <w:lang w:eastAsia="zh-CN"/>
              </w:rPr>
              <w:t>CYP3A5(0),CYP3A7(0),CYP3A4</w:t>
            </w:r>
            <w:r w:rsidRPr="00521842">
              <w:rPr>
                <w:rFonts w:ascii="Times New Roman" w:hAnsi="Times New Roman" w:cs="Times New Roman"/>
                <w:color w:val="000000"/>
                <w:sz w:val="18"/>
                <w:szCs w:val="18"/>
                <w:lang w:eastAsia="zh-CN"/>
              </w:rPr>
              <w:t>(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7:113713801-1138371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4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2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OXP2(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8:35540601-362801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2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77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NC5D(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8:48632601-488086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3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753</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IDR(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8:60344201-605639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31</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8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7</w:t>
            </w:r>
          </w:p>
        </w:tc>
        <w:tc>
          <w:tcPr>
            <w:tcW w:w="3402"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8:85469601-857155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8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ALYL(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9:90950701-911430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8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64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IN1(11.7)</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9:108003701-1082013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7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3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b/>
                <w:color w:val="000000"/>
                <w:sz w:val="18"/>
                <w:szCs w:val="18"/>
                <w:lang w:eastAsia="zh-CN"/>
              </w:rPr>
              <w:t>SLC44A1</w:t>
            </w:r>
            <w:r w:rsidRPr="00521842">
              <w:rPr>
                <w:rFonts w:ascii="Times New Roman" w:hAnsi="Times New Roman" w:cs="Times New Roman"/>
                <w:color w:val="000000"/>
                <w:sz w:val="18"/>
                <w:szCs w:val="18"/>
                <w:lang w:eastAsia="zh-CN"/>
              </w:rPr>
              <w:t>(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0:22570201-226713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3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9</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OMMD3(18.4)</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0:60790301-610507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6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6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HYHIPL(103.7)</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0:75106501-754027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8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8</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PP3CB(0),USP54(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1:16009101-162104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4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7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OX6(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1:46331901-467071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1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73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b/>
                <w:color w:val="000000"/>
                <w:sz w:val="18"/>
                <w:szCs w:val="18"/>
                <w:lang w:eastAsia="zh-CN"/>
              </w:rPr>
              <w:t>DGKZ</w:t>
            </w:r>
            <w:r w:rsidRPr="00521842">
              <w:rPr>
                <w:rFonts w:ascii="Times New Roman" w:hAnsi="Times New Roman" w:cs="Times New Roman"/>
                <w:color w:val="000000"/>
                <w:sz w:val="18"/>
                <w:szCs w:val="18"/>
                <w:lang w:eastAsia="zh-CN"/>
              </w:rPr>
              <w:t>(0),MDK(0),CHRM4(0),AMBRA1(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1:66431401-666167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46</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9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11orf80(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1:66847201-670728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9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84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DM2A(0),ADRBK1(0),ANKRD13D(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2:79713601-801405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7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88</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AWR(32.3)</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2:88453201-893813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5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87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ITLG(136.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4:45875601-460285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8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3402"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4:76180001-763011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3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74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TLL5(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6:61780801-619912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77</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9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b/>
                <w:color w:val="000000"/>
                <w:sz w:val="18"/>
                <w:szCs w:val="18"/>
                <w:lang w:eastAsia="zh-CN"/>
              </w:rPr>
              <w:t>CDH8</w:t>
            </w:r>
            <w:r w:rsidRPr="00521842">
              <w:rPr>
                <w:rFonts w:ascii="Times New Roman" w:hAnsi="Times New Roman" w:cs="Times New Roman"/>
                <w:color w:val="000000"/>
                <w:sz w:val="18"/>
                <w:szCs w:val="18"/>
                <w:lang w:eastAsia="zh-CN"/>
              </w:rPr>
              <w:t>(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7:40923401-410436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6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VPS25(0),WNK4(0),COA3(0),CNTD1(0),</w:t>
            </w:r>
            <w:r w:rsidRPr="00521842">
              <w:rPr>
                <w:rFonts w:ascii="Times New Roman" w:hAnsi="Times New Roman" w:cs="Times New Roman"/>
                <w:b/>
                <w:color w:val="000000"/>
                <w:sz w:val="18"/>
                <w:szCs w:val="18"/>
                <w:lang w:eastAsia="zh-CN"/>
              </w:rPr>
              <w:t>BECN1</w:t>
            </w:r>
            <w:r w:rsidRPr="00521842">
              <w:rPr>
                <w:rFonts w:ascii="Times New Roman" w:hAnsi="Times New Roman" w:cs="Times New Roman"/>
                <w:color w:val="000000"/>
                <w:sz w:val="18"/>
                <w:szCs w:val="18"/>
                <w:lang w:eastAsia="zh-CN"/>
              </w:rPr>
              <w:t>(0),PSME3(0),AOC2(0),AOC3(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7:53924001-540653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8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818</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3402"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7:59121901-592382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4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9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CAS3(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8:30406801-306494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40</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947</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CDC178(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19:42718701-429276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04</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29</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b/>
                <w:color w:val="000000"/>
                <w:sz w:val="18"/>
                <w:szCs w:val="18"/>
                <w:lang w:eastAsia="zh-CN"/>
              </w:rPr>
              <w:t>GSK3A</w:t>
            </w:r>
            <w:r w:rsidRPr="00521842">
              <w:rPr>
                <w:rFonts w:ascii="Times New Roman" w:hAnsi="Times New Roman" w:cs="Times New Roman"/>
                <w:color w:val="000000"/>
                <w:sz w:val="18"/>
                <w:szCs w:val="18"/>
                <w:lang w:eastAsia="zh-CN"/>
              </w:rPr>
              <w:t>(0),ERF(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20:33915001-341575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55</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59</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EP250(0)</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20:37085001-372254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02</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76</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ALGAPB(1.2)</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21:31941601-321621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13</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71</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b/>
                <w:color w:val="000000"/>
                <w:sz w:val="18"/>
                <w:szCs w:val="18"/>
                <w:lang w:eastAsia="zh-CN"/>
              </w:rPr>
              <w:t>KRTAP21-3</w:t>
            </w:r>
            <w:r w:rsidRPr="00521842">
              <w:rPr>
                <w:rFonts w:ascii="Times New Roman" w:hAnsi="Times New Roman" w:cs="Times New Roman"/>
                <w:color w:val="000000"/>
                <w:sz w:val="18"/>
                <w:szCs w:val="18"/>
                <w:lang w:eastAsia="zh-CN"/>
              </w:rPr>
              <w:t>(2.4)</w:t>
            </w:r>
          </w:p>
        </w:tc>
      </w:tr>
      <w:tr w:rsidR="004F084C" w:rsidRPr="00521842" w:rsidTr="00E42FE1">
        <w:tc>
          <w:tcPr>
            <w:tcW w:w="3135"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 22:28215801-28316300</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58</w:t>
            </w:r>
          </w:p>
        </w:tc>
        <w:tc>
          <w:tcPr>
            <w:tcW w:w="113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9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w:t>
            </w:r>
          </w:p>
        </w:tc>
        <w:tc>
          <w:tcPr>
            <w:tcW w:w="99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w:t>
            </w:r>
          </w:p>
        </w:tc>
        <w:tc>
          <w:tcPr>
            <w:tcW w:w="3402"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b/>
                <w:color w:val="000000"/>
                <w:sz w:val="18"/>
                <w:szCs w:val="18"/>
                <w:lang w:eastAsia="zh-CN"/>
              </w:rPr>
              <w:t>PITPNB</w:t>
            </w:r>
            <w:r w:rsidRPr="00521842">
              <w:rPr>
                <w:rFonts w:ascii="Times New Roman" w:hAnsi="Times New Roman" w:cs="Times New Roman"/>
                <w:color w:val="000000"/>
                <w:sz w:val="18"/>
                <w:szCs w:val="18"/>
                <w:lang w:eastAsia="zh-CN"/>
              </w:rPr>
              <w:t>(0)</w:t>
            </w:r>
          </w:p>
        </w:tc>
      </w:tr>
    </w:tbl>
    <w:p w:rsidR="004F084C" w:rsidRPr="00EA33F9" w:rsidRDefault="004F084C" w:rsidP="004F084C">
      <w:pPr>
        <w:rPr>
          <w:rFonts w:ascii="Times New Roman" w:hAnsi="Times New Roman" w:cs="Times New Roman"/>
          <w:color w:val="000000"/>
          <w:lang w:eastAsia="zh-CN"/>
        </w:rPr>
      </w:pPr>
    </w:p>
    <w:p w:rsidR="004F084C" w:rsidRPr="00EA33F9" w:rsidRDefault="004F084C" w:rsidP="004F084C">
      <w:pPr>
        <w:rPr>
          <w:rFonts w:ascii="Times New Roman" w:hAnsi="Times New Roman" w:cs="Times New Roman"/>
          <w:color w:val="000000"/>
          <w:lang w:eastAsia="zh-CN"/>
        </w:rPr>
      </w:pPr>
    </w:p>
    <w:p w:rsidR="004F084C" w:rsidRPr="00EA33F9" w:rsidRDefault="004F084C" w:rsidP="004F084C">
      <w:pPr>
        <w:rPr>
          <w:rFonts w:ascii="Times New Roman" w:hAnsi="Times New Roman" w:cs="Times New Roman"/>
          <w:color w:val="000000"/>
          <w:lang w:eastAsia="zh-CN"/>
        </w:rPr>
      </w:pPr>
    </w:p>
    <w:p w:rsidR="004F084C" w:rsidRPr="00EA33F9" w:rsidRDefault="004F084C" w:rsidP="004F084C">
      <w:pPr>
        <w:rPr>
          <w:rFonts w:ascii="Times New Roman" w:hAnsi="Times New Roman" w:cs="Times New Roman"/>
          <w:color w:val="000000"/>
          <w:lang w:eastAsia="zh-CN"/>
        </w:rPr>
      </w:pPr>
    </w:p>
    <w:p w:rsidR="004F084C" w:rsidRPr="00EA33F9" w:rsidRDefault="004F084C" w:rsidP="004F084C">
      <w:pPr>
        <w:tabs>
          <w:tab w:val="left" w:pos="1290"/>
        </w:tabs>
        <w:jc w:val="both"/>
        <w:rPr>
          <w:rFonts w:ascii="Times New Roman" w:hAnsi="Times New Roman" w:cs="Times New Roman"/>
          <w:color w:val="000000"/>
          <w:lang w:eastAsia="zh-CN"/>
        </w:rPr>
      </w:pPr>
    </w:p>
    <w:p w:rsidR="004F084C" w:rsidRPr="00EA33F9" w:rsidRDefault="004F084C" w:rsidP="004F084C">
      <w:pPr>
        <w:tabs>
          <w:tab w:val="left" w:pos="1290"/>
        </w:tabs>
        <w:jc w:val="both"/>
        <w:rPr>
          <w:rFonts w:ascii="Times New Roman" w:hAnsi="Times New Roman" w:cs="Times New Roman"/>
          <w:color w:val="000000"/>
          <w:lang w:eastAsia="zh-CN"/>
        </w:rPr>
      </w:pPr>
    </w:p>
    <w:p w:rsidR="004F084C" w:rsidRPr="00EA33F9" w:rsidRDefault="004F084C" w:rsidP="004F084C">
      <w:pPr>
        <w:tabs>
          <w:tab w:val="left" w:pos="1290"/>
        </w:tabs>
        <w:jc w:val="both"/>
        <w:rPr>
          <w:rFonts w:ascii="Times New Roman" w:hAnsi="Times New Roman" w:cs="Times New Roman"/>
          <w:color w:val="000000"/>
          <w:lang w:eastAsia="zh-CN"/>
        </w:rPr>
      </w:pPr>
    </w:p>
    <w:p w:rsidR="004F084C" w:rsidRPr="00EA33F9" w:rsidRDefault="004F084C" w:rsidP="004F084C">
      <w:pPr>
        <w:rPr>
          <w:rFonts w:ascii="Times New Roman" w:hAnsi="Times New Roman" w:cs="Times New Roman"/>
          <w:color w:val="000000"/>
          <w:lang w:eastAsia="zh-CN"/>
        </w:rPr>
      </w:pPr>
    </w:p>
    <w:p w:rsidR="004F084C" w:rsidRDefault="004F084C" w:rsidP="004F084C">
      <w:pPr>
        <w:jc w:val="both"/>
        <w:rPr>
          <w:rFonts w:ascii="Times New Roman" w:hAnsi="Times New Roman" w:cs="Times New Roman"/>
          <w:color w:val="000000"/>
          <w:lang w:eastAsia="zh-CN"/>
        </w:rPr>
      </w:pPr>
      <w:bookmarkStart w:id="18" w:name="OLE_LINK13"/>
      <w:bookmarkStart w:id="19" w:name="OLE_LINK14"/>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EA33F9">
        <w:rPr>
          <w:rFonts w:ascii="Times New Roman" w:hAnsi="Times New Roman" w:cs="Times New Roman" w:hint="eastAsia"/>
          <w:b/>
          <w:color w:val="000000"/>
          <w:lang w:eastAsia="zh-CN"/>
        </w:rPr>
        <w:t>25</w:t>
      </w:r>
      <w:r w:rsidRPr="00EA33F9">
        <w:rPr>
          <w:rFonts w:ascii="Times New Roman" w:hAnsi="Times New Roman" w:cs="Times New Roman"/>
          <w:b/>
          <w:color w:val="000000"/>
          <w:lang w:eastAsia="zh-CN"/>
        </w:rPr>
        <w:t>.</w:t>
      </w:r>
      <w:r w:rsidRPr="00EA33F9">
        <w:rPr>
          <w:rFonts w:ascii="Times New Roman" w:hAnsi="Times New Roman" w:cs="Times New Roman"/>
          <w:color w:val="000000"/>
          <w:lang w:eastAsia="zh-CN"/>
        </w:rPr>
        <w:t xml:space="preserve"> </w:t>
      </w:r>
      <w:r w:rsidRPr="00EA33F9">
        <w:rPr>
          <w:rFonts w:ascii="Times New Roman" w:hAnsi="Times New Roman" w:cs="Times New Roman"/>
          <w:b/>
          <w:color w:val="000000"/>
          <w:lang w:eastAsia="zh-CN"/>
        </w:rPr>
        <w:t>Classification of ancient selections (</w:t>
      </w:r>
      <w:r w:rsidRPr="00EA33F9">
        <w:rPr>
          <w:rFonts w:ascii="Times New Roman" w:eastAsia="宋体" w:hAnsi="Times New Roman" w:cs="Times New Roman"/>
          <w:b/>
          <w:color w:val="000000"/>
        </w:rPr>
        <w:t>≥</w:t>
      </w:r>
      <w:r w:rsidRPr="00EA33F9">
        <w:rPr>
          <w:rFonts w:ascii="Times New Roman" w:hAnsi="Times New Roman" w:cs="Times New Roman" w:hint="eastAsia"/>
          <w:b/>
          <w:color w:val="000000"/>
          <w:lang w:eastAsia="zh-CN"/>
        </w:rPr>
        <w:t xml:space="preserve"> </w:t>
      </w:r>
      <w:r w:rsidRPr="00EA33F9">
        <w:rPr>
          <w:rFonts w:ascii="Times New Roman" w:hAnsi="Times New Roman" w:cs="Times New Roman"/>
          <w:b/>
          <w:color w:val="000000"/>
          <w:lang w:eastAsia="zh-CN"/>
        </w:rPr>
        <w:t>1,900 generations) in YRI.</w:t>
      </w:r>
      <w:r w:rsidRPr="00EA33F9">
        <w:rPr>
          <w:rFonts w:ascii="Times New Roman" w:hAnsi="Times New Roman" w:cs="Times New Roman"/>
          <w:color w:val="000000"/>
          <w:lang w:eastAsia="zh-CN"/>
        </w:rPr>
        <w:t xml:space="preserve"> aEA: Ust’-Ishim; Nean: Neanderthal. </w:t>
      </w:r>
      <w:bookmarkEnd w:id="18"/>
      <w:bookmarkEnd w:id="19"/>
    </w:p>
    <w:p w:rsidR="004F084C" w:rsidRPr="00EA33F9" w:rsidRDefault="004F084C" w:rsidP="004F084C">
      <w:pPr>
        <w:jc w:val="both"/>
        <w:rPr>
          <w:rFonts w:ascii="Times New Roman" w:hAnsi="Times New Roman" w:cs="Times New Roman"/>
          <w:color w:val="000000"/>
          <w:lang w:eastAsia="zh-CN"/>
        </w:rPr>
      </w:pPr>
    </w:p>
    <w:tbl>
      <w:tblPr>
        <w:tblStyle w:val="a7"/>
        <w:tblW w:w="10222" w:type="dxa"/>
        <w:tblInd w:w="-1609" w:type="dxa"/>
        <w:tblBorders>
          <w:top w:val="single" w:sz="4"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694"/>
        <w:gridCol w:w="1008"/>
        <w:gridCol w:w="850"/>
        <w:gridCol w:w="851"/>
        <w:gridCol w:w="850"/>
        <w:gridCol w:w="993"/>
        <w:gridCol w:w="2976"/>
      </w:tblGrid>
      <w:tr w:rsidR="004F084C" w:rsidRPr="00521842" w:rsidTr="00E42FE1">
        <w:tc>
          <w:tcPr>
            <w:tcW w:w="2694"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 xml:space="preserve">Regions </w:t>
            </w:r>
          </w:p>
        </w:tc>
        <w:tc>
          <w:tcPr>
            <w:tcW w:w="1008"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 xml:space="preserve">Time (g) </w:t>
            </w:r>
          </w:p>
        </w:tc>
        <w:tc>
          <w:tcPr>
            <w:tcW w:w="850"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Freq</w:t>
            </w:r>
          </w:p>
        </w:tc>
        <w:tc>
          <w:tcPr>
            <w:tcW w:w="851"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6A6D7C">
              <w:rPr>
                <w:rFonts w:ascii="Times New Roman" w:hAnsi="Times New Roman" w:cs="Times New Roman" w:hint="eastAsia"/>
                <w:b/>
                <w:i/>
                <w:color w:val="000000"/>
                <w:lang w:eastAsia="zh-CN"/>
              </w:rPr>
              <w:t>D</w:t>
            </w:r>
            <w:r w:rsidRPr="006A6D7C">
              <w:rPr>
                <w:rFonts w:hint="eastAsia"/>
                <w:b/>
                <w:i/>
                <w:color w:val="000000"/>
                <w:vertAlign w:val="subscript"/>
              </w:rPr>
              <w:t>a</w:t>
            </w:r>
            <w:r>
              <w:rPr>
                <w:rFonts w:hint="eastAsia"/>
                <w:b/>
                <w:i/>
                <w:color w:val="000000"/>
                <w:vertAlign w:val="subscript"/>
                <w:lang w:eastAsia="zh-CN"/>
              </w:rPr>
              <w:t>EA</w:t>
            </w:r>
            <w:r w:rsidRPr="006A6D7C">
              <w:rPr>
                <w:rFonts w:ascii="Times New Roman" w:hAnsi="Times New Roman" w:cs="Times New Roman" w:hint="eastAsia"/>
                <w:b/>
                <w:i/>
                <w:color w:val="000000"/>
                <w:vertAlign w:val="subscript"/>
                <w:lang w:eastAsia="zh-CN"/>
              </w:rPr>
              <w:t>,MHG</w:t>
            </w:r>
          </w:p>
        </w:tc>
        <w:tc>
          <w:tcPr>
            <w:tcW w:w="850"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6A6D7C">
              <w:rPr>
                <w:rFonts w:ascii="Times New Roman" w:hAnsi="Times New Roman" w:cs="Times New Roman" w:hint="eastAsia"/>
                <w:b/>
                <w:i/>
                <w:color w:val="000000"/>
                <w:lang w:eastAsia="zh-CN"/>
              </w:rPr>
              <w:t>D</w:t>
            </w:r>
            <w:r>
              <w:rPr>
                <w:rFonts w:hint="eastAsia"/>
                <w:b/>
                <w:i/>
                <w:color w:val="000000"/>
                <w:vertAlign w:val="subscript"/>
                <w:lang w:eastAsia="zh-CN"/>
              </w:rPr>
              <w:t>Nean</w:t>
            </w:r>
            <w:r w:rsidRPr="006A6D7C">
              <w:rPr>
                <w:rFonts w:ascii="Times New Roman" w:hAnsi="Times New Roman" w:cs="Times New Roman" w:hint="eastAsia"/>
                <w:b/>
                <w:i/>
                <w:color w:val="000000"/>
                <w:vertAlign w:val="subscript"/>
                <w:lang w:eastAsia="zh-CN"/>
              </w:rPr>
              <w:t>,MHG</w:t>
            </w:r>
          </w:p>
        </w:tc>
        <w:tc>
          <w:tcPr>
            <w:tcW w:w="993"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 xml:space="preserve">Groups </w:t>
            </w:r>
          </w:p>
        </w:tc>
        <w:tc>
          <w:tcPr>
            <w:tcW w:w="2976" w:type="dxa"/>
            <w:tcBorders>
              <w:top w:val="single" w:sz="4" w:space="0" w:color="auto"/>
              <w:bottom w:val="single" w:sz="4" w:space="0" w:color="auto"/>
            </w:tcBorders>
          </w:tcPr>
          <w:p w:rsidR="004F084C" w:rsidRPr="00521842" w:rsidRDefault="004F084C" w:rsidP="00E42FE1">
            <w:pPr>
              <w:rPr>
                <w:rFonts w:ascii="Times New Roman" w:hAnsi="Times New Roman" w:cs="Times New Roman"/>
                <w:b/>
                <w:color w:val="000000"/>
                <w:sz w:val="18"/>
                <w:szCs w:val="18"/>
                <w:lang w:eastAsia="zh-CN"/>
              </w:rPr>
            </w:pPr>
            <w:r w:rsidRPr="00521842">
              <w:rPr>
                <w:rFonts w:ascii="Times New Roman" w:hAnsi="Times New Roman" w:cs="Times New Roman"/>
                <w:b/>
                <w:color w:val="000000"/>
                <w:sz w:val="18"/>
                <w:szCs w:val="18"/>
                <w:lang w:eastAsia="zh-CN"/>
              </w:rPr>
              <w:t xml:space="preserve">Genes </w:t>
            </w:r>
          </w:p>
        </w:tc>
      </w:tr>
      <w:tr w:rsidR="004F084C" w:rsidRPr="00521842" w:rsidTr="00E42FE1">
        <w:tc>
          <w:tcPr>
            <w:tcW w:w="2694"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0504201-20536600</w:t>
            </w:r>
          </w:p>
        </w:tc>
        <w:tc>
          <w:tcPr>
            <w:tcW w:w="1008"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373</w:t>
            </w:r>
          </w:p>
        </w:tc>
        <w:tc>
          <w:tcPr>
            <w:tcW w:w="850"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16</w:t>
            </w:r>
          </w:p>
        </w:tc>
        <w:tc>
          <w:tcPr>
            <w:tcW w:w="851"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6</w:t>
            </w:r>
          </w:p>
        </w:tc>
        <w:tc>
          <w:tcPr>
            <w:tcW w:w="850"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8</w:t>
            </w:r>
          </w:p>
        </w:tc>
        <w:tc>
          <w:tcPr>
            <w:tcW w:w="993"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Borders>
              <w:top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BXN10</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5541901-255850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489</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48</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4</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7</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YF2,C1orf63</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50564001-506687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55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36</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1</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ELAVL4</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61536901-616380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643</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38</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9</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ean-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FIA</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68752401-687769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25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7</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7</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7</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18370201-1187294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39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48</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2</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DAP2,WDR3,SPAG17</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18638201-2187049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9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7</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3</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0</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1orf143</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3689001-137160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66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07</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3</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33117001-1331514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167</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1</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7</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45231701-1453037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78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97</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3</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ZEB2</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203334601-2034411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492</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59</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4</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0</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MPR2</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214171801-2143443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345</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9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7</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0</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AG16</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43304401-437821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34</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2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2</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8</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NRK,ANO10,ABHD5</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62355001-624338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49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34</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3</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1</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EZF2,CADPS</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3:94759501-950861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4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97</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73</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2</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26087901-261301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6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19</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9</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73949801-742042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88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7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7</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2</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NKRD17</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90637801-907591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234</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36</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9</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6</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NCA</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126686301-1267225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212</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99</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4</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8</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150440401-1506341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97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86</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4</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4:153145601-1532779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75</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03</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2</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BXW7</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60732301-608437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80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6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0</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ZSWIM6</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63280101-634922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60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59</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3</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ean-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NF180</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87769901-879016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12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3</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6</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88437801-887433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199</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91</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7</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ean-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102454601-1025607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552</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22</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4</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IN1,PPIP5K2</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138866901-1390535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13</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09</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7</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0</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BE2D2,CXXC5</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5:139657601-1398018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24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97</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5</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9</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YSTM1,PFDN1,HBEGF,SLC4A9,ANKHD1,ANKHD1-EIF4EBP3</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6:294901-3766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49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27</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4</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USP22</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6:18982901-190959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965</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8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4</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4</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6:126727901-1269939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775</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43</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3</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ean-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65658001-658303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91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93</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2</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2</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ean-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PST1</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65974201-661147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44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53</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7</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0</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KCTD7</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69197101-693437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027</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1</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3</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9</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ean-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UTS2</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73350901-734019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81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8</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7</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85642201-856668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37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42</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5</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68</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124459101-1245694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8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8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9</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9</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OT1</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133828801-1338590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694</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77</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4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50</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LRGUK</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7:157369601-1574045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8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56</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8</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TPRN2</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8:55533601-557333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3219</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7</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7</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1</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ean-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P1</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91690601-918391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58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6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2</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ean-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HC3</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9:128236201-1284532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814</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82</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9</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APKAP1</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0:71671601-717040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09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31</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0</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OL13A1</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0:75163101-752694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03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67</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5</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NXA7,MSS51,PPP3CB,USP54</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14149101-141857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354</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91</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7</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PON1</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47242801-474623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98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36</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9</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DDB2,ACP2,NR1H3,MADD,MYBPC3,SPI1,SLC39A13,PSMC3,RAPSN</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47572101-477299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34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59</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9</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ELF1,NDUFS3,PTPMT1,KBTBD4,FAM180B,C1QTNF4,MTCH2,AGBL2</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72620601-728573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52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85</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6</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FCHSD2</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111553001-1117192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38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36</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3</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4</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IK2,PPP2R1B,ALG9</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1:121388101-1215536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285</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8</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0</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ORL1</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76721501-769694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463</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99</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1</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BBS10,OSBPL8</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2:79058701-792252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364</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1</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9</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3:55839501-558713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21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31</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5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5</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3:63622701-637752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87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42</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9</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4</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ean-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4:48737301-487726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3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73</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02</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8</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5:59160201-592250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7355</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74</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5</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0</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ean-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RNF111,SLTM</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lastRenderedPageBreak/>
              <w:t>chr15:100104501-1002194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522</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16</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7</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ean-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EF2A</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6:14602101-147195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7154</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511</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0</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ean-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PARN</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26871601-270880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05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216</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9</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UNC119,PIGS,ALDOC,SPAG5,KIAA0100,SDF2,SUPT6H,PROCA1,RAB34,RPL23A,TLCD1,NEK8,TRAF4,FAM222B</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44039201-440790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07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8</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2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3</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MAPT,STH</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47657301-478282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11</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97</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6</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XPH3,SPOP,SLC35B1,FAM117A</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7:53272101-533571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270</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68</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4</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LF</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9:9576201-96064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61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02</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2</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355</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ZNF560</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9:19550001-197538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9289</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432</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71</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EA-like</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ATAD2A,TSSK6,NDUFA13,YJEFN3,CILP2,PBX4,LPAR2,GMIP</w:t>
            </w:r>
          </w:p>
        </w:tc>
      </w:tr>
      <w:tr w:rsidR="004F084C" w:rsidRPr="00521842" w:rsidTr="00E42FE1">
        <w:tc>
          <w:tcPr>
            <w:tcW w:w="2694"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19:37794701-38145500</w:t>
            </w:r>
          </w:p>
        </w:tc>
        <w:tc>
          <w:tcPr>
            <w:tcW w:w="1008"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138</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301</w:t>
            </w:r>
          </w:p>
        </w:tc>
        <w:tc>
          <w:tcPr>
            <w:tcW w:w="851"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66</w:t>
            </w:r>
          </w:p>
        </w:tc>
        <w:tc>
          <w:tcPr>
            <w:tcW w:w="850"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81</w:t>
            </w:r>
          </w:p>
        </w:tc>
        <w:tc>
          <w:tcPr>
            <w:tcW w:w="993"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HKR1,ZNF527,ZNF569,ZNF570,ZNF793,ZNF540,ZNF571,ZFP30</w:t>
            </w:r>
          </w:p>
        </w:tc>
      </w:tr>
      <w:tr w:rsidR="004F084C" w:rsidRPr="00521842" w:rsidTr="00E42FE1">
        <w:tc>
          <w:tcPr>
            <w:tcW w:w="2694" w:type="dxa"/>
            <w:tcBorders>
              <w:bottom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0:30700001-31028100</w:t>
            </w:r>
          </w:p>
        </w:tc>
        <w:tc>
          <w:tcPr>
            <w:tcW w:w="1008" w:type="dxa"/>
            <w:tcBorders>
              <w:bottom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8469</w:t>
            </w:r>
          </w:p>
        </w:tc>
        <w:tc>
          <w:tcPr>
            <w:tcW w:w="850" w:type="dxa"/>
            <w:tcBorders>
              <w:bottom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085</w:t>
            </w:r>
          </w:p>
        </w:tc>
        <w:tc>
          <w:tcPr>
            <w:tcW w:w="851" w:type="dxa"/>
            <w:tcBorders>
              <w:bottom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42</w:t>
            </w:r>
          </w:p>
        </w:tc>
        <w:tc>
          <w:tcPr>
            <w:tcW w:w="850" w:type="dxa"/>
            <w:tcBorders>
              <w:bottom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12</w:t>
            </w:r>
          </w:p>
        </w:tc>
        <w:tc>
          <w:tcPr>
            <w:tcW w:w="993" w:type="dxa"/>
            <w:tcBorders>
              <w:bottom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Borders>
              <w:bottom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M9SF4,PLAGL2,POFUT1,KIF3B,ASXL1</w:t>
            </w:r>
          </w:p>
        </w:tc>
      </w:tr>
      <w:tr w:rsidR="004F084C" w:rsidRPr="00521842" w:rsidTr="00E42FE1">
        <w:tc>
          <w:tcPr>
            <w:tcW w:w="2694"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0:33430001-33557900</w:t>
            </w:r>
          </w:p>
        </w:tc>
        <w:tc>
          <w:tcPr>
            <w:tcW w:w="1008"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665</w:t>
            </w:r>
          </w:p>
        </w:tc>
        <w:tc>
          <w:tcPr>
            <w:tcW w:w="850"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19</w:t>
            </w:r>
          </w:p>
        </w:tc>
        <w:tc>
          <w:tcPr>
            <w:tcW w:w="85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02</w:t>
            </w:r>
          </w:p>
        </w:tc>
        <w:tc>
          <w:tcPr>
            <w:tcW w:w="850"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8</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GGT7,ACSS2,GSS</w:t>
            </w:r>
          </w:p>
        </w:tc>
      </w:tr>
      <w:tr w:rsidR="004F084C" w:rsidRPr="00521842" w:rsidTr="00E42FE1">
        <w:tc>
          <w:tcPr>
            <w:tcW w:w="2694"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0:43108101-43245000</w:t>
            </w:r>
          </w:p>
        </w:tc>
        <w:tc>
          <w:tcPr>
            <w:tcW w:w="1008"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13792</w:t>
            </w:r>
          </w:p>
        </w:tc>
        <w:tc>
          <w:tcPr>
            <w:tcW w:w="850"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42</w:t>
            </w:r>
          </w:p>
        </w:tc>
        <w:tc>
          <w:tcPr>
            <w:tcW w:w="851"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2</w:t>
            </w:r>
          </w:p>
        </w:tc>
        <w:tc>
          <w:tcPr>
            <w:tcW w:w="850"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42</w:t>
            </w:r>
          </w:p>
        </w:tc>
        <w:tc>
          <w:tcPr>
            <w:tcW w:w="993"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Nean-like</w:t>
            </w:r>
          </w:p>
        </w:tc>
        <w:tc>
          <w:tcPr>
            <w:tcW w:w="2976" w:type="dxa"/>
            <w:tcBorders>
              <w:top w:val="nil"/>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TTPAL,SERINC3,PKIG</w:t>
            </w:r>
          </w:p>
        </w:tc>
      </w:tr>
      <w:tr w:rsidR="004F084C" w:rsidRPr="00521842" w:rsidTr="00E42FE1">
        <w:tc>
          <w:tcPr>
            <w:tcW w:w="2694"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chr21:34943601-35034500</w:t>
            </w:r>
          </w:p>
        </w:tc>
        <w:tc>
          <w:tcPr>
            <w:tcW w:w="1008"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2965</w:t>
            </w:r>
          </w:p>
        </w:tc>
        <w:tc>
          <w:tcPr>
            <w:tcW w:w="850"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0.108</w:t>
            </w:r>
          </w:p>
        </w:tc>
        <w:tc>
          <w:tcPr>
            <w:tcW w:w="851"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8</w:t>
            </w:r>
          </w:p>
        </w:tc>
        <w:tc>
          <w:tcPr>
            <w:tcW w:w="850"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59</w:t>
            </w:r>
          </w:p>
        </w:tc>
        <w:tc>
          <w:tcPr>
            <w:tcW w:w="993"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aYRI-rest</w:t>
            </w:r>
          </w:p>
        </w:tc>
        <w:tc>
          <w:tcPr>
            <w:tcW w:w="2976" w:type="dxa"/>
            <w:tcBorders>
              <w:top w:val="nil"/>
              <w:bottom w:val="single" w:sz="4" w:space="0" w:color="auto"/>
            </w:tcBorders>
          </w:tcPr>
          <w:p w:rsidR="004F084C" w:rsidRPr="00521842" w:rsidRDefault="004F084C" w:rsidP="00E42FE1">
            <w:pPr>
              <w:rPr>
                <w:rFonts w:ascii="Times New Roman" w:hAnsi="Times New Roman" w:cs="Times New Roman"/>
                <w:color w:val="000000"/>
                <w:sz w:val="18"/>
                <w:szCs w:val="18"/>
                <w:lang w:eastAsia="zh-CN"/>
              </w:rPr>
            </w:pPr>
            <w:r w:rsidRPr="00521842">
              <w:rPr>
                <w:rFonts w:ascii="Times New Roman" w:hAnsi="Times New Roman" w:cs="Times New Roman"/>
                <w:color w:val="000000"/>
                <w:sz w:val="18"/>
                <w:szCs w:val="18"/>
                <w:lang w:eastAsia="zh-CN"/>
              </w:rPr>
              <w:t>SON,DONSON,CRYZL1,ITSN1</w:t>
            </w:r>
          </w:p>
        </w:tc>
      </w:tr>
    </w:tbl>
    <w:p w:rsidR="004F084C" w:rsidRPr="003F1A66" w:rsidRDefault="004F084C" w:rsidP="004F084C">
      <w:pPr>
        <w:rPr>
          <w:rFonts w:ascii="Times New Roman" w:hAnsi="Times New Roman" w:cs="Times New Roman"/>
          <w:color w:val="000000"/>
          <w:lang w:eastAsia="zh-CN"/>
        </w:rPr>
      </w:pPr>
    </w:p>
    <w:p w:rsidR="004F084C" w:rsidRPr="003F1A66" w:rsidRDefault="004F084C" w:rsidP="004F084C">
      <w:pPr>
        <w:rPr>
          <w:rFonts w:ascii="Times New Roman" w:hAnsi="Times New Roman" w:cs="Times New Roman"/>
          <w:color w:val="000000"/>
          <w:lang w:eastAsia="zh-CN"/>
        </w:rPr>
      </w:pPr>
    </w:p>
    <w:p w:rsidR="004F084C" w:rsidRPr="003F1A66"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Pr="003F1A66"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r w:rsidRPr="00D71184">
        <w:rPr>
          <w:rFonts w:ascii="Times New Roman" w:hAnsi="Times New Roman" w:cs="Times New Roman" w:hint="eastAsia"/>
          <w:b/>
          <w:color w:val="000000"/>
          <w:lang w:eastAsia="zh-CN"/>
        </w:rPr>
        <w:lastRenderedPageBreak/>
        <w:t xml:space="preserve">Supplementary </w:t>
      </w:r>
      <w:r>
        <w:rPr>
          <w:rFonts w:ascii="Times New Roman" w:hAnsi="Times New Roman" w:cs="Times New Roman"/>
          <w:b/>
          <w:color w:val="000000"/>
          <w:lang w:eastAsia="zh-CN"/>
        </w:rPr>
        <w:t xml:space="preserve">Table </w:t>
      </w:r>
      <w:r w:rsidRPr="003F1A66">
        <w:rPr>
          <w:rFonts w:ascii="Times New Roman" w:hAnsi="Times New Roman" w:cs="Times New Roman" w:hint="eastAsia"/>
          <w:b/>
          <w:color w:val="000000"/>
          <w:lang w:eastAsia="zh-CN"/>
        </w:rPr>
        <w:t>26</w:t>
      </w:r>
      <w:r w:rsidRPr="003F1A66">
        <w:rPr>
          <w:rFonts w:ascii="Times New Roman" w:hAnsi="Times New Roman" w:cs="Times New Roman"/>
          <w:b/>
          <w:color w:val="000000"/>
          <w:lang w:eastAsia="zh-CN"/>
        </w:rPr>
        <w:t>.</w:t>
      </w:r>
      <w:r w:rsidRPr="003F1A66">
        <w:rPr>
          <w:rFonts w:ascii="Times New Roman" w:hAnsi="Times New Roman" w:cs="Times New Roman"/>
          <w:color w:val="000000"/>
          <w:lang w:eastAsia="zh-CN"/>
        </w:rPr>
        <w:t xml:space="preserve"> </w:t>
      </w:r>
      <w:r w:rsidRPr="003F1A66">
        <w:rPr>
          <w:rFonts w:ascii="Times New Roman" w:hAnsi="Times New Roman" w:cs="Times New Roman"/>
          <w:b/>
          <w:color w:val="000000"/>
          <w:lang w:eastAsia="zh-CN"/>
        </w:rPr>
        <w:t>Human specific expressed genes of ancient selection in YRI.</w:t>
      </w:r>
      <w:r w:rsidRPr="003F1A66">
        <w:rPr>
          <w:rFonts w:ascii="Times New Roman" w:hAnsi="Times New Roman" w:cs="Times New Roman"/>
          <w:color w:val="000000"/>
          <w:lang w:eastAsia="zh-CN"/>
        </w:rPr>
        <w:t xml:space="preserve"> PFC: prefrontal cortex; VC: visual cortex; CBC: cerebellum cortext; K: kidney; M: muscle.</w:t>
      </w:r>
    </w:p>
    <w:p w:rsidR="004F084C" w:rsidRPr="003F1A66" w:rsidRDefault="004F084C" w:rsidP="004F084C">
      <w:pPr>
        <w:rPr>
          <w:rFonts w:ascii="Times New Roman" w:hAnsi="Times New Roman" w:cs="Times New Roman"/>
          <w:color w:val="000000"/>
          <w:lang w:eastAsia="zh-CN"/>
        </w:rPr>
      </w:pPr>
    </w:p>
    <w:tbl>
      <w:tblPr>
        <w:tblW w:w="8517" w:type="dxa"/>
        <w:tblBorders>
          <w:top w:val="single" w:sz="4" w:space="0" w:color="auto"/>
        </w:tblBorders>
        <w:tblLook w:val="04A0"/>
      </w:tblPr>
      <w:tblGrid>
        <w:gridCol w:w="2663"/>
        <w:gridCol w:w="1030"/>
        <w:gridCol w:w="1068"/>
        <w:gridCol w:w="888"/>
        <w:gridCol w:w="956"/>
        <w:gridCol w:w="956"/>
        <w:gridCol w:w="956"/>
      </w:tblGrid>
      <w:tr w:rsidR="004F084C" w:rsidRPr="00521842" w:rsidTr="00E42FE1">
        <w:trPr>
          <w:trHeight w:val="270"/>
        </w:trPr>
        <w:tc>
          <w:tcPr>
            <w:tcW w:w="2663" w:type="dxa"/>
            <w:tcBorders>
              <w:top w:val="single" w:sz="4" w:space="0" w:color="auto"/>
              <w:left w:val="nil"/>
              <w:bottom w:val="single" w:sz="4" w:space="0" w:color="auto"/>
            </w:tcBorders>
            <w:shd w:val="clear" w:color="auto" w:fill="auto"/>
            <w:noWrap/>
            <w:vAlign w:val="center"/>
            <w:hideMark/>
          </w:tcPr>
          <w:p w:rsidR="004F084C" w:rsidRPr="00521842" w:rsidRDefault="004F084C" w:rsidP="00E42FE1">
            <w:pPr>
              <w:rPr>
                <w:rFonts w:ascii="Times New Roman" w:eastAsia="宋体" w:hAnsi="Times New Roman" w:cs="Times New Roman"/>
                <w:b/>
                <w:color w:val="000000"/>
                <w:sz w:val="18"/>
                <w:szCs w:val="18"/>
                <w:lang w:eastAsia="zh-CN"/>
              </w:rPr>
            </w:pPr>
            <w:r w:rsidRPr="00521842">
              <w:rPr>
                <w:rFonts w:ascii="Times New Roman" w:eastAsia="宋体" w:hAnsi="Times New Roman" w:cs="Times New Roman"/>
                <w:b/>
                <w:color w:val="000000"/>
                <w:sz w:val="18"/>
                <w:szCs w:val="18"/>
                <w:lang w:eastAsia="zh-CN"/>
              </w:rPr>
              <w:t>Regions</w:t>
            </w:r>
          </w:p>
        </w:tc>
        <w:tc>
          <w:tcPr>
            <w:tcW w:w="1030" w:type="dxa"/>
            <w:tcBorders>
              <w:top w:val="single" w:sz="4" w:space="0" w:color="auto"/>
              <w:bottom w:val="single" w:sz="4" w:space="0" w:color="auto"/>
            </w:tcBorders>
            <w:shd w:val="clear" w:color="auto" w:fill="auto"/>
            <w:noWrap/>
            <w:vAlign w:val="center"/>
            <w:hideMark/>
          </w:tcPr>
          <w:p w:rsidR="004F084C" w:rsidRPr="00521842" w:rsidRDefault="004F084C" w:rsidP="00E42FE1">
            <w:pPr>
              <w:rPr>
                <w:rFonts w:ascii="Times New Roman" w:eastAsia="宋体" w:hAnsi="Times New Roman" w:cs="Times New Roman"/>
                <w:b/>
                <w:color w:val="000000"/>
                <w:sz w:val="18"/>
                <w:szCs w:val="18"/>
                <w:lang w:eastAsia="zh-CN"/>
              </w:rPr>
            </w:pPr>
            <w:r w:rsidRPr="00521842">
              <w:rPr>
                <w:rFonts w:ascii="Times New Roman" w:eastAsia="宋体" w:hAnsi="Times New Roman" w:cs="Times New Roman"/>
                <w:b/>
                <w:color w:val="000000"/>
                <w:sz w:val="18"/>
                <w:szCs w:val="18"/>
                <w:lang w:eastAsia="zh-CN"/>
              </w:rPr>
              <w:t>Time (g)</w:t>
            </w:r>
          </w:p>
        </w:tc>
        <w:tc>
          <w:tcPr>
            <w:tcW w:w="1068" w:type="dxa"/>
            <w:tcBorders>
              <w:top w:val="single" w:sz="4" w:space="0" w:color="auto"/>
              <w:bottom w:val="single" w:sz="4" w:space="0" w:color="auto"/>
            </w:tcBorders>
            <w:shd w:val="clear" w:color="auto" w:fill="auto"/>
            <w:noWrap/>
            <w:vAlign w:val="center"/>
            <w:hideMark/>
          </w:tcPr>
          <w:p w:rsidR="004F084C" w:rsidRPr="00521842" w:rsidRDefault="004F084C" w:rsidP="00E42FE1">
            <w:pPr>
              <w:rPr>
                <w:rFonts w:ascii="Times New Roman" w:eastAsia="宋体" w:hAnsi="Times New Roman" w:cs="Times New Roman"/>
                <w:b/>
                <w:color w:val="000000"/>
                <w:sz w:val="18"/>
                <w:szCs w:val="18"/>
                <w:lang w:eastAsia="zh-CN"/>
              </w:rPr>
            </w:pPr>
            <w:r w:rsidRPr="00521842">
              <w:rPr>
                <w:rFonts w:ascii="Times New Roman" w:eastAsia="宋体" w:hAnsi="Times New Roman" w:cs="Times New Roman"/>
                <w:b/>
                <w:color w:val="000000"/>
                <w:sz w:val="18"/>
                <w:szCs w:val="18"/>
                <w:lang w:eastAsia="zh-CN"/>
              </w:rPr>
              <w:t xml:space="preserve">Genes </w:t>
            </w:r>
          </w:p>
        </w:tc>
        <w:tc>
          <w:tcPr>
            <w:tcW w:w="888" w:type="dxa"/>
            <w:tcBorders>
              <w:top w:val="single" w:sz="4" w:space="0" w:color="auto"/>
              <w:bottom w:val="single" w:sz="4" w:space="0" w:color="auto"/>
            </w:tcBorders>
            <w:vAlign w:val="center"/>
          </w:tcPr>
          <w:p w:rsidR="004F084C" w:rsidRPr="00521842" w:rsidRDefault="004F084C" w:rsidP="00E42FE1">
            <w:pPr>
              <w:rPr>
                <w:rFonts w:ascii="Times New Roman" w:eastAsia="宋体" w:hAnsi="Times New Roman" w:cs="Times New Roman"/>
                <w:b/>
                <w:color w:val="000000"/>
                <w:sz w:val="18"/>
                <w:szCs w:val="18"/>
                <w:lang w:eastAsia="zh-CN"/>
              </w:rPr>
            </w:pPr>
            <w:r w:rsidRPr="00521842">
              <w:rPr>
                <w:rFonts w:ascii="Times New Roman" w:eastAsia="宋体" w:hAnsi="Times New Roman" w:cs="Times New Roman"/>
                <w:b/>
                <w:color w:val="000000"/>
                <w:sz w:val="18"/>
                <w:szCs w:val="18"/>
                <w:lang w:eastAsia="zh-CN"/>
              </w:rPr>
              <w:t>Tissues</w:t>
            </w:r>
          </w:p>
        </w:tc>
        <w:tc>
          <w:tcPr>
            <w:tcW w:w="956" w:type="dxa"/>
            <w:tcBorders>
              <w:top w:val="single" w:sz="4" w:space="0" w:color="auto"/>
              <w:bottom w:val="single" w:sz="4" w:space="0" w:color="auto"/>
            </w:tcBorders>
            <w:vAlign w:val="center"/>
          </w:tcPr>
          <w:p w:rsidR="004F084C" w:rsidRPr="00521842" w:rsidRDefault="004F084C" w:rsidP="00E42FE1">
            <w:pPr>
              <w:rPr>
                <w:rFonts w:ascii="Times New Roman" w:eastAsia="宋体" w:hAnsi="Times New Roman" w:cs="Times New Roman"/>
                <w:b/>
                <w:color w:val="000000"/>
                <w:sz w:val="18"/>
                <w:szCs w:val="18"/>
                <w:lang w:eastAsia="zh-CN"/>
              </w:rPr>
            </w:pPr>
            <w:r w:rsidRPr="00521842">
              <w:rPr>
                <w:rFonts w:ascii="Times New Roman" w:eastAsia="宋体" w:hAnsi="Times New Roman" w:cs="Times New Roman"/>
                <w:b/>
                <w:color w:val="000000"/>
                <w:sz w:val="18"/>
                <w:szCs w:val="18"/>
                <w:lang w:eastAsia="zh-CN"/>
              </w:rPr>
              <w:t>H v.s. C</w:t>
            </w:r>
          </w:p>
        </w:tc>
        <w:tc>
          <w:tcPr>
            <w:tcW w:w="956" w:type="dxa"/>
            <w:tcBorders>
              <w:top w:val="single" w:sz="4" w:space="0" w:color="auto"/>
              <w:bottom w:val="single" w:sz="4" w:space="0" w:color="auto"/>
            </w:tcBorders>
            <w:vAlign w:val="center"/>
          </w:tcPr>
          <w:p w:rsidR="004F084C" w:rsidRPr="00521842" w:rsidRDefault="004F084C" w:rsidP="00E42FE1">
            <w:pPr>
              <w:rPr>
                <w:rFonts w:ascii="Times New Roman" w:eastAsia="宋体" w:hAnsi="Times New Roman" w:cs="Times New Roman"/>
                <w:b/>
                <w:color w:val="000000"/>
                <w:sz w:val="18"/>
                <w:szCs w:val="18"/>
                <w:lang w:eastAsia="zh-CN"/>
              </w:rPr>
            </w:pPr>
            <w:r w:rsidRPr="00521842">
              <w:rPr>
                <w:rFonts w:ascii="Times New Roman" w:eastAsia="宋体" w:hAnsi="Times New Roman" w:cs="Times New Roman"/>
                <w:b/>
                <w:color w:val="000000"/>
                <w:sz w:val="18"/>
                <w:szCs w:val="18"/>
                <w:lang w:eastAsia="zh-CN"/>
              </w:rPr>
              <w:t>H v.s. R</w:t>
            </w:r>
          </w:p>
        </w:tc>
        <w:tc>
          <w:tcPr>
            <w:tcW w:w="956" w:type="dxa"/>
            <w:tcBorders>
              <w:top w:val="single" w:sz="4" w:space="0" w:color="auto"/>
              <w:bottom w:val="single" w:sz="4" w:space="0" w:color="auto"/>
            </w:tcBorders>
            <w:vAlign w:val="center"/>
          </w:tcPr>
          <w:p w:rsidR="004F084C" w:rsidRPr="00521842" w:rsidRDefault="004F084C" w:rsidP="00E42FE1">
            <w:pPr>
              <w:rPr>
                <w:rFonts w:ascii="Times New Roman" w:eastAsia="宋体" w:hAnsi="Times New Roman" w:cs="Times New Roman"/>
                <w:b/>
                <w:color w:val="000000"/>
                <w:sz w:val="18"/>
                <w:szCs w:val="18"/>
                <w:lang w:eastAsia="zh-CN"/>
              </w:rPr>
            </w:pPr>
            <w:r w:rsidRPr="00521842">
              <w:rPr>
                <w:rFonts w:ascii="Times New Roman" w:eastAsia="宋体" w:hAnsi="Times New Roman" w:cs="Times New Roman"/>
                <w:b/>
                <w:color w:val="000000"/>
                <w:sz w:val="18"/>
                <w:szCs w:val="18"/>
                <w:lang w:eastAsia="zh-CN"/>
              </w:rPr>
              <w:t>C v.s. R</w:t>
            </w:r>
          </w:p>
        </w:tc>
      </w:tr>
      <w:tr w:rsidR="004F084C" w:rsidRPr="00521842" w:rsidTr="00E42FE1">
        <w:trPr>
          <w:trHeight w:val="270"/>
        </w:trPr>
        <w:tc>
          <w:tcPr>
            <w:tcW w:w="2663" w:type="dxa"/>
            <w:tcBorders>
              <w:top w:val="single" w:sz="4" w:space="0" w:color="auto"/>
              <w:left w:val="nil"/>
            </w:tcBorders>
            <w:shd w:val="clear" w:color="auto" w:fill="auto"/>
            <w:noWrap/>
            <w:vAlign w:val="center"/>
            <w:hideMark/>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chr16:14602101-14719500</w:t>
            </w:r>
          </w:p>
        </w:tc>
        <w:tc>
          <w:tcPr>
            <w:tcW w:w="1030" w:type="dxa"/>
            <w:tcBorders>
              <w:top w:val="single" w:sz="4" w:space="0" w:color="auto"/>
            </w:tcBorders>
            <w:shd w:val="clear" w:color="auto" w:fill="auto"/>
            <w:noWrap/>
            <w:vAlign w:val="center"/>
            <w:hideMark/>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27154</w:t>
            </w:r>
          </w:p>
        </w:tc>
        <w:tc>
          <w:tcPr>
            <w:tcW w:w="1068" w:type="dxa"/>
            <w:tcBorders>
              <w:top w:val="single" w:sz="4" w:space="0" w:color="auto"/>
            </w:tcBorders>
            <w:shd w:val="clear" w:color="auto" w:fill="auto"/>
            <w:noWrap/>
            <w:vAlign w:val="center"/>
            <w:hideMark/>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PARN</w:t>
            </w:r>
          </w:p>
        </w:tc>
        <w:tc>
          <w:tcPr>
            <w:tcW w:w="888" w:type="dxa"/>
            <w:tcBorders>
              <w:top w:val="single" w:sz="4" w:space="0" w:color="auto"/>
            </w:tcBorders>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PFC</w:t>
            </w:r>
          </w:p>
        </w:tc>
        <w:tc>
          <w:tcPr>
            <w:tcW w:w="956" w:type="dxa"/>
            <w:tcBorders>
              <w:top w:val="single" w:sz="4" w:space="0" w:color="auto"/>
            </w:tcBorders>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0.0423</w:t>
            </w:r>
          </w:p>
        </w:tc>
        <w:tc>
          <w:tcPr>
            <w:tcW w:w="956" w:type="dxa"/>
            <w:tcBorders>
              <w:top w:val="single" w:sz="4" w:space="0" w:color="auto"/>
            </w:tcBorders>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0.0198</w:t>
            </w:r>
          </w:p>
        </w:tc>
        <w:tc>
          <w:tcPr>
            <w:tcW w:w="956" w:type="dxa"/>
            <w:tcBorders>
              <w:top w:val="single" w:sz="4" w:space="0" w:color="auto"/>
            </w:tcBorders>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0.4369</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hr19:19550001-19753800</w:t>
            </w:r>
          </w:p>
        </w:tc>
        <w:tc>
          <w:tcPr>
            <w:tcW w:w="1030"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19289</w:t>
            </w: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LPAR2</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V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145</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37</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9481</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30"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GATAD2A</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V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168</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82</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5731</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hr20:30700001-31028100</w:t>
            </w:r>
          </w:p>
        </w:tc>
        <w:tc>
          <w:tcPr>
            <w:tcW w:w="1030"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18469</w:t>
            </w: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TM9SF4</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V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217</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47</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4874</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chr7:69197101-69343700</w:t>
            </w:r>
          </w:p>
        </w:tc>
        <w:tc>
          <w:tcPr>
            <w:tcW w:w="1030" w:type="dxa"/>
            <w:shd w:val="clear" w:color="auto" w:fill="auto"/>
            <w:noWrap/>
            <w:vAlign w:val="center"/>
            <w:hideMark/>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18027</w:t>
            </w: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AUTS2</w:t>
            </w:r>
          </w:p>
        </w:tc>
        <w:tc>
          <w:tcPr>
            <w:tcW w:w="888" w:type="dxa"/>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CBC</w:t>
            </w:r>
          </w:p>
        </w:tc>
        <w:tc>
          <w:tcPr>
            <w:tcW w:w="956" w:type="dxa"/>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0.0421</w:t>
            </w:r>
          </w:p>
        </w:tc>
        <w:tc>
          <w:tcPr>
            <w:tcW w:w="956" w:type="dxa"/>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0.0003</w:t>
            </w:r>
          </w:p>
        </w:tc>
        <w:tc>
          <w:tcPr>
            <w:tcW w:w="956" w:type="dxa"/>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0.0752</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hr15:59160201-59225000</w:t>
            </w:r>
          </w:p>
        </w:tc>
        <w:tc>
          <w:tcPr>
            <w:tcW w:w="1030"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17355</w:t>
            </w:r>
          </w:p>
        </w:tc>
        <w:tc>
          <w:tcPr>
            <w:tcW w:w="1068"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RNF111</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B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38</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342</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8904</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30"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68"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V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334</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23</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836</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hr5:139657601-139801800</w:t>
            </w:r>
          </w:p>
        </w:tc>
        <w:tc>
          <w:tcPr>
            <w:tcW w:w="1030"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11246</w:t>
            </w: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YSTM1</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B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422</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27</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596</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hr11:47572101-47729900</w:t>
            </w:r>
          </w:p>
        </w:tc>
        <w:tc>
          <w:tcPr>
            <w:tcW w:w="1030"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7341</w:t>
            </w: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KBTBD4</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B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402</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20</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1</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hr9:128236201-128453200</w:t>
            </w:r>
          </w:p>
        </w:tc>
        <w:tc>
          <w:tcPr>
            <w:tcW w:w="1030"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4814</w:t>
            </w:r>
          </w:p>
        </w:tc>
        <w:tc>
          <w:tcPr>
            <w:tcW w:w="1068"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MAPKAP1</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B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16</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03</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8667</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30"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68"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PF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56</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09</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1269</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30"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68"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V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49</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05</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1625</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chr11:121388101-121553600</w:t>
            </w:r>
          </w:p>
        </w:tc>
        <w:tc>
          <w:tcPr>
            <w:tcW w:w="1030" w:type="dxa"/>
            <w:shd w:val="clear" w:color="auto" w:fill="auto"/>
            <w:noWrap/>
            <w:vAlign w:val="center"/>
            <w:hideMark/>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3285</w:t>
            </w: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SORL1</w:t>
            </w:r>
          </w:p>
        </w:tc>
        <w:tc>
          <w:tcPr>
            <w:tcW w:w="888" w:type="dxa"/>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CBC</w:t>
            </w:r>
          </w:p>
        </w:tc>
        <w:tc>
          <w:tcPr>
            <w:tcW w:w="956" w:type="dxa"/>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0.0083</w:t>
            </w:r>
          </w:p>
        </w:tc>
        <w:tc>
          <w:tcPr>
            <w:tcW w:w="956" w:type="dxa"/>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0.0452</w:t>
            </w:r>
          </w:p>
        </w:tc>
        <w:tc>
          <w:tcPr>
            <w:tcW w:w="956" w:type="dxa"/>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0.5842</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hr10:75163101-75269400</w:t>
            </w:r>
          </w:p>
        </w:tc>
        <w:tc>
          <w:tcPr>
            <w:tcW w:w="1030"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3038</w:t>
            </w: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ANXA7</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K</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380</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230</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1321</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hr11:47242801-47462300</w:t>
            </w:r>
          </w:p>
        </w:tc>
        <w:tc>
          <w:tcPr>
            <w:tcW w:w="1030"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2988</w:t>
            </w: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MADD</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B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128</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46</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6297</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30"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ACP2</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V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175</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140</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2871</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hr20:33430001-33557900</w:t>
            </w:r>
          </w:p>
        </w:tc>
        <w:tc>
          <w:tcPr>
            <w:tcW w:w="1030"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2665</w:t>
            </w:r>
          </w:p>
        </w:tc>
        <w:tc>
          <w:tcPr>
            <w:tcW w:w="1068"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GSS</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PF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72</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57</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686</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30"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68"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V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415</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56</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1806</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hr1:118370201-118729400</w:t>
            </w:r>
          </w:p>
        </w:tc>
        <w:tc>
          <w:tcPr>
            <w:tcW w:w="1030"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2390</w:t>
            </w: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GDAP2</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K</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384</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14</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586</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hr2:214171801-214344300</w:t>
            </w:r>
          </w:p>
        </w:tc>
        <w:tc>
          <w:tcPr>
            <w:tcW w:w="1030"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2345</w:t>
            </w: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SPAG16</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V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162</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21</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909</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chr4:90637801-90759100</w:t>
            </w:r>
          </w:p>
        </w:tc>
        <w:tc>
          <w:tcPr>
            <w:tcW w:w="1030" w:type="dxa"/>
            <w:shd w:val="clear" w:color="auto" w:fill="auto"/>
            <w:noWrap/>
            <w:vAlign w:val="center"/>
            <w:hideMark/>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2234</w:t>
            </w: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SNCA</w:t>
            </w:r>
          </w:p>
        </w:tc>
        <w:tc>
          <w:tcPr>
            <w:tcW w:w="888" w:type="dxa"/>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CBC</w:t>
            </w:r>
          </w:p>
        </w:tc>
        <w:tc>
          <w:tcPr>
            <w:tcW w:w="956" w:type="dxa"/>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0.0330</w:t>
            </w:r>
          </w:p>
        </w:tc>
        <w:tc>
          <w:tcPr>
            <w:tcW w:w="956" w:type="dxa"/>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0.0419</w:t>
            </w:r>
          </w:p>
        </w:tc>
        <w:tc>
          <w:tcPr>
            <w:tcW w:w="956" w:type="dxa"/>
            <w:vAlign w:val="center"/>
          </w:tcPr>
          <w:p w:rsidR="004F084C" w:rsidRPr="00521842" w:rsidRDefault="004F084C" w:rsidP="00E42FE1">
            <w:pPr>
              <w:rPr>
                <w:rFonts w:ascii="Times New Roman" w:eastAsia="宋体" w:hAnsi="Times New Roman" w:cs="Times New Roman"/>
                <w:b/>
                <w:bCs/>
                <w:color w:val="000000" w:themeColor="text1"/>
                <w:sz w:val="18"/>
                <w:szCs w:val="18"/>
                <w:lang w:eastAsia="zh-CN"/>
              </w:rPr>
            </w:pPr>
            <w:r w:rsidRPr="00521842">
              <w:rPr>
                <w:rFonts w:ascii="Times New Roman" w:eastAsia="宋体" w:hAnsi="Times New Roman" w:cs="Times New Roman"/>
                <w:b/>
                <w:bCs/>
                <w:color w:val="000000" w:themeColor="text1"/>
                <w:sz w:val="18"/>
                <w:szCs w:val="18"/>
                <w:lang w:eastAsia="zh-CN"/>
              </w:rPr>
              <w:t>0.7082</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hr17:26871601-27088000</w:t>
            </w:r>
          </w:p>
        </w:tc>
        <w:tc>
          <w:tcPr>
            <w:tcW w:w="1030"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2051</w:t>
            </w: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SPAG5</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V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303</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35</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2968</w:t>
            </w:r>
          </w:p>
        </w:tc>
      </w:tr>
      <w:tr w:rsidR="004F084C" w:rsidRPr="00521842" w:rsidTr="00E42FE1">
        <w:trPr>
          <w:trHeight w:val="270"/>
        </w:trPr>
        <w:tc>
          <w:tcPr>
            <w:tcW w:w="2663" w:type="dxa"/>
            <w:tcBorders>
              <w:left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30" w:type="dxa"/>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68" w:type="dxa"/>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PIGS</w:t>
            </w:r>
          </w:p>
        </w:tc>
        <w:tc>
          <w:tcPr>
            <w:tcW w:w="888"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BC</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38</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61</w:t>
            </w:r>
          </w:p>
        </w:tc>
        <w:tc>
          <w:tcPr>
            <w:tcW w:w="956" w:type="dxa"/>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7585</w:t>
            </w:r>
          </w:p>
        </w:tc>
      </w:tr>
      <w:tr w:rsidR="004F084C" w:rsidRPr="00521842" w:rsidTr="00E42FE1">
        <w:trPr>
          <w:trHeight w:val="270"/>
        </w:trPr>
        <w:tc>
          <w:tcPr>
            <w:tcW w:w="2663" w:type="dxa"/>
            <w:tcBorders>
              <w:left w:val="nil"/>
              <w:bottom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30" w:type="dxa"/>
            <w:tcBorders>
              <w:bottom w:val="nil"/>
            </w:tcBorders>
            <w:shd w:val="clear" w:color="auto" w:fill="auto"/>
            <w:noWrap/>
            <w:vAlign w:val="center"/>
            <w:hideMark/>
          </w:tcPr>
          <w:p w:rsidR="004F084C" w:rsidRPr="00521842" w:rsidRDefault="004F084C" w:rsidP="00E42FE1">
            <w:pPr>
              <w:jc w:val="both"/>
              <w:rPr>
                <w:rFonts w:ascii="Times New Roman" w:eastAsia="宋体" w:hAnsi="Times New Roman" w:cs="Times New Roman"/>
                <w:color w:val="000000"/>
                <w:sz w:val="18"/>
                <w:szCs w:val="18"/>
                <w:lang w:eastAsia="zh-CN"/>
              </w:rPr>
            </w:pPr>
          </w:p>
        </w:tc>
        <w:tc>
          <w:tcPr>
            <w:tcW w:w="1068" w:type="dxa"/>
            <w:tcBorders>
              <w:bottom w:val="nil"/>
            </w:tcBorders>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TRAF4</w:t>
            </w:r>
          </w:p>
        </w:tc>
        <w:tc>
          <w:tcPr>
            <w:tcW w:w="888" w:type="dxa"/>
            <w:tcBorders>
              <w:bottom w:val="nil"/>
            </w:tcBorders>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PFC</w:t>
            </w:r>
          </w:p>
        </w:tc>
        <w:tc>
          <w:tcPr>
            <w:tcW w:w="956" w:type="dxa"/>
            <w:tcBorders>
              <w:bottom w:val="nil"/>
            </w:tcBorders>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403</w:t>
            </w:r>
          </w:p>
        </w:tc>
        <w:tc>
          <w:tcPr>
            <w:tcW w:w="956" w:type="dxa"/>
            <w:tcBorders>
              <w:bottom w:val="nil"/>
            </w:tcBorders>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066</w:t>
            </w:r>
          </w:p>
        </w:tc>
        <w:tc>
          <w:tcPr>
            <w:tcW w:w="956" w:type="dxa"/>
            <w:tcBorders>
              <w:bottom w:val="nil"/>
            </w:tcBorders>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1223</w:t>
            </w:r>
          </w:p>
        </w:tc>
      </w:tr>
      <w:tr w:rsidR="004F084C" w:rsidRPr="00521842" w:rsidTr="00E42FE1">
        <w:trPr>
          <w:trHeight w:val="270"/>
        </w:trPr>
        <w:tc>
          <w:tcPr>
            <w:tcW w:w="2663" w:type="dxa"/>
            <w:tcBorders>
              <w:top w:val="nil"/>
              <w:left w:val="nil"/>
              <w:bottom w:val="single" w:sz="4" w:space="0" w:color="auto"/>
            </w:tcBorders>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hr17:47657301-47828200</w:t>
            </w:r>
          </w:p>
        </w:tc>
        <w:tc>
          <w:tcPr>
            <w:tcW w:w="1030" w:type="dxa"/>
            <w:tcBorders>
              <w:top w:val="nil"/>
              <w:bottom w:val="single" w:sz="4" w:space="0" w:color="auto"/>
            </w:tcBorders>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1911</w:t>
            </w:r>
          </w:p>
        </w:tc>
        <w:tc>
          <w:tcPr>
            <w:tcW w:w="1068" w:type="dxa"/>
            <w:tcBorders>
              <w:top w:val="nil"/>
              <w:bottom w:val="single" w:sz="4" w:space="0" w:color="auto"/>
            </w:tcBorders>
            <w:shd w:val="clear" w:color="auto" w:fill="auto"/>
            <w:noWrap/>
            <w:vAlign w:val="center"/>
            <w:hideMark/>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NXPH3</w:t>
            </w:r>
          </w:p>
        </w:tc>
        <w:tc>
          <w:tcPr>
            <w:tcW w:w="888" w:type="dxa"/>
            <w:tcBorders>
              <w:top w:val="nil"/>
              <w:bottom w:val="single" w:sz="4" w:space="0" w:color="auto"/>
            </w:tcBorders>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CBC</w:t>
            </w:r>
          </w:p>
        </w:tc>
        <w:tc>
          <w:tcPr>
            <w:tcW w:w="956" w:type="dxa"/>
            <w:tcBorders>
              <w:top w:val="nil"/>
              <w:bottom w:val="single" w:sz="4" w:space="0" w:color="auto"/>
            </w:tcBorders>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141</w:t>
            </w:r>
          </w:p>
        </w:tc>
        <w:tc>
          <w:tcPr>
            <w:tcW w:w="956" w:type="dxa"/>
            <w:tcBorders>
              <w:top w:val="nil"/>
              <w:bottom w:val="single" w:sz="4" w:space="0" w:color="auto"/>
            </w:tcBorders>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0288</w:t>
            </w:r>
          </w:p>
        </w:tc>
        <w:tc>
          <w:tcPr>
            <w:tcW w:w="956" w:type="dxa"/>
            <w:tcBorders>
              <w:top w:val="nil"/>
              <w:bottom w:val="single" w:sz="4" w:space="0" w:color="auto"/>
            </w:tcBorders>
            <w:vAlign w:val="center"/>
          </w:tcPr>
          <w:p w:rsidR="004F084C" w:rsidRPr="00521842" w:rsidRDefault="004F084C" w:rsidP="00E42FE1">
            <w:pPr>
              <w:rPr>
                <w:rFonts w:ascii="Times New Roman" w:eastAsia="宋体" w:hAnsi="Times New Roman" w:cs="Times New Roman"/>
                <w:color w:val="000000"/>
                <w:sz w:val="18"/>
                <w:szCs w:val="18"/>
                <w:lang w:eastAsia="zh-CN"/>
              </w:rPr>
            </w:pPr>
            <w:r w:rsidRPr="00521842">
              <w:rPr>
                <w:rFonts w:ascii="Times New Roman" w:eastAsia="宋体" w:hAnsi="Times New Roman" w:cs="Times New Roman"/>
                <w:color w:val="000000"/>
                <w:sz w:val="18"/>
                <w:szCs w:val="18"/>
                <w:lang w:eastAsia="zh-CN"/>
              </w:rPr>
              <w:t>0.3773</w:t>
            </w:r>
          </w:p>
        </w:tc>
      </w:tr>
    </w:tbl>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4F084C" w:rsidRDefault="004F084C"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Default="0024569E" w:rsidP="004F084C">
      <w:pPr>
        <w:rPr>
          <w:rFonts w:ascii="Times New Roman" w:hAnsi="Times New Roman" w:cs="Times New Roman"/>
          <w:color w:val="000000"/>
          <w:lang w:eastAsia="zh-CN"/>
        </w:rPr>
      </w:pPr>
    </w:p>
    <w:p w:rsidR="0024569E" w:rsidRPr="0024569E" w:rsidRDefault="0024569E" w:rsidP="00411897">
      <w:pPr>
        <w:jc w:val="center"/>
        <w:rPr>
          <w:rFonts w:ascii="Times New Roman" w:hAnsi="Times New Roman" w:cs="Times New Roman"/>
          <w:b/>
          <w:color w:val="000000"/>
          <w:sz w:val="28"/>
          <w:szCs w:val="28"/>
          <w:lang w:eastAsia="zh-CN"/>
        </w:rPr>
      </w:pPr>
      <w:r w:rsidRPr="0024569E">
        <w:rPr>
          <w:rFonts w:ascii="Times New Roman" w:hAnsi="Times New Roman" w:cs="Times New Roman" w:hint="eastAsia"/>
          <w:b/>
          <w:color w:val="000000"/>
          <w:sz w:val="28"/>
          <w:szCs w:val="28"/>
          <w:lang w:eastAsia="zh-CN"/>
        </w:rPr>
        <w:lastRenderedPageBreak/>
        <w:t>Supplementary Note</w:t>
      </w:r>
    </w:p>
    <w:p w:rsidR="00663B86" w:rsidRPr="00F63B5B" w:rsidRDefault="00663B86" w:rsidP="00663B86">
      <w:pPr>
        <w:pStyle w:val="1"/>
        <w:rPr>
          <w:rFonts w:ascii="Times New Roman" w:hAnsi="Times New Roman" w:cs="Times New Roman"/>
          <w:color w:val="000000"/>
          <w:sz w:val="24"/>
          <w:szCs w:val="24"/>
        </w:rPr>
      </w:pPr>
      <w:bookmarkStart w:id="20" w:name="_Toc409697940"/>
      <w:bookmarkStart w:id="21" w:name="_Toc413436678"/>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ab/>
      </w:r>
      <w:r w:rsidRPr="00F63B5B">
        <w:rPr>
          <w:rFonts w:ascii="Times New Roman" w:hAnsi="Times New Roman" w:cs="Times New Roman"/>
          <w:color w:val="000000"/>
          <w:sz w:val="24"/>
          <w:szCs w:val="24"/>
        </w:rPr>
        <w:t>Empirical data processing</w:t>
      </w:r>
    </w:p>
    <w:p w:rsidR="00663B86" w:rsidRPr="0072123F" w:rsidRDefault="00663B86" w:rsidP="00663B86">
      <w:pPr>
        <w:pStyle w:val="2"/>
        <w:rPr>
          <w:rFonts w:ascii="Times New Roman" w:hAnsi="Times New Roman" w:cs="Times New Roman"/>
          <w:color w:val="000000"/>
          <w:sz w:val="24"/>
          <w:szCs w:val="24"/>
          <w:lang w:eastAsia="zh-CN"/>
        </w:rPr>
      </w:pPr>
      <w:r>
        <w:rPr>
          <w:rFonts w:ascii="Times New Roman" w:hAnsi="Times New Roman" w:cs="Times New Roman" w:hint="eastAsia"/>
          <w:color w:val="000000"/>
          <w:sz w:val="24"/>
          <w:szCs w:val="24"/>
          <w:lang w:eastAsia="zh-CN"/>
        </w:rPr>
        <w:t>1</w:t>
      </w:r>
      <w:r>
        <w:rPr>
          <w:rFonts w:ascii="Times New Roman" w:hAnsi="Times New Roman" w:cs="Times New Roman"/>
          <w:color w:val="000000"/>
          <w:sz w:val="24"/>
          <w:szCs w:val="24"/>
          <w:lang w:eastAsia="zh-CN"/>
        </w:rPr>
        <w:t>.</w:t>
      </w:r>
      <w:r>
        <w:rPr>
          <w:rFonts w:ascii="Times New Roman" w:hAnsi="Times New Roman" w:cs="Times New Roman" w:hint="eastAsia"/>
          <w:color w:val="000000"/>
          <w:sz w:val="24"/>
          <w:szCs w:val="24"/>
          <w:lang w:eastAsia="zh-CN"/>
        </w:rPr>
        <w:t>1</w:t>
      </w:r>
      <w:r w:rsidRPr="0072123F">
        <w:rPr>
          <w:rFonts w:ascii="Times New Roman" w:hAnsi="Times New Roman" w:cs="Times New Roman"/>
          <w:color w:val="000000"/>
          <w:sz w:val="24"/>
          <w:szCs w:val="24"/>
          <w:lang w:eastAsia="zh-CN"/>
        </w:rPr>
        <w:tab/>
      </w:r>
      <w:r>
        <w:rPr>
          <w:rFonts w:ascii="Times New Roman" w:hAnsi="Times New Roman" w:cs="Times New Roman" w:hint="eastAsia"/>
          <w:color w:val="000000"/>
          <w:sz w:val="24"/>
          <w:szCs w:val="24"/>
          <w:lang w:eastAsia="zh-CN"/>
        </w:rPr>
        <w:t>T</w:t>
      </w:r>
      <w:r w:rsidRPr="0072123F">
        <w:rPr>
          <w:rFonts w:ascii="Times New Roman" w:hAnsi="Times New Roman" w:cs="Times New Roman"/>
          <w:color w:val="000000"/>
          <w:sz w:val="24"/>
          <w:szCs w:val="24"/>
          <w:lang w:eastAsia="zh-CN"/>
        </w:rPr>
        <w:t>ime interval division</w:t>
      </w:r>
    </w:p>
    <w:p w:rsidR="00663B86" w:rsidRDefault="00663B86" w:rsidP="00663B86">
      <w:pPr>
        <w:jc w:val="both"/>
        <w:rPr>
          <w:rFonts w:ascii="Times New Roman" w:hAnsi="Times New Roman" w:cs="Times New Roman"/>
          <w:color w:val="000000"/>
          <w:lang w:eastAsia="zh-CN"/>
        </w:rPr>
      </w:pPr>
      <w:r>
        <w:rPr>
          <w:rFonts w:ascii="Times New Roman" w:hAnsi="Times New Roman" w:cs="Times New Roman" w:hint="eastAsia"/>
          <w:color w:val="000000"/>
          <w:lang w:eastAsia="zh-CN"/>
        </w:rPr>
        <w:t>T</w:t>
      </w:r>
      <w:r w:rsidRPr="00641829">
        <w:rPr>
          <w:rFonts w:ascii="Times New Roman" w:hAnsi="Times New Roman" w:cs="Times New Roman"/>
          <w:color w:val="000000"/>
          <w:lang w:eastAsia="zh-CN"/>
        </w:rPr>
        <w:t xml:space="preserve">o increase the resolution for more recent history, </w:t>
      </w:r>
      <w:r>
        <w:rPr>
          <w:rFonts w:ascii="Times New Roman" w:hAnsi="Times New Roman" w:cs="Times New Roman"/>
          <w:color w:val="000000"/>
          <w:lang w:eastAsia="zh-CN"/>
        </w:rPr>
        <w:t>and c</w:t>
      </w:r>
      <w:r>
        <w:rPr>
          <w:rFonts w:ascii="Times New Roman" w:hAnsi="Times New Roman" w:cs="Times New Roman" w:hint="eastAsia"/>
          <w:color w:val="000000"/>
          <w:lang w:eastAsia="zh-CN"/>
        </w:rPr>
        <w:t xml:space="preserve">onsidering the computational cost, </w:t>
      </w:r>
      <w:r w:rsidRPr="00492A91">
        <w:rPr>
          <w:rFonts w:ascii="Times New Roman" w:hAnsi="Times New Roman" w:cs="Times New Roman"/>
          <w:color w:val="000000"/>
          <w:lang w:eastAsia="zh-CN"/>
        </w:rPr>
        <w:t xml:space="preserve">we </w:t>
      </w:r>
      <w:r w:rsidRPr="00641829">
        <w:rPr>
          <w:rFonts w:ascii="Times New Roman" w:hAnsi="Times New Roman" w:cs="Times New Roman"/>
          <w:color w:val="000000"/>
          <w:lang w:eastAsia="zh-CN"/>
        </w:rPr>
        <w:t>allocated</w:t>
      </w:r>
      <w:r w:rsidRPr="00492A91">
        <w:rPr>
          <w:rFonts w:ascii="Times New Roman" w:hAnsi="Times New Roman" w:cs="Times New Roman"/>
          <w:color w:val="000000"/>
          <w:lang w:eastAsia="zh-CN"/>
        </w:rPr>
        <w:t xml:space="preserve"> </w:t>
      </w:r>
      <w:r w:rsidRPr="00EB4B16">
        <w:rPr>
          <w:rFonts w:ascii="Times New Roman" w:hAnsi="Times New Roman" w:cs="Times New Roman" w:hint="eastAsia"/>
          <w:color w:val="000000"/>
          <w:lang w:eastAsia="zh-CN"/>
        </w:rPr>
        <w:t xml:space="preserve">30 time intervals </w:t>
      </w:r>
      <w:r>
        <w:rPr>
          <w:rFonts w:ascii="Times New Roman" w:hAnsi="Times New Roman" w:cs="Times New Roman"/>
          <w:color w:val="000000"/>
          <w:lang w:eastAsia="zh-CN"/>
        </w:rPr>
        <w:t>as follows</w:t>
      </w:r>
      <w:r>
        <w:rPr>
          <w:rFonts w:ascii="Times New Roman" w:hAnsi="Times New Roman" w:cs="Times New Roman" w:hint="eastAsia"/>
          <w:color w:val="000000"/>
          <w:lang w:eastAsia="zh-CN"/>
        </w:rPr>
        <w:t>:</w:t>
      </w:r>
      <w:r w:rsidRPr="00737E2A">
        <w:t xml:space="preserve"> </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737E2A" w:rsidRDefault="00663B86" w:rsidP="00E42FE1">
            <w:pPr>
              <w:jc w:val="center"/>
              <w:rPr>
                <w:rFonts w:ascii="Times New Roman" w:hAnsi="Times New Roman" w:cs="Times New Roman"/>
                <w:color w:val="000000"/>
                <w:lang w:eastAsia="zh-CN"/>
              </w:rPr>
            </w:pPr>
            <w:r w:rsidRPr="003F580D">
              <w:rPr>
                <w:position w:val="-12"/>
              </w:rPr>
              <w:object w:dxaOrig="26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5pt;height:33.85pt" o:ole="">
                  <v:imagedata r:id="rId32" o:title=""/>
                </v:shape>
                <o:OLEObject Type="Embed" ProgID="Equation.DSMT4" ShapeID="_x0000_i1025" DrawAspect="Content" ObjectID="_1492256778" r:id="rId33"/>
              </w:object>
            </w:r>
          </w:p>
        </w:tc>
        <w:tc>
          <w:tcPr>
            <w:tcW w:w="750" w:type="pct"/>
            <w:tcMar>
              <w:left w:w="0" w:type="dxa"/>
              <w:right w:w="0" w:type="dxa"/>
            </w:tcMar>
            <w:vAlign w:val="center"/>
          </w:tcPr>
          <w:p w:rsidR="00663B86" w:rsidRDefault="00B75F1C" w:rsidP="00B75F1C">
            <w:pPr>
              <w:pStyle w:val="af2"/>
              <w:keepNext/>
              <w:jc w:val="right"/>
              <w:rPr>
                <w:rFonts w:ascii="Times New Roman" w:hAnsi="Times New Roman" w:cs="Times New Roman"/>
                <w:color w:val="000000"/>
                <w:lang w:eastAsia="zh-CN"/>
              </w:rPr>
            </w:pPr>
            <w:r>
              <w:t xml:space="preserve">(S </w:t>
            </w:r>
            <w:fldSimple w:instr=" SEQ (S \* ARABIC ">
              <w:r w:rsidR="006013D0">
                <w:rPr>
                  <w:noProof/>
                </w:rPr>
                <w:t>1</w:t>
              </w:r>
            </w:fldSimple>
            <w:r>
              <w:rPr>
                <w:rFonts w:hint="eastAsia"/>
                <w:lang w:eastAsia="zh-CN"/>
              </w:rPr>
              <w:t>)</w:t>
            </w:r>
            <w:r>
              <w:t xml:space="preserve"> </w:t>
            </w:r>
          </w:p>
        </w:tc>
      </w:tr>
    </w:tbl>
    <w:p w:rsidR="00B75F1C" w:rsidRPr="00B75F1C" w:rsidRDefault="00B75F1C" w:rsidP="00B75F1C">
      <w:pPr>
        <w:rPr>
          <w:lang w:eastAsia="zh-CN"/>
        </w:rPr>
      </w:pPr>
    </w:p>
    <w:p w:rsidR="00663B86" w:rsidRPr="00A61B50" w:rsidRDefault="00663B86" w:rsidP="00663B86">
      <w:pPr>
        <w:pStyle w:val="2"/>
        <w:rPr>
          <w:rFonts w:ascii="Times New Roman" w:hAnsi="Times New Roman" w:cs="Times New Roman"/>
          <w:color w:val="000000"/>
          <w:sz w:val="24"/>
          <w:szCs w:val="24"/>
          <w:lang w:eastAsia="zh-CN"/>
        </w:rPr>
      </w:pPr>
      <w:r>
        <w:rPr>
          <w:rFonts w:ascii="Times New Roman" w:hAnsi="Times New Roman" w:cs="Times New Roman" w:hint="eastAsia"/>
          <w:color w:val="000000"/>
          <w:sz w:val="24"/>
          <w:szCs w:val="24"/>
          <w:lang w:eastAsia="zh-CN"/>
        </w:rPr>
        <w:t>1</w:t>
      </w:r>
      <w:r>
        <w:rPr>
          <w:rFonts w:ascii="Times New Roman" w:hAnsi="Times New Roman" w:cs="Times New Roman"/>
          <w:color w:val="000000"/>
          <w:sz w:val="24"/>
          <w:szCs w:val="24"/>
          <w:lang w:eastAsia="zh-CN"/>
        </w:rPr>
        <w:t>.</w:t>
      </w:r>
      <w:r>
        <w:rPr>
          <w:rFonts w:ascii="Times New Roman" w:hAnsi="Times New Roman" w:cs="Times New Roman" w:hint="eastAsia"/>
          <w:color w:val="000000"/>
          <w:sz w:val="24"/>
          <w:szCs w:val="24"/>
          <w:lang w:eastAsia="zh-CN"/>
        </w:rPr>
        <w:t>2</w:t>
      </w:r>
      <w:r w:rsidRPr="00A61B50">
        <w:rPr>
          <w:rFonts w:ascii="Times New Roman" w:hAnsi="Times New Roman" w:cs="Times New Roman"/>
          <w:color w:val="000000"/>
          <w:sz w:val="24"/>
          <w:szCs w:val="24"/>
          <w:lang w:eastAsia="zh-CN"/>
        </w:rPr>
        <w:tab/>
      </w:r>
      <w:r w:rsidRPr="00A61B50">
        <w:rPr>
          <w:rFonts w:ascii="Times New Roman" w:hAnsi="Times New Roman" w:cs="Times New Roman"/>
          <w:color w:val="000000"/>
          <w:sz w:val="24"/>
          <w:szCs w:val="24"/>
        </w:rPr>
        <w:t>Comparisons of 1</w:t>
      </w:r>
      <w:r>
        <w:rPr>
          <w:rFonts w:ascii="Times New Roman" w:hAnsi="Times New Roman" w:cs="Times New Roman"/>
          <w:color w:val="000000"/>
          <w:sz w:val="24"/>
          <w:szCs w:val="24"/>
        </w:rPr>
        <w:t>000G phase I data with the high</w:t>
      </w:r>
      <w:r>
        <w:rPr>
          <w:rFonts w:ascii="Times New Roman" w:hAnsi="Times New Roman" w:cs="Times New Roman" w:hint="eastAsia"/>
          <w:color w:val="000000"/>
          <w:sz w:val="24"/>
          <w:szCs w:val="24"/>
          <w:lang w:eastAsia="zh-CN"/>
        </w:rPr>
        <w:t>-</w:t>
      </w:r>
      <w:r w:rsidRPr="00A61B50">
        <w:rPr>
          <w:rFonts w:ascii="Times New Roman" w:hAnsi="Times New Roman" w:cs="Times New Roman"/>
          <w:color w:val="000000"/>
          <w:sz w:val="24"/>
          <w:szCs w:val="24"/>
        </w:rPr>
        <w:t>quality genome sequencing data</w:t>
      </w:r>
    </w:p>
    <w:p w:rsidR="00663B86" w:rsidRDefault="00663B86" w:rsidP="00663B86">
      <w:pPr>
        <w:jc w:val="both"/>
        <w:rPr>
          <w:rFonts w:ascii="Times New Roman" w:hAnsi="Times New Roman" w:cs="Times New Roman"/>
          <w:color w:val="000000"/>
          <w:lang w:eastAsia="zh-CN"/>
        </w:rPr>
      </w:pPr>
      <w:r>
        <w:rPr>
          <w:rFonts w:ascii="Times New Roman" w:hAnsi="Times New Roman" w:cs="Times New Roman" w:hint="eastAsia"/>
          <w:color w:val="000000"/>
          <w:lang w:eastAsia="zh-CN"/>
        </w:rPr>
        <w:t xml:space="preserve">To evaluate the inferences of PSMC on the imputed genomes, </w:t>
      </w:r>
      <w:r w:rsidRPr="00641829">
        <w:rPr>
          <w:rFonts w:ascii="Times New Roman" w:hAnsi="Times New Roman" w:cs="Times New Roman"/>
          <w:color w:val="000000"/>
          <w:lang w:eastAsia="zh-CN"/>
        </w:rPr>
        <w:t xml:space="preserve">we compared the </w:t>
      </w:r>
      <w:r w:rsidRPr="00641829">
        <w:rPr>
          <w:rFonts w:ascii="Times New Roman" w:hAnsi="Times New Roman" w:cs="Times New Roman"/>
          <w:i/>
          <w:color w:val="000000"/>
          <w:lang w:eastAsia="zh-CN"/>
        </w:rPr>
        <w:t>N</w:t>
      </w:r>
      <w:r w:rsidRPr="00641829">
        <w:rPr>
          <w:rFonts w:ascii="Times New Roman" w:hAnsi="Times New Roman" w:cs="Times New Roman"/>
          <w:color w:val="000000"/>
          <w:vertAlign w:val="subscript"/>
          <w:lang w:eastAsia="zh-CN"/>
        </w:rPr>
        <w:t>e</w:t>
      </w:r>
      <w:r w:rsidRPr="00641829">
        <w:rPr>
          <w:rFonts w:ascii="Times New Roman" w:hAnsi="Times New Roman" w:cs="Times New Roman"/>
          <w:color w:val="000000"/>
          <w:lang w:eastAsia="zh-CN"/>
        </w:rPr>
        <w:t xml:space="preserve"> and TMRCA</w:t>
      </w:r>
      <w:r>
        <w:rPr>
          <w:rFonts w:ascii="Times New Roman" w:hAnsi="Times New Roman" w:cs="Times New Roman" w:hint="eastAsia"/>
          <w:color w:val="000000"/>
          <w:lang w:eastAsia="zh-CN"/>
        </w:rPr>
        <w:t>s</w:t>
      </w:r>
      <w:r w:rsidRPr="00641829">
        <w:rPr>
          <w:rFonts w:ascii="Times New Roman" w:hAnsi="Times New Roman" w:cs="Times New Roman"/>
          <w:color w:val="000000"/>
          <w:lang w:eastAsia="zh-CN"/>
        </w:rPr>
        <w:t xml:space="preserve"> estimated from </w:t>
      </w:r>
      <w:r>
        <w:rPr>
          <w:rFonts w:ascii="Times New Roman" w:hAnsi="Times New Roman" w:cs="Times New Roman" w:hint="eastAsia"/>
          <w:color w:val="000000"/>
          <w:lang w:eastAsia="zh-CN"/>
        </w:rPr>
        <w:t>individuals who were sequenced by both 1000G and Complete Genomics (CG). Six</w:t>
      </w:r>
      <w:r w:rsidRPr="00641829">
        <w:rPr>
          <w:rFonts w:ascii="Times New Roman" w:hAnsi="Times New Roman" w:cs="Times New Roman"/>
          <w:color w:val="000000"/>
          <w:lang w:eastAsia="zh-CN"/>
        </w:rPr>
        <w:t xml:space="preserve"> CEU (NA06994, NA07357, NA10851, NA12004, NA12889, </w:t>
      </w:r>
      <w:r>
        <w:rPr>
          <w:rFonts w:ascii="Times New Roman" w:hAnsi="Times New Roman" w:cs="Times New Roman" w:hint="eastAsia"/>
          <w:color w:val="000000"/>
          <w:lang w:eastAsia="zh-CN"/>
        </w:rPr>
        <w:t xml:space="preserve">and </w:t>
      </w:r>
      <w:r w:rsidRPr="00641829">
        <w:rPr>
          <w:rFonts w:ascii="Times New Roman" w:hAnsi="Times New Roman" w:cs="Times New Roman"/>
          <w:color w:val="000000"/>
          <w:lang w:eastAsia="zh-CN"/>
        </w:rPr>
        <w:t xml:space="preserve">NA12890), 4 CHB (NA18526, NA18537, NA18555, </w:t>
      </w:r>
      <w:r>
        <w:rPr>
          <w:rFonts w:ascii="Times New Roman" w:hAnsi="Times New Roman" w:cs="Times New Roman" w:hint="eastAsia"/>
          <w:color w:val="000000"/>
          <w:lang w:eastAsia="zh-CN"/>
        </w:rPr>
        <w:t xml:space="preserve">and </w:t>
      </w:r>
      <w:r w:rsidRPr="00641829">
        <w:rPr>
          <w:rFonts w:ascii="Times New Roman" w:hAnsi="Times New Roman" w:cs="Times New Roman"/>
          <w:color w:val="000000"/>
          <w:lang w:eastAsia="zh-CN"/>
        </w:rPr>
        <w:t>NA18558)</w:t>
      </w:r>
      <w:r>
        <w:rPr>
          <w:rFonts w:ascii="Times New Roman" w:hAnsi="Times New Roman" w:cs="Times New Roman" w:hint="eastAsia"/>
          <w:color w:val="000000"/>
          <w:lang w:eastAsia="zh-CN"/>
        </w:rPr>
        <w:t>,</w:t>
      </w:r>
      <w:r w:rsidRPr="00641829">
        <w:rPr>
          <w:rFonts w:ascii="Times New Roman" w:hAnsi="Times New Roman" w:cs="Times New Roman"/>
          <w:color w:val="000000"/>
          <w:lang w:eastAsia="zh-CN"/>
        </w:rPr>
        <w:t xml:space="preserve"> and 7 YRI individuals (NA18501, NA18502, NA18504, NA18505, NA18508, NA18517, </w:t>
      </w:r>
      <w:r>
        <w:rPr>
          <w:rFonts w:ascii="Times New Roman" w:hAnsi="Times New Roman" w:cs="Times New Roman" w:hint="eastAsia"/>
          <w:color w:val="000000"/>
          <w:lang w:eastAsia="zh-CN"/>
        </w:rPr>
        <w:t xml:space="preserve">and </w:t>
      </w:r>
      <w:r w:rsidRPr="00641829">
        <w:rPr>
          <w:rFonts w:ascii="Times New Roman" w:hAnsi="Times New Roman" w:cs="Times New Roman"/>
          <w:color w:val="000000"/>
          <w:lang w:eastAsia="zh-CN"/>
        </w:rPr>
        <w:t xml:space="preserve">NA19129) </w:t>
      </w:r>
      <w:r>
        <w:rPr>
          <w:rFonts w:ascii="Times New Roman" w:hAnsi="Times New Roman" w:cs="Times New Roman" w:hint="eastAsia"/>
          <w:color w:val="000000"/>
          <w:lang w:eastAsia="zh-CN"/>
        </w:rPr>
        <w:t>were analyzed. We merged the high-quality variants (</w:t>
      </w:r>
      <w:r w:rsidRPr="00B65AF5">
        <w:rPr>
          <w:rFonts w:ascii="Times New Roman" w:hAnsi="Times New Roman" w:cs="Times New Roman"/>
          <w:color w:val="000000"/>
          <w:lang w:eastAsia="zh-CN"/>
        </w:rPr>
        <w:t>ftp://ftp2.completegenomics.com/Multigenome_summaries/Complete_Public_Genomes_69genomes_VQHIGH_testvariants.tsv.b</w:t>
      </w:r>
      <w:r>
        <w:rPr>
          <w:rFonts w:ascii="Times New Roman" w:hAnsi="Times New Roman" w:cs="Times New Roman" w:hint="eastAsia"/>
          <w:color w:val="000000"/>
          <w:lang w:eastAsia="zh-CN"/>
        </w:rPr>
        <w:t xml:space="preserve">z2) and reference genome into diploid genomes, </w:t>
      </w:r>
      <w:r>
        <w:rPr>
          <w:rFonts w:ascii="Times New Roman" w:hAnsi="Times New Roman" w:cs="Times New Roman"/>
          <w:color w:val="000000"/>
          <w:lang w:eastAsia="zh-CN"/>
        </w:rPr>
        <w:t>as was done with the 1000G data</w:t>
      </w:r>
      <w:r w:rsidR="009D473A">
        <w:rPr>
          <w:rFonts w:ascii="Times New Roman" w:hAnsi="Times New Roman" w:cs="Times New Roman" w:hint="eastAsia"/>
          <w:color w:val="000000"/>
          <w:lang w:eastAsia="zh-CN"/>
        </w:rPr>
        <w:t>. Supplementary Figure 16</w:t>
      </w:r>
      <w:r>
        <w:rPr>
          <w:rFonts w:ascii="Times New Roman" w:hAnsi="Times New Roman" w:cs="Times New Roman" w:hint="eastAsia"/>
          <w:color w:val="000000"/>
          <w:lang w:eastAsia="zh-CN"/>
        </w:rPr>
        <w:t xml:space="preserve"> shows that the </w:t>
      </w:r>
      <w:r w:rsidRPr="00FE3C71">
        <w:rPr>
          <w:rFonts w:ascii="Times New Roman" w:hAnsi="Times New Roman" w:cs="Times New Roman"/>
          <w:i/>
          <w:color w:val="000000"/>
          <w:lang w:eastAsia="zh-CN"/>
        </w:rPr>
        <w:t>N</w:t>
      </w:r>
      <w:r w:rsidRPr="00FE3C71">
        <w:rPr>
          <w:rFonts w:ascii="Times New Roman" w:hAnsi="Times New Roman" w:cs="Times New Roman"/>
          <w:color w:val="000000"/>
          <w:vertAlign w:val="subscript"/>
          <w:lang w:eastAsia="zh-CN"/>
        </w:rPr>
        <w:t>e</w:t>
      </w:r>
      <w:r>
        <w:rPr>
          <w:rFonts w:ascii="Times New Roman" w:hAnsi="Times New Roman" w:cs="Times New Roman" w:hint="eastAsia"/>
          <w:color w:val="000000"/>
          <w:lang w:eastAsia="zh-CN"/>
        </w:rPr>
        <w:t xml:space="preserve"> estimated by the two datasets were similar along the </w:t>
      </w:r>
      <w:r>
        <w:rPr>
          <w:rFonts w:ascii="Times New Roman" w:hAnsi="Times New Roman" w:cs="Times New Roman"/>
          <w:color w:val="000000"/>
          <w:lang w:eastAsia="zh-CN"/>
        </w:rPr>
        <w:t>entire</w:t>
      </w:r>
      <w:r>
        <w:rPr>
          <w:rFonts w:ascii="Times New Roman" w:hAnsi="Times New Roman" w:cs="Times New Roman" w:hint="eastAsia"/>
          <w:color w:val="000000"/>
          <w:lang w:eastAsia="zh-CN"/>
        </w:rPr>
        <w:t xml:space="preserve"> history, with a small underestimation by 1000G in recent history</w:t>
      </w:r>
      <w:r w:rsidRPr="00A60126">
        <w:rPr>
          <w:rFonts w:ascii="Times New Roman" w:hAnsi="Times New Roman"/>
          <w:color w:val="000000"/>
          <w:lang w:eastAsia="zh-CN"/>
        </w:rPr>
        <w:t xml:space="preserve"> </w:t>
      </w:r>
      <w:r>
        <w:rPr>
          <w:rFonts w:ascii="Times New Roman" w:hAnsi="Times New Roman" w:cs="Times New Roman" w:hint="eastAsia"/>
          <w:color w:val="000000"/>
          <w:lang w:eastAsia="zh-CN"/>
        </w:rPr>
        <w:t xml:space="preserve">because less rare variants were called, while a minor overestimation in ancient history </w:t>
      </w:r>
      <w:r>
        <w:rPr>
          <w:rFonts w:ascii="Times New Roman" w:hAnsi="Times New Roman"/>
          <w:color w:val="000000"/>
          <w:lang w:eastAsia="zh-CN"/>
        </w:rPr>
        <w:t>was observed</w:t>
      </w:r>
      <w:r>
        <w:rPr>
          <w:rFonts w:ascii="Times New Roman" w:hAnsi="Times New Roman" w:cs="Times New Roman" w:hint="eastAsia"/>
          <w:color w:val="000000"/>
          <w:lang w:eastAsia="zh-CN"/>
        </w:rPr>
        <w:t xml:space="preserve"> because more common variants are imputed in 1000G than that in CG.</w:t>
      </w:r>
    </w:p>
    <w:p w:rsidR="00663B86" w:rsidRDefault="00663B86" w:rsidP="00663B86">
      <w:pPr>
        <w:jc w:val="both"/>
        <w:rPr>
          <w:rFonts w:ascii="Times New Roman" w:hAnsi="Times New Roman" w:cs="Times New Roman"/>
          <w:color w:val="000000"/>
          <w:lang w:eastAsia="zh-CN"/>
        </w:rPr>
      </w:pPr>
    </w:p>
    <w:p w:rsidR="00663B86" w:rsidRPr="00BD6EC6" w:rsidRDefault="00663B86" w:rsidP="00663B86">
      <w:pPr>
        <w:ind w:firstLineChars="100" w:firstLine="240"/>
        <w:jc w:val="both"/>
        <w:rPr>
          <w:rFonts w:ascii="Times New Roman" w:hAnsi="Times New Roman" w:cs="Times New Roman"/>
          <w:color w:val="000000"/>
          <w:lang w:eastAsia="zh-CN"/>
        </w:rPr>
      </w:pPr>
      <w:r>
        <w:rPr>
          <w:rFonts w:ascii="Times New Roman" w:hAnsi="Times New Roman" w:cs="Times New Roman" w:hint="eastAsia"/>
          <w:color w:val="000000"/>
          <w:lang w:eastAsia="zh-CN"/>
        </w:rPr>
        <w:t>The accuracy of local TMRCA is another factor for the reconstruction of coalescent trees. We compared the TMRCAs estimated by 1000G and CG data in all indi</w:t>
      </w:r>
      <w:r w:rsidR="00A62B47">
        <w:rPr>
          <w:rFonts w:ascii="Times New Roman" w:hAnsi="Times New Roman" w:cs="Times New Roman" w:hint="eastAsia"/>
          <w:color w:val="000000"/>
          <w:lang w:eastAsia="zh-CN"/>
        </w:rPr>
        <w:t>viduals. Supplementary Figure 17</w:t>
      </w:r>
      <w:r>
        <w:rPr>
          <w:rFonts w:ascii="Times New Roman" w:hAnsi="Times New Roman" w:cs="Times New Roman" w:hint="eastAsia"/>
          <w:color w:val="000000"/>
          <w:lang w:eastAsia="zh-CN"/>
        </w:rPr>
        <w:t xml:space="preserve"> shows the proportion of TMRCAs in CG estimated into other TMRCAs in 1000G. The correlation of all TMRCAs was 0.703. These analyses</w:t>
      </w:r>
      <w:r w:rsidRPr="000650DC">
        <w:rPr>
          <w:rFonts w:ascii="Times New Roman" w:hAnsi="Times New Roman" w:cs="Times New Roman" w:hint="eastAsia"/>
          <w:color w:val="000000"/>
          <w:lang w:eastAsia="zh-CN"/>
        </w:rPr>
        <w:t xml:space="preserve"> demonstrate</w:t>
      </w:r>
      <w:r w:rsidRPr="00521842">
        <w:rPr>
          <w:rFonts w:ascii="Times New Roman" w:hAnsi="Times New Roman" w:cs="Times New Roman"/>
          <w:color w:val="000000"/>
          <w:lang w:eastAsia="zh-CN"/>
        </w:rPr>
        <w:t xml:space="preserve"> that the </w:t>
      </w:r>
      <w:r>
        <w:rPr>
          <w:rFonts w:ascii="Times New Roman" w:hAnsi="Times New Roman" w:cs="Times New Roman" w:hint="eastAsia"/>
          <w:color w:val="000000"/>
          <w:lang w:eastAsia="zh-CN"/>
        </w:rPr>
        <w:t>overall coalescent information is</w:t>
      </w:r>
      <w:r w:rsidRPr="000650DC">
        <w:rPr>
          <w:rFonts w:ascii="Times New Roman" w:hAnsi="Times New Roman" w:cs="Times New Roman" w:hint="eastAsia"/>
          <w:color w:val="000000"/>
          <w:lang w:eastAsia="zh-CN"/>
        </w:rPr>
        <w:t xml:space="preserve"> </w:t>
      </w:r>
      <w:r>
        <w:rPr>
          <w:rFonts w:ascii="Times New Roman" w:hAnsi="Times New Roman" w:cs="Times New Roman"/>
          <w:color w:val="000000"/>
          <w:lang w:eastAsia="zh-CN"/>
        </w:rPr>
        <w:t>present</w:t>
      </w:r>
      <w:r w:rsidRPr="000650DC">
        <w:rPr>
          <w:rFonts w:ascii="Times New Roman" w:hAnsi="Times New Roman" w:cs="Times New Roman" w:hint="eastAsia"/>
          <w:color w:val="000000"/>
          <w:lang w:eastAsia="zh-CN"/>
        </w:rPr>
        <w:t xml:space="preserve"> in the </w:t>
      </w:r>
      <w:r>
        <w:rPr>
          <w:rFonts w:ascii="Times New Roman" w:hAnsi="Times New Roman" w:cs="Times New Roman" w:hint="eastAsia"/>
          <w:color w:val="000000"/>
          <w:lang w:eastAsia="zh-CN"/>
        </w:rPr>
        <w:t>haploid</w:t>
      </w:r>
      <w:r w:rsidRPr="000650DC">
        <w:rPr>
          <w:rFonts w:ascii="Times New Roman" w:hAnsi="Times New Roman" w:cs="Times New Roman" w:hint="eastAsia"/>
          <w:color w:val="000000"/>
          <w:lang w:eastAsia="zh-CN"/>
        </w:rPr>
        <w:t xml:space="preserve"> genome sequences</w:t>
      </w:r>
      <w:r>
        <w:rPr>
          <w:rFonts w:ascii="Times New Roman" w:hAnsi="Times New Roman" w:cs="Times New Roman"/>
          <w:color w:val="000000"/>
          <w:lang w:eastAsia="zh-CN"/>
        </w:rPr>
        <w:t xml:space="preserve"> of 1000G</w:t>
      </w:r>
      <w:r>
        <w:rPr>
          <w:rFonts w:ascii="Times New Roman" w:hAnsi="Times New Roman" w:cs="Times New Roman" w:hint="eastAsia"/>
          <w:color w:val="000000"/>
          <w:lang w:eastAsia="zh-CN"/>
        </w:rPr>
        <w:t xml:space="preserve">, and indicate </w:t>
      </w:r>
      <w:r>
        <w:rPr>
          <w:rFonts w:ascii="Times New Roman" w:hAnsi="Times New Roman" w:cs="Times New Roman"/>
          <w:color w:val="000000"/>
          <w:lang w:eastAsia="zh-CN"/>
        </w:rPr>
        <w:t>that it is feasible</w:t>
      </w:r>
      <w:r>
        <w:rPr>
          <w:rFonts w:ascii="Times New Roman" w:hAnsi="Times New Roman" w:cs="Times New Roman" w:hint="eastAsia"/>
          <w:color w:val="000000"/>
          <w:lang w:eastAsia="zh-CN"/>
        </w:rPr>
        <w:t xml:space="preserve"> to reconstruct coalescent trees </w:t>
      </w:r>
      <w:r>
        <w:rPr>
          <w:rFonts w:ascii="Times New Roman" w:hAnsi="Times New Roman" w:cs="Times New Roman"/>
          <w:color w:val="000000"/>
          <w:lang w:eastAsia="zh-CN"/>
        </w:rPr>
        <w:t>from these data</w:t>
      </w:r>
      <w:r>
        <w:rPr>
          <w:rFonts w:ascii="Times New Roman" w:hAnsi="Times New Roman" w:cs="Times New Roman" w:hint="eastAsia"/>
          <w:color w:val="000000"/>
          <w:lang w:eastAsia="zh-CN"/>
        </w:rPr>
        <w:t xml:space="preserve">. </w:t>
      </w:r>
    </w:p>
    <w:p w:rsidR="00663B86" w:rsidRDefault="00663B86" w:rsidP="00663B86">
      <w:pPr>
        <w:rPr>
          <w:rFonts w:ascii="Times New Roman" w:hAnsi="Times New Roman" w:cs="Times New Roman"/>
          <w:b/>
          <w:color w:val="000000"/>
          <w:sz w:val="28"/>
          <w:szCs w:val="28"/>
          <w:lang w:eastAsia="zh-CN"/>
        </w:rPr>
      </w:pPr>
    </w:p>
    <w:p w:rsidR="00663B86" w:rsidRPr="00492A91" w:rsidRDefault="00663B86" w:rsidP="00663B86">
      <w:pPr>
        <w:rPr>
          <w:rFonts w:ascii="Times New Roman" w:hAnsi="Times New Roman" w:cs="Times New Roman"/>
          <w:b/>
          <w:color w:val="000000"/>
          <w:sz w:val="28"/>
          <w:szCs w:val="28"/>
          <w:lang w:eastAsia="zh-CN"/>
        </w:rPr>
      </w:pPr>
    </w:p>
    <w:p w:rsidR="00663B86" w:rsidRPr="00286554" w:rsidRDefault="00663B86" w:rsidP="00663B86">
      <w:pPr>
        <w:pStyle w:val="1"/>
        <w:rPr>
          <w:rFonts w:ascii="Times New Roman" w:hAnsi="Times New Roman" w:cs="Times New Roman"/>
          <w:color w:val="000000"/>
          <w:sz w:val="24"/>
          <w:szCs w:val="24"/>
        </w:rPr>
      </w:pPr>
      <w:r>
        <w:rPr>
          <w:rFonts w:ascii="Times New Roman" w:hAnsi="Times New Roman" w:cs="Times New Roman" w:hint="eastAsia"/>
          <w:color w:val="000000"/>
          <w:sz w:val="24"/>
          <w:szCs w:val="24"/>
        </w:rPr>
        <w:t>2.</w:t>
      </w:r>
      <w:r w:rsidRPr="00286554">
        <w:rPr>
          <w:rFonts w:ascii="Times New Roman" w:hAnsi="Times New Roman" w:cs="Times New Roman" w:hint="eastAsia"/>
          <w:color w:val="000000"/>
          <w:sz w:val="24"/>
          <w:szCs w:val="24"/>
        </w:rPr>
        <w:tab/>
      </w:r>
      <w:r w:rsidRPr="00286554">
        <w:rPr>
          <w:rFonts w:ascii="Times New Roman" w:hAnsi="Times New Roman" w:cs="Times New Roman"/>
          <w:color w:val="000000"/>
          <w:sz w:val="24"/>
          <w:szCs w:val="24"/>
        </w:rPr>
        <w:t>Coalescent</w:t>
      </w:r>
      <w:r w:rsidRPr="00286554">
        <w:rPr>
          <w:rFonts w:ascii="Times New Roman" w:hAnsi="Times New Roman" w:cs="Times New Roman" w:hint="eastAsia"/>
          <w:color w:val="000000"/>
          <w:sz w:val="24"/>
          <w:szCs w:val="24"/>
        </w:rPr>
        <w:t>-</w:t>
      </w:r>
      <w:r w:rsidRPr="00286554">
        <w:rPr>
          <w:rFonts w:ascii="Times New Roman" w:hAnsi="Times New Roman" w:cs="Times New Roman"/>
          <w:color w:val="000000"/>
          <w:sz w:val="24"/>
          <w:szCs w:val="24"/>
        </w:rPr>
        <w:t>based model</w:t>
      </w:r>
      <w:bookmarkStart w:id="22" w:name="_Toc399159513"/>
      <w:bookmarkStart w:id="23" w:name="_Toc409697941"/>
      <w:bookmarkStart w:id="24" w:name="_Toc413436679"/>
      <w:bookmarkEnd w:id="20"/>
      <w:bookmarkEnd w:id="21"/>
    </w:p>
    <w:p w:rsidR="00663B86" w:rsidRPr="00C552E4" w:rsidRDefault="00663B86" w:rsidP="00663B86">
      <w:pPr>
        <w:pStyle w:val="2"/>
        <w:rPr>
          <w:rFonts w:ascii="Times New Roman" w:hAnsi="Times New Roman" w:cs="Times New Roman"/>
          <w:color w:val="auto"/>
          <w:sz w:val="24"/>
          <w:szCs w:val="24"/>
        </w:rPr>
      </w:pPr>
      <w:r>
        <w:rPr>
          <w:rFonts w:ascii="Times New Roman" w:hAnsi="Times New Roman" w:cs="Times New Roman" w:hint="eastAsia"/>
          <w:color w:val="auto"/>
          <w:sz w:val="24"/>
          <w:szCs w:val="24"/>
          <w:lang w:eastAsia="zh-CN"/>
        </w:rPr>
        <w:t>2</w:t>
      </w:r>
      <w:r w:rsidRPr="00C552E4">
        <w:rPr>
          <w:rFonts w:ascii="Times New Roman" w:hAnsi="Times New Roman" w:cs="Times New Roman" w:hint="eastAsia"/>
          <w:color w:val="auto"/>
          <w:sz w:val="24"/>
          <w:szCs w:val="24"/>
          <w:lang w:eastAsia="zh-CN"/>
        </w:rPr>
        <w:t>.1</w:t>
      </w:r>
      <w:r w:rsidRPr="00C552E4">
        <w:rPr>
          <w:rFonts w:ascii="Times New Roman" w:hAnsi="Times New Roman" w:cs="Times New Roman" w:hint="eastAsia"/>
          <w:color w:val="auto"/>
          <w:sz w:val="24"/>
          <w:szCs w:val="24"/>
          <w:lang w:eastAsia="zh-CN"/>
        </w:rPr>
        <w:tab/>
      </w:r>
      <w:r w:rsidRPr="00C552E4">
        <w:rPr>
          <w:rFonts w:ascii="Times New Roman" w:hAnsi="Times New Roman" w:cs="Times New Roman"/>
          <w:color w:val="auto"/>
          <w:sz w:val="24"/>
          <w:szCs w:val="24"/>
        </w:rPr>
        <w:t>Hypothesis</w:t>
      </w:r>
      <w:r w:rsidRPr="00C552E4">
        <w:rPr>
          <w:rFonts w:ascii="Times New Roman" w:hAnsi="Times New Roman" w:cs="Times New Roman"/>
          <w:color w:val="auto"/>
          <w:sz w:val="24"/>
          <w:szCs w:val="24"/>
          <w:lang w:eastAsia="zh-CN"/>
        </w:rPr>
        <w:t xml:space="preserve"> </w:t>
      </w:r>
      <w:r w:rsidRPr="00C552E4">
        <w:rPr>
          <w:rFonts w:ascii="Times New Roman" w:hAnsi="Times New Roman" w:cs="Times New Roman"/>
          <w:i/>
          <w:color w:val="auto"/>
          <w:sz w:val="24"/>
          <w:szCs w:val="24"/>
          <w:lang w:eastAsia="zh-CN"/>
        </w:rPr>
        <w:t>H</w:t>
      </w:r>
      <w:r w:rsidRPr="00C552E4">
        <w:rPr>
          <w:rFonts w:ascii="Times New Roman" w:hAnsi="Times New Roman" w:cs="Times New Roman"/>
          <w:color w:val="auto"/>
          <w:sz w:val="24"/>
          <w:szCs w:val="24"/>
          <w:vertAlign w:val="subscript"/>
          <w:lang w:eastAsia="zh-CN"/>
        </w:rPr>
        <w:t>0</w:t>
      </w:r>
      <w:r w:rsidRPr="00C552E4">
        <w:rPr>
          <w:rFonts w:ascii="Times New Roman" w:hAnsi="Times New Roman" w:cs="Times New Roman"/>
          <w:color w:val="auto"/>
          <w:sz w:val="24"/>
          <w:szCs w:val="24"/>
        </w:rPr>
        <w:t xml:space="preserve">: Neutral </w:t>
      </w:r>
      <w:r w:rsidRPr="00C552E4">
        <w:rPr>
          <w:rFonts w:ascii="Times New Roman" w:hAnsi="Times New Roman" w:cs="Times New Roman"/>
          <w:color w:val="auto"/>
          <w:sz w:val="24"/>
          <w:szCs w:val="24"/>
          <w:lang w:eastAsia="zh-CN"/>
        </w:rPr>
        <w:t>c</w:t>
      </w:r>
      <w:r w:rsidRPr="00C552E4">
        <w:rPr>
          <w:rFonts w:ascii="Times New Roman" w:hAnsi="Times New Roman" w:cs="Times New Roman"/>
          <w:color w:val="auto"/>
          <w:sz w:val="24"/>
          <w:szCs w:val="24"/>
        </w:rPr>
        <w:t>ase</w:t>
      </w:r>
      <w:bookmarkEnd w:id="22"/>
      <w:bookmarkEnd w:id="23"/>
      <w:bookmarkEnd w:id="24"/>
    </w:p>
    <w:p w:rsidR="00663B86" w:rsidRPr="0017707D" w:rsidRDefault="00663B86" w:rsidP="00663B86">
      <w:pPr>
        <w:jc w:val="both"/>
        <w:rPr>
          <w:lang w:eastAsia="zh-CN"/>
        </w:rPr>
      </w:pPr>
      <w:r>
        <w:rPr>
          <w:rFonts w:ascii="Times New Roman" w:hAnsi="Times New Roman" w:cs="Times New Roman" w:hint="eastAsia"/>
          <w:lang w:eastAsia="zh-CN"/>
        </w:rPr>
        <w:t>Followin</w:t>
      </w:r>
      <w:r w:rsidR="004352B5">
        <w:rPr>
          <w:rFonts w:ascii="Times New Roman" w:hAnsi="Times New Roman" w:cs="Times New Roman" w:hint="eastAsia"/>
          <w:lang w:eastAsia="zh-CN"/>
        </w:rPr>
        <w:t>g the time scaling described in e</w:t>
      </w:r>
      <w:r>
        <w:rPr>
          <w:rFonts w:ascii="Times New Roman" w:hAnsi="Times New Roman" w:cs="Times New Roman" w:hint="eastAsia"/>
          <w:lang w:eastAsia="zh-CN"/>
        </w:rPr>
        <w:t xml:space="preserve">quation </w:t>
      </w:r>
      <w:r w:rsidR="008317DE">
        <w:rPr>
          <w:rFonts w:ascii="Times New Roman" w:hAnsi="Times New Roman" w:cs="Times New Roman" w:hint="eastAsia"/>
          <w:lang w:eastAsia="zh-CN"/>
        </w:rPr>
        <w:t>(</w:t>
      </w:r>
      <w:r>
        <w:rPr>
          <w:rFonts w:ascii="Times New Roman" w:hAnsi="Times New Roman" w:cs="Times New Roman" w:hint="eastAsia"/>
          <w:lang w:eastAsia="zh-CN"/>
        </w:rPr>
        <w:t>1</w:t>
      </w:r>
      <w:r w:rsidR="008317DE">
        <w:rPr>
          <w:rFonts w:ascii="Times New Roman" w:hAnsi="Times New Roman" w:cs="Times New Roman" w:hint="eastAsia"/>
          <w:lang w:eastAsia="zh-CN"/>
        </w:rPr>
        <w:t>)</w:t>
      </w:r>
      <w:r>
        <w:rPr>
          <w:rFonts w:ascii="Times New Roman" w:hAnsi="Times New Roman" w:cs="Times New Roman" w:hint="eastAsia"/>
          <w:lang w:eastAsia="zh-CN"/>
        </w:rPr>
        <w:t xml:space="preserve"> and </w:t>
      </w:r>
      <w:r w:rsidR="008317DE">
        <w:rPr>
          <w:rFonts w:ascii="Times New Roman" w:hAnsi="Times New Roman" w:cs="Times New Roman" w:hint="eastAsia"/>
          <w:lang w:eastAsia="zh-CN"/>
        </w:rPr>
        <w:t>(</w:t>
      </w:r>
      <w:r>
        <w:rPr>
          <w:rFonts w:ascii="Times New Roman" w:hAnsi="Times New Roman" w:cs="Times New Roman" w:hint="eastAsia"/>
          <w:lang w:eastAsia="zh-CN"/>
        </w:rPr>
        <w:t>2</w:t>
      </w:r>
      <w:r w:rsidR="008317DE">
        <w:rPr>
          <w:rFonts w:ascii="Times New Roman" w:hAnsi="Times New Roman" w:cs="Times New Roman" w:hint="eastAsia"/>
          <w:lang w:eastAsia="zh-CN"/>
        </w:rPr>
        <w:t>)</w:t>
      </w:r>
      <w:r>
        <w:rPr>
          <w:rFonts w:ascii="Times New Roman" w:hAnsi="Times New Roman" w:cs="Times New Roman" w:hint="eastAsia"/>
          <w:lang w:eastAsia="zh-CN"/>
        </w:rPr>
        <w:t xml:space="preserve">, </w:t>
      </w:r>
      <w:r w:rsidRPr="00641829">
        <w:rPr>
          <w:rFonts w:ascii="Times New Roman" w:hAnsi="Times New Roman" w:cs="Times New Roman"/>
        </w:rPr>
        <w:t>Griffiths and Tavaré</w:t>
      </w:r>
      <w:r w:rsidR="00D51DFB" w:rsidRPr="00641829">
        <w:rPr>
          <w:rFonts w:ascii="Times New Roman" w:hAnsi="Times New Roman" w:cs="Times New Roman"/>
        </w:rPr>
        <w:fldChar w:fldCharType="begin">
          <w:fldData xml:space="preserve">PEVuZE5vdGU+PENpdGU+PEF1dGhvcj5HcmlmZml0aHM8L0F1dGhvcj48WWVhcj4xOTk0PC9ZZWFy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</w:fldData>
        </w:fldChar>
      </w:r>
      <w:r w:rsidR="00FC00C7">
        <w:rPr>
          <w:rFonts w:ascii="Times New Roman" w:hAnsi="Times New Roman" w:cs="Times New Roman"/>
        </w:rPr>
        <w:instrText xml:space="preserve"> ADDIN EN.CITE </w:instrText>
      </w:r>
      <w:r w:rsidR="00D51DFB">
        <w:rPr>
          <w:rFonts w:ascii="Times New Roman" w:hAnsi="Times New Roman" w:cs="Times New Roman"/>
        </w:rPr>
        <w:fldChar w:fldCharType="begin">
          <w:fldData xml:space="preserve">PEVuZE5vdGU+PENpdGU+PEF1dGhvcj5HcmlmZml0aHM8L0F1dGhvcj48WWVhcj4xOTk0PC9ZZWFy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</w:fldData>
        </w:fldChar>
      </w:r>
      <w:r w:rsidR="00FC00C7">
        <w:rPr>
          <w:rFonts w:ascii="Times New Roman" w:hAnsi="Times New Roman" w:cs="Times New Roman"/>
        </w:rPr>
        <w:instrText xml:space="preserve"> ADDIN EN.CITE.DATA </w:instrText>
      </w:r>
      <w:r w:rsidR="00D51DFB">
        <w:rPr>
          <w:rFonts w:ascii="Times New Roman" w:hAnsi="Times New Roman" w:cs="Times New Roman"/>
        </w:rPr>
      </w:r>
      <w:r w:rsidR="00D51DFB">
        <w:rPr>
          <w:rFonts w:ascii="Times New Roman" w:hAnsi="Times New Roman" w:cs="Times New Roman"/>
        </w:rPr>
        <w:fldChar w:fldCharType="end"/>
      </w:r>
      <w:r w:rsidR="00D51DFB" w:rsidRPr="00641829">
        <w:rPr>
          <w:rFonts w:ascii="Times New Roman" w:hAnsi="Times New Roman" w:cs="Times New Roman"/>
        </w:rPr>
      </w:r>
      <w:r w:rsidR="00D51DFB" w:rsidRPr="00641829">
        <w:rPr>
          <w:rFonts w:ascii="Times New Roman" w:hAnsi="Times New Roman" w:cs="Times New Roman"/>
        </w:rPr>
        <w:fldChar w:fldCharType="separate"/>
      </w:r>
      <w:hyperlink w:anchor="_ENREF_3" w:tooltip="Griffiths, 1994 #85" w:history="1">
        <w:r w:rsidR="00FC00C7" w:rsidRPr="00FC00C7">
          <w:rPr>
            <w:rFonts w:ascii="Times New Roman" w:hAnsi="Times New Roman" w:cs="Times New Roman"/>
            <w:noProof/>
            <w:vertAlign w:val="superscript"/>
          </w:rPr>
          <w:t>3</w:t>
        </w:r>
      </w:hyperlink>
      <w:r w:rsidR="00FC00C7" w:rsidRPr="00FC00C7">
        <w:rPr>
          <w:rFonts w:ascii="Times New Roman" w:hAnsi="Times New Roman" w:cs="Times New Roman"/>
          <w:noProof/>
          <w:vertAlign w:val="superscript"/>
        </w:rPr>
        <w:t>,</w:t>
      </w:r>
      <w:hyperlink w:anchor="_ENREF_4" w:tooltip="Griffiths, 1999 #101" w:history="1">
        <w:r w:rsidR="00FC00C7" w:rsidRPr="00FC00C7">
          <w:rPr>
            <w:rFonts w:ascii="Times New Roman" w:hAnsi="Times New Roman" w:cs="Times New Roman"/>
            <w:noProof/>
            <w:vertAlign w:val="superscript"/>
          </w:rPr>
          <w:t>4</w:t>
        </w:r>
      </w:hyperlink>
      <w:r w:rsidR="00D51DFB" w:rsidRPr="00641829">
        <w:rPr>
          <w:rFonts w:ascii="Times New Roman" w:hAnsi="Times New Roman" w:cs="Times New Roman"/>
        </w:rPr>
        <w:fldChar w:fldCharType="end"/>
      </w:r>
      <w:r w:rsidRPr="00641829">
        <w:rPr>
          <w:rFonts w:ascii="Times New Roman" w:hAnsi="Times New Roman" w:cs="Times New Roman"/>
        </w:rPr>
        <w:t xml:space="preserve"> showed the number of ancestors</w:t>
      </w:r>
      <w:r w:rsidRPr="00241BCD">
        <w:rPr>
          <w:rFonts w:ascii="Times New Roman" w:hAnsi="Times New Roman" w:cs="Times New Roman"/>
          <w:lang w:eastAsia="zh-CN"/>
        </w:rPr>
        <w:t xml:space="preserve"> </w:t>
      </w:r>
      <w:r w:rsidRPr="00492A91">
        <w:rPr>
          <w:rFonts w:ascii="Times New Roman" w:hAnsi="Times New Roman" w:cs="Times New Roman"/>
          <w:i/>
          <w:lang w:eastAsia="zh-CN"/>
        </w:rPr>
        <w:t>n</w:t>
      </w:r>
      <w:r w:rsidRPr="00492A91">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lang w:eastAsia="zh-CN"/>
        </w:rPr>
        <w:t>)</w:t>
      </w:r>
      <w:r w:rsidRPr="00641829">
        <w:rPr>
          <w:rFonts w:ascii="Times New Roman" w:hAnsi="Times New Roman" w:cs="Times New Roman"/>
        </w:rPr>
        <w:t xml:space="preserve"> at </w:t>
      </w:r>
      <w:r w:rsidRPr="00241BCD">
        <w:rPr>
          <w:rFonts w:ascii="Times New Roman" w:hAnsi="Times New Roman" w:cs="Times New Roman"/>
          <w:lang w:eastAsia="zh-CN"/>
        </w:rPr>
        <w:t xml:space="preserve">time </w:t>
      </w:r>
      <w:r w:rsidRPr="00492A91">
        <w:rPr>
          <w:rFonts w:ascii="Times New Roman" w:hAnsi="Times New Roman" w:cs="Times New Roman"/>
          <w:i/>
        </w:rPr>
        <w:t>t</w:t>
      </w:r>
      <w:r>
        <w:rPr>
          <w:rFonts w:ascii="Times New Roman" w:hAnsi="Times New Roman" w:cs="Times New Roman"/>
        </w:rPr>
        <w:t xml:space="preserve"> is a </w:t>
      </w:r>
      <w:r>
        <w:rPr>
          <w:rFonts w:ascii="Times New Roman" w:hAnsi="Times New Roman" w:cs="Times New Roman" w:hint="eastAsia"/>
          <w:lang w:eastAsia="zh-CN"/>
        </w:rPr>
        <w:t>M</w:t>
      </w:r>
      <w:r w:rsidRPr="00641829">
        <w:rPr>
          <w:rFonts w:ascii="Times New Roman" w:hAnsi="Times New Roman" w:cs="Times New Roman"/>
        </w:rPr>
        <w:t>arkovian random variable</w:t>
      </w:r>
      <w:r>
        <w:rPr>
          <w:rFonts w:ascii="Times New Roman" w:hAnsi="Times New Roman" w:cs="Times New Roman" w:hint="eastAsia"/>
          <w:lang w:eastAsia="zh-CN"/>
        </w:rPr>
        <w:t>,</w:t>
      </w:r>
      <w:r w:rsidRPr="00641829">
        <w:rPr>
          <w:rFonts w:ascii="Times New Roman" w:hAnsi="Times New Roman" w:cs="Times New Roman"/>
        </w:rPr>
        <w:t xml:space="preserve"> and there is a non-homogeneous Markovian process of</w:t>
      </w:r>
      <w:r w:rsidRPr="000773E4">
        <w:rPr>
          <w:rFonts w:ascii="Times New Roman" w:hAnsi="Times New Roman" w:cs="Times New Roman"/>
          <w:i/>
          <w:lang w:eastAsia="zh-CN"/>
        </w:rPr>
        <w:t xml:space="preserve"> </w:t>
      </w:r>
      <w:r w:rsidRPr="00492A91">
        <w:rPr>
          <w:rFonts w:ascii="Times New Roman" w:hAnsi="Times New Roman" w:cs="Times New Roman"/>
          <w:i/>
          <w:lang w:eastAsia="zh-CN"/>
        </w:rPr>
        <w:t>n</w:t>
      </w:r>
      <w:r w:rsidRPr="00492A91">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lang w:eastAsia="zh-CN"/>
        </w:rPr>
        <w:t xml:space="preserve">) </w:t>
      </w:r>
      <w:r w:rsidRPr="00641829">
        <w:rPr>
          <w:rFonts w:ascii="Times New Roman" w:hAnsi="Times New Roman" w:cs="Times New Roman"/>
        </w:rPr>
        <w:t xml:space="preserve">with transition probability from state of </w:t>
      </w:r>
      <w:r w:rsidRPr="00492A91">
        <w:rPr>
          <w:rFonts w:ascii="Times New Roman" w:hAnsi="Times New Roman" w:cs="Times New Roman"/>
          <w:i/>
          <w:lang w:eastAsia="zh-CN"/>
        </w:rPr>
        <w:t>i</w:t>
      </w:r>
      <w:r w:rsidRPr="00641829">
        <w:rPr>
          <w:rFonts w:ascii="Times New Roman" w:hAnsi="Times New Roman" w:cs="Times New Roman"/>
          <w:lang w:eastAsia="zh-CN"/>
        </w:rPr>
        <w:t xml:space="preserve"> </w:t>
      </w:r>
      <w:r w:rsidRPr="00641829">
        <w:rPr>
          <w:rFonts w:ascii="Times New Roman" w:hAnsi="Times New Roman" w:cs="Times New Roman"/>
        </w:rPr>
        <w:t xml:space="preserve">ancestors to </w:t>
      </w:r>
      <w:r w:rsidRPr="00492A91">
        <w:rPr>
          <w:rFonts w:ascii="Times New Roman" w:hAnsi="Times New Roman" w:cs="Times New Roman"/>
          <w:i/>
          <w:lang w:eastAsia="zh-CN"/>
        </w:rPr>
        <w:t>j</w:t>
      </w:r>
      <w:r w:rsidRPr="00641829">
        <w:rPr>
          <w:rFonts w:ascii="Times New Roman" w:hAnsi="Times New Roman" w:cs="Times New Roman"/>
        </w:rPr>
        <w:t xml:space="preserve"> ancestors. It is convenient to define</w:t>
      </w:r>
      <w:r w:rsidRPr="000773E4">
        <w:rPr>
          <w:rFonts w:ascii="Times New Roman" w:hAnsi="Times New Roman" w:cs="Times New Roman"/>
          <w:lang w:eastAsia="zh-CN"/>
        </w:rPr>
        <w:t xml:space="preserve"> </w:t>
      </w:r>
      <w:r w:rsidRPr="00492A91">
        <w:rPr>
          <w:rFonts w:ascii="Times New Roman" w:hAnsi="Times New Roman" w:cs="Times New Roman"/>
          <w:i/>
          <w:lang w:eastAsia="zh-CN"/>
        </w:rPr>
        <w:t>τ</w:t>
      </w:r>
      <w:r w:rsidRPr="00492A91">
        <w:rPr>
          <w:rFonts w:ascii="Times New Roman" w:hAnsi="Times New Roman" w:cs="Times New Roman"/>
        </w:rPr>
        <w:t>(</w:t>
      </w:r>
      <w:r>
        <w:rPr>
          <w:rFonts w:ascii="Times New Roman" w:hAnsi="Times New Roman" w:cs="Times New Roman" w:hint="eastAsia"/>
          <w:i/>
          <w:lang w:eastAsia="zh-CN"/>
        </w:rPr>
        <w:t>s</w:t>
      </w:r>
      <w:r w:rsidRPr="00492A91">
        <w:rPr>
          <w:rFonts w:ascii="Times New Roman" w:hAnsi="Times New Roman" w:cs="Times New Roman"/>
        </w:rPr>
        <w:t xml:space="preserve">) = </w:t>
      </w:r>
      <w:r w:rsidRPr="00492A91">
        <w:rPr>
          <w:rFonts w:ascii="Times New Roman" w:hAnsi="Times New Roman" w:cs="Times New Roman"/>
          <w:i/>
        </w:rPr>
        <w:t>Ʌ</w:t>
      </w:r>
      <w:r w:rsidRPr="00492A91">
        <w:rPr>
          <w:rFonts w:ascii="Times New Roman" w:hAnsi="Times New Roman" w:cs="Times New Roman"/>
        </w:rPr>
        <w:t>(</w:t>
      </w:r>
      <w:r w:rsidRPr="00492A91">
        <w:rPr>
          <w:rFonts w:ascii="Times New Roman" w:hAnsi="Times New Roman" w:cs="Times New Roman"/>
          <w:i/>
        </w:rPr>
        <w:t xml:space="preserve">t </w:t>
      </w:r>
      <w:r w:rsidRPr="00492A91">
        <w:rPr>
          <w:rFonts w:ascii="Times New Roman" w:hAnsi="Times New Roman" w:cs="Times New Roman"/>
        </w:rPr>
        <w:t xml:space="preserve">+ </w:t>
      </w:r>
      <w:r>
        <w:rPr>
          <w:rFonts w:ascii="Times New Roman" w:hAnsi="Times New Roman" w:cs="Times New Roman" w:hint="eastAsia"/>
          <w:i/>
          <w:lang w:eastAsia="zh-CN"/>
        </w:rPr>
        <w:t>s</w:t>
      </w:r>
      <w:r w:rsidRPr="00492A91">
        <w:rPr>
          <w:rFonts w:ascii="Times New Roman" w:hAnsi="Times New Roman" w:cs="Times New Roman"/>
        </w:rPr>
        <w:t xml:space="preserve">) </w:t>
      </w:r>
      <w:r w:rsidRPr="00492A91">
        <w:rPr>
          <w:rFonts w:ascii="Times New Roman" w:hAnsi="Times New Roman" w:cs="Times New Roman"/>
          <w:lang w:eastAsia="zh-CN"/>
        </w:rPr>
        <w:t>–</w:t>
      </w:r>
      <w:r w:rsidRPr="00492A91">
        <w:rPr>
          <w:rFonts w:ascii="Times New Roman" w:hAnsi="Times New Roman" w:cs="Times New Roman"/>
        </w:rPr>
        <w:t xml:space="preserve"> </w:t>
      </w:r>
      <w:r w:rsidRPr="00492A91">
        <w:rPr>
          <w:rFonts w:ascii="Times New Roman" w:hAnsi="Times New Roman" w:cs="Times New Roman"/>
          <w:i/>
        </w:rPr>
        <w:t>Ʌ</w:t>
      </w:r>
      <w:r w:rsidRPr="00492A91">
        <w:rPr>
          <w:rFonts w:ascii="Times New Roman" w:hAnsi="Times New Roman" w:cs="Times New Roman"/>
        </w:rPr>
        <w:t>(</w:t>
      </w:r>
      <w:r w:rsidRPr="00492A91">
        <w:rPr>
          <w:rFonts w:ascii="Times New Roman" w:hAnsi="Times New Roman" w:cs="Times New Roman"/>
          <w:i/>
        </w:rPr>
        <w:t>t</w:t>
      </w:r>
      <w:r w:rsidRPr="00492A91">
        <w:rPr>
          <w:rFonts w:ascii="Times New Roman" w:hAnsi="Times New Roman" w:cs="Times New Roman"/>
        </w:rPr>
        <w:t>)</w:t>
      </w:r>
      <w:r w:rsidRPr="00895B85">
        <w:rPr>
          <w:rFonts w:ascii="Times New Roman" w:hAnsi="Times New Roman" w:cs="Times New Roman" w:hint="eastAsia"/>
          <w:lang w:eastAsia="zh-CN"/>
        </w:rPr>
        <w:t xml:space="preserve"> </w:t>
      </w:r>
      <w:r>
        <w:rPr>
          <w:rFonts w:ascii="Times New Roman" w:hAnsi="Times New Roman" w:cs="Times New Roman" w:hint="eastAsia"/>
          <w:lang w:eastAsia="zh-CN"/>
        </w:rPr>
        <w:t xml:space="preserve">and define </w:t>
      </w:r>
      <w:r w:rsidRPr="000C6A9E">
        <w:rPr>
          <w:rFonts w:ascii="Times New Roman" w:hAnsi="Times New Roman" w:cs="Times New Roman"/>
          <w:i/>
          <w:lang w:eastAsia="zh-CN"/>
        </w:rPr>
        <w:t>δτ</w:t>
      </w:r>
      <w:r>
        <w:rPr>
          <w:rFonts w:ascii="Times New Roman" w:hAnsi="Times New Roman" w:cs="Times New Roman" w:hint="eastAsia"/>
          <w:lang w:eastAsia="zh-CN"/>
        </w:rPr>
        <w:t xml:space="preserve"> = </w:t>
      </w:r>
      <w:r w:rsidRPr="000C6A9E">
        <w:rPr>
          <w:rFonts w:ascii="Times New Roman" w:hAnsi="Times New Roman" w:cs="Times New Roman"/>
          <w:i/>
          <w:lang w:eastAsia="zh-CN"/>
        </w:rPr>
        <w:t>τ</w:t>
      </w:r>
      <w:r>
        <w:rPr>
          <w:rFonts w:ascii="Times New Roman" w:hAnsi="Times New Roman" w:cs="Times New Roman" w:hint="eastAsia"/>
          <w:lang w:eastAsia="zh-CN"/>
        </w:rPr>
        <w:t>(</w:t>
      </w:r>
      <w:r w:rsidRPr="000C6A9E">
        <w:rPr>
          <w:rFonts w:ascii="Times New Roman" w:hAnsi="Times New Roman" w:cs="Times New Roman"/>
          <w:i/>
          <w:lang w:eastAsia="zh-CN"/>
        </w:rPr>
        <w:t>δ</w:t>
      </w:r>
      <w:r w:rsidRPr="000C6A9E">
        <w:rPr>
          <w:rFonts w:ascii="Times New Roman" w:hAnsi="Times New Roman" w:cs="Times New Roman" w:hint="eastAsia"/>
          <w:i/>
          <w:lang w:eastAsia="zh-CN"/>
        </w:rPr>
        <w:t>t</w:t>
      </w:r>
      <w:r>
        <w:rPr>
          <w:rFonts w:ascii="Times New Roman" w:hAnsi="Times New Roman" w:cs="Times New Roman" w:hint="eastAsia"/>
          <w:lang w:eastAsia="zh-CN"/>
        </w:rPr>
        <w:t>)</w:t>
      </w:r>
      <w:r w:rsidRPr="00641829">
        <w:rPr>
          <w:rFonts w:ascii="Times New Roman" w:hAnsi="Times New Roman" w:cs="Times New Roman"/>
          <w:lang w:eastAsia="zh-CN"/>
        </w:rPr>
        <w:t xml:space="preserve">, </w:t>
      </w:r>
      <w:r>
        <w:rPr>
          <w:rFonts w:ascii="Times New Roman" w:hAnsi="Times New Roman" w:cs="Times New Roman" w:hint="eastAsia"/>
          <w:lang w:eastAsia="zh-CN"/>
        </w:rPr>
        <w:t xml:space="preserve">where </w:t>
      </w:r>
      <w:r w:rsidRPr="00BB574F">
        <w:rPr>
          <w:rFonts w:ascii="Times New Roman" w:hAnsi="Times New Roman" w:cs="Times New Roman"/>
          <w:i/>
          <w:lang w:eastAsia="zh-CN"/>
        </w:rPr>
        <w:t>τ</w:t>
      </w:r>
      <w:r w:rsidRPr="00641829">
        <w:rPr>
          <w:rFonts w:ascii="Times New Roman" w:hAnsi="Times New Roman" w:cs="Times New Roman"/>
        </w:rPr>
        <w:t xml:space="preserve"> </w:t>
      </w:r>
      <w:r>
        <w:rPr>
          <w:rFonts w:ascii="Times New Roman" w:hAnsi="Times New Roman" w:cs="Times New Roman" w:hint="eastAsia"/>
          <w:lang w:eastAsia="zh-CN"/>
        </w:rPr>
        <w:t>can be considered as rescaled coalescent time;</w:t>
      </w:r>
      <w:r w:rsidRPr="00641829">
        <w:rPr>
          <w:rFonts w:ascii="Times New Roman" w:hAnsi="Times New Roman" w:cs="Times New Roman"/>
          <w:lang w:eastAsia="zh-CN"/>
        </w:rPr>
        <w:t xml:space="preserve"> </w:t>
      </w:r>
      <w:r>
        <w:rPr>
          <w:rFonts w:ascii="Times New Roman" w:hAnsi="Times New Roman" w:cs="Times New Roman" w:hint="eastAsia"/>
          <w:lang w:eastAsia="zh-CN"/>
        </w:rPr>
        <w:t xml:space="preserve">and </w:t>
      </w:r>
      <w:r w:rsidRPr="00641829">
        <w:rPr>
          <w:rFonts w:ascii="Times New Roman" w:hAnsi="Times New Roman" w:cs="Times New Roman"/>
        </w:rPr>
        <w:t>then the transi</w:t>
      </w:r>
      <w:r>
        <w:rPr>
          <w:rFonts w:ascii="Times New Roman" w:hAnsi="Times New Roman" w:cs="Times New Roman"/>
        </w:rPr>
        <w:t>tion probability is</w:t>
      </w:r>
      <w:r w:rsidRPr="00641829">
        <w:rPr>
          <w:rFonts w:ascii="Times New Roman" w:hAnsi="Times New Roman" w:cs="Times New Roman"/>
        </w:rPr>
        <w:t>:</w:t>
      </w:r>
      <w:r w:rsidRPr="0099225D">
        <w:t xml:space="preserve"> </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9"/>
        <w:gridCol w:w="7262"/>
        <w:gridCol w:w="519"/>
      </w:tblGrid>
      <w:tr w:rsidR="00663B86" w:rsidTr="00E42FE1">
        <w:tc>
          <w:tcPr>
            <w:tcW w:w="2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17707D" w:rsidRDefault="00663B86" w:rsidP="00E42FE1">
            <w:pPr>
              <w:jc w:val="center"/>
              <w:rPr>
                <w:rFonts w:ascii="Times New Roman" w:hAnsi="Times New Roman" w:cs="Times New Roman"/>
                <w:color w:val="000000"/>
                <w:lang w:eastAsia="zh-CN"/>
              </w:rPr>
            </w:pPr>
            <w:r w:rsidRPr="003F580D">
              <w:rPr>
                <w:position w:val="-108"/>
              </w:rPr>
              <w:object w:dxaOrig="5420" w:dyaOrig="2280">
                <v:shape id="_x0000_i1026" type="#_x0000_t75" style="width:271.35pt;height:113.9pt" o:ole="">
                  <v:imagedata r:id="rId34" o:title=""/>
                </v:shape>
                <o:OLEObject Type="Embed" ProgID="Equation.DSMT4" ShapeID="_x0000_i1026" DrawAspect="Content" ObjectID="_1492256779" r:id="rId35"/>
              </w:object>
            </w:r>
          </w:p>
        </w:tc>
        <w:tc>
          <w:tcPr>
            <w:tcW w:w="250" w:type="pct"/>
            <w:tcMar>
              <w:left w:w="0" w:type="dxa"/>
              <w:right w:w="0" w:type="dxa"/>
            </w:tcMar>
            <w:vAlign w:val="center"/>
          </w:tcPr>
          <w:p w:rsidR="00663B86" w:rsidRDefault="00E44FF1" w:rsidP="00E42FE1">
            <w:pPr>
              <w:pStyle w:val="af2"/>
              <w:jc w:val="right"/>
            </w:pPr>
            <w:r>
              <w:t xml:space="preserve">(S </w:t>
            </w:r>
            <w:fldSimple w:instr=" SEQ (S \* ARABIC ">
              <w:r w:rsidR="006013D0">
                <w:rPr>
                  <w:noProof/>
                </w:rPr>
                <w:t>2</w:t>
              </w:r>
            </w:fldSimple>
            <w:r>
              <w:rPr>
                <w:rFonts w:hint="eastAsia"/>
                <w:lang w:eastAsia="zh-CN"/>
              </w:rPr>
              <w:t>)</w:t>
            </w:r>
          </w:p>
          <w:p w:rsidR="00663B86" w:rsidRDefault="00663B86" w:rsidP="00E42FE1">
            <w:pPr>
              <w:pStyle w:val="af2"/>
              <w:keepNext/>
              <w:jc w:val="right"/>
              <w:rPr>
                <w:rFonts w:ascii="Times New Roman" w:hAnsi="Times New Roman" w:cs="Times New Roman"/>
                <w:color w:val="000000"/>
                <w:lang w:eastAsia="zh-CN"/>
              </w:rPr>
            </w:pPr>
          </w:p>
        </w:tc>
      </w:tr>
    </w:tbl>
    <w:p w:rsidR="00663B86" w:rsidRDefault="00663B86" w:rsidP="00663B86">
      <w:pPr>
        <w:jc w:val="both"/>
        <w:rPr>
          <w:rFonts w:ascii="Times New Roman" w:hAnsi="Times New Roman" w:cs="Times New Roman"/>
          <w:lang w:eastAsia="zh-CN"/>
        </w:rPr>
      </w:pPr>
      <w:r w:rsidRPr="00641829">
        <w:rPr>
          <w:rFonts w:ascii="Times New Roman" w:hAnsi="Times New Roman" w:cs="Times New Roman"/>
        </w:rPr>
        <w:t>and with density function</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FD2EA4" w:rsidRDefault="00663B86" w:rsidP="00E42FE1">
            <w:pPr>
              <w:jc w:val="center"/>
              <w:rPr>
                <w:rFonts w:ascii="Times New Roman" w:hAnsi="Times New Roman" w:cs="Times New Roman"/>
                <w:color w:val="000000"/>
                <w:lang w:eastAsia="zh-CN"/>
              </w:rPr>
            </w:pPr>
            <w:r w:rsidRPr="003F580D">
              <w:rPr>
                <w:position w:val="-30"/>
              </w:rPr>
              <w:object w:dxaOrig="1700" w:dyaOrig="800">
                <v:shape id="_x0000_i1027" type="#_x0000_t75" style="width:84.9pt;height:39.75pt" o:ole="">
                  <v:imagedata r:id="rId36" o:title=""/>
                </v:shape>
                <o:OLEObject Type="Embed" ProgID="Equation.DSMT4" ShapeID="_x0000_i1027" DrawAspect="Content" ObjectID="_1492256780" r:id="rId37"/>
              </w:object>
            </w:r>
          </w:p>
        </w:tc>
        <w:tc>
          <w:tcPr>
            <w:tcW w:w="750" w:type="pct"/>
            <w:tcMar>
              <w:left w:w="0" w:type="dxa"/>
              <w:right w:w="0" w:type="dxa"/>
            </w:tcMar>
            <w:vAlign w:val="center"/>
          </w:tcPr>
          <w:p w:rsidR="00663B86" w:rsidRDefault="00E44FF1" w:rsidP="00E44FF1">
            <w:pPr>
              <w:pStyle w:val="af2"/>
              <w:keepNext/>
              <w:jc w:val="right"/>
              <w:rPr>
                <w:rFonts w:ascii="Times New Roman" w:hAnsi="Times New Roman" w:cs="Times New Roman"/>
                <w:color w:val="000000"/>
                <w:lang w:eastAsia="zh-CN"/>
              </w:rPr>
            </w:pPr>
            <w:r>
              <w:t xml:space="preserve">(S </w:t>
            </w:r>
            <w:fldSimple w:instr=" SEQ (S \* ARABIC ">
              <w:r w:rsidR="006013D0">
                <w:rPr>
                  <w:noProof/>
                </w:rPr>
                <w:t>3</w:t>
              </w:r>
            </w:fldSimple>
            <w:r>
              <w:rPr>
                <w:rFonts w:hint="eastAsia"/>
                <w:lang w:eastAsia="zh-CN"/>
              </w:rPr>
              <w:t>)</w:t>
            </w:r>
          </w:p>
        </w:tc>
      </w:tr>
    </w:tbl>
    <w:p w:rsidR="00663B86" w:rsidRPr="00641829" w:rsidRDefault="00663B86" w:rsidP="00E44FF1">
      <w:pPr>
        <w:pStyle w:val="af2"/>
        <w:rPr>
          <w:rFonts w:ascii="Times New Roman" w:hAnsi="Times New Roman" w:cs="Times New Roman"/>
          <w:lang w:eastAsia="zh-CN"/>
        </w:rPr>
      </w:pPr>
    </w:p>
    <w:p w:rsidR="00663B86" w:rsidRPr="00641829" w:rsidRDefault="00663B86" w:rsidP="00663B86">
      <w:pPr>
        <w:jc w:val="both"/>
        <w:rPr>
          <w:rFonts w:ascii="Times New Roman" w:hAnsi="Times New Roman" w:cs="Times New Roman"/>
          <w:lang w:eastAsia="zh-CN"/>
        </w:rPr>
      </w:pPr>
      <w:r>
        <w:rPr>
          <w:rFonts w:ascii="Times New Roman" w:hAnsi="Times New Roman" w:cs="Times New Roman" w:hint="eastAsia"/>
          <w:lang w:eastAsia="zh-CN"/>
        </w:rPr>
        <w:t xml:space="preserve">Here, we use </w:t>
      </w:r>
      <w:r w:rsidRPr="00492A91">
        <w:rPr>
          <w:rFonts w:ascii="Times New Roman" w:hAnsi="Times New Roman" w:cs="Times New Roman"/>
          <w:i/>
          <w:lang w:eastAsia="zh-CN"/>
        </w:rPr>
        <w:t>τ</w:t>
      </w:r>
      <w:r w:rsidRPr="00492A91">
        <w:rPr>
          <w:rFonts w:ascii="Times New Roman" w:hAnsi="Times New Roman" w:cs="Times New Roman"/>
          <w:i/>
          <w:vertAlign w:val="subscript"/>
          <w:lang w:eastAsia="zh-CN"/>
        </w:rPr>
        <w:t>i</w:t>
      </w:r>
      <w:r>
        <w:rPr>
          <w:rFonts w:ascii="Times New Roman" w:hAnsi="Times New Roman" w:cs="Times New Roman" w:hint="eastAsia"/>
          <w:lang w:eastAsia="zh-CN"/>
        </w:rPr>
        <w:t xml:space="preserve"> (</w:t>
      </w:r>
      <w:r>
        <w:rPr>
          <w:rFonts w:ascii="Times New Roman" w:hAnsi="Times New Roman" w:cs="Times New Roman" w:hint="eastAsia"/>
          <w:i/>
          <w:lang w:eastAsia="zh-CN"/>
        </w:rPr>
        <w:t xml:space="preserve">i </w:t>
      </w:r>
      <w:r>
        <w:rPr>
          <w:rFonts w:ascii="Times New Roman" w:hAnsi="Times New Roman" w:cs="Times New Roman" w:hint="eastAsia"/>
          <w:lang w:eastAsia="zh-CN"/>
        </w:rPr>
        <w:t xml:space="preserve">= </w:t>
      </w:r>
      <w:r w:rsidRPr="00B510B9">
        <w:rPr>
          <w:rFonts w:ascii="Times New Roman" w:hAnsi="Times New Roman" w:cs="Times New Roman" w:hint="eastAsia"/>
          <w:i/>
          <w:lang w:eastAsia="zh-CN"/>
        </w:rPr>
        <w:t>n</w:t>
      </w:r>
      <w:r>
        <w:rPr>
          <w:rFonts w:ascii="Times New Roman" w:hAnsi="Times New Roman" w:cs="Times New Roman" w:hint="eastAsia"/>
          <w:lang w:eastAsia="zh-CN"/>
        </w:rPr>
        <w:t xml:space="preserve">,  </w:t>
      </w:r>
      <w:r w:rsidRPr="00DF162F">
        <w:rPr>
          <w:rFonts w:ascii="Times New Roman" w:hAnsi="Times New Roman" w:cs="Times New Roman" w:hint="eastAsia"/>
          <w:i/>
          <w:lang w:eastAsia="zh-CN"/>
        </w:rPr>
        <w:t>n</w:t>
      </w:r>
      <w:r>
        <w:rPr>
          <w:rFonts w:ascii="Times New Roman" w:hAnsi="Times New Roman" w:cs="Times New Roman" w:hint="eastAsia"/>
          <w:lang w:eastAsia="zh-CN"/>
        </w:rPr>
        <w:t xml:space="preserve"> </w:t>
      </w:r>
      <w:r w:rsidRPr="00492A91">
        <w:rPr>
          <w:rFonts w:ascii="Times New Roman" w:hAnsi="Times New Roman" w:cs="Times New Roman"/>
          <w:lang w:eastAsia="zh-CN"/>
        </w:rPr>
        <w:t>–</w:t>
      </w:r>
      <w:r>
        <w:rPr>
          <w:rFonts w:ascii="Times New Roman" w:hAnsi="Times New Roman" w:cs="Times New Roman" w:hint="eastAsia"/>
          <w:lang w:eastAsia="zh-CN"/>
        </w:rPr>
        <w:t xml:space="preserve"> 1,</w:t>
      </w:r>
      <w:r>
        <w:rPr>
          <w:rFonts w:ascii="Times New Roman" w:hAnsi="Times New Roman" w:cs="Times New Roman"/>
          <w:lang w:eastAsia="zh-CN"/>
        </w:rPr>
        <w:t>…</w:t>
      </w:r>
      <w:r>
        <w:rPr>
          <w:rFonts w:ascii="Times New Roman" w:hAnsi="Times New Roman" w:cs="Times New Roman" w:hint="eastAsia"/>
          <w:lang w:eastAsia="zh-CN"/>
        </w:rPr>
        <w:t xml:space="preserve">, 2) to represent the rescaled waiting time to go from state </w:t>
      </w:r>
      <w:r w:rsidRPr="00D06D67">
        <w:rPr>
          <w:rFonts w:ascii="Times New Roman" w:hAnsi="Times New Roman" w:cs="Times New Roman"/>
          <w:i/>
          <w:lang w:eastAsia="zh-CN"/>
        </w:rPr>
        <w:t>i</w:t>
      </w:r>
      <w:r>
        <w:rPr>
          <w:rFonts w:ascii="Times New Roman" w:hAnsi="Times New Roman" w:cs="Times New Roman" w:hint="eastAsia"/>
          <w:lang w:eastAsia="zh-CN"/>
        </w:rPr>
        <w:t xml:space="preserve"> to state </w:t>
      </w:r>
      <w:r w:rsidRPr="00D06D67">
        <w:rPr>
          <w:rFonts w:ascii="Times New Roman" w:hAnsi="Times New Roman" w:cs="Times New Roman"/>
          <w:i/>
          <w:lang w:eastAsia="zh-CN"/>
        </w:rPr>
        <w:t>i</w:t>
      </w:r>
      <w:r w:rsidRPr="00492A91">
        <w:rPr>
          <w:rFonts w:ascii="Times New Roman" w:hAnsi="Times New Roman" w:cs="Times New Roman"/>
          <w:lang w:eastAsia="zh-CN"/>
        </w:rPr>
        <w:t>–</w:t>
      </w:r>
      <w:r>
        <w:rPr>
          <w:rFonts w:ascii="Times New Roman" w:hAnsi="Times New Roman" w:cs="Times New Roman" w:hint="eastAsia"/>
          <w:lang w:eastAsia="zh-CN"/>
        </w:rPr>
        <w:t xml:space="preserve">1, then </w:t>
      </w:r>
      <w:r w:rsidRPr="00641829">
        <w:rPr>
          <w:rFonts w:ascii="Times New Roman" w:hAnsi="Times New Roman" w:cs="Times New Roman"/>
        </w:rPr>
        <w:t>the joint density function for</w:t>
      </w:r>
      <w:r w:rsidRPr="000773E4">
        <w:rPr>
          <w:rFonts w:ascii="Times New Roman" w:hAnsi="Times New Roman" w:cs="Times New Roman"/>
          <w:lang w:eastAsia="zh-CN"/>
        </w:rPr>
        <w:t xml:space="preserve"> </w:t>
      </w:r>
      <w:r w:rsidRPr="00492A91">
        <w:rPr>
          <w:rFonts w:ascii="Times New Roman" w:hAnsi="Times New Roman" w:cs="Times New Roman"/>
          <w:lang w:eastAsia="zh-CN"/>
        </w:rPr>
        <w:t>(</w:t>
      </w:r>
      <w:r w:rsidRPr="00492A91">
        <w:rPr>
          <w:rFonts w:ascii="Times New Roman" w:hAnsi="Times New Roman" w:cs="Times New Roman"/>
          <w:i/>
          <w:lang w:eastAsia="zh-CN"/>
        </w:rPr>
        <w:t>τ</w:t>
      </w:r>
      <w:r w:rsidRPr="00492A91">
        <w:rPr>
          <w:rFonts w:ascii="Times New Roman" w:hAnsi="Times New Roman" w:cs="Times New Roman"/>
          <w:i/>
          <w:vertAlign w:val="subscript"/>
          <w:lang w:eastAsia="zh-CN"/>
        </w:rPr>
        <w:t>n</w:t>
      </w:r>
      <w:r w:rsidRPr="00492A91">
        <w:rPr>
          <w:rFonts w:ascii="Times New Roman" w:hAnsi="Times New Roman" w:cs="Times New Roman"/>
          <w:i/>
          <w:lang w:eastAsia="zh-CN"/>
        </w:rPr>
        <w:t>, τ</w:t>
      </w:r>
      <w:r w:rsidRPr="00492A91">
        <w:rPr>
          <w:rFonts w:ascii="Times New Roman" w:hAnsi="Times New Roman" w:cs="Times New Roman"/>
          <w:i/>
          <w:vertAlign w:val="subscript"/>
          <w:lang w:eastAsia="zh-CN"/>
        </w:rPr>
        <w:t>n</w:t>
      </w:r>
      <w:r w:rsidRPr="002F33C3">
        <w:rPr>
          <w:rFonts w:ascii="Times New Roman" w:hAnsi="Times New Roman" w:cs="Times New Roman"/>
          <w:vertAlign w:val="subscript"/>
          <w:lang w:eastAsia="zh-CN"/>
        </w:rPr>
        <w:t>–</w:t>
      </w:r>
      <w:r w:rsidRPr="00492A91">
        <w:rPr>
          <w:rFonts w:ascii="Times New Roman" w:hAnsi="Times New Roman" w:cs="Times New Roman"/>
          <w:vertAlign w:val="subscript"/>
          <w:lang w:eastAsia="zh-CN"/>
        </w:rPr>
        <w:t>1</w:t>
      </w:r>
      <w:r>
        <w:rPr>
          <w:rFonts w:ascii="Times New Roman" w:hAnsi="Times New Roman" w:cs="Times New Roman"/>
          <w:lang w:eastAsia="zh-CN"/>
        </w:rPr>
        <w:t>,</w:t>
      </w:r>
      <w:r w:rsidRPr="00492A91">
        <w:rPr>
          <w:rFonts w:ascii="Times New Roman" w:hAnsi="Times New Roman" w:cs="Times New Roman"/>
          <w:lang w:eastAsia="zh-CN"/>
        </w:rPr>
        <w:t xml:space="preserve">…, </w:t>
      </w:r>
      <w:r w:rsidRPr="00492A91">
        <w:rPr>
          <w:rFonts w:ascii="Times New Roman" w:hAnsi="Times New Roman" w:cs="Times New Roman"/>
          <w:i/>
          <w:lang w:eastAsia="zh-CN"/>
        </w:rPr>
        <w:t>τ</w:t>
      </w:r>
      <w:r w:rsidRPr="00492A91">
        <w:rPr>
          <w:rFonts w:ascii="Times New Roman" w:hAnsi="Times New Roman" w:cs="Times New Roman"/>
          <w:vertAlign w:val="subscript"/>
          <w:lang w:eastAsia="zh-CN"/>
        </w:rPr>
        <w:t>2</w:t>
      </w:r>
      <w:r w:rsidRPr="00492A91">
        <w:rPr>
          <w:rFonts w:ascii="Times New Roman" w:hAnsi="Times New Roman" w:cs="Times New Roman"/>
          <w:lang w:eastAsia="zh-CN"/>
        </w:rPr>
        <w:t>)</w:t>
      </w:r>
      <w:r>
        <w:rPr>
          <w:rFonts w:ascii="Times New Roman" w:hAnsi="Times New Roman" w:cs="Times New Roman"/>
        </w:rPr>
        <w:t xml:space="preserve"> is </w:t>
      </w:r>
      <w:r w:rsidR="00087FE2">
        <w:rPr>
          <w:rFonts w:ascii="Times New Roman" w:hAnsi="Times New Roman" w:cs="Times New Roman" w:hint="eastAsia"/>
          <w:lang w:eastAsia="zh-CN"/>
        </w:rPr>
        <w:t>e</w:t>
      </w:r>
      <w:r>
        <w:rPr>
          <w:rFonts w:ascii="Times New Roman" w:hAnsi="Times New Roman" w:cs="Times New Roman"/>
        </w:rPr>
        <w:t xml:space="preserve">quation </w:t>
      </w:r>
      <w:r w:rsidR="008317DE">
        <w:rPr>
          <w:rFonts w:ascii="Times New Roman" w:hAnsi="Times New Roman" w:cs="Times New Roman" w:hint="eastAsia"/>
          <w:lang w:eastAsia="zh-CN"/>
        </w:rPr>
        <w:t>(</w:t>
      </w:r>
      <w:r>
        <w:rPr>
          <w:rFonts w:ascii="Times New Roman" w:hAnsi="Times New Roman" w:cs="Times New Roman" w:hint="eastAsia"/>
          <w:lang w:eastAsia="zh-CN"/>
        </w:rPr>
        <w:t>3</w:t>
      </w:r>
      <w:r w:rsidR="008317DE">
        <w:rPr>
          <w:rFonts w:ascii="Times New Roman" w:hAnsi="Times New Roman" w:cs="Times New Roman" w:hint="eastAsia"/>
          <w:lang w:eastAsia="zh-CN"/>
        </w:rPr>
        <w:t>)</w:t>
      </w:r>
      <w:r>
        <w:rPr>
          <w:rFonts w:ascii="Times New Roman" w:hAnsi="Times New Roman" w:cs="Times New Roman" w:hint="eastAsia"/>
          <w:lang w:eastAsia="zh-CN"/>
        </w:rPr>
        <w:t xml:space="preserve">. </w:t>
      </w:r>
      <w:r w:rsidRPr="00641829">
        <w:rPr>
          <w:rFonts w:ascii="Times New Roman" w:hAnsi="Times New Roman" w:cs="Times New Roman"/>
        </w:rPr>
        <w:t>This defines the tree pattern for neutral evolution. Notably, the trees defined by this function are neither too compressed nor too enlarged on average. Mathematically, the coalescent rate is</w:t>
      </w:r>
      <w:r w:rsidRPr="000773E4">
        <w:rPr>
          <w:rFonts w:ascii="Times New Roman" w:hAnsi="Times New Roman" w:cs="Times New Roman"/>
          <w:lang w:eastAsia="zh-CN"/>
        </w:rPr>
        <w:t xml:space="preserve"> constant</w:t>
      </w:r>
      <w:r w:rsidRPr="00641829">
        <w:rPr>
          <w:rFonts w:ascii="Times New Roman" w:hAnsi="Times New Roman" w:cs="Times New Roman"/>
        </w:rPr>
        <w:t xml:space="preserve"> </w:t>
      </w:r>
      <w:r w:rsidRPr="003F580D">
        <w:rPr>
          <w:position w:val="-30"/>
        </w:rPr>
        <w:object w:dxaOrig="420" w:dyaOrig="720">
          <v:shape id="_x0000_i1028" type="#_x0000_t75" style="width:20.95pt;height:36.55pt" o:ole="">
            <v:imagedata r:id="rId38" o:title=""/>
          </v:shape>
          <o:OLEObject Type="Embed" ProgID="Equation.DSMT4" ShapeID="_x0000_i1028" DrawAspect="Content" ObjectID="_1492256781" r:id="rId39"/>
        </w:object>
      </w:r>
      <w:r w:rsidRPr="000773E4">
        <w:rPr>
          <w:rFonts w:ascii="Times New Roman" w:hAnsi="Times New Roman" w:cs="Times New Roman"/>
          <w:lang w:eastAsia="zh-CN"/>
        </w:rPr>
        <w:t xml:space="preserve"> in </w:t>
      </w:r>
      <w:r w:rsidRPr="00641829">
        <w:rPr>
          <w:rFonts w:ascii="Times New Roman" w:hAnsi="Times New Roman" w:cs="Times New Roman"/>
          <w:lang w:eastAsia="zh-CN"/>
        </w:rPr>
        <w:t xml:space="preserve">the </w:t>
      </w:r>
      <w:r w:rsidRPr="00492A91">
        <w:rPr>
          <w:rFonts w:ascii="Times New Roman" w:hAnsi="Times New Roman" w:cs="Times New Roman"/>
          <w:i/>
          <w:lang w:eastAsia="zh-CN"/>
        </w:rPr>
        <w:t>i</w:t>
      </w:r>
      <w:r w:rsidRPr="00641829">
        <w:rPr>
          <w:rFonts w:ascii="Times New Roman" w:hAnsi="Times New Roman" w:cs="Times New Roman"/>
          <w:lang w:eastAsia="zh-CN"/>
        </w:rPr>
        <w:t>th coalescent</w:t>
      </w:r>
      <w:r w:rsidRPr="000773E4">
        <w:rPr>
          <w:rFonts w:ascii="Times New Roman" w:hAnsi="Times New Roman" w:cs="Times New Roman"/>
          <w:lang w:eastAsia="zh-CN"/>
        </w:rPr>
        <w:t xml:space="preserve"> interval</w:t>
      </w:r>
      <w:r w:rsidRPr="00641829">
        <w:rPr>
          <w:rFonts w:ascii="Times New Roman" w:hAnsi="Times New Roman" w:cs="Times New Roman"/>
        </w:rPr>
        <w:t xml:space="preserve">, </w:t>
      </w:r>
      <w:r w:rsidRPr="00492A91">
        <w:rPr>
          <w:rFonts w:ascii="Times New Roman" w:hAnsi="Times New Roman" w:cs="Times New Roman"/>
          <w:i/>
          <w:lang w:eastAsia="zh-CN"/>
        </w:rPr>
        <w:t xml:space="preserve">i </w:t>
      </w:r>
      <w:r w:rsidRPr="00492A91">
        <w:rPr>
          <w:rFonts w:ascii="Times New Roman" w:hAnsi="Times New Roman" w:cs="Times New Roman"/>
          <w:lang w:eastAsia="zh-CN"/>
        </w:rPr>
        <w:t xml:space="preserve">= </w:t>
      </w:r>
      <w:r w:rsidRPr="00492A91">
        <w:rPr>
          <w:rFonts w:ascii="Times New Roman" w:hAnsi="Times New Roman" w:cs="Times New Roman"/>
          <w:i/>
          <w:lang w:eastAsia="zh-CN"/>
        </w:rPr>
        <w:t>n, n</w:t>
      </w:r>
      <w:r w:rsidRPr="00492A91">
        <w:rPr>
          <w:rFonts w:ascii="Times New Roman" w:hAnsi="Times New Roman" w:cs="Times New Roman"/>
          <w:lang w:eastAsia="zh-CN"/>
        </w:rPr>
        <w:t xml:space="preserve"> –</w:t>
      </w:r>
      <w:r>
        <w:rPr>
          <w:rFonts w:ascii="Times New Roman" w:hAnsi="Times New Roman" w:cs="Times New Roman"/>
          <w:lang w:eastAsia="zh-CN"/>
        </w:rPr>
        <w:t xml:space="preserve"> 1,</w:t>
      </w:r>
      <w:r w:rsidRPr="00492A91">
        <w:rPr>
          <w:rFonts w:ascii="Times New Roman" w:hAnsi="Times New Roman" w:cs="Times New Roman"/>
          <w:lang w:eastAsia="zh-CN"/>
        </w:rPr>
        <w:t>…, 2</w:t>
      </w:r>
      <w:r w:rsidRPr="00641829">
        <w:rPr>
          <w:rFonts w:ascii="Times New Roman" w:hAnsi="Times New Roman" w:cs="Times New Roman"/>
          <w:lang w:eastAsia="zh-CN"/>
        </w:rPr>
        <w:t>.</w:t>
      </w:r>
    </w:p>
    <w:p w:rsidR="00663B86" w:rsidRPr="00641829" w:rsidRDefault="00663B86" w:rsidP="00663B86">
      <w:pPr>
        <w:rPr>
          <w:rFonts w:ascii="Times New Roman" w:hAnsi="Times New Roman" w:cs="Times New Roman"/>
          <w:lang w:eastAsia="zh-CN"/>
        </w:rPr>
      </w:pPr>
    </w:p>
    <w:p w:rsidR="00663B86" w:rsidRPr="00C552E4" w:rsidRDefault="00663B86" w:rsidP="00663B86">
      <w:pPr>
        <w:pStyle w:val="2"/>
        <w:rPr>
          <w:rFonts w:ascii="Times New Roman" w:hAnsi="Times New Roman" w:cs="Times New Roman"/>
          <w:color w:val="auto"/>
          <w:sz w:val="24"/>
          <w:szCs w:val="24"/>
          <w:lang w:eastAsia="zh-CN"/>
        </w:rPr>
      </w:pPr>
      <w:bookmarkStart w:id="25" w:name="_Toc409697942"/>
      <w:bookmarkStart w:id="26" w:name="_Toc413436680"/>
      <w:r>
        <w:rPr>
          <w:rFonts w:ascii="Times New Roman" w:hAnsi="Times New Roman" w:cs="Times New Roman" w:hint="eastAsia"/>
          <w:color w:val="auto"/>
          <w:sz w:val="24"/>
          <w:szCs w:val="24"/>
          <w:lang w:eastAsia="zh-CN"/>
        </w:rPr>
        <w:t>2</w:t>
      </w:r>
      <w:r w:rsidRPr="00C552E4">
        <w:rPr>
          <w:rFonts w:ascii="Times New Roman" w:hAnsi="Times New Roman" w:cs="Times New Roman" w:hint="eastAsia"/>
          <w:color w:val="auto"/>
          <w:sz w:val="24"/>
          <w:szCs w:val="24"/>
          <w:lang w:eastAsia="zh-CN"/>
        </w:rPr>
        <w:t>.2</w:t>
      </w:r>
      <w:r w:rsidRPr="00C552E4">
        <w:rPr>
          <w:rFonts w:ascii="Times New Roman" w:hAnsi="Times New Roman" w:cs="Times New Roman" w:hint="eastAsia"/>
          <w:color w:val="auto"/>
          <w:sz w:val="24"/>
          <w:szCs w:val="24"/>
          <w:lang w:eastAsia="zh-CN"/>
        </w:rPr>
        <w:tab/>
      </w:r>
      <w:r w:rsidRPr="00C552E4">
        <w:rPr>
          <w:rFonts w:ascii="Times New Roman" w:hAnsi="Times New Roman" w:cs="Times New Roman"/>
          <w:color w:val="auto"/>
          <w:sz w:val="24"/>
          <w:szCs w:val="24"/>
        </w:rPr>
        <w:t xml:space="preserve">Hypothesis </w:t>
      </w:r>
      <w:r w:rsidRPr="00C552E4">
        <w:rPr>
          <w:rFonts w:ascii="Times New Roman" w:hAnsi="Times New Roman" w:cs="Times New Roman"/>
          <w:i/>
          <w:color w:val="auto"/>
          <w:sz w:val="24"/>
          <w:szCs w:val="24"/>
        </w:rPr>
        <w:t>H</w:t>
      </w:r>
      <w:r w:rsidRPr="00C552E4">
        <w:rPr>
          <w:rFonts w:ascii="Times New Roman" w:hAnsi="Times New Roman" w:cs="Times New Roman"/>
          <w:color w:val="auto"/>
          <w:sz w:val="24"/>
          <w:szCs w:val="24"/>
          <w:vertAlign w:val="subscript"/>
        </w:rPr>
        <w:t>1</w:t>
      </w:r>
      <w:bookmarkEnd w:id="25"/>
      <w:bookmarkEnd w:id="26"/>
    </w:p>
    <w:p w:rsidR="00663B86" w:rsidRPr="00641829" w:rsidRDefault="00663B86" w:rsidP="00663B86">
      <w:pPr>
        <w:jc w:val="both"/>
        <w:rPr>
          <w:rFonts w:ascii="Times New Roman" w:hAnsi="Times New Roman" w:cs="Times New Roman"/>
          <w:lang w:eastAsia="zh-CN"/>
        </w:rPr>
      </w:pPr>
      <w:r w:rsidRPr="007377D1">
        <w:rPr>
          <w:rFonts w:ascii="Times New Roman" w:hAnsi="Times New Roman" w:cs="Times New Roman"/>
        </w:rPr>
        <w:t>Selection events change the neutral tree pattern.</w:t>
      </w:r>
      <w:r>
        <w:rPr>
          <w:rFonts w:ascii="Times New Roman" w:hAnsi="Times New Roman" w:cs="Times New Roman"/>
        </w:rPr>
        <w:t xml:space="preserve"> For example, </w:t>
      </w:r>
      <w:r w:rsidRPr="00641829">
        <w:rPr>
          <w:rFonts w:ascii="Times New Roman" w:hAnsi="Times New Roman" w:cs="Times New Roman"/>
        </w:rPr>
        <w:t xml:space="preserve">a tree </w:t>
      </w:r>
      <w:r>
        <w:rPr>
          <w:rFonts w:ascii="Times New Roman" w:hAnsi="Times New Roman" w:cs="Times New Roman" w:hint="eastAsia"/>
          <w:lang w:eastAsia="zh-CN"/>
        </w:rPr>
        <w:t xml:space="preserve">that </w:t>
      </w:r>
      <w:r>
        <w:rPr>
          <w:rFonts w:ascii="Times New Roman" w:hAnsi="Times New Roman" w:cs="Times New Roman"/>
        </w:rPr>
        <w:t>becomes extremely compressed</w:t>
      </w:r>
      <w:r w:rsidRPr="00641829">
        <w:rPr>
          <w:rFonts w:ascii="Times New Roman" w:hAnsi="Times New Roman" w:cs="Times New Roman"/>
        </w:rPr>
        <w:t xml:space="preserve"> indicates either </w:t>
      </w:r>
      <w:r w:rsidRPr="00641829">
        <w:rPr>
          <w:rFonts w:ascii="Times New Roman" w:hAnsi="Times New Roman" w:cs="Times New Roman"/>
          <w:lang w:eastAsia="zh-CN"/>
        </w:rPr>
        <w:t>PS</w:t>
      </w:r>
      <w:r w:rsidRPr="00641829">
        <w:rPr>
          <w:rFonts w:ascii="Times New Roman" w:hAnsi="Times New Roman" w:cs="Times New Roman"/>
        </w:rPr>
        <w:t xml:space="preserve"> or </w:t>
      </w:r>
      <w:r w:rsidRPr="00641829">
        <w:rPr>
          <w:rFonts w:ascii="Times New Roman" w:hAnsi="Times New Roman" w:cs="Times New Roman"/>
          <w:lang w:eastAsia="zh-CN"/>
        </w:rPr>
        <w:t>NS</w:t>
      </w:r>
      <w:r w:rsidRPr="00641829">
        <w:rPr>
          <w:rFonts w:ascii="Times New Roman" w:hAnsi="Times New Roman" w:cs="Times New Roman"/>
        </w:rPr>
        <w:t xml:space="preserve">. Under strong </w:t>
      </w:r>
      <w:r w:rsidRPr="00641829">
        <w:rPr>
          <w:rFonts w:ascii="Times New Roman" w:hAnsi="Times New Roman" w:cs="Times New Roman"/>
          <w:lang w:eastAsia="zh-CN"/>
        </w:rPr>
        <w:t>PS</w:t>
      </w:r>
      <w:r w:rsidRPr="00641829">
        <w:rPr>
          <w:rFonts w:ascii="Times New Roman" w:hAnsi="Times New Roman" w:cs="Times New Roman"/>
        </w:rPr>
        <w:t xml:space="preserve"> or </w:t>
      </w:r>
      <w:r w:rsidRPr="00641829">
        <w:rPr>
          <w:rFonts w:ascii="Times New Roman" w:hAnsi="Times New Roman" w:cs="Times New Roman"/>
          <w:lang w:eastAsia="zh-CN"/>
        </w:rPr>
        <w:t>NS</w:t>
      </w:r>
      <w:r w:rsidRPr="00641829">
        <w:rPr>
          <w:rFonts w:ascii="Times New Roman" w:hAnsi="Times New Roman" w:cs="Times New Roman"/>
        </w:rPr>
        <w:t>, any two individuals would find their common ancestor faster than usual, and the haplotype heterozyg</w:t>
      </w:r>
      <w:r>
        <w:rPr>
          <w:rFonts w:ascii="Times New Roman" w:hAnsi="Times New Roman" w:cs="Times New Roman"/>
        </w:rPr>
        <w:t xml:space="preserve">osity drops. In contrast, </w:t>
      </w:r>
      <w:r>
        <w:rPr>
          <w:rFonts w:ascii="Times New Roman" w:hAnsi="Times New Roman" w:cs="Times New Roman" w:hint="eastAsia"/>
          <w:lang w:eastAsia="zh-CN"/>
        </w:rPr>
        <w:t>a</w:t>
      </w:r>
      <w:r w:rsidRPr="00641829">
        <w:rPr>
          <w:rFonts w:ascii="Times New Roman" w:hAnsi="Times New Roman" w:cs="Times New Roman"/>
        </w:rPr>
        <w:t xml:space="preserve"> tree</w:t>
      </w:r>
      <w:r>
        <w:rPr>
          <w:rFonts w:ascii="Times New Roman" w:hAnsi="Times New Roman" w:cs="Times New Roman" w:hint="eastAsia"/>
          <w:lang w:eastAsia="zh-CN"/>
        </w:rPr>
        <w:t xml:space="preserve"> that</w:t>
      </w:r>
      <w:r>
        <w:rPr>
          <w:rFonts w:ascii="Times New Roman" w:hAnsi="Times New Roman" w:cs="Times New Roman"/>
        </w:rPr>
        <w:t xml:space="preserve"> strongly elongates</w:t>
      </w:r>
      <w:r w:rsidRPr="00641829">
        <w:rPr>
          <w:rFonts w:ascii="Times New Roman" w:hAnsi="Times New Roman" w:cs="Times New Roman"/>
        </w:rPr>
        <w:t xml:space="preserve"> may indicate BS,</w:t>
      </w:r>
      <w:r>
        <w:rPr>
          <w:rFonts w:ascii="Times New Roman" w:hAnsi="Times New Roman" w:cs="Times New Roman"/>
        </w:rPr>
        <w:t xml:space="preserve"> as any pair of individuals t</w:t>
      </w:r>
      <w:r>
        <w:rPr>
          <w:rFonts w:ascii="Times New Roman" w:hAnsi="Times New Roman" w:cs="Times New Roman" w:hint="eastAsia"/>
          <w:lang w:eastAsia="zh-CN"/>
        </w:rPr>
        <w:t>ook</w:t>
      </w:r>
      <w:r w:rsidRPr="00641829">
        <w:rPr>
          <w:rFonts w:ascii="Times New Roman" w:hAnsi="Times New Roman" w:cs="Times New Roman"/>
        </w:rPr>
        <w:t xml:space="preserve"> a longer time to find their common ancestor and the l</w:t>
      </w:r>
      <w:r>
        <w:rPr>
          <w:rFonts w:ascii="Times New Roman" w:hAnsi="Times New Roman" w:cs="Times New Roman"/>
        </w:rPr>
        <w:t xml:space="preserve">ocal heterozygosity increases. </w:t>
      </w:r>
    </w:p>
    <w:p w:rsidR="00663B86" w:rsidRPr="00641829" w:rsidRDefault="00663B86" w:rsidP="00663B86">
      <w:pPr>
        <w:rPr>
          <w:rFonts w:ascii="Times New Roman" w:hAnsi="Times New Roman" w:cs="Times New Roman"/>
          <w:lang w:eastAsia="zh-CN"/>
        </w:rPr>
      </w:pPr>
      <w:r w:rsidRPr="00641829">
        <w:rPr>
          <w:rFonts w:ascii="Times New Roman" w:hAnsi="Times New Roman" w:cs="Times New Roman"/>
          <w:lang w:eastAsia="zh-CN"/>
        </w:rPr>
        <w:t xml:space="preserve">  </w:t>
      </w:r>
    </w:p>
    <w:p w:rsidR="00663B86" w:rsidRDefault="00663B86" w:rsidP="00663B86">
      <w:pPr>
        <w:ind w:firstLineChars="100" w:firstLine="240"/>
        <w:jc w:val="both"/>
        <w:rPr>
          <w:rFonts w:ascii="Times New Roman" w:hAnsi="Times New Roman" w:cs="Times New Roman"/>
          <w:lang w:eastAsia="zh-CN"/>
        </w:rPr>
      </w:pPr>
      <w:r w:rsidRPr="00641829">
        <w:rPr>
          <w:rFonts w:ascii="Times New Roman" w:hAnsi="Times New Roman" w:cs="Times New Roman"/>
          <w:lang w:eastAsia="zh-CN"/>
        </w:rPr>
        <w:t xml:space="preserve">As </w:t>
      </w:r>
      <w:r>
        <w:rPr>
          <w:rFonts w:ascii="Times New Roman" w:hAnsi="Times New Roman" w:cs="Times New Roman" w:hint="eastAsia"/>
          <w:lang w:eastAsia="zh-CN"/>
        </w:rPr>
        <w:t>mentioned in Materials and Methods</w:t>
      </w:r>
      <w:r w:rsidRPr="00641829">
        <w:rPr>
          <w:rFonts w:ascii="Times New Roman" w:hAnsi="Times New Roman" w:cs="Times New Roman"/>
        </w:rPr>
        <w:t xml:space="preserve">, </w:t>
      </w:r>
      <w:r>
        <w:rPr>
          <w:rFonts w:ascii="Times New Roman" w:hAnsi="Times New Roman" w:cs="Times New Roman" w:hint="eastAsia"/>
          <w:lang w:eastAsia="zh-CN"/>
        </w:rPr>
        <w:t xml:space="preserve">the rescaled coalescent rate from </w:t>
      </w:r>
      <w:r w:rsidRPr="001C7014">
        <w:rPr>
          <w:rFonts w:ascii="Times New Roman" w:hAnsi="Times New Roman" w:cs="Times New Roman" w:hint="eastAsia"/>
          <w:i/>
          <w:lang w:eastAsia="zh-CN"/>
        </w:rPr>
        <w:t>k</w:t>
      </w:r>
      <w:r>
        <w:rPr>
          <w:rFonts w:ascii="Times New Roman" w:hAnsi="Times New Roman" w:cs="Times New Roman" w:hint="eastAsia"/>
          <w:lang w:eastAsia="zh-CN"/>
        </w:rPr>
        <w:t xml:space="preserve"> to </w:t>
      </w:r>
      <w:r w:rsidRPr="001C7014">
        <w:rPr>
          <w:rFonts w:ascii="Times New Roman" w:hAnsi="Times New Roman" w:cs="Times New Roman" w:hint="eastAsia"/>
          <w:i/>
          <w:lang w:eastAsia="zh-CN"/>
        </w:rPr>
        <w:t>k</w:t>
      </w:r>
      <w:r>
        <w:rPr>
          <w:rFonts w:ascii="Times New Roman" w:hAnsi="Times New Roman" w:cs="Times New Roman" w:hint="eastAsia"/>
          <w:lang w:eastAsia="zh-CN"/>
        </w:rPr>
        <w:t xml:space="preserve">-1 can be written as a function of </w:t>
      </w:r>
      <w:r w:rsidRPr="001C7014">
        <w:rPr>
          <w:rFonts w:ascii="Times New Roman" w:hAnsi="Times New Roman" w:cs="Times New Roman"/>
          <w:i/>
          <w:lang w:eastAsia="zh-CN"/>
        </w:rPr>
        <w:t>α</w:t>
      </w:r>
      <w:r>
        <w:rPr>
          <w:rFonts w:ascii="Times New Roman" w:hAnsi="Times New Roman" w:cs="Times New Roman" w:hint="eastAsia"/>
          <w:lang w:eastAsia="zh-CN"/>
        </w:rPr>
        <w:t>:</w:t>
      </w:r>
      <w:r>
        <w:rPr>
          <w:rFonts w:hint="eastAsia"/>
          <w:lang w:eastAsia="zh-CN"/>
        </w:rPr>
        <w:t xml:space="preserve"> </w:t>
      </w:r>
      <w:r w:rsidRPr="003F580D">
        <w:rPr>
          <w:position w:val="-24"/>
        </w:rPr>
        <w:object w:dxaOrig="480" w:dyaOrig="1020">
          <v:shape id="_x0000_i1029" type="#_x0000_t75" style="width:24.2pt;height:51.05pt" o:ole="">
            <v:imagedata r:id="rId40" o:title=""/>
          </v:shape>
          <o:OLEObject Type="Embed" ProgID="Equation.DSMT4" ShapeID="_x0000_i1029" DrawAspect="Content" ObjectID="_1492256782" r:id="rId41"/>
        </w:object>
      </w:r>
      <w:r>
        <w:rPr>
          <w:rFonts w:ascii="Times New Roman" w:hAnsi="Times New Roman" w:cs="Times New Roman" w:hint="eastAsia"/>
          <w:lang w:eastAsia="zh-CN"/>
        </w:rPr>
        <w:t>. Therefore</w:t>
      </w:r>
      <w:r w:rsidRPr="00641829">
        <w:rPr>
          <w:rFonts w:ascii="Times New Roman" w:hAnsi="Times New Roman" w:cs="Times New Roman"/>
        </w:rPr>
        <w:t xml:space="preserve"> the density function of</w:t>
      </w:r>
      <w:r w:rsidRPr="00641829">
        <w:rPr>
          <w:rFonts w:ascii="Times New Roman" w:hAnsi="Times New Roman" w:cs="Times New Roman"/>
          <w:lang w:eastAsia="zh-CN"/>
        </w:rPr>
        <w:t xml:space="preserve"> </w:t>
      </w:r>
      <w:r w:rsidRPr="00492A91">
        <w:rPr>
          <w:rFonts w:ascii="Times New Roman" w:hAnsi="Times New Roman" w:cs="Times New Roman"/>
          <w:i/>
          <w:lang w:eastAsia="zh-CN"/>
        </w:rPr>
        <w:t>τ</w:t>
      </w:r>
      <w:r w:rsidRPr="00492A91">
        <w:rPr>
          <w:rFonts w:ascii="Times New Roman" w:hAnsi="Times New Roman" w:cs="Times New Roman"/>
          <w:i/>
          <w:vertAlign w:val="subscript"/>
          <w:lang w:eastAsia="zh-CN"/>
        </w:rPr>
        <w:t>i</w:t>
      </w:r>
      <w:r>
        <w:rPr>
          <w:rFonts w:ascii="Times New Roman" w:hAnsi="Times New Roman" w:cs="Times New Roman" w:hint="eastAsia"/>
          <w:lang w:eastAsia="zh-CN"/>
        </w:rPr>
        <w:t>,</w:t>
      </w:r>
      <w:r w:rsidRPr="00641829">
        <w:rPr>
          <w:rFonts w:ascii="Times New Roman" w:hAnsi="Times New Roman" w:cs="Times New Roman"/>
          <w:lang w:eastAsia="zh-CN"/>
        </w:rPr>
        <w:t xml:space="preserve"> </w:t>
      </w:r>
      <w:r w:rsidRPr="00492A91">
        <w:rPr>
          <w:rFonts w:ascii="Times New Roman" w:hAnsi="Times New Roman" w:cs="Times New Roman"/>
          <w:i/>
          <w:lang w:eastAsia="zh-CN"/>
        </w:rPr>
        <w:t>i</w:t>
      </w:r>
      <w:r w:rsidRPr="00492A91">
        <w:rPr>
          <w:rFonts w:ascii="Times New Roman" w:hAnsi="Times New Roman" w:cs="Times New Roman"/>
          <w:lang w:eastAsia="zh-CN"/>
        </w:rPr>
        <w:t xml:space="preserve"> = </w:t>
      </w:r>
      <w:r w:rsidRPr="00492A91">
        <w:rPr>
          <w:rFonts w:ascii="Times New Roman" w:hAnsi="Times New Roman" w:cs="Times New Roman"/>
          <w:i/>
          <w:lang w:eastAsia="zh-CN"/>
        </w:rPr>
        <w:t>n</w:t>
      </w:r>
      <w:r w:rsidRPr="00492A91">
        <w:rPr>
          <w:rFonts w:ascii="Times New Roman" w:hAnsi="Times New Roman" w:cs="Times New Roman"/>
          <w:lang w:eastAsia="zh-CN"/>
        </w:rPr>
        <w:t xml:space="preserve">, </w:t>
      </w:r>
      <w:r w:rsidRPr="00492A91">
        <w:rPr>
          <w:rFonts w:ascii="Times New Roman" w:hAnsi="Times New Roman" w:cs="Times New Roman"/>
          <w:i/>
          <w:lang w:eastAsia="zh-CN"/>
        </w:rPr>
        <w:t>n</w:t>
      </w:r>
      <w:r>
        <w:rPr>
          <w:rFonts w:ascii="Times New Roman" w:hAnsi="Times New Roman" w:cs="Times New Roman"/>
          <w:lang w:eastAsia="zh-CN"/>
        </w:rPr>
        <w:t xml:space="preserve"> – 1,</w:t>
      </w:r>
      <w:r w:rsidRPr="00492A91">
        <w:rPr>
          <w:rFonts w:ascii="Times New Roman" w:hAnsi="Times New Roman" w:cs="Times New Roman"/>
          <w:lang w:eastAsia="zh-CN"/>
        </w:rPr>
        <w:t>…, 2</w:t>
      </w:r>
      <w:r w:rsidRPr="00641829">
        <w:rPr>
          <w:rFonts w:ascii="Times New Roman" w:hAnsi="Times New Roman" w:cs="Times New Roman"/>
          <w:lang w:eastAsia="zh-CN"/>
        </w:rPr>
        <w:t xml:space="preserve">, </w:t>
      </w:r>
      <w:r w:rsidRPr="00641829">
        <w:rPr>
          <w:rFonts w:ascii="Times New Roman" w:hAnsi="Times New Roman" w:cs="Times New Roman"/>
        </w:rPr>
        <w:t>can be written as follows:</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BC0194" w:rsidRDefault="00663B86" w:rsidP="00E42FE1">
            <w:pPr>
              <w:jc w:val="center"/>
              <w:rPr>
                <w:rFonts w:ascii="Times New Roman" w:hAnsi="Times New Roman" w:cs="Times New Roman"/>
                <w:color w:val="000000"/>
                <w:lang w:eastAsia="zh-CN"/>
              </w:rPr>
            </w:pPr>
            <w:r w:rsidRPr="003F580D">
              <w:rPr>
                <w:position w:val="-24"/>
              </w:rPr>
              <w:object w:dxaOrig="1880" w:dyaOrig="1020">
                <v:shape id="_x0000_i1030" type="#_x0000_t75" style="width:94.05pt;height:51.05pt" o:ole="">
                  <v:imagedata r:id="rId42" o:title=""/>
                </v:shape>
                <o:OLEObject Type="Embed" ProgID="Equation.DSMT4" ShapeID="_x0000_i1030" DrawAspect="Content" ObjectID="_1492256783" r:id="rId43"/>
              </w:object>
            </w:r>
          </w:p>
        </w:tc>
        <w:tc>
          <w:tcPr>
            <w:tcW w:w="750" w:type="pct"/>
            <w:tcMar>
              <w:left w:w="0" w:type="dxa"/>
              <w:right w:w="0" w:type="dxa"/>
            </w:tcMar>
            <w:vAlign w:val="center"/>
          </w:tcPr>
          <w:p w:rsidR="00663B86" w:rsidRPr="00FF5D5E" w:rsidRDefault="00E44FF1" w:rsidP="00E44FF1">
            <w:pPr>
              <w:pStyle w:val="af2"/>
              <w:keepNext/>
              <w:jc w:val="right"/>
            </w:pPr>
            <w:r>
              <w:t xml:space="preserve">(S </w:t>
            </w:r>
            <w:fldSimple w:instr=" SEQ (S \* ARABIC ">
              <w:r w:rsidR="006013D0">
                <w:rPr>
                  <w:noProof/>
                </w:rPr>
                <w:t>4</w:t>
              </w:r>
            </w:fldSimple>
            <w:r>
              <w:rPr>
                <w:rFonts w:hint="eastAsia"/>
                <w:lang w:eastAsia="zh-CN"/>
              </w:rPr>
              <w:t>)</w:t>
            </w:r>
            <w:r w:rsidR="00663B86">
              <w:t xml:space="preserve"> </w:t>
            </w:r>
          </w:p>
        </w:tc>
      </w:tr>
    </w:tbl>
    <w:p w:rsidR="00663B86" w:rsidRDefault="00663B86" w:rsidP="00663B86">
      <w:pPr>
        <w:jc w:val="both"/>
        <w:rPr>
          <w:rFonts w:ascii="Times New Roman" w:hAnsi="Times New Roman" w:cs="Times New Roman"/>
          <w:lang w:eastAsia="zh-CN"/>
        </w:rPr>
      </w:pPr>
      <w:r w:rsidRPr="00641829">
        <w:rPr>
          <w:rFonts w:ascii="Times New Roman" w:hAnsi="Times New Roman" w:cs="Times New Roman"/>
        </w:rPr>
        <w:t>and the joint density function of</w:t>
      </w:r>
      <w:r w:rsidRPr="00641829">
        <w:rPr>
          <w:rFonts w:ascii="Times New Roman" w:hAnsi="Times New Roman" w:cs="Times New Roman"/>
          <w:lang w:eastAsia="zh-CN"/>
        </w:rPr>
        <w:t xml:space="preserve"> (</w:t>
      </w:r>
      <w:r w:rsidRPr="00641829">
        <w:rPr>
          <w:rFonts w:ascii="Times New Roman" w:hAnsi="Times New Roman" w:cs="Times New Roman"/>
          <w:i/>
          <w:lang w:eastAsia="zh-CN"/>
        </w:rPr>
        <w:t>τ</w:t>
      </w:r>
      <w:r w:rsidRPr="00641829">
        <w:rPr>
          <w:rFonts w:ascii="Times New Roman" w:hAnsi="Times New Roman" w:cs="Times New Roman"/>
          <w:i/>
          <w:vertAlign w:val="subscript"/>
          <w:lang w:eastAsia="zh-CN"/>
        </w:rPr>
        <w:t>n</w:t>
      </w:r>
      <w:r w:rsidRPr="00641829">
        <w:rPr>
          <w:rFonts w:ascii="Times New Roman" w:hAnsi="Times New Roman" w:cs="Times New Roman"/>
          <w:lang w:eastAsia="zh-CN"/>
        </w:rPr>
        <w:t xml:space="preserve">, </w:t>
      </w:r>
      <w:r w:rsidRPr="00641829">
        <w:rPr>
          <w:rFonts w:ascii="Times New Roman" w:hAnsi="Times New Roman" w:cs="Times New Roman"/>
          <w:i/>
          <w:lang w:eastAsia="zh-CN"/>
        </w:rPr>
        <w:t>τ</w:t>
      </w:r>
      <w:r w:rsidRPr="00641829">
        <w:rPr>
          <w:rFonts w:ascii="Times New Roman" w:hAnsi="Times New Roman" w:cs="Times New Roman"/>
          <w:i/>
          <w:vertAlign w:val="subscript"/>
          <w:lang w:eastAsia="zh-CN"/>
        </w:rPr>
        <w:t>n</w:t>
      </w:r>
      <w:r w:rsidRPr="002F33C3">
        <w:rPr>
          <w:rFonts w:ascii="Times New Roman" w:hAnsi="Times New Roman" w:cs="Times New Roman"/>
          <w:vertAlign w:val="subscript"/>
          <w:lang w:eastAsia="zh-CN"/>
        </w:rPr>
        <w:t>–</w:t>
      </w:r>
      <w:r w:rsidRPr="00641829">
        <w:rPr>
          <w:rFonts w:ascii="Times New Roman" w:hAnsi="Times New Roman" w:cs="Times New Roman"/>
          <w:vertAlign w:val="subscript"/>
          <w:lang w:eastAsia="zh-CN"/>
        </w:rPr>
        <w:t>1</w:t>
      </w:r>
      <w:r>
        <w:rPr>
          <w:rFonts w:ascii="Times New Roman" w:hAnsi="Times New Roman" w:cs="Times New Roman"/>
          <w:lang w:eastAsia="zh-CN"/>
        </w:rPr>
        <w:t>,</w:t>
      </w:r>
      <w:r w:rsidRPr="00641829">
        <w:rPr>
          <w:rFonts w:ascii="Times New Roman" w:hAnsi="Times New Roman" w:cs="Times New Roman"/>
          <w:lang w:eastAsia="zh-CN"/>
        </w:rPr>
        <w:t xml:space="preserve">…, </w:t>
      </w:r>
      <w:r w:rsidRPr="00641829">
        <w:rPr>
          <w:rFonts w:ascii="Times New Roman" w:hAnsi="Times New Roman" w:cs="Times New Roman"/>
          <w:i/>
          <w:lang w:eastAsia="zh-CN"/>
        </w:rPr>
        <w:t>τ</w:t>
      </w:r>
      <w:r w:rsidRPr="00641829">
        <w:rPr>
          <w:rFonts w:ascii="Times New Roman" w:hAnsi="Times New Roman" w:cs="Times New Roman"/>
          <w:vertAlign w:val="subscript"/>
          <w:lang w:eastAsia="zh-CN"/>
        </w:rPr>
        <w:t>2</w:t>
      </w:r>
      <w:r w:rsidRPr="00641829">
        <w:rPr>
          <w:rFonts w:ascii="Times New Roman" w:hAnsi="Times New Roman" w:cs="Times New Roman"/>
          <w:lang w:eastAsia="zh-CN"/>
        </w:rPr>
        <w:t xml:space="preserve">) </w:t>
      </w:r>
      <w:r>
        <w:rPr>
          <w:rFonts w:ascii="Times New Roman" w:hAnsi="Times New Roman" w:cs="Times New Roman"/>
        </w:rPr>
        <w:t>is given by</w:t>
      </w:r>
      <w:r w:rsidR="00087FE2">
        <w:rPr>
          <w:rFonts w:ascii="Times New Roman" w:hAnsi="Times New Roman" w:cs="Times New Roman" w:hint="eastAsia"/>
          <w:lang w:eastAsia="zh-CN"/>
        </w:rPr>
        <w:t xml:space="preserve"> e</w:t>
      </w:r>
      <w:r>
        <w:rPr>
          <w:rFonts w:ascii="Times New Roman" w:hAnsi="Times New Roman" w:cs="Times New Roman" w:hint="eastAsia"/>
          <w:lang w:eastAsia="zh-CN"/>
        </w:rPr>
        <w:t xml:space="preserve">quation </w:t>
      </w:r>
      <w:r w:rsidR="008317DE">
        <w:rPr>
          <w:rFonts w:ascii="Times New Roman" w:hAnsi="Times New Roman" w:cs="Times New Roman" w:hint="eastAsia"/>
          <w:lang w:eastAsia="zh-CN"/>
        </w:rPr>
        <w:t>(</w:t>
      </w:r>
      <w:r>
        <w:rPr>
          <w:rFonts w:ascii="Times New Roman" w:hAnsi="Times New Roman" w:cs="Times New Roman" w:hint="eastAsia"/>
          <w:lang w:eastAsia="zh-CN"/>
        </w:rPr>
        <w:t>4</w:t>
      </w:r>
      <w:r w:rsidR="008317DE">
        <w:rPr>
          <w:rFonts w:ascii="Times New Roman" w:hAnsi="Times New Roman" w:cs="Times New Roman" w:hint="eastAsia"/>
          <w:lang w:eastAsia="zh-CN"/>
        </w:rPr>
        <w:t>)</w:t>
      </w:r>
      <w:r>
        <w:rPr>
          <w:rFonts w:ascii="Times New Roman" w:hAnsi="Times New Roman" w:cs="Times New Roman" w:hint="eastAsia"/>
          <w:lang w:eastAsia="zh-CN"/>
        </w:rPr>
        <w:t xml:space="preserve"> to</w:t>
      </w:r>
      <w:r w:rsidRPr="00BF083D">
        <w:rPr>
          <w:rFonts w:ascii="Times New Roman" w:hAnsi="Times New Roman" w:cs="Times New Roman"/>
          <w:lang w:eastAsia="zh-CN"/>
        </w:rPr>
        <w:t xml:space="preserve"> </w:t>
      </w:r>
      <w:r>
        <w:rPr>
          <w:rFonts w:ascii="Times New Roman" w:hAnsi="Times New Roman" w:cs="Times New Roman"/>
          <w:lang w:eastAsia="zh-CN"/>
        </w:rPr>
        <w:t>define</w:t>
      </w:r>
      <w:r w:rsidRPr="00492A91">
        <w:rPr>
          <w:rFonts w:ascii="Times New Roman" w:hAnsi="Times New Roman" w:cs="Times New Roman"/>
          <w:lang w:eastAsia="zh-CN"/>
        </w:rPr>
        <w:t xml:space="preserve"> the </w:t>
      </w:r>
      <w:r w:rsidRPr="00D35D45">
        <w:rPr>
          <w:rFonts w:ascii="Times New Roman" w:hAnsi="Times New Roman" w:cs="Times New Roman"/>
          <w:i/>
          <w:lang w:eastAsia="zh-CN"/>
        </w:rPr>
        <w:t>H</w:t>
      </w:r>
      <w:r w:rsidRPr="00492A91">
        <w:rPr>
          <w:rFonts w:ascii="Times New Roman" w:hAnsi="Times New Roman" w:cs="Times New Roman"/>
          <w:vertAlign w:val="subscript"/>
          <w:lang w:eastAsia="zh-CN"/>
        </w:rPr>
        <w:t>1</w:t>
      </w:r>
      <w:r w:rsidRPr="00492A91">
        <w:rPr>
          <w:rFonts w:ascii="Times New Roman" w:hAnsi="Times New Roman" w:cs="Times New Roman"/>
          <w:lang w:eastAsia="zh-CN"/>
        </w:rPr>
        <w:t xml:space="preserve"> model with </w:t>
      </w:r>
      <w:r w:rsidRPr="00492A91">
        <w:rPr>
          <w:rFonts w:ascii="Times New Roman" w:eastAsia="宋体" w:hAnsi="Times New Roman" w:cs="Times New Roman"/>
          <w:i/>
          <w:lang w:eastAsia="zh-CN"/>
        </w:rPr>
        <w:t>α</w:t>
      </w:r>
      <w:r w:rsidRPr="00492A91">
        <w:rPr>
          <w:rFonts w:ascii="Times New Roman" w:eastAsia="宋体" w:hAnsi="Times New Roman" w:cs="Times New Roman"/>
          <w:lang w:eastAsia="zh-CN"/>
        </w:rPr>
        <w:t xml:space="preserve"> ≠</w:t>
      </w:r>
      <w:r>
        <w:rPr>
          <w:rFonts w:ascii="Times New Roman" w:eastAsia="宋体" w:hAnsi="Times New Roman" w:cs="Times New Roman" w:hint="eastAsia"/>
          <w:lang w:eastAsia="zh-CN"/>
        </w:rPr>
        <w:t xml:space="preserve"> </w:t>
      </w:r>
      <w:r w:rsidRPr="00492A91">
        <w:rPr>
          <w:rFonts w:ascii="Times New Roman" w:eastAsia="宋体" w:hAnsi="Times New Roman" w:cs="Times New Roman"/>
          <w:lang w:eastAsia="zh-CN"/>
        </w:rPr>
        <w:t>1</w:t>
      </w:r>
      <w:r w:rsidRPr="00492A91">
        <w:rPr>
          <w:rFonts w:ascii="Times New Roman" w:hAnsi="Times New Roman" w:cs="Times New Roman"/>
          <w:lang w:eastAsia="zh-CN"/>
        </w:rPr>
        <w:t>.</w:t>
      </w:r>
      <w:r w:rsidRPr="00641829">
        <w:rPr>
          <w:rFonts w:ascii="Times New Roman" w:hAnsi="Times New Roman" w:cs="Times New Roman"/>
          <w:lang w:eastAsia="zh-CN"/>
        </w:rPr>
        <w:t xml:space="preserve"> </w:t>
      </w:r>
    </w:p>
    <w:p w:rsidR="00663B86" w:rsidRDefault="00663B86" w:rsidP="00663B86">
      <w:pPr>
        <w:jc w:val="both"/>
        <w:rPr>
          <w:rFonts w:ascii="Times New Roman" w:hAnsi="Times New Roman" w:cs="Times New Roman"/>
          <w:lang w:eastAsia="zh-CN"/>
        </w:rPr>
      </w:pPr>
    </w:p>
    <w:p w:rsidR="00663B86" w:rsidRDefault="00663B86" w:rsidP="00663B86">
      <w:pPr>
        <w:ind w:firstLineChars="100" w:firstLine="240"/>
        <w:jc w:val="both"/>
        <w:rPr>
          <w:rFonts w:ascii="Times New Roman" w:hAnsi="Times New Roman" w:cs="Times New Roman"/>
          <w:lang w:eastAsia="zh-CN"/>
        </w:rPr>
      </w:pPr>
      <w:r w:rsidRPr="00641829">
        <w:rPr>
          <w:rFonts w:ascii="Times New Roman" w:hAnsi="Times New Roman" w:cs="Times New Roman"/>
        </w:rPr>
        <w:t>To test whether the tree state i</w:t>
      </w:r>
      <w:r w:rsidRPr="00641829">
        <w:rPr>
          <w:rFonts w:ascii="Times New Roman" w:hAnsi="Times New Roman" w:cs="Times New Roman"/>
          <w:lang w:eastAsia="zh-CN"/>
        </w:rPr>
        <w:t>s neutral, we can construct log-like</w:t>
      </w:r>
      <w:r w:rsidRPr="00641829">
        <w:rPr>
          <w:rFonts w:ascii="Times New Roman" w:hAnsi="Times New Roman" w:cs="Times New Roman"/>
        </w:rPr>
        <w:t>lihood ratio test</w:t>
      </w:r>
      <w:r w:rsidRPr="00641829">
        <w:rPr>
          <w:rFonts w:ascii="Times New Roman" w:hAnsi="Times New Roman" w:cs="Times New Roman"/>
          <w:lang w:eastAsia="zh-CN"/>
        </w:rPr>
        <w:t>, with</w:t>
      </w:r>
      <w:r w:rsidRPr="00641829">
        <w:rPr>
          <w:rFonts w:ascii="Times New Roman" w:hAnsi="Times New Roman" w:cs="Times New Roman"/>
        </w:rPr>
        <w:t xml:space="preserve"> </w:t>
      </w:r>
      <w:r w:rsidRPr="00492A91">
        <w:rPr>
          <w:rFonts w:ascii="Times New Roman" w:hAnsi="Times New Roman" w:cs="Times New Roman"/>
          <w:i/>
          <w:lang w:eastAsia="zh-CN"/>
        </w:rPr>
        <w:t>H</w:t>
      </w:r>
      <w:r w:rsidRPr="00492A91">
        <w:rPr>
          <w:rFonts w:ascii="Times New Roman" w:hAnsi="Times New Roman" w:cs="Times New Roman"/>
          <w:vertAlign w:val="subscript"/>
          <w:lang w:eastAsia="zh-CN"/>
        </w:rPr>
        <w:t>0</w:t>
      </w:r>
      <w:r w:rsidRPr="00641829">
        <w:rPr>
          <w:rFonts w:ascii="Times New Roman" w:hAnsi="Times New Roman" w:cs="Times New Roman"/>
          <w:lang w:eastAsia="zh-CN"/>
        </w:rPr>
        <w:t xml:space="preserve"> </w:t>
      </w:r>
      <w:r w:rsidRPr="00641829">
        <w:rPr>
          <w:rFonts w:ascii="Times New Roman" w:hAnsi="Times New Roman" w:cs="Times New Roman"/>
        </w:rPr>
        <w:t xml:space="preserve">as the null hypothesis and </w:t>
      </w:r>
      <w:r w:rsidRPr="00492A91">
        <w:rPr>
          <w:rFonts w:ascii="Times New Roman" w:hAnsi="Times New Roman" w:cs="Times New Roman"/>
          <w:i/>
          <w:lang w:eastAsia="zh-CN"/>
        </w:rPr>
        <w:t>H</w:t>
      </w:r>
      <w:r w:rsidRPr="00492A91">
        <w:rPr>
          <w:rFonts w:ascii="Times New Roman" w:hAnsi="Times New Roman" w:cs="Times New Roman"/>
          <w:vertAlign w:val="subscript"/>
          <w:lang w:eastAsia="zh-CN"/>
        </w:rPr>
        <w:t>1</w:t>
      </w:r>
      <w:r w:rsidRPr="00641829">
        <w:rPr>
          <w:rFonts w:ascii="Times New Roman" w:hAnsi="Times New Roman" w:cs="Times New Roman"/>
        </w:rPr>
        <w:t xml:space="preserve"> as the </w:t>
      </w:r>
      <w:r w:rsidRPr="00641829">
        <w:rPr>
          <w:rFonts w:ascii="Times New Roman" w:hAnsi="Times New Roman" w:cs="Times New Roman"/>
          <w:lang w:eastAsia="zh-CN"/>
        </w:rPr>
        <w:t>alternative</w:t>
      </w:r>
      <w:r w:rsidRPr="00641829">
        <w:rPr>
          <w:rFonts w:ascii="Times New Roman" w:hAnsi="Times New Roman" w:cs="Times New Roman"/>
        </w:rPr>
        <w:t xml:space="preserve"> hypothesis. Then</w:t>
      </w:r>
      <w:r>
        <w:rPr>
          <w:rFonts w:ascii="Times New Roman" w:hAnsi="Times New Roman" w:cs="Times New Roman" w:hint="eastAsia"/>
          <w:lang w:eastAsia="zh-CN"/>
        </w:rPr>
        <w:t>,</w:t>
      </w:r>
      <w:r>
        <w:rPr>
          <w:rFonts w:ascii="Times New Roman" w:hAnsi="Times New Roman" w:cs="Times New Roman"/>
        </w:rPr>
        <w:t xml:space="preserve"> we rewrite </w:t>
      </w:r>
      <w:r w:rsidR="00087FE2">
        <w:rPr>
          <w:rFonts w:ascii="Times New Roman" w:hAnsi="Times New Roman" w:cs="Times New Roman" w:hint="eastAsia"/>
          <w:lang w:eastAsia="zh-CN"/>
        </w:rPr>
        <w:t>e</w:t>
      </w:r>
      <w:r w:rsidRPr="00641829">
        <w:rPr>
          <w:rFonts w:ascii="Times New Roman" w:hAnsi="Times New Roman" w:cs="Times New Roman"/>
        </w:rPr>
        <w:t>quations</w:t>
      </w:r>
      <w:r>
        <w:rPr>
          <w:rFonts w:ascii="Times New Roman" w:hAnsi="Times New Roman" w:cs="Times New Roman"/>
        </w:rPr>
        <w:t xml:space="preserve"> </w:t>
      </w:r>
      <w:r w:rsidR="00827E3E">
        <w:rPr>
          <w:rFonts w:ascii="Times New Roman" w:hAnsi="Times New Roman" w:cs="Times New Roman" w:hint="eastAsia"/>
          <w:lang w:eastAsia="zh-CN"/>
        </w:rPr>
        <w:t>(</w:t>
      </w:r>
      <w:r>
        <w:rPr>
          <w:rFonts w:ascii="Times New Roman" w:hAnsi="Times New Roman" w:cs="Times New Roman" w:hint="eastAsia"/>
          <w:lang w:eastAsia="zh-CN"/>
        </w:rPr>
        <w:t>3</w:t>
      </w:r>
      <w:r w:rsidR="00827E3E">
        <w:rPr>
          <w:rFonts w:ascii="Times New Roman" w:hAnsi="Times New Roman" w:cs="Times New Roman" w:hint="eastAsia"/>
          <w:lang w:eastAsia="zh-CN"/>
        </w:rPr>
        <w:t>)</w:t>
      </w:r>
      <w:r>
        <w:rPr>
          <w:rFonts w:ascii="Times New Roman" w:hAnsi="Times New Roman" w:cs="Times New Roman"/>
        </w:rPr>
        <w:t xml:space="preserve"> and </w:t>
      </w:r>
      <w:r w:rsidR="00827E3E">
        <w:rPr>
          <w:rFonts w:ascii="Times New Roman" w:hAnsi="Times New Roman" w:cs="Times New Roman" w:hint="eastAsia"/>
          <w:lang w:eastAsia="zh-CN"/>
        </w:rPr>
        <w:t>(</w:t>
      </w:r>
      <w:r>
        <w:rPr>
          <w:rFonts w:ascii="Times New Roman" w:hAnsi="Times New Roman" w:cs="Times New Roman" w:hint="eastAsia"/>
          <w:lang w:eastAsia="zh-CN"/>
        </w:rPr>
        <w:t>4</w:t>
      </w:r>
      <w:r w:rsidR="00827E3E">
        <w:rPr>
          <w:rFonts w:ascii="Times New Roman" w:hAnsi="Times New Roman" w:cs="Times New Roman" w:hint="eastAsia"/>
          <w:lang w:eastAsia="zh-CN"/>
        </w:rPr>
        <w:t>)</w:t>
      </w:r>
      <w:r w:rsidRPr="00641829">
        <w:rPr>
          <w:rFonts w:ascii="Times New Roman" w:hAnsi="Times New Roman" w:cs="Times New Roman"/>
        </w:rPr>
        <w:t xml:space="preserve"> as</w:t>
      </w:r>
      <w:r>
        <w:rPr>
          <w:rFonts w:ascii="Times New Roman" w:hAnsi="Times New Roman" w:cs="Times New Roman" w:hint="eastAsia"/>
          <w:lang w:eastAsia="zh-CN"/>
        </w:rPr>
        <w:t xml:space="preserve"> follows</w:t>
      </w:r>
      <w:r w:rsidRPr="00641829">
        <w:rPr>
          <w:rFonts w:ascii="Times New Roman" w:hAnsi="Times New Roman" w:cs="Times New Roman"/>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BC0194" w:rsidRDefault="00663B86" w:rsidP="00E42FE1">
            <w:pPr>
              <w:jc w:val="center"/>
              <w:rPr>
                <w:rFonts w:ascii="Times New Roman" w:hAnsi="Times New Roman" w:cs="Times New Roman"/>
                <w:color w:val="000000"/>
                <w:lang w:eastAsia="zh-CN"/>
              </w:rPr>
            </w:pPr>
            <w:r w:rsidRPr="003F580D">
              <w:rPr>
                <w:position w:val="-32"/>
              </w:rPr>
              <w:object w:dxaOrig="3540" w:dyaOrig="820">
                <v:shape id="_x0000_i1031" type="#_x0000_t75" style="width:176.8pt;height:40.85pt" o:ole="">
                  <v:imagedata r:id="rId44" o:title=""/>
                </v:shape>
                <o:OLEObject Type="Embed" ProgID="Equation.DSMT4" ShapeID="_x0000_i1031" DrawAspect="Content" ObjectID="_1492256784" r:id="rId45"/>
              </w:object>
            </w:r>
          </w:p>
        </w:tc>
        <w:tc>
          <w:tcPr>
            <w:tcW w:w="750" w:type="pct"/>
            <w:tcMar>
              <w:left w:w="0" w:type="dxa"/>
              <w:right w:w="0" w:type="dxa"/>
            </w:tcMar>
            <w:vAlign w:val="center"/>
          </w:tcPr>
          <w:p w:rsidR="00663B86" w:rsidRDefault="00E44FF1" w:rsidP="00E44FF1">
            <w:pPr>
              <w:pStyle w:val="af2"/>
              <w:keepNext/>
              <w:jc w:val="right"/>
              <w:rPr>
                <w:rFonts w:ascii="Times New Roman" w:hAnsi="Times New Roman" w:cs="Times New Roman"/>
                <w:color w:val="000000"/>
                <w:lang w:eastAsia="zh-CN"/>
              </w:rPr>
            </w:pPr>
            <w:r>
              <w:t xml:space="preserve">(S </w:t>
            </w:r>
            <w:fldSimple w:instr=" SEQ (S \* ARABIC ">
              <w:r w:rsidR="006013D0">
                <w:rPr>
                  <w:noProof/>
                </w:rPr>
                <w:t>5</w:t>
              </w:r>
            </w:fldSimple>
            <w:r>
              <w:rPr>
                <w:rFonts w:hint="eastAsia"/>
                <w:lang w:eastAsia="zh-CN"/>
              </w:rPr>
              <w:t>)</w:t>
            </w:r>
            <w:r w:rsidR="00663B86">
              <w:t xml:space="preserve"> </w:t>
            </w:r>
          </w:p>
        </w:tc>
      </w:tr>
    </w:tbl>
    <w:p w:rsidR="00663B86" w:rsidRDefault="00663B86" w:rsidP="00663B86">
      <w:pPr>
        <w:rPr>
          <w:rFonts w:ascii="Times New Roman" w:hAnsi="Times New Roman" w:cs="Times New Roman"/>
          <w:lang w:eastAsia="zh-CN"/>
        </w:rPr>
      </w:pPr>
      <w:r>
        <w:rPr>
          <w:rFonts w:ascii="Times New Roman" w:hAnsi="Times New Roman" w:cs="Times New Roman" w:hint="eastAsia"/>
          <w:lang w:eastAsia="zh-CN"/>
        </w:rPr>
        <w:t>a</w:t>
      </w:r>
      <w:r w:rsidRPr="00641829">
        <w:rPr>
          <w:rFonts w:ascii="Times New Roman" w:hAnsi="Times New Roman" w:cs="Times New Roman"/>
        </w:rPr>
        <w:t>nd</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545785" w:rsidRDefault="00663B86" w:rsidP="00E42FE1">
            <w:pPr>
              <w:jc w:val="center"/>
              <w:rPr>
                <w:rFonts w:ascii="Times New Roman" w:hAnsi="Times New Roman" w:cs="Times New Roman"/>
                <w:color w:val="000000"/>
                <w:lang w:eastAsia="zh-CN"/>
              </w:rPr>
            </w:pPr>
            <w:r w:rsidRPr="003F580D">
              <w:rPr>
                <w:position w:val="-32"/>
              </w:rPr>
              <w:object w:dxaOrig="3360" w:dyaOrig="1100">
                <v:shape id="_x0000_i1032" type="#_x0000_t75" style="width:168.2pt;height:54.8pt" o:ole="">
                  <v:imagedata r:id="rId46" o:title=""/>
                </v:shape>
                <o:OLEObject Type="Embed" ProgID="Equation.DSMT4" ShapeID="_x0000_i1032" DrawAspect="Content" ObjectID="_1492256785" r:id="rId47"/>
              </w:object>
            </w:r>
          </w:p>
        </w:tc>
        <w:tc>
          <w:tcPr>
            <w:tcW w:w="750" w:type="pct"/>
            <w:tcMar>
              <w:left w:w="0" w:type="dxa"/>
              <w:right w:w="0" w:type="dxa"/>
            </w:tcMar>
            <w:vAlign w:val="center"/>
          </w:tcPr>
          <w:p w:rsidR="00663B86" w:rsidRDefault="001702EF" w:rsidP="001702EF">
            <w:pPr>
              <w:pStyle w:val="af2"/>
              <w:keepNext/>
              <w:jc w:val="right"/>
              <w:rPr>
                <w:rFonts w:ascii="Times New Roman" w:hAnsi="Times New Roman" w:cs="Times New Roman"/>
                <w:color w:val="000000"/>
                <w:lang w:eastAsia="zh-CN"/>
              </w:rPr>
            </w:pPr>
            <w:r>
              <w:t xml:space="preserve">(S </w:t>
            </w:r>
            <w:fldSimple w:instr=" SEQ (S \* ARABIC ">
              <w:r w:rsidR="006013D0">
                <w:rPr>
                  <w:noProof/>
                </w:rPr>
                <w:t>6</w:t>
              </w:r>
            </w:fldSimple>
            <w:r>
              <w:rPr>
                <w:rFonts w:hint="eastAsia"/>
                <w:lang w:eastAsia="zh-CN"/>
              </w:rPr>
              <w:t>)</w:t>
            </w:r>
            <w:r w:rsidR="00663B86">
              <w:t xml:space="preserve"> </w:t>
            </w:r>
          </w:p>
        </w:tc>
      </w:tr>
    </w:tbl>
    <w:p w:rsidR="00663B86" w:rsidRDefault="00663B86" w:rsidP="00663B86">
      <w:pPr>
        <w:jc w:val="both"/>
        <w:rPr>
          <w:rFonts w:ascii="Times New Roman" w:hAnsi="Times New Roman" w:cs="Times New Roman"/>
          <w:lang w:eastAsia="zh-CN"/>
        </w:rPr>
      </w:pPr>
      <w:r w:rsidRPr="00641829">
        <w:rPr>
          <w:rFonts w:ascii="Times New Roman" w:hAnsi="Times New Roman" w:cs="Times New Roman"/>
        </w:rPr>
        <w:t xml:space="preserve">Combining </w:t>
      </w:r>
      <w:r w:rsidR="00411897">
        <w:rPr>
          <w:rFonts w:ascii="Times New Roman" w:hAnsi="Times New Roman" w:cs="Times New Roman" w:hint="eastAsia"/>
          <w:lang w:eastAsia="zh-CN"/>
        </w:rPr>
        <w:t xml:space="preserve">equations </w:t>
      </w:r>
      <w:r w:rsidR="00D324D7">
        <w:rPr>
          <w:rFonts w:ascii="Times New Roman" w:hAnsi="Times New Roman" w:cs="Times New Roman" w:hint="eastAsia"/>
          <w:lang w:eastAsia="zh-CN"/>
        </w:rPr>
        <w:t>(</w:t>
      </w:r>
      <w:r w:rsidR="00411897">
        <w:rPr>
          <w:rFonts w:ascii="Times New Roman" w:hAnsi="Times New Roman" w:cs="Times New Roman" w:hint="eastAsia"/>
          <w:lang w:eastAsia="zh-CN"/>
        </w:rPr>
        <w:t>S5</w:t>
      </w:r>
      <w:r w:rsidR="00D324D7">
        <w:rPr>
          <w:rFonts w:ascii="Times New Roman" w:hAnsi="Times New Roman" w:cs="Times New Roman" w:hint="eastAsia"/>
          <w:lang w:eastAsia="zh-CN"/>
        </w:rPr>
        <w:t>)</w:t>
      </w:r>
      <w:r>
        <w:rPr>
          <w:rFonts w:ascii="Times New Roman" w:hAnsi="Times New Roman" w:cs="Times New Roman"/>
        </w:rPr>
        <w:t xml:space="preserve"> and </w:t>
      </w:r>
      <w:r w:rsidR="00D324D7">
        <w:rPr>
          <w:rFonts w:ascii="Times New Roman" w:hAnsi="Times New Roman" w:cs="Times New Roman" w:hint="eastAsia"/>
          <w:lang w:eastAsia="zh-CN"/>
        </w:rPr>
        <w:t>(</w:t>
      </w:r>
      <w:r w:rsidR="00411897">
        <w:rPr>
          <w:rFonts w:ascii="Times New Roman" w:hAnsi="Times New Roman" w:cs="Times New Roman" w:hint="eastAsia"/>
          <w:lang w:eastAsia="zh-CN"/>
        </w:rPr>
        <w:t>S6</w:t>
      </w:r>
      <w:r w:rsidR="00D324D7">
        <w:rPr>
          <w:rFonts w:ascii="Times New Roman" w:hAnsi="Times New Roman" w:cs="Times New Roman" w:hint="eastAsia"/>
          <w:lang w:eastAsia="zh-CN"/>
        </w:rPr>
        <w:t>)</w:t>
      </w:r>
      <w:r>
        <w:rPr>
          <w:rFonts w:ascii="Times New Roman" w:hAnsi="Times New Roman" w:cs="Times New Roman"/>
        </w:rPr>
        <w:t xml:space="preserve">, we </w:t>
      </w:r>
      <w:r>
        <w:rPr>
          <w:rFonts w:ascii="Times New Roman" w:hAnsi="Times New Roman" w:cs="Times New Roman" w:hint="eastAsia"/>
          <w:lang w:eastAsia="zh-CN"/>
        </w:rPr>
        <w:t>compute for</w:t>
      </w:r>
      <w:r w:rsidRPr="00641829">
        <w:rPr>
          <w:rFonts w:ascii="Times New Roman" w:hAnsi="Times New Roman" w:cs="Times New Roman"/>
        </w:rPr>
        <w:t xml:space="preserve"> the </w:t>
      </w:r>
      <w:r>
        <w:rPr>
          <w:rFonts w:ascii="Times New Roman" w:hAnsi="Times New Roman" w:cs="Times New Roman"/>
        </w:rPr>
        <w:t>log-likelihood ratio</w:t>
      </w:r>
      <w:r w:rsidR="00087FE2">
        <w:rPr>
          <w:rFonts w:ascii="Times New Roman" w:hAnsi="Times New Roman" w:cs="Times New Roman" w:hint="eastAsia"/>
          <w:lang w:eastAsia="zh-CN"/>
        </w:rPr>
        <w:t xml:space="preserve"> by using e</w:t>
      </w:r>
      <w:r>
        <w:rPr>
          <w:rFonts w:ascii="Times New Roman" w:hAnsi="Times New Roman" w:cs="Times New Roman" w:hint="eastAsia"/>
          <w:lang w:eastAsia="zh-CN"/>
        </w:rPr>
        <w:t xml:space="preserve">quation </w:t>
      </w:r>
      <w:r w:rsidR="002060BE">
        <w:rPr>
          <w:rFonts w:ascii="Times New Roman" w:hAnsi="Times New Roman" w:cs="Times New Roman" w:hint="eastAsia"/>
          <w:lang w:eastAsia="zh-CN"/>
        </w:rPr>
        <w:t>(</w:t>
      </w:r>
      <w:r>
        <w:rPr>
          <w:rFonts w:ascii="Times New Roman" w:hAnsi="Times New Roman" w:cs="Times New Roman" w:hint="eastAsia"/>
          <w:lang w:eastAsia="zh-CN"/>
        </w:rPr>
        <w:t>5</w:t>
      </w:r>
      <w:r w:rsidR="002060BE">
        <w:rPr>
          <w:rFonts w:ascii="Times New Roman" w:hAnsi="Times New Roman" w:cs="Times New Roman" w:hint="eastAsia"/>
          <w:lang w:eastAsia="zh-CN"/>
        </w:rPr>
        <w:t>)</w:t>
      </w:r>
      <w:r>
        <w:rPr>
          <w:rFonts w:ascii="Times New Roman" w:hAnsi="Times New Roman" w:cs="Times New Roman" w:hint="eastAsia"/>
          <w:lang w:eastAsia="zh-CN"/>
        </w:rPr>
        <w:t xml:space="preserve">. </w:t>
      </w:r>
      <w:r>
        <w:rPr>
          <w:rFonts w:ascii="Times New Roman" w:hAnsi="Times New Roman" w:cs="Times New Roman"/>
          <w:lang w:eastAsia="zh-CN"/>
        </w:rPr>
        <w:t>We can th</w:t>
      </w:r>
      <w:r>
        <w:rPr>
          <w:rFonts w:ascii="Times New Roman" w:hAnsi="Times New Roman" w:cs="Times New Roman" w:hint="eastAsia"/>
          <w:lang w:eastAsia="zh-CN"/>
        </w:rPr>
        <w:t>e</w:t>
      </w:r>
      <w:r w:rsidRPr="00641829">
        <w:rPr>
          <w:rFonts w:ascii="Times New Roman" w:hAnsi="Times New Roman" w:cs="Times New Roman"/>
          <w:lang w:eastAsia="zh-CN"/>
        </w:rPr>
        <w:t>n c</w:t>
      </w:r>
      <w:r w:rsidRPr="00641829">
        <w:rPr>
          <w:rFonts w:ascii="Times New Roman" w:hAnsi="Times New Roman" w:cs="Times New Roman"/>
        </w:rPr>
        <w:t xml:space="preserve">alculate the derivative of </w:t>
      </w:r>
      <w:r w:rsidR="00C22017">
        <w:rPr>
          <w:rFonts w:ascii="Times New Roman" w:hAnsi="Times New Roman" w:cs="Times New Roman" w:hint="eastAsia"/>
          <w:lang w:eastAsia="zh-CN"/>
        </w:rPr>
        <w:t>e</w:t>
      </w:r>
      <w:r>
        <w:rPr>
          <w:rFonts w:ascii="Times New Roman" w:hAnsi="Times New Roman" w:cs="Times New Roman" w:hint="eastAsia"/>
          <w:lang w:eastAsia="zh-CN"/>
        </w:rPr>
        <w:t xml:space="preserve">quation </w:t>
      </w:r>
      <w:r w:rsidR="00B02CAD">
        <w:rPr>
          <w:rFonts w:ascii="Times New Roman" w:hAnsi="Times New Roman" w:cs="Times New Roman" w:hint="eastAsia"/>
          <w:lang w:eastAsia="zh-CN"/>
        </w:rPr>
        <w:t>(</w:t>
      </w:r>
      <w:r>
        <w:rPr>
          <w:rFonts w:ascii="Times New Roman" w:hAnsi="Times New Roman" w:cs="Times New Roman" w:hint="eastAsia"/>
          <w:lang w:eastAsia="zh-CN"/>
        </w:rPr>
        <w:t>5</w:t>
      </w:r>
      <w:r w:rsidR="00B02CAD">
        <w:rPr>
          <w:rFonts w:ascii="Times New Roman" w:hAnsi="Times New Roman" w:cs="Times New Roman" w:hint="eastAsia"/>
          <w:lang w:eastAsia="zh-CN"/>
        </w:rPr>
        <w:t>)</w:t>
      </w:r>
      <w:r w:rsidRPr="00641829">
        <w:rPr>
          <w:rFonts w:ascii="Times New Roman" w:hAnsi="Times New Roman" w:cs="Times New Roman"/>
        </w:rPr>
        <w:t xml:space="preserve"> and solve for it being equal to</w:t>
      </w:r>
      <w:r w:rsidRPr="00641829">
        <w:rPr>
          <w:rFonts w:ascii="Times New Roman" w:hAnsi="Times New Roman" w:cs="Times New Roman"/>
          <w:lang w:eastAsia="zh-CN"/>
        </w:rPr>
        <w:t xml:space="preserve"> zero</w:t>
      </w:r>
      <w:r w:rsidRPr="00641829">
        <w:rPr>
          <w:rFonts w:ascii="Times New Roman" w:hAnsi="Times New Roman" w:cs="Times New Roman"/>
        </w:rPr>
        <w:t>. It is straightforward to calculate the optim</w:t>
      </w:r>
      <w:r w:rsidRPr="00641829">
        <w:rPr>
          <w:rFonts w:ascii="Times New Roman" w:hAnsi="Times New Roman" w:cs="Times New Roman"/>
          <w:lang w:eastAsia="zh-CN"/>
        </w:rPr>
        <w:t>al</w:t>
      </w:r>
      <w:r w:rsidRPr="00641829">
        <w:rPr>
          <w:rFonts w:ascii="Times New Roman" w:hAnsi="Times New Roman" w:cs="Times New Roman"/>
        </w:rPr>
        <w:t xml:space="preserve"> solution </w:t>
      </w:r>
      <w:r>
        <w:rPr>
          <w:rFonts w:ascii="Times New Roman" w:hAnsi="Times New Roman" w:cs="Times New Roman" w:hint="eastAsia"/>
          <w:lang w:eastAsia="zh-CN"/>
        </w:rPr>
        <w:t>that</w:t>
      </w:r>
      <w:r w:rsidRPr="00641829">
        <w:rPr>
          <w:rFonts w:ascii="Times New Roman" w:hAnsi="Times New Roman" w:cs="Times New Roman"/>
        </w:rPr>
        <w:t xml:space="preserve"> </w:t>
      </w:r>
      <w:r w:rsidRPr="00641829">
        <w:rPr>
          <w:rFonts w:ascii="Times New Roman" w:hAnsi="Times New Roman" w:cs="Times New Roman"/>
          <w:lang w:eastAsia="zh-CN"/>
        </w:rPr>
        <w:t>maximizes</w:t>
      </w:r>
      <w:r w:rsidRPr="00641829">
        <w:rPr>
          <w:rFonts w:ascii="Times New Roman" w:hAnsi="Times New Roman" w:cs="Times New Roman"/>
        </w:rPr>
        <w:t xml:space="preserve"> </w:t>
      </w:r>
      <w:r w:rsidRPr="00492A91">
        <w:rPr>
          <w:rFonts w:ascii="Times New Roman" w:hAnsi="Times New Roman" w:cs="Times New Roman"/>
          <w:i/>
          <w:lang w:eastAsia="zh-CN"/>
        </w:rPr>
        <w:t>D</w:t>
      </w:r>
      <w:r w:rsidRPr="00492A91">
        <w:rPr>
          <w:rFonts w:ascii="Times New Roman" w:hAnsi="Times New Roman" w:cs="Times New Roman"/>
          <w:vertAlign w:val="subscript"/>
          <w:lang w:eastAsia="zh-CN"/>
        </w:rPr>
        <w:t>10</w:t>
      </w:r>
      <w:r w:rsidRPr="00641829">
        <w:rPr>
          <w:rFonts w:ascii="Times New Roman" w:hAnsi="Times New Roman" w:cs="Times New Roman"/>
        </w:rPr>
        <w:t>. The value of the optimize</w:t>
      </w:r>
      <w:r w:rsidRPr="00641829">
        <w:rPr>
          <w:rFonts w:ascii="Times New Roman" w:hAnsi="Times New Roman" w:cs="Times New Roman"/>
          <w:lang w:eastAsia="zh-CN"/>
        </w:rPr>
        <w:t>d</w:t>
      </w:r>
      <w:r w:rsidRPr="00641829">
        <w:rPr>
          <w:rFonts w:ascii="Times New Roman" w:hAnsi="Times New Roman" w:cs="Times New Roman"/>
        </w:rPr>
        <w:t xml:space="preserve"> solution of </w:t>
      </w:r>
      <w:r w:rsidRPr="00492A91">
        <w:rPr>
          <w:rFonts w:ascii="Times New Roman" w:hAnsi="Times New Roman" w:cs="Times New Roman"/>
          <w:i/>
        </w:rPr>
        <w:t xml:space="preserve">α </w:t>
      </w:r>
      <w:r w:rsidRPr="00641829">
        <w:rPr>
          <w:rFonts w:ascii="Times New Roman" w:hAnsi="Times New Roman" w:cs="Times New Roman"/>
        </w:rPr>
        <w:t>is</w:t>
      </w:r>
      <w:r>
        <w:rPr>
          <w:rFonts w:ascii="Times New Roman" w:hAnsi="Times New Roman" w:cs="Times New Roman" w:hint="eastAsia"/>
          <w:lang w:eastAsia="zh-CN"/>
        </w:rPr>
        <w:t xml:space="preserve"> as follows</w:t>
      </w:r>
      <w:r w:rsidRPr="00641829">
        <w:rPr>
          <w:rFonts w:ascii="Times New Roman" w:hAnsi="Times New Roman" w:cs="Times New Roman"/>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EC3083" w:rsidRDefault="00663B86" w:rsidP="00E42FE1">
            <w:pPr>
              <w:jc w:val="center"/>
              <w:rPr>
                <w:rFonts w:ascii="Times New Roman" w:hAnsi="Times New Roman" w:cs="Times New Roman"/>
                <w:color w:val="000000"/>
                <w:lang w:eastAsia="zh-CN"/>
              </w:rPr>
            </w:pPr>
            <w:r w:rsidRPr="003F580D">
              <w:rPr>
                <w:position w:val="-32"/>
              </w:rPr>
              <w:object w:dxaOrig="1880" w:dyaOrig="740">
                <v:shape id="_x0000_i1033" type="#_x0000_t75" style="width:94.05pt;height:37.05pt" o:ole="">
                  <v:imagedata r:id="rId48" o:title=""/>
                </v:shape>
                <o:OLEObject Type="Embed" ProgID="Equation.DSMT4" ShapeID="_x0000_i1033" DrawAspect="Content" ObjectID="_1492256786" r:id="rId49"/>
              </w:object>
            </w:r>
          </w:p>
        </w:tc>
        <w:tc>
          <w:tcPr>
            <w:tcW w:w="750" w:type="pct"/>
            <w:tcMar>
              <w:left w:w="0" w:type="dxa"/>
              <w:right w:w="0" w:type="dxa"/>
            </w:tcMar>
            <w:vAlign w:val="center"/>
          </w:tcPr>
          <w:p w:rsidR="00663B86" w:rsidRDefault="001702EF" w:rsidP="001702EF">
            <w:pPr>
              <w:pStyle w:val="af2"/>
              <w:keepNext/>
              <w:jc w:val="right"/>
              <w:rPr>
                <w:rFonts w:ascii="Times New Roman" w:hAnsi="Times New Roman" w:cs="Times New Roman"/>
                <w:color w:val="000000"/>
                <w:lang w:eastAsia="zh-CN"/>
              </w:rPr>
            </w:pPr>
            <w:r>
              <w:t xml:space="preserve">(S </w:t>
            </w:r>
            <w:fldSimple w:instr=" SEQ (S \* ARABIC ">
              <w:r w:rsidR="006013D0">
                <w:rPr>
                  <w:noProof/>
                </w:rPr>
                <w:t>7</w:t>
              </w:r>
            </w:fldSimple>
            <w:r>
              <w:rPr>
                <w:rFonts w:hint="eastAsia"/>
                <w:lang w:eastAsia="zh-CN"/>
              </w:rPr>
              <w:t>)</w:t>
            </w:r>
            <w:r w:rsidR="00663B86">
              <w:t xml:space="preserve"> </w:t>
            </w:r>
          </w:p>
        </w:tc>
      </w:tr>
    </w:tbl>
    <w:p w:rsidR="00663B86" w:rsidRDefault="00663B86" w:rsidP="00663B86">
      <w:pPr>
        <w:rPr>
          <w:rFonts w:ascii="Times New Roman" w:hAnsi="Times New Roman" w:cs="Times New Roman"/>
          <w:lang w:eastAsia="zh-CN"/>
        </w:rPr>
      </w:pPr>
      <w:r w:rsidRPr="00641829">
        <w:rPr>
          <w:rFonts w:ascii="Times New Roman" w:hAnsi="Times New Roman" w:cs="Times New Roman"/>
        </w:rPr>
        <w:t xml:space="preserve">and </w:t>
      </w:r>
      <w:r w:rsidRPr="00641829">
        <w:rPr>
          <w:rFonts w:ascii="Times New Roman" w:hAnsi="Times New Roman" w:cs="Times New Roman"/>
          <w:lang w:eastAsia="zh-CN"/>
        </w:rPr>
        <w:t xml:space="preserve">the corresponding </w:t>
      </w:r>
      <w:r w:rsidRPr="00641829">
        <w:rPr>
          <w:rFonts w:ascii="Times New Roman" w:hAnsi="Times New Roman" w:cs="Times New Roman"/>
        </w:rPr>
        <w:t>log-likelihood ratio is:</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6E64A8" w:rsidRDefault="00663B86" w:rsidP="00E42FE1">
            <w:pPr>
              <w:jc w:val="center"/>
              <w:rPr>
                <w:rFonts w:ascii="Times New Roman" w:hAnsi="Times New Roman" w:cs="Times New Roman"/>
                <w:color w:val="000000"/>
                <w:lang w:eastAsia="zh-CN"/>
              </w:rPr>
            </w:pPr>
            <w:r w:rsidRPr="003F580D">
              <w:rPr>
                <w:position w:val="-14"/>
              </w:rPr>
              <w:object w:dxaOrig="2740" w:dyaOrig="400">
                <v:shape id="_x0000_i1034" type="#_x0000_t75" style="width:137pt;height:20.4pt" o:ole="">
                  <v:imagedata r:id="rId50" o:title=""/>
                </v:shape>
                <o:OLEObject Type="Embed" ProgID="Equation.DSMT4" ShapeID="_x0000_i1034" DrawAspect="Content" ObjectID="_1492256787" r:id="rId51"/>
              </w:object>
            </w:r>
          </w:p>
        </w:tc>
        <w:tc>
          <w:tcPr>
            <w:tcW w:w="750" w:type="pct"/>
            <w:tcMar>
              <w:left w:w="0" w:type="dxa"/>
              <w:right w:w="0" w:type="dxa"/>
            </w:tcMar>
            <w:vAlign w:val="center"/>
          </w:tcPr>
          <w:p w:rsidR="00663B86" w:rsidRDefault="001702EF" w:rsidP="001702EF">
            <w:pPr>
              <w:pStyle w:val="af2"/>
              <w:keepNext/>
              <w:jc w:val="right"/>
              <w:rPr>
                <w:rFonts w:ascii="Times New Roman" w:hAnsi="Times New Roman" w:cs="Times New Roman"/>
                <w:color w:val="000000"/>
                <w:lang w:eastAsia="zh-CN"/>
              </w:rPr>
            </w:pPr>
            <w:r>
              <w:t xml:space="preserve">(S </w:t>
            </w:r>
            <w:fldSimple w:instr=" SEQ (S \* ARABIC ">
              <w:r w:rsidR="006013D0">
                <w:rPr>
                  <w:noProof/>
                </w:rPr>
                <w:t>8</w:t>
              </w:r>
            </w:fldSimple>
            <w:r>
              <w:rPr>
                <w:rFonts w:hint="eastAsia"/>
                <w:lang w:eastAsia="zh-CN"/>
              </w:rPr>
              <w:t>)</w:t>
            </w:r>
            <w:r w:rsidR="00663B86">
              <w:t xml:space="preserve"> </w:t>
            </w:r>
          </w:p>
        </w:tc>
      </w:tr>
    </w:tbl>
    <w:p w:rsidR="00663B86" w:rsidRDefault="001702EF" w:rsidP="001702EF">
      <w:pPr>
        <w:pStyle w:val="af2"/>
        <w:rPr>
          <w:rFonts w:ascii="Times New Roman" w:hAnsi="Times New Roman" w:cs="Times New Roman"/>
          <w:lang w:eastAsia="zh-CN"/>
        </w:rPr>
      </w:pPr>
      <w:r>
        <w:rPr>
          <w:rFonts w:hint="eastAsia"/>
          <w:lang w:eastAsia="zh-CN"/>
        </w:rPr>
        <w:t xml:space="preserve">    </w:t>
      </w:r>
    </w:p>
    <w:p w:rsidR="00663B86" w:rsidRDefault="00663B86" w:rsidP="00663B86">
      <w:pPr>
        <w:ind w:firstLineChars="100" w:firstLine="240"/>
        <w:jc w:val="both"/>
        <w:rPr>
          <w:rFonts w:ascii="Times New Roman" w:hAnsi="Times New Roman" w:cs="Times New Roman"/>
          <w:lang w:eastAsia="zh-CN"/>
        </w:rPr>
      </w:pPr>
      <w:r>
        <w:rPr>
          <w:rFonts w:ascii="Times New Roman" w:hAnsi="Times New Roman" w:cs="Times New Roman"/>
        </w:rPr>
        <w:t xml:space="preserve">By </w:t>
      </w:r>
      <w:r w:rsidR="00C22017">
        <w:rPr>
          <w:rFonts w:ascii="Times New Roman" w:hAnsi="Times New Roman" w:cs="Times New Roman" w:hint="eastAsia"/>
          <w:lang w:eastAsia="zh-CN"/>
        </w:rPr>
        <w:t>using e</w:t>
      </w:r>
      <w:r>
        <w:rPr>
          <w:rFonts w:ascii="Times New Roman" w:hAnsi="Times New Roman" w:cs="Times New Roman"/>
        </w:rPr>
        <w:t xml:space="preserve">quation </w:t>
      </w:r>
      <w:r w:rsidR="009B64FA">
        <w:rPr>
          <w:rFonts w:ascii="Times New Roman" w:hAnsi="Times New Roman" w:cs="Times New Roman" w:hint="eastAsia"/>
          <w:lang w:eastAsia="zh-CN"/>
        </w:rPr>
        <w:t>(</w:t>
      </w:r>
      <w:r w:rsidR="00C22017">
        <w:rPr>
          <w:rFonts w:ascii="Times New Roman" w:hAnsi="Times New Roman" w:cs="Times New Roman" w:hint="eastAsia"/>
          <w:lang w:eastAsia="zh-CN"/>
        </w:rPr>
        <w:t>S7</w:t>
      </w:r>
      <w:r w:rsidR="009B64FA">
        <w:rPr>
          <w:rFonts w:ascii="Times New Roman" w:hAnsi="Times New Roman" w:cs="Times New Roman" w:hint="eastAsia"/>
          <w:lang w:eastAsia="zh-CN"/>
        </w:rPr>
        <w:t>)</w:t>
      </w:r>
      <w:r w:rsidRPr="00641829">
        <w:rPr>
          <w:rFonts w:ascii="Times New Roman" w:hAnsi="Times New Roman" w:cs="Times New Roman"/>
        </w:rPr>
        <w:t>, the expectation of</w:t>
      </w:r>
      <w:r>
        <w:rPr>
          <w:rFonts w:ascii="Times New Roman" w:hAnsi="Times New Roman" w:cs="Times New Roman" w:hint="eastAsia"/>
          <w:lang w:eastAsia="zh-CN"/>
        </w:rPr>
        <w:t xml:space="preserve"> </w:t>
      </w:r>
      <w:r w:rsidRPr="00D404DC">
        <w:rPr>
          <w:rFonts w:ascii="Times New Roman" w:hAnsi="Times New Roman" w:cs="Times New Roman"/>
          <w:i/>
          <w:color w:val="000000"/>
          <w:lang w:eastAsia="zh-CN"/>
        </w:rPr>
        <w:t>α</w:t>
      </w:r>
      <w:r w:rsidRPr="00D404DC">
        <w:rPr>
          <w:rFonts w:ascii="Times New Roman" w:hAnsi="Times New Roman" w:cs="Times New Roman" w:hint="eastAsia"/>
          <w:color w:val="000000"/>
          <w:vertAlign w:val="subscript"/>
          <w:lang w:eastAsia="zh-CN"/>
        </w:rPr>
        <w:t>*</w:t>
      </w:r>
      <w:r>
        <w:rPr>
          <w:rFonts w:ascii="Times New Roman" w:hAnsi="Times New Roman" w:cs="Times New Roman" w:hint="eastAsia"/>
          <w:color w:val="000000"/>
          <w:sz w:val="21"/>
          <w:szCs w:val="21"/>
          <w:lang w:eastAsia="zh-CN"/>
        </w:rPr>
        <w:t xml:space="preserve"> </w:t>
      </w:r>
      <w:r w:rsidRPr="00641829">
        <w:rPr>
          <w:rFonts w:ascii="Times New Roman" w:hAnsi="Times New Roman" w:cs="Times New Roman"/>
        </w:rPr>
        <w:t xml:space="preserve">should be 1, which </w:t>
      </w:r>
      <w:r>
        <w:rPr>
          <w:rFonts w:ascii="Times New Roman" w:hAnsi="Times New Roman" w:cs="Times New Roman" w:hint="eastAsia"/>
          <w:lang w:eastAsia="zh-CN"/>
        </w:rPr>
        <w:t>indicates that</w:t>
      </w:r>
      <w:r w:rsidRPr="00641829">
        <w:rPr>
          <w:rFonts w:ascii="Times New Roman" w:hAnsi="Times New Roman" w:cs="Times New Roman"/>
        </w:rPr>
        <w:t xml:space="preserve"> the rate of </w:t>
      </w:r>
      <w:r w:rsidRPr="00641829">
        <w:rPr>
          <w:rFonts w:ascii="Times New Roman" w:hAnsi="Times New Roman" w:cs="Times New Roman"/>
          <w:lang w:eastAsia="zh-CN"/>
        </w:rPr>
        <w:t xml:space="preserve">the </w:t>
      </w:r>
      <w:r w:rsidRPr="00641829">
        <w:rPr>
          <w:rFonts w:ascii="Times New Roman" w:hAnsi="Times New Roman" w:cs="Times New Roman"/>
        </w:rPr>
        <w:t xml:space="preserve">coalescent process is neutral on average. It is </w:t>
      </w:r>
      <w:r w:rsidRPr="00641829">
        <w:rPr>
          <w:rFonts w:ascii="Times New Roman" w:hAnsi="Times New Roman" w:cs="Times New Roman"/>
          <w:lang w:eastAsia="zh-CN"/>
        </w:rPr>
        <w:t>easy</w:t>
      </w:r>
      <w:r w:rsidRPr="00641829">
        <w:rPr>
          <w:rFonts w:ascii="Times New Roman" w:hAnsi="Times New Roman" w:cs="Times New Roman"/>
        </w:rPr>
        <w:t xml:space="preserve"> to verify this conclusion. </w:t>
      </w:r>
      <w:r>
        <w:rPr>
          <w:rFonts w:ascii="Times New Roman" w:hAnsi="Times New Roman" w:cs="Times New Roman" w:hint="eastAsia"/>
          <w:lang w:eastAsia="zh-CN"/>
        </w:rPr>
        <w:t>Because</w:t>
      </w:r>
      <w:r w:rsidRPr="00492A91">
        <w:rPr>
          <w:rFonts w:ascii="Times New Roman" w:hAnsi="Times New Roman" w:cs="Times New Roman"/>
          <w:i/>
          <w:lang w:eastAsia="zh-CN"/>
        </w:rPr>
        <w:t xml:space="preserve"> τ</w:t>
      </w:r>
      <w:r w:rsidRPr="00492A91">
        <w:rPr>
          <w:rFonts w:ascii="Times New Roman" w:hAnsi="Times New Roman" w:cs="Times New Roman"/>
          <w:i/>
          <w:vertAlign w:val="subscript"/>
          <w:lang w:eastAsia="zh-CN"/>
        </w:rPr>
        <w:t>i</w:t>
      </w:r>
      <w:r w:rsidRPr="00492A91">
        <w:rPr>
          <w:rFonts w:ascii="Times New Roman" w:hAnsi="Times New Roman" w:cs="Times New Roman"/>
          <w:i/>
        </w:rPr>
        <w:t xml:space="preserve"> </w:t>
      </w:r>
      <w:r>
        <w:rPr>
          <w:rFonts w:ascii="Times New Roman" w:hAnsi="Times New Roman" w:cs="Times New Roman" w:hint="eastAsia"/>
          <w:lang w:eastAsia="zh-CN"/>
        </w:rPr>
        <w:t>(</w:t>
      </w:r>
      <w:r w:rsidRPr="00492A91">
        <w:rPr>
          <w:rFonts w:ascii="Times New Roman" w:hAnsi="Times New Roman" w:cs="Times New Roman"/>
          <w:i/>
          <w:lang w:eastAsia="zh-CN"/>
        </w:rPr>
        <w:t xml:space="preserve">i </w:t>
      </w:r>
      <w:r w:rsidRPr="00492A91">
        <w:rPr>
          <w:rFonts w:ascii="Times New Roman" w:hAnsi="Times New Roman" w:cs="Times New Roman"/>
          <w:lang w:eastAsia="zh-CN"/>
        </w:rPr>
        <w:t>=</w:t>
      </w:r>
      <w:r w:rsidRPr="00492A91">
        <w:rPr>
          <w:rFonts w:ascii="Times New Roman" w:hAnsi="Times New Roman" w:cs="Times New Roman"/>
          <w:i/>
          <w:lang w:eastAsia="zh-CN"/>
        </w:rPr>
        <w:t xml:space="preserve"> n</w:t>
      </w:r>
      <w:r w:rsidRPr="00060938">
        <w:rPr>
          <w:rFonts w:ascii="Times New Roman" w:hAnsi="Times New Roman" w:cs="Times New Roman"/>
          <w:lang w:eastAsia="zh-CN"/>
        </w:rPr>
        <w:t>,</w:t>
      </w:r>
      <w:r w:rsidRPr="00492A91">
        <w:rPr>
          <w:rFonts w:ascii="Times New Roman" w:hAnsi="Times New Roman" w:cs="Times New Roman"/>
          <w:i/>
          <w:lang w:eastAsia="zh-CN"/>
        </w:rPr>
        <w:t xml:space="preserve"> n</w:t>
      </w:r>
      <w:r w:rsidRPr="00492A91">
        <w:rPr>
          <w:rFonts w:ascii="Times New Roman" w:hAnsi="Times New Roman" w:cs="Times New Roman"/>
          <w:lang w:eastAsia="zh-CN"/>
        </w:rPr>
        <w:t xml:space="preserve"> </w:t>
      </w:r>
      <w:bookmarkStart w:id="27" w:name="OLE_LINK31"/>
      <w:bookmarkStart w:id="28" w:name="OLE_LINK32"/>
      <w:r w:rsidRPr="00492A91">
        <w:rPr>
          <w:rFonts w:ascii="Times New Roman" w:hAnsi="Times New Roman" w:cs="Times New Roman"/>
          <w:lang w:eastAsia="zh-CN"/>
        </w:rPr>
        <w:t>–</w:t>
      </w:r>
      <w:bookmarkEnd w:id="27"/>
      <w:bookmarkEnd w:id="28"/>
      <w:r>
        <w:rPr>
          <w:rFonts w:ascii="Times New Roman" w:hAnsi="Times New Roman" w:cs="Times New Roman"/>
          <w:lang w:eastAsia="zh-CN"/>
        </w:rPr>
        <w:t xml:space="preserve"> 1,</w:t>
      </w:r>
      <w:r w:rsidRPr="00492A91">
        <w:rPr>
          <w:rFonts w:ascii="Times New Roman" w:hAnsi="Times New Roman" w:cs="Times New Roman"/>
          <w:lang w:eastAsia="zh-CN"/>
        </w:rPr>
        <w:t>…, 2</w:t>
      </w:r>
      <w:r>
        <w:rPr>
          <w:rFonts w:ascii="Times New Roman" w:hAnsi="Times New Roman" w:cs="Times New Roman" w:hint="eastAsia"/>
          <w:lang w:eastAsia="zh-CN"/>
        </w:rPr>
        <w:t>)</w:t>
      </w:r>
      <w:r w:rsidRPr="00641829">
        <w:rPr>
          <w:rFonts w:ascii="Times New Roman" w:hAnsi="Times New Roman" w:cs="Times New Roman"/>
        </w:rPr>
        <w:t xml:space="preserve"> are exponential random variables with parameters</w:t>
      </w:r>
      <w:r>
        <w:rPr>
          <w:rFonts w:ascii="Times New Roman" w:hAnsi="Times New Roman" w:cs="Times New Roman" w:hint="eastAsia"/>
          <w:lang w:eastAsia="zh-CN"/>
        </w:rPr>
        <w:t xml:space="preserve"> </w:t>
      </w:r>
      <w:r w:rsidRPr="003F580D">
        <w:rPr>
          <w:position w:val="-30"/>
        </w:rPr>
        <w:object w:dxaOrig="420" w:dyaOrig="720">
          <v:shape id="_x0000_i1035" type="#_x0000_t75" style="width:20.95pt;height:36.55pt" o:ole="">
            <v:imagedata r:id="rId52" o:title=""/>
          </v:shape>
          <o:OLEObject Type="Embed" ProgID="Equation.DSMT4" ShapeID="_x0000_i1035" DrawAspect="Content" ObjectID="_1492256788" r:id="rId53"/>
        </w:object>
      </w:r>
      <w:r w:rsidRPr="00641829">
        <w:rPr>
          <w:rFonts w:ascii="Times New Roman" w:hAnsi="Times New Roman" w:cs="Times New Roman"/>
          <w:lang w:eastAsia="zh-CN"/>
        </w:rPr>
        <w:t xml:space="preserve">, </w:t>
      </w:r>
      <w:r w:rsidRPr="00492A91">
        <w:rPr>
          <w:rFonts w:ascii="Times New Roman" w:hAnsi="Times New Roman" w:cs="Times New Roman"/>
          <w:i/>
          <w:lang w:eastAsia="zh-CN"/>
        </w:rPr>
        <w:t xml:space="preserve">i </w:t>
      </w:r>
      <w:r w:rsidRPr="00492A91">
        <w:rPr>
          <w:rFonts w:ascii="Times New Roman" w:hAnsi="Times New Roman" w:cs="Times New Roman"/>
          <w:lang w:eastAsia="zh-CN"/>
        </w:rPr>
        <w:t>=</w:t>
      </w:r>
      <w:r w:rsidRPr="00492A91">
        <w:rPr>
          <w:rFonts w:ascii="Times New Roman" w:hAnsi="Times New Roman" w:cs="Times New Roman"/>
          <w:i/>
          <w:lang w:eastAsia="zh-CN"/>
        </w:rPr>
        <w:t xml:space="preserve"> n</w:t>
      </w:r>
      <w:r w:rsidRPr="00060938">
        <w:rPr>
          <w:rFonts w:ascii="Times New Roman" w:hAnsi="Times New Roman" w:cs="Times New Roman"/>
          <w:lang w:eastAsia="zh-CN"/>
        </w:rPr>
        <w:t>,</w:t>
      </w:r>
      <w:r w:rsidRPr="00492A91">
        <w:rPr>
          <w:rFonts w:ascii="Times New Roman" w:hAnsi="Times New Roman" w:cs="Times New Roman"/>
          <w:i/>
          <w:lang w:eastAsia="zh-CN"/>
        </w:rPr>
        <w:t xml:space="preserve"> n</w:t>
      </w:r>
      <w:r>
        <w:rPr>
          <w:rFonts w:ascii="Times New Roman" w:hAnsi="Times New Roman" w:cs="Times New Roman"/>
          <w:lang w:eastAsia="zh-CN"/>
        </w:rPr>
        <w:t xml:space="preserve"> </w:t>
      </w:r>
      <w:r w:rsidRPr="00492A91">
        <w:rPr>
          <w:rFonts w:ascii="Times New Roman" w:hAnsi="Times New Roman" w:cs="Times New Roman"/>
          <w:lang w:eastAsia="zh-CN"/>
        </w:rPr>
        <w:t>– 1,…,</w:t>
      </w:r>
      <w:r>
        <w:rPr>
          <w:rFonts w:ascii="Times New Roman" w:hAnsi="Times New Roman" w:cs="Times New Roman" w:hint="eastAsia"/>
          <w:lang w:eastAsia="zh-CN"/>
        </w:rPr>
        <w:t xml:space="preserve"> </w:t>
      </w:r>
      <w:r w:rsidRPr="00492A91">
        <w:rPr>
          <w:rFonts w:ascii="Times New Roman" w:hAnsi="Times New Roman" w:cs="Times New Roman"/>
          <w:lang w:eastAsia="zh-CN"/>
        </w:rPr>
        <w:t>2</w:t>
      </w:r>
      <w:r w:rsidRPr="00641829">
        <w:rPr>
          <w:rFonts w:ascii="Times New Roman" w:hAnsi="Times New Roman" w:cs="Times New Roman"/>
          <w:lang w:eastAsia="zh-CN"/>
        </w:rPr>
        <w:t xml:space="preserve">, </w:t>
      </w:r>
      <w:r w:rsidRPr="00641829">
        <w:rPr>
          <w:rFonts w:ascii="Times New Roman" w:hAnsi="Times New Roman" w:cs="Times New Roman"/>
        </w:rPr>
        <w:t>then the cumulative distribution of</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sidRPr="00641829">
        <w:rPr>
          <w:rFonts w:ascii="Times New Roman" w:hAnsi="Times New Roman" w:cs="Times New Roman"/>
        </w:rPr>
        <w:t xml:space="preserve"> is the convolution of such exponential random variables</w:t>
      </w:r>
      <w:r>
        <w:rPr>
          <w:rFonts w:ascii="Times New Roman" w:hAnsi="Times New Roman" w:cs="Times New Roman" w:hint="eastAsia"/>
          <w:lang w:eastAsia="zh-CN"/>
        </w:rPr>
        <w:t xml:space="preserve"> </w:t>
      </w:r>
      <w:r w:rsidRPr="003F580D">
        <w:rPr>
          <w:position w:val="-30"/>
        </w:rPr>
        <w:object w:dxaOrig="420" w:dyaOrig="720">
          <v:shape id="_x0000_i1036" type="#_x0000_t75" style="width:20.95pt;height:36.55pt" o:ole="">
            <v:imagedata r:id="rId52" o:title=""/>
          </v:shape>
          <o:OLEObject Type="Embed" ProgID="Equation.DSMT4" ShapeID="_x0000_i1036" DrawAspect="Content" ObjectID="_1492256789" r:id="rId54"/>
        </w:object>
      </w:r>
      <w:r>
        <w:rPr>
          <w:rFonts w:ascii="Times New Roman" w:hAnsi="Times New Roman" w:cs="Times New Roman" w:hint="eastAsia"/>
          <w:lang w:eastAsia="zh-CN"/>
        </w:rPr>
        <w:t>,</w:t>
      </w:r>
      <w:r w:rsidRPr="00641829">
        <w:rPr>
          <w:rFonts w:ascii="Times New Roman" w:hAnsi="Times New Roman" w:cs="Times New Roman"/>
          <w:lang w:eastAsia="zh-CN"/>
        </w:rPr>
        <w:t xml:space="preserve"> </w:t>
      </w:r>
      <w:r w:rsidRPr="00492A91">
        <w:rPr>
          <w:rFonts w:ascii="Times New Roman" w:hAnsi="Times New Roman" w:cs="Times New Roman"/>
          <w:i/>
          <w:lang w:eastAsia="zh-CN"/>
        </w:rPr>
        <w:t xml:space="preserve">i </w:t>
      </w:r>
      <w:r w:rsidRPr="00492A91">
        <w:rPr>
          <w:rFonts w:ascii="Times New Roman" w:hAnsi="Times New Roman" w:cs="Times New Roman"/>
          <w:lang w:eastAsia="zh-CN"/>
        </w:rPr>
        <w:t>=</w:t>
      </w:r>
      <w:r w:rsidRPr="00492A91">
        <w:rPr>
          <w:rFonts w:ascii="Times New Roman" w:hAnsi="Times New Roman" w:cs="Times New Roman"/>
          <w:i/>
          <w:lang w:eastAsia="zh-CN"/>
        </w:rPr>
        <w:t xml:space="preserve"> n</w:t>
      </w:r>
      <w:r w:rsidRPr="00060938">
        <w:rPr>
          <w:rFonts w:ascii="Times New Roman" w:hAnsi="Times New Roman" w:cs="Times New Roman"/>
          <w:lang w:eastAsia="zh-CN"/>
        </w:rPr>
        <w:t>,</w:t>
      </w:r>
      <w:r w:rsidRPr="00492A91">
        <w:rPr>
          <w:rFonts w:ascii="Times New Roman" w:hAnsi="Times New Roman" w:cs="Times New Roman"/>
          <w:i/>
          <w:lang w:eastAsia="zh-CN"/>
        </w:rPr>
        <w:t xml:space="preserve"> n </w:t>
      </w:r>
      <w:r w:rsidRPr="00492A91">
        <w:rPr>
          <w:rFonts w:ascii="Times New Roman" w:hAnsi="Times New Roman" w:cs="Times New Roman"/>
          <w:lang w:eastAsia="zh-CN"/>
        </w:rPr>
        <w:t>– 1,…,</w:t>
      </w:r>
      <w:r>
        <w:rPr>
          <w:rFonts w:ascii="Times New Roman" w:hAnsi="Times New Roman" w:cs="Times New Roman" w:hint="eastAsia"/>
          <w:lang w:eastAsia="zh-CN"/>
        </w:rPr>
        <w:t xml:space="preserve"> </w:t>
      </w:r>
      <w:r w:rsidRPr="00492A91">
        <w:rPr>
          <w:rFonts w:ascii="Times New Roman" w:hAnsi="Times New Roman" w:cs="Times New Roman"/>
          <w:lang w:eastAsia="zh-CN"/>
        </w:rPr>
        <w:t>2</w:t>
      </w:r>
      <w:r>
        <w:rPr>
          <w:rFonts w:ascii="Times New Roman" w:hAnsi="Times New Roman" w:cs="Times New Roman" w:hint="eastAsia"/>
          <w:lang w:eastAsia="zh-CN"/>
        </w:rPr>
        <w:t>,</w:t>
      </w:r>
      <w:r w:rsidRPr="00641829">
        <w:rPr>
          <w:rFonts w:ascii="Times New Roman" w:hAnsi="Times New Roman" w:cs="Times New Roman"/>
        </w:rPr>
        <w:t xml:space="preserve">  with parameters </w:t>
      </w:r>
      <w:r w:rsidRPr="00492A91">
        <w:rPr>
          <w:rFonts w:ascii="Times New Roman" w:hAnsi="Times New Roman" w:cs="Times New Roman"/>
        </w:rPr>
        <w:t>1</w:t>
      </w:r>
      <w:r w:rsidRPr="00641829">
        <w:rPr>
          <w:rFonts w:ascii="Times New Roman" w:hAnsi="Times New Roman" w:cs="Times New Roman"/>
        </w:rPr>
        <w:t>, i.e.</w:t>
      </w:r>
      <w:r>
        <w:rPr>
          <w:rFonts w:ascii="Times New Roman" w:hAnsi="Times New Roman" w:cs="Times New Roman" w:hint="eastAsia"/>
          <w:lang w:eastAsia="zh-CN"/>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522A64" w:rsidRDefault="00663B86" w:rsidP="00E42FE1">
            <w:pPr>
              <w:jc w:val="center"/>
              <w:rPr>
                <w:rFonts w:ascii="Times New Roman" w:hAnsi="Times New Roman" w:cs="Times New Roman"/>
                <w:color w:val="000000"/>
                <w:lang w:eastAsia="zh-CN"/>
              </w:rPr>
            </w:pPr>
            <w:r w:rsidRPr="00111011">
              <w:rPr>
                <w:position w:val="-28"/>
              </w:rPr>
              <w:object w:dxaOrig="1900" w:dyaOrig="680">
                <v:shape id="_x0000_i1037" type="#_x0000_t75" style="width:95.1pt;height:34.4pt" o:ole="">
                  <v:imagedata r:id="rId55" o:title=""/>
                </v:shape>
                <o:OLEObject Type="Embed" ProgID="Equation.DSMT4" ShapeID="_x0000_i1037" DrawAspect="Content" ObjectID="_1492256790" r:id="rId56"/>
              </w:object>
            </w:r>
          </w:p>
        </w:tc>
        <w:tc>
          <w:tcPr>
            <w:tcW w:w="750" w:type="pct"/>
            <w:tcMar>
              <w:left w:w="0" w:type="dxa"/>
              <w:right w:w="0" w:type="dxa"/>
            </w:tcMar>
            <w:vAlign w:val="center"/>
          </w:tcPr>
          <w:p w:rsidR="00663B86" w:rsidRDefault="00D36D47" w:rsidP="00D36D47">
            <w:pPr>
              <w:pStyle w:val="af2"/>
              <w:keepNext/>
              <w:jc w:val="right"/>
              <w:rPr>
                <w:rFonts w:ascii="Times New Roman" w:hAnsi="Times New Roman" w:cs="Times New Roman"/>
                <w:color w:val="000000"/>
                <w:lang w:eastAsia="zh-CN"/>
              </w:rPr>
            </w:pPr>
            <w:r>
              <w:t xml:space="preserve">(S </w:t>
            </w:r>
            <w:fldSimple w:instr=" SEQ (S \* ARABIC ">
              <w:r w:rsidR="006013D0">
                <w:rPr>
                  <w:noProof/>
                </w:rPr>
                <w:t>9</w:t>
              </w:r>
            </w:fldSimple>
            <w:r>
              <w:rPr>
                <w:rFonts w:hint="eastAsia"/>
                <w:lang w:eastAsia="zh-CN"/>
              </w:rPr>
              <w:t>)</w:t>
            </w:r>
            <w:r w:rsidR="00663B86">
              <w:t xml:space="preserve"> </w:t>
            </w:r>
          </w:p>
        </w:tc>
      </w:tr>
    </w:tbl>
    <w:p w:rsidR="00663B86" w:rsidRPr="00641829" w:rsidRDefault="00663B86" w:rsidP="00D36D47">
      <w:pPr>
        <w:pStyle w:val="af2"/>
        <w:rPr>
          <w:rFonts w:ascii="Times New Roman" w:hAnsi="Times New Roman" w:cs="Times New Roman"/>
          <w:lang w:eastAsia="zh-CN"/>
        </w:rPr>
      </w:pPr>
    </w:p>
    <w:p w:rsidR="00663B86" w:rsidRPr="00641829" w:rsidRDefault="00663B86" w:rsidP="00663B86">
      <w:pPr>
        <w:ind w:firstLineChars="100" w:firstLine="240"/>
        <w:jc w:val="both"/>
        <w:rPr>
          <w:rFonts w:ascii="Times New Roman" w:hAnsi="Times New Roman" w:cs="Times New Roman"/>
        </w:rPr>
      </w:pPr>
      <w:r>
        <w:rPr>
          <w:rFonts w:ascii="Times New Roman" w:hAnsi="Times New Roman" w:cs="Times New Roman" w:hint="eastAsia"/>
          <w:lang w:eastAsia="zh-CN"/>
        </w:rPr>
        <w:t>According to</w:t>
      </w:r>
      <w:r w:rsidRPr="00641829">
        <w:rPr>
          <w:rFonts w:ascii="Times New Roman" w:hAnsi="Times New Roman" w:cs="Times New Roman"/>
        </w:rPr>
        <w:t xml:space="preserve"> the central limit theorem, </w:t>
      </w:r>
      <w:r w:rsidRPr="00641829">
        <w:rPr>
          <w:rFonts w:ascii="Times New Roman" w:hAnsi="Times New Roman" w:cs="Times New Roman"/>
          <w:lang w:eastAsia="zh-CN"/>
        </w:rPr>
        <w:t>as</w:t>
      </w:r>
      <w:r w:rsidRPr="00641829">
        <w:rPr>
          <w:rFonts w:ascii="Times New Roman" w:hAnsi="Times New Roman" w:cs="Times New Roman"/>
        </w:rPr>
        <w:t xml:space="preserve"> </w:t>
      </w:r>
      <w:r w:rsidRPr="00492A91">
        <w:rPr>
          <w:rFonts w:ascii="Times New Roman" w:hAnsi="Times New Roman" w:cs="Times New Roman"/>
          <w:i/>
        </w:rPr>
        <w:t>n</w:t>
      </w:r>
      <w:r w:rsidRPr="00641829">
        <w:rPr>
          <w:rFonts w:ascii="Times New Roman" w:hAnsi="Times New Roman" w:cs="Times New Roman"/>
        </w:rPr>
        <w:t xml:space="preserve"> </w:t>
      </w:r>
      <w:r w:rsidRPr="00641829">
        <w:rPr>
          <w:rFonts w:ascii="Times New Roman" w:hAnsi="Times New Roman" w:cs="Times New Roman"/>
          <w:lang w:eastAsia="zh-CN"/>
        </w:rPr>
        <w:t>grows</w:t>
      </w:r>
      <w:r w:rsidRPr="00641829">
        <w:rPr>
          <w:rFonts w:ascii="Times New Roman" w:hAnsi="Times New Roman" w:cs="Times New Roman"/>
        </w:rPr>
        <w:t>, the distribution of</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sidRPr="00641829">
        <w:rPr>
          <w:rFonts w:ascii="Times New Roman" w:hAnsi="Times New Roman" w:cs="Times New Roman"/>
        </w:rPr>
        <w:t xml:space="preserve"> will </w:t>
      </w:r>
      <w:r>
        <w:rPr>
          <w:rFonts w:ascii="Times New Roman" w:hAnsi="Times New Roman" w:cs="Times New Roman" w:hint="eastAsia"/>
          <w:lang w:eastAsia="zh-CN"/>
        </w:rPr>
        <w:t>be</w:t>
      </w:r>
      <w:r w:rsidRPr="00641829">
        <w:rPr>
          <w:rFonts w:ascii="Times New Roman" w:hAnsi="Times New Roman" w:cs="Times New Roman"/>
        </w:rPr>
        <w:t xml:space="preserve"> asymptotically close to </w:t>
      </w:r>
      <w:r w:rsidRPr="00641829">
        <w:rPr>
          <w:rFonts w:ascii="Times New Roman" w:hAnsi="Times New Roman" w:cs="Times New Roman"/>
          <w:lang w:eastAsia="zh-CN"/>
        </w:rPr>
        <w:t>the</w:t>
      </w:r>
      <w:r w:rsidRPr="00641829">
        <w:rPr>
          <w:rFonts w:ascii="Times New Roman" w:hAnsi="Times New Roman" w:cs="Times New Roman"/>
        </w:rPr>
        <w:t xml:space="preserve"> normal distribution</w:t>
      </w:r>
      <w:r>
        <w:rPr>
          <w:rFonts w:ascii="Times New Roman" w:hAnsi="Times New Roman" w:cs="Times New Roman" w:hint="eastAsia"/>
          <w:lang w:eastAsia="zh-CN"/>
        </w:rPr>
        <w:t xml:space="preserve"> </w:t>
      </w:r>
      <w:r w:rsidRPr="00111011">
        <w:rPr>
          <w:position w:val="-30"/>
        </w:rPr>
        <w:object w:dxaOrig="1320" w:dyaOrig="720">
          <v:shape id="_x0000_i1038" type="#_x0000_t75" style="width:65.55pt;height:36.55pt" o:ole="">
            <v:imagedata r:id="rId57" o:title=""/>
          </v:shape>
          <o:OLEObject Type="Embed" ProgID="Equation.DSMT4" ShapeID="_x0000_i1038" DrawAspect="Content" ObjectID="_1492256791" r:id="rId58"/>
        </w:object>
      </w:r>
      <w:r>
        <w:rPr>
          <w:rFonts w:ascii="Times New Roman" w:hAnsi="Times New Roman" w:cs="Times New Roman"/>
        </w:rPr>
        <w:t>. In addition, the median of</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lang w:eastAsia="zh-CN"/>
        </w:rPr>
        <w:t xml:space="preserve"> </w:t>
      </w:r>
      <w:r>
        <w:rPr>
          <w:rFonts w:ascii="Times New Roman" w:hAnsi="Times New Roman" w:cs="Times New Roman"/>
        </w:rPr>
        <w:t>is also approximately 1 b</w:t>
      </w:r>
      <w:r>
        <w:rPr>
          <w:rFonts w:ascii="Times New Roman" w:hAnsi="Times New Roman" w:cs="Times New Roman" w:hint="eastAsia"/>
          <w:lang w:eastAsia="zh-CN"/>
        </w:rPr>
        <w:t>ased on</w:t>
      </w:r>
      <w:r w:rsidRPr="00641829">
        <w:rPr>
          <w:rFonts w:ascii="Times New Roman" w:hAnsi="Times New Roman" w:cs="Times New Roman"/>
        </w:rPr>
        <w:t xml:space="preserve"> the properties of </w:t>
      </w:r>
      <w:r w:rsidRPr="00641829">
        <w:rPr>
          <w:rFonts w:ascii="Times New Roman" w:hAnsi="Times New Roman" w:cs="Times New Roman"/>
          <w:lang w:eastAsia="zh-CN"/>
        </w:rPr>
        <w:t xml:space="preserve">the </w:t>
      </w:r>
      <w:r w:rsidRPr="00641829">
        <w:rPr>
          <w:rFonts w:ascii="Times New Roman" w:hAnsi="Times New Roman" w:cs="Times New Roman"/>
        </w:rPr>
        <w:t>Gamma distributions.</w:t>
      </w:r>
    </w:p>
    <w:p w:rsidR="00663B86" w:rsidRPr="00641829" w:rsidRDefault="00663B86" w:rsidP="00663B86">
      <w:pPr>
        <w:rPr>
          <w:rFonts w:ascii="Times New Roman" w:hAnsi="Times New Roman" w:cs="Times New Roman"/>
        </w:rPr>
      </w:pPr>
    </w:p>
    <w:p w:rsidR="00663B86" w:rsidRPr="00641829" w:rsidRDefault="00663B86" w:rsidP="00663B86">
      <w:pPr>
        <w:ind w:firstLineChars="100" w:firstLine="240"/>
        <w:jc w:val="both"/>
        <w:rPr>
          <w:rFonts w:ascii="Times New Roman" w:hAnsi="Times New Roman" w:cs="Times New Roman"/>
          <w:lang w:eastAsia="zh-CN"/>
        </w:rPr>
      </w:pPr>
      <w:r w:rsidRPr="00641829">
        <w:rPr>
          <w:rFonts w:ascii="Times New Roman" w:hAnsi="Times New Roman" w:cs="Times New Roman"/>
        </w:rPr>
        <w:t>Next, to validate the robustness of our statistic</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lang w:eastAsia="zh-CN"/>
        </w:rPr>
        <w:t xml:space="preserve"> </w:t>
      </w:r>
      <w:r w:rsidRPr="00641829">
        <w:rPr>
          <w:rFonts w:ascii="Times New Roman" w:hAnsi="Times New Roman" w:cs="Times New Roman"/>
        </w:rPr>
        <w:t xml:space="preserve">under </w:t>
      </w:r>
      <w:r w:rsidRPr="00641829">
        <w:rPr>
          <w:rFonts w:ascii="Times New Roman" w:hAnsi="Times New Roman" w:cs="Times New Roman"/>
          <w:lang w:eastAsia="zh-CN"/>
        </w:rPr>
        <w:t>variable demographic</w:t>
      </w:r>
      <w:r>
        <w:rPr>
          <w:rFonts w:ascii="Times New Roman" w:hAnsi="Times New Roman" w:cs="Times New Roman" w:hint="eastAsia"/>
          <w:lang w:eastAsia="zh-CN"/>
        </w:rPr>
        <w:t xml:space="preserve"> histories</w:t>
      </w:r>
      <w:r w:rsidRPr="00641829">
        <w:rPr>
          <w:rFonts w:ascii="Times New Roman" w:hAnsi="Times New Roman" w:cs="Times New Roman"/>
        </w:rPr>
        <w:t>, we c</w:t>
      </w:r>
      <w:r>
        <w:rPr>
          <w:rFonts w:ascii="Times New Roman" w:hAnsi="Times New Roman" w:cs="Times New Roman" w:hint="eastAsia"/>
          <w:lang w:eastAsia="zh-CN"/>
        </w:rPr>
        <w:t>onducted</w:t>
      </w:r>
      <w:r w:rsidRPr="00641829">
        <w:rPr>
          <w:rFonts w:ascii="Times New Roman" w:hAnsi="Times New Roman" w:cs="Times New Roman"/>
        </w:rPr>
        <w:t xml:space="preserve"> </w:t>
      </w:r>
      <w:r>
        <w:rPr>
          <w:rFonts w:ascii="Times New Roman" w:hAnsi="Times New Roman" w:cs="Times New Roman" w:hint="eastAsia"/>
          <w:lang w:eastAsia="zh-CN"/>
        </w:rPr>
        <w:t xml:space="preserve">simulations on 10 demographic models </w:t>
      </w:r>
      <w:r w:rsidRPr="00641829">
        <w:rPr>
          <w:rFonts w:ascii="Times New Roman" w:hAnsi="Times New Roman" w:cs="Times New Roman"/>
          <w:lang w:eastAsia="zh-CN"/>
        </w:rPr>
        <w:t>(</w:t>
      </w:r>
      <w:r>
        <w:rPr>
          <w:rFonts w:ascii="Times New Roman" w:hAnsi="Times New Roman" w:cs="Times New Roman" w:hint="eastAsia"/>
          <w:color w:val="000000"/>
          <w:lang w:eastAsia="zh-CN"/>
        </w:rPr>
        <w:t xml:space="preserve">Supplementary </w:t>
      </w:r>
      <w:r>
        <w:rPr>
          <w:rFonts w:ascii="Times New Roman" w:hAnsi="Times New Roman" w:cs="Times New Roman"/>
          <w:lang w:eastAsia="zh-CN"/>
        </w:rPr>
        <w:t xml:space="preserve">Fig. </w:t>
      </w:r>
      <w:r>
        <w:rPr>
          <w:rFonts w:ascii="Times New Roman" w:hAnsi="Times New Roman" w:cs="Times New Roman" w:hint="eastAsia"/>
          <w:lang w:eastAsia="zh-CN"/>
        </w:rPr>
        <w:t xml:space="preserve">5 and </w:t>
      </w:r>
      <w:r>
        <w:rPr>
          <w:rFonts w:ascii="Times New Roman" w:hAnsi="Times New Roman" w:cs="Times New Roman" w:hint="eastAsia"/>
          <w:color w:val="000000"/>
          <w:lang w:eastAsia="zh-CN"/>
        </w:rPr>
        <w:t>Supplementary</w:t>
      </w:r>
      <w:r w:rsidRPr="00641829">
        <w:rPr>
          <w:rFonts w:ascii="Times New Roman" w:hAnsi="Times New Roman" w:cs="Times New Roman"/>
          <w:lang w:eastAsia="zh-CN"/>
        </w:rPr>
        <w:t xml:space="preserve"> </w:t>
      </w:r>
      <w:r>
        <w:rPr>
          <w:rFonts w:ascii="Times New Roman" w:hAnsi="Times New Roman" w:cs="Times New Roman" w:hint="eastAsia"/>
          <w:color w:val="000000"/>
          <w:lang w:eastAsia="zh-CN"/>
        </w:rPr>
        <w:t xml:space="preserve">Note </w:t>
      </w:r>
      <w:r>
        <w:rPr>
          <w:rFonts w:ascii="Times New Roman" w:hAnsi="Times New Roman" w:cs="Times New Roman" w:hint="eastAsia"/>
          <w:lang w:eastAsia="zh-CN"/>
        </w:rPr>
        <w:t>3</w:t>
      </w:r>
      <w:r>
        <w:rPr>
          <w:rFonts w:ascii="Times New Roman" w:hAnsi="Times New Roman" w:cs="Times New Roman"/>
          <w:lang w:eastAsia="zh-CN"/>
        </w:rPr>
        <w:t>.1</w:t>
      </w:r>
      <w:r w:rsidRPr="00641829">
        <w:rPr>
          <w:rFonts w:ascii="Times New Roman" w:hAnsi="Times New Roman" w:cs="Times New Roman"/>
          <w:lang w:eastAsia="zh-CN"/>
        </w:rPr>
        <w:t>)</w:t>
      </w:r>
      <w:r w:rsidRPr="00641829">
        <w:rPr>
          <w:rFonts w:ascii="Times New Roman" w:hAnsi="Times New Roman" w:cs="Times New Roman"/>
        </w:rPr>
        <w:t>. In these simulations, we assume that the exact demographic trajectory and coalescent trees are all known.</w:t>
      </w:r>
      <w:r w:rsidRPr="00641829">
        <w:rPr>
          <w:rFonts w:ascii="Times New Roman" w:hAnsi="Times New Roman" w:cs="Times New Roman"/>
          <w:lang w:eastAsia="zh-CN"/>
        </w:rPr>
        <w:t xml:space="preserve"> </w:t>
      </w:r>
      <w:r>
        <w:rPr>
          <w:rFonts w:ascii="Times New Roman" w:hAnsi="Times New Roman" w:cs="Times New Roman" w:hint="eastAsia"/>
          <w:color w:val="000000"/>
          <w:lang w:eastAsia="zh-CN"/>
        </w:rPr>
        <w:t xml:space="preserve">Supplementary </w:t>
      </w:r>
      <w:r>
        <w:rPr>
          <w:rFonts w:ascii="Times New Roman" w:hAnsi="Times New Roman" w:cs="Times New Roman"/>
        </w:rPr>
        <w:t>Fig</w:t>
      </w:r>
      <w:r>
        <w:rPr>
          <w:rFonts w:ascii="Times New Roman" w:hAnsi="Times New Roman" w:cs="Times New Roman" w:hint="eastAsia"/>
          <w:lang w:eastAsia="zh-CN"/>
        </w:rPr>
        <w:t>ure</w:t>
      </w:r>
      <w:r>
        <w:rPr>
          <w:rFonts w:ascii="Times New Roman" w:hAnsi="Times New Roman" w:cs="Times New Roman"/>
        </w:rPr>
        <w:t xml:space="preserve"> </w:t>
      </w:r>
      <w:r w:rsidR="00E03F58">
        <w:rPr>
          <w:rFonts w:ascii="Times New Roman" w:hAnsi="Times New Roman" w:cs="Times New Roman" w:hint="eastAsia"/>
          <w:lang w:eastAsia="zh-CN"/>
        </w:rPr>
        <w:t>18</w:t>
      </w:r>
      <w:r>
        <w:rPr>
          <w:rFonts w:ascii="Times New Roman" w:hAnsi="Times New Roman" w:cs="Times New Roman" w:hint="eastAsia"/>
          <w:lang w:eastAsia="zh-CN"/>
        </w:rPr>
        <w:t>a,b</w:t>
      </w:r>
      <w:r w:rsidRPr="00641829">
        <w:rPr>
          <w:rFonts w:ascii="Times New Roman" w:hAnsi="Times New Roman" w:cs="Times New Roman"/>
        </w:rPr>
        <w:t xml:space="preserve"> show the fitting of theoretical and simulated density curves and the quantile-quantile plot.</w:t>
      </w:r>
      <w:r w:rsidRPr="00641829">
        <w:rPr>
          <w:rFonts w:ascii="Times New Roman" w:hAnsi="Times New Roman" w:cs="Times New Roman"/>
          <w:lang w:eastAsia="zh-CN"/>
        </w:rPr>
        <w:t xml:space="preserve"> </w:t>
      </w:r>
      <w:r>
        <w:rPr>
          <w:rFonts w:ascii="Times New Roman" w:hAnsi="Times New Roman" w:cs="Times New Roman" w:hint="eastAsia"/>
          <w:lang w:eastAsia="zh-CN"/>
        </w:rPr>
        <w:t>Similar</w:t>
      </w:r>
      <w:r w:rsidRPr="00641829">
        <w:rPr>
          <w:rFonts w:ascii="Times New Roman" w:hAnsi="Times New Roman" w:cs="Times New Roman"/>
        </w:rPr>
        <w:t xml:space="preserve"> to</w:t>
      </w:r>
      <w:r>
        <w:rPr>
          <w:rFonts w:ascii="Times New Roman" w:hAnsi="Times New Roman" w:cs="Times New Roman" w:hint="eastAsia"/>
          <w:lang w:eastAsia="zh-CN"/>
        </w:rPr>
        <w:t xml:space="preserve"> the </w:t>
      </w:r>
      <w:r w:rsidRPr="00641829">
        <w:rPr>
          <w:rFonts w:ascii="Times New Roman" w:hAnsi="Times New Roman" w:cs="Times New Roman"/>
          <w:lang w:eastAsia="zh-CN"/>
        </w:rPr>
        <w:t>test</w:t>
      </w:r>
      <w:r>
        <w:rPr>
          <w:rFonts w:ascii="Times New Roman" w:hAnsi="Times New Roman" w:cs="Times New Roman"/>
        </w:rPr>
        <w:t xml:space="preserve"> statistic</w:t>
      </w:r>
      <w:r w:rsidRPr="00641829">
        <w:rPr>
          <w:rFonts w:ascii="Times New Roman" w:hAnsi="Times New Roman" w:cs="Times New Roman"/>
          <w:lang w:eastAsia="zh-CN"/>
        </w:rPr>
        <w:t xml:space="preserve"> </w:t>
      </w:r>
      <w:r w:rsidRPr="00492A91">
        <w:rPr>
          <w:rFonts w:ascii="Times New Roman" w:hAnsi="Times New Roman" w:cs="Times New Roman"/>
          <w:i/>
          <w:lang w:eastAsia="zh-CN"/>
        </w:rPr>
        <w:t>D</w:t>
      </w:r>
      <w:r w:rsidRPr="00492A91">
        <w:rPr>
          <w:rFonts w:ascii="Times New Roman" w:hAnsi="Times New Roman" w:cs="Times New Roman"/>
          <w:vertAlign w:val="subscript"/>
          <w:lang w:eastAsia="zh-CN"/>
        </w:rPr>
        <w:t>10</w:t>
      </w:r>
      <w:r w:rsidRPr="00641829">
        <w:rPr>
          <w:rFonts w:ascii="Times New Roman" w:hAnsi="Times New Roman" w:cs="Times New Roman"/>
        </w:rPr>
        <w:t xml:space="preserve">, by </w:t>
      </w:r>
      <w:r w:rsidRPr="00CD403D">
        <w:rPr>
          <w:rFonts w:ascii="Times New Roman" w:hAnsi="Times New Roman" w:cs="Times New Roman"/>
        </w:rPr>
        <w:t>Wilks</w:t>
      </w:r>
      <w:r>
        <w:rPr>
          <w:rFonts w:ascii="Times New Roman" w:hAnsi="Times New Roman" w:cs="Times New Roman"/>
          <w:lang w:eastAsia="zh-CN"/>
        </w:rPr>
        <w:t>’</w:t>
      </w:r>
      <w:r w:rsidRPr="00641829">
        <w:rPr>
          <w:rFonts w:ascii="Times New Roman" w:hAnsi="Times New Roman" w:cs="Times New Roman"/>
        </w:rPr>
        <w:t xml:space="preserve"> theorem, the distribution of </w:t>
      </w:r>
      <w:r>
        <w:rPr>
          <w:rFonts w:ascii="Times New Roman" w:hAnsi="Times New Roman" w:cs="Times New Roman"/>
        </w:rPr>
        <w:t>2</w:t>
      </w:r>
      <w:r w:rsidRPr="00492A91">
        <w:rPr>
          <w:rFonts w:ascii="Times New Roman" w:hAnsi="Times New Roman" w:cs="Times New Roman"/>
          <w:i/>
          <w:lang w:eastAsia="zh-CN"/>
        </w:rPr>
        <w:t>D</w:t>
      </w:r>
      <w:r w:rsidRPr="00492A91">
        <w:rPr>
          <w:rFonts w:ascii="Times New Roman" w:hAnsi="Times New Roman" w:cs="Times New Roman"/>
          <w:vertAlign w:val="subscript"/>
          <w:lang w:eastAsia="zh-CN"/>
        </w:rPr>
        <w:t>10</w:t>
      </w:r>
      <w:r w:rsidRPr="00641829">
        <w:rPr>
          <w:rFonts w:ascii="Times New Roman" w:hAnsi="Times New Roman" w:cs="Times New Roman"/>
        </w:rPr>
        <w:t xml:space="preserve"> can be asymptotically</w:t>
      </w:r>
      <w:r w:rsidRPr="00641829">
        <w:rPr>
          <w:rFonts w:ascii="Times New Roman" w:hAnsi="Times New Roman" w:cs="Times New Roman"/>
          <w:lang w:eastAsia="zh-CN"/>
        </w:rPr>
        <w:t xml:space="preserve"> close</w:t>
      </w:r>
      <w:r w:rsidRPr="00641829">
        <w:rPr>
          <w:rFonts w:ascii="Times New Roman" w:hAnsi="Times New Roman" w:cs="Times New Roman"/>
        </w:rPr>
        <w:t xml:space="preserve"> to</w:t>
      </w:r>
      <w:r w:rsidRPr="00641829">
        <w:rPr>
          <w:rFonts w:ascii="Times New Roman" w:hAnsi="Times New Roman" w:cs="Times New Roman"/>
          <w:lang w:eastAsia="zh-CN"/>
        </w:rPr>
        <w:t xml:space="preserve"> </w:t>
      </w:r>
      <w:r w:rsidRPr="00492A91">
        <w:rPr>
          <w:rFonts w:ascii="Times New Roman" w:hAnsi="Times New Roman" w:cs="Times New Roman"/>
          <w:i/>
          <w:lang w:eastAsia="zh-CN"/>
        </w:rPr>
        <w:t>χ</w:t>
      </w:r>
      <w:r w:rsidRPr="00492A91">
        <w:rPr>
          <w:rFonts w:ascii="Times New Roman" w:hAnsi="Times New Roman" w:cs="Times New Roman"/>
          <w:vertAlign w:val="superscript"/>
          <w:lang w:eastAsia="zh-CN"/>
        </w:rPr>
        <w:t>2</w:t>
      </w:r>
      <w:r w:rsidRPr="00492A91">
        <w:rPr>
          <w:rFonts w:ascii="Times New Roman" w:hAnsi="Times New Roman" w:cs="Times New Roman"/>
          <w:lang w:eastAsia="zh-CN"/>
        </w:rPr>
        <w:t>(1)</w:t>
      </w:r>
      <w:r w:rsidRPr="00641829">
        <w:rPr>
          <w:rFonts w:ascii="Times New Roman" w:hAnsi="Times New Roman" w:cs="Times New Roman"/>
        </w:rPr>
        <w:t xml:space="preserve">. Simulation results demonstrate that the probability density of </w:t>
      </w:r>
      <w:r w:rsidRPr="00492A91">
        <w:rPr>
          <w:rFonts w:ascii="Times New Roman" w:hAnsi="Times New Roman" w:cs="Times New Roman"/>
          <w:i/>
          <w:lang w:eastAsia="zh-CN"/>
        </w:rPr>
        <w:t>D</w:t>
      </w:r>
      <w:r w:rsidRPr="00492A91">
        <w:rPr>
          <w:rFonts w:ascii="Times New Roman" w:hAnsi="Times New Roman" w:cs="Times New Roman"/>
          <w:vertAlign w:val="subscript"/>
          <w:lang w:eastAsia="zh-CN"/>
        </w:rPr>
        <w:t>10</w:t>
      </w:r>
      <w:r>
        <w:rPr>
          <w:rFonts w:ascii="Times New Roman" w:hAnsi="Times New Roman" w:cs="Times New Roman"/>
        </w:rPr>
        <w:t xml:space="preserve"> is asymptotically close</w:t>
      </w:r>
      <w:r w:rsidRPr="00641829">
        <w:rPr>
          <w:rFonts w:ascii="Times New Roman" w:hAnsi="Times New Roman" w:cs="Times New Roman"/>
        </w:rPr>
        <w:t xml:space="preserve"> to </w:t>
      </w:r>
      <w:r w:rsidRPr="00492A91">
        <w:rPr>
          <w:rFonts w:ascii="Times New Roman" w:hAnsi="Times New Roman" w:cs="Times New Roman"/>
          <w:i/>
          <w:lang w:eastAsia="zh-CN"/>
        </w:rPr>
        <w:t>Γ</w:t>
      </w:r>
      <w:r w:rsidRPr="00492A91">
        <w:rPr>
          <w:rFonts w:ascii="Times New Roman" w:hAnsi="Times New Roman" w:cs="Times New Roman"/>
          <w:lang w:eastAsia="zh-CN"/>
        </w:rPr>
        <w:t>(0.5, 1)</w:t>
      </w:r>
      <w:r w:rsidRPr="00641829">
        <w:rPr>
          <w:rFonts w:ascii="Times New Roman" w:hAnsi="Times New Roman" w:cs="Times New Roman"/>
        </w:rPr>
        <w:t xml:space="preserve">, </w:t>
      </w:r>
      <w:r>
        <w:rPr>
          <w:rFonts w:ascii="Times New Roman" w:hAnsi="Times New Roman" w:cs="Times New Roman" w:hint="eastAsia"/>
          <w:lang w:eastAsia="zh-CN"/>
        </w:rPr>
        <w:t xml:space="preserve">as </w:t>
      </w:r>
      <w:r w:rsidRPr="00641829">
        <w:rPr>
          <w:rFonts w:ascii="Times New Roman" w:hAnsi="Times New Roman" w:cs="Times New Roman"/>
        </w:rPr>
        <w:t xml:space="preserve">shown in </w:t>
      </w:r>
      <w:r>
        <w:rPr>
          <w:rFonts w:ascii="Times New Roman" w:hAnsi="Times New Roman" w:cs="Times New Roman" w:hint="eastAsia"/>
          <w:color w:val="000000"/>
          <w:lang w:eastAsia="zh-CN"/>
        </w:rPr>
        <w:t xml:space="preserve">Supplementary </w:t>
      </w:r>
      <w:r w:rsidRPr="00641829">
        <w:rPr>
          <w:rFonts w:ascii="Times New Roman" w:hAnsi="Times New Roman" w:cs="Times New Roman"/>
          <w:lang w:eastAsia="zh-CN"/>
        </w:rPr>
        <w:t>F</w:t>
      </w:r>
      <w:r>
        <w:rPr>
          <w:rFonts w:ascii="Times New Roman" w:hAnsi="Times New Roman" w:cs="Times New Roman"/>
        </w:rPr>
        <w:t>ig</w:t>
      </w:r>
      <w:r>
        <w:rPr>
          <w:rFonts w:ascii="Times New Roman" w:hAnsi="Times New Roman" w:cs="Times New Roman" w:hint="eastAsia"/>
          <w:lang w:eastAsia="zh-CN"/>
        </w:rPr>
        <w:t>ure</w:t>
      </w:r>
      <w:r w:rsidRPr="00641829">
        <w:rPr>
          <w:rFonts w:ascii="Times New Roman" w:hAnsi="Times New Roman" w:cs="Times New Roman"/>
        </w:rPr>
        <w:t xml:space="preserve"> </w:t>
      </w:r>
      <w:r w:rsidR="00BB4C7D">
        <w:rPr>
          <w:rFonts w:ascii="Times New Roman" w:hAnsi="Times New Roman" w:cs="Times New Roman" w:hint="eastAsia"/>
          <w:lang w:eastAsia="zh-CN"/>
        </w:rPr>
        <w:t>18</w:t>
      </w:r>
      <w:r>
        <w:rPr>
          <w:rFonts w:ascii="Times New Roman" w:hAnsi="Times New Roman" w:cs="Times New Roman" w:hint="eastAsia"/>
          <w:lang w:eastAsia="zh-CN"/>
        </w:rPr>
        <w:t>c,d</w:t>
      </w:r>
      <w:r w:rsidRPr="00641829">
        <w:rPr>
          <w:rFonts w:ascii="Times New Roman" w:hAnsi="Times New Roman" w:cs="Times New Roman"/>
          <w:lang w:eastAsia="zh-CN"/>
        </w:rPr>
        <w:t>.</w:t>
      </w:r>
    </w:p>
    <w:p w:rsidR="00663B86" w:rsidRPr="00641829" w:rsidRDefault="00663B86" w:rsidP="00663B86">
      <w:pPr>
        <w:rPr>
          <w:rFonts w:ascii="Times New Roman" w:hAnsi="Times New Roman" w:cs="Times New Roman"/>
        </w:rPr>
      </w:pPr>
    </w:p>
    <w:p w:rsidR="00663B86" w:rsidRDefault="00663B86" w:rsidP="00663B86">
      <w:pPr>
        <w:ind w:firstLineChars="100" w:firstLine="240"/>
        <w:jc w:val="both"/>
        <w:rPr>
          <w:rFonts w:ascii="Times New Roman" w:hAnsi="Times New Roman" w:cs="Times New Roman"/>
          <w:lang w:eastAsia="zh-CN"/>
        </w:rPr>
      </w:pPr>
      <w:r w:rsidRPr="00641829">
        <w:rPr>
          <w:rFonts w:ascii="Times New Roman" w:hAnsi="Times New Roman" w:cs="Times New Roman"/>
          <w:lang w:eastAsia="zh-CN"/>
        </w:rPr>
        <w:t>Under this framework</w:t>
      </w:r>
      <w:r w:rsidRPr="00641829">
        <w:rPr>
          <w:rFonts w:ascii="Times New Roman" w:hAnsi="Times New Roman" w:cs="Times New Roman"/>
        </w:rPr>
        <w:t>, if</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sidRPr="00641829">
        <w:rPr>
          <w:rFonts w:ascii="Times New Roman" w:hAnsi="Times New Roman" w:cs="Times New Roman"/>
        </w:rPr>
        <w:t xml:space="preserve"> is </w:t>
      </w:r>
      <w:r w:rsidRPr="00641829">
        <w:rPr>
          <w:rFonts w:ascii="Times New Roman" w:hAnsi="Times New Roman" w:cs="Times New Roman"/>
          <w:lang w:eastAsia="zh-CN"/>
        </w:rPr>
        <w:t>substantially</w:t>
      </w:r>
      <w:r w:rsidRPr="00641829">
        <w:rPr>
          <w:rFonts w:ascii="Times New Roman" w:hAnsi="Times New Roman" w:cs="Times New Roman"/>
        </w:rPr>
        <w:t xml:space="preserve"> small</w:t>
      </w:r>
      <w:r w:rsidRPr="00641829">
        <w:rPr>
          <w:rFonts w:ascii="Times New Roman" w:hAnsi="Times New Roman" w:cs="Times New Roman"/>
          <w:lang w:eastAsia="zh-CN"/>
        </w:rPr>
        <w:t>er</w:t>
      </w:r>
      <w:r w:rsidRPr="00641829">
        <w:rPr>
          <w:rFonts w:ascii="Times New Roman" w:hAnsi="Times New Roman" w:cs="Times New Roman"/>
        </w:rPr>
        <w:t xml:space="preserve"> or large</w:t>
      </w:r>
      <w:r w:rsidRPr="00641829">
        <w:rPr>
          <w:rFonts w:ascii="Times New Roman" w:hAnsi="Times New Roman" w:cs="Times New Roman"/>
          <w:lang w:eastAsia="zh-CN"/>
        </w:rPr>
        <w:t>r than 1</w:t>
      </w:r>
      <w:r w:rsidRPr="00641829">
        <w:rPr>
          <w:rFonts w:ascii="Times New Roman" w:hAnsi="Times New Roman" w:cs="Times New Roman"/>
        </w:rPr>
        <w:t>,</w:t>
      </w:r>
      <w:r w:rsidRPr="00641829">
        <w:rPr>
          <w:rFonts w:ascii="Times New Roman" w:hAnsi="Times New Roman" w:cs="Times New Roman"/>
          <w:lang w:eastAsia="zh-CN"/>
        </w:rPr>
        <w:t xml:space="preserve"> the </w:t>
      </w:r>
      <w:r w:rsidRPr="00641829">
        <w:rPr>
          <w:rFonts w:ascii="Times New Roman" w:hAnsi="Times New Roman" w:cs="Times New Roman"/>
        </w:rPr>
        <w:t>corresponding</w:t>
      </w:r>
      <w:r w:rsidRPr="00641829">
        <w:rPr>
          <w:rFonts w:ascii="Times New Roman" w:hAnsi="Times New Roman" w:cs="Times New Roman"/>
          <w:lang w:eastAsia="zh-CN"/>
        </w:rPr>
        <w:t xml:space="preserve"> </w:t>
      </w:r>
      <w:r w:rsidRPr="00492A91">
        <w:rPr>
          <w:rFonts w:ascii="Times New Roman" w:hAnsi="Times New Roman" w:cs="Times New Roman"/>
          <w:i/>
          <w:lang w:eastAsia="zh-CN"/>
        </w:rPr>
        <w:t>D</w:t>
      </w:r>
      <w:r w:rsidRPr="00492A91">
        <w:rPr>
          <w:rFonts w:ascii="Times New Roman" w:hAnsi="Times New Roman" w:cs="Times New Roman"/>
          <w:vertAlign w:val="subscript"/>
          <w:lang w:eastAsia="zh-CN"/>
        </w:rPr>
        <w:t>10</w:t>
      </w:r>
      <w:r w:rsidRPr="00641829">
        <w:rPr>
          <w:rFonts w:ascii="Times New Roman" w:hAnsi="Times New Roman" w:cs="Times New Roman"/>
          <w:lang w:eastAsia="zh-CN"/>
        </w:rPr>
        <w:t xml:space="preserve"> will be associated with a significant </w:t>
      </w:r>
      <w:r w:rsidRPr="007D1791">
        <w:rPr>
          <w:rFonts w:ascii="Times New Roman" w:hAnsi="Times New Roman" w:cs="Times New Roman"/>
          <w:i/>
          <w:lang w:eastAsia="zh-CN"/>
        </w:rPr>
        <w:t>P</w:t>
      </w:r>
      <w:r>
        <w:rPr>
          <w:rFonts w:ascii="Times New Roman" w:hAnsi="Times New Roman" w:cs="Times New Roman" w:hint="eastAsia"/>
          <w:lang w:eastAsia="zh-CN"/>
        </w:rPr>
        <w:t xml:space="preserve"> </w:t>
      </w:r>
      <w:r w:rsidRPr="00641829">
        <w:rPr>
          <w:rFonts w:ascii="Times New Roman" w:hAnsi="Times New Roman" w:cs="Times New Roman"/>
        </w:rPr>
        <w:t xml:space="preserve">value. </w:t>
      </w:r>
      <w:r w:rsidRPr="00641829">
        <w:rPr>
          <w:rFonts w:ascii="Times New Roman" w:hAnsi="Times New Roman" w:cs="Times New Roman"/>
          <w:lang w:eastAsia="zh-CN"/>
        </w:rPr>
        <w:t>To</w:t>
      </w:r>
      <w:r>
        <w:rPr>
          <w:rFonts w:ascii="Times New Roman" w:hAnsi="Times New Roman" w:cs="Times New Roman"/>
          <w:lang w:eastAsia="zh-CN"/>
        </w:rPr>
        <w:t xml:space="preserve"> simplify the classification, </w:t>
      </w:r>
      <w:r>
        <w:rPr>
          <w:rFonts w:ascii="Times New Roman" w:hAnsi="Times New Roman" w:cs="Times New Roman" w:hint="eastAsia"/>
          <w:lang w:eastAsia="zh-CN"/>
        </w:rPr>
        <w:t xml:space="preserve">when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lang w:eastAsia="zh-CN"/>
        </w:rPr>
        <w:t xml:space="preserve"> </w:t>
      </w:r>
      <w:r w:rsidRPr="00641829">
        <w:rPr>
          <w:rFonts w:ascii="Times New Roman" w:hAnsi="Times New Roman" w:cs="Times New Roman"/>
          <w:lang w:eastAsia="zh-CN"/>
        </w:rPr>
        <w:t xml:space="preserve">is significantly </w:t>
      </w:r>
      <w:r w:rsidRPr="00641829">
        <w:rPr>
          <w:rFonts w:ascii="Times New Roman" w:hAnsi="Times New Roman" w:cs="Times New Roman"/>
        </w:rPr>
        <w:t>greater than 1</w:t>
      </w:r>
      <w:r w:rsidRPr="00641829">
        <w:rPr>
          <w:rFonts w:ascii="Times New Roman" w:hAnsi="Times New Roman" w:cs="Times New Roman"/>
          <w:lang w:eastAsia="zh-CN"/>
        </w:rPr>
        <w:t>, we assign the tree to the mode of BS;</w:t>
      </w:r>
      <w:r w:rsidRPr="00492A91">
        <w:rPr>
          <w:rFonts w:ascii="Times New Roman" w:hAnsi="Times New Roman" w:cs="Times New Roman"/>
          <w:sz w:val="21"/>
          <w:szCs w:val="21"/>
          <w:lang w:eastAsia="zh-CN"/>
        </w:rPr>
        <w:t xml:space="preserve"> </w:t>
      </w:r>
      <w:r>
        <w:rPr>
          <w:rFonts w:ascii="Times New Roman" w:hAnsi="Times New Roman" w:cs="Times New Roman" w:hint="eastAsia"/>
          <w:lang w:eastAsia="zh-CN"/>
        </w:rPr>
        <w:t xml:space="preserve">when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sidRPr="00641829">
        <w:rPr>
          <w:rFonts w:ascii="Times New Roman" w:hAnsi="Times New Roman" w:cs="Times New Roman"/>
        </w:rPr>
        <w:t xml:space="preserve"> </w:t>
      </w:r>
      <w:r w:rsidRPr="00641829">
        <w:rPr>
          <w:rFonts w:ascii="Times New Roman" w:hAnsi="Times New Roman" w:cs="Times New Roman"/>
          <w:lang w:eastAsia="zh-CN"/>
        </w:rPr>
        <w:t>is significantly smaller</w:t>
      </w:r>
      <w:r w:rsidRPr="00641829">
        <w:rPr>
          <w:rFonts w:ascii="Times New Roman" w:hAnsi="Times New Roman" w:cs="Times New Roman"/>
        </w:rPr>
        <w:t xml:space="preserve"> than 1</w:t>
      </w:r>
      <w:r w:rsidRPr="00641829">
        <w:rPr>
          <w:rFonts w:ascii="Times New Roman" w:hAnsi="Times New Roman" w:cs="Times New Roman"/>
          <w:lang w:eastAsia="zh-CN"/>
        </w:rPr>
        <w:t>, we assign the tree to a wobble mode of NS/PS.</w:t>
      </w:r>
      <w:r w:rsidRPr="00641829">
        <w:rPr>
          <w:rFonts w:ascii="Times New Roman" w:hAnsi="Times New Roman" w:cs="Times New Roman"/>
        </w:rPr>
        <w:t xml:space="preserve"> </w:t>
      </w:r>
    </w:p>
    <w:p w:rsidR="00663B86" w:rsidRPr="00641829" w:rsidRDefault="00663B86" w:rsidP="00663B86">
      <w:pPr>
        <w:ind w:firstLineChars="100" w:firstLine="240"/>
        <w:jc w:val="both"/>
        <w:rPr>
          <w:rFonts w:ascii="Times New Roman" w:hAnsi="Times New Roman" w:cs="Times New Roman"/>
          <w:lang w:eastAsia="zh-CN"/>
        </w:rPr>
      </w:pPr>
    </w:p>
    <w:p w:rsidR="00663B86" w:rsidRPr="00C552E4" w:rsidRDefault="00663B86" w:rsidP="00663B86">
      <w:pPr>
        <w:pStyle w:val="2"/>
        <w:rPr>
          <w:rFonts w:ascii="Times New Roman" w:hAnsi="Times New Roman" w:cs="Times New Roman"/>
          <w:color w:val="auto"/>
          <w:sz w:val="24"/>
          <w:szCs w:val="24"/>
        </w:rPr>
      </w:pPr>
      <w:bookmarkStart w:id="29" w:name="_Toc399159515"/>
      <w:bookmarkStart w:id="30" w:name="_Toc409697943"/>
      <w:bookmarkStart w:id="31" w:name="_Toc413436681"/>
      <w:r>
        <w:rPr>
          <w:rFonts w:ascii="Times New Roman" w:hAnsi="Times New Roman" w:cs="Times New Roman" w:hint="eastAsia"/>
          <w:color w:val="auto"/>
          <w:sz w:val="24"/>
          <w:szCs w:val="24"/>
          <w:lang w:eastAsia="zh-CN"/>
        </w:rPr>
        <w:lastRenderedPageBreak/>
        <w:t>2</w:t>
      </w:r>
      <w:r w:rsidRPr="00C552E4">
        <w:rPr>
          <w:rFonts w:ascii="Times New Roman" w:hAnsi="Times New Roman" w:cs="Times New Roman" w:hint="eastAsia"/>
          <w:color w:val="auto"/>
          <w:sz w:val="24"/>
          <w:szCs w:val="24"/>
          <w:lang w:eastAsia="zh-CN"/>
        </w:rPr>
        <w:t>.3</w:t>
      </w:r>
      <w:r w:rsidRPr="00C552E4">
        <w:rPr>
          <w:rFonts w:ascii="Times New Roman" w:hAnsi="Times New Roman" w:cs="Times New Roman" w:hint="eastAsia"/>
          <w:color w:val="auto"/>
          <w:sz w:val="24"/>
          <w:szCs w:val="24"/>
          <w:lang w:eastAsia="zh-CN"/>
        </w:rPr>
        <w:tab/>
      </w:r>
      <w:r w:rsidRPr="00C552E4">
        <w:rPr>
          <w:rFonts w:ascii="Times New Roman" w:hAnsi="Times New Roman" w:cs="Times New Roman"/>
          <w:color w:val="auto"/>
          <w:sz w:val="24"/>
          <w:szCs w:val="24"/>
        </w:rPr>
        <w:t xml:space="preserve">Hypothesis </w:t>
      </w:r>
      <w:r w:rsidRPr="00C552E4">
        <w:rPr>
          <w:rFonts w:ascii="Times New Roman" w:hAnsi="Times New Roman" w:cs="Times New Roman"/>
          <w:i/>
          <w:color w:val="auto"/>
          <w:sz w:val="24"/>
          <w:szCs w:val="24"/>
        </w:rPr>
        <w:t>H</w:t>
      </w:r>
      <w:r w:rsidRPr="00C552E4">
        <w:rPr>
          <w:rFonts w:ascii="Times New Roman" w:hAnsi="Times New Roman" w:cs="Times New Roman"/>
          <w:color w:val="auto"/>
          <w:sz w:val="24"/>
          <w:szCs w:val="24"/>
          <w:vertAlign w:val="subscript"/>
        </w:rPr>
        <w:t>2</w:t>
      </w:r>
      <w:r w:rsidRPr="00C552E4">
        <w:rPr>
          <w:rFonts w:ascii="Times New Roman" w:hAnsi="Times New Roman" w:cs="Times New Roman"/>
          <w:color w:val="auto"/>
          <w:sz w:val="24"/>
          <w:szCs w:val="24"/>
        </w:rPr>
        <w:t xml:space="preserve">: Identify </w:t>
      </w:r>
      <w:bookmarkEnd w:id="29"/>
      <w:bookmarkEnd w:id="30"/>
      <w:r w:rsidRPr="00C552E4">
        <w:rPr>
          <w:rFonts w:ascii="Times New Roman" w:hAnsi="Times New Roman" w:cs="Times New Roman"/>
          <w:color w:val="auto"/>
          <w:sz w:val="24"/>
          <w:szCs w:val="24"/>
        </w:rPr>
        <w:t>PS</w:t>
      </w:r>
      <w:bookmarkEnd w:id="31"/>
    </w:p>
    <w:p w:rsidR="00663B86" w:rsidRDefault="00663B86" w:rsidP="00663B86">
      <w:pPr>
        <w:jc w:val="both"/>
        <w:rPr>
          <w:rFonts w:ascii="Times New Roman" w:hAnsi="Times New Roman" w:cs="Times New Roman"/>
          <w:lang w:eastAsia="zh-CN"/>
        </w:rPr>
      </w:pPr>
      <w:r w:rsidRPr="00492A91">
        <w:rPr>
          <w:rFonts w:ascii="Times New Roman" w:hAnsi="Times New Roman" w:cs="Times New Roman"/>
          <w:i/>
          <w:lang w:eastAsia="zh-CN"/>
        </w:rPr>
        <w:t>H</w:t>
      </w:r>
      <w:r w:rsidRPr="00492A91">
        <w:rPr>
          <w:rFonts w:ascii="Times New Roman" w:hAnsi="Times New Roman" w:cs="Times New Roman"/>
          <w:vertAlign w:val="subscript"/>
          <w:lang w:eastAsia="zh-CN"/>
        </w:rPr>
        <w:t>1</w:t>
      </w:r>
      <w:r w:rsidRPr="00641829">
        <w:rPr>
          <w:rFonts w:ascii="Times New Roman" w:hAnsi="Times New Roman" w:cs="Times New Roman"/>
        </w:rPr>
        <w:t xml:space="preserve"> can be used to distinguish whether the tree is compressed or elongated, and </w:t>
      </w:r>
      <w:r w:rsidRPr="00641829">
        <w:rPr>
          <w:rFonts w:ascii="Times New Roman" w:hAnsi="Times New Roman" w:cs="Times New Roman"/>
          <w:lang w:eastAsia="zh-CN"/>
        </w:rPr>
        <w:t>BS</w:t>
      </w:r>
      <w:r w:rsidRPr="00641829">
        <w:rPr>
          <w:rFonts w:ascii="Times New Roman" w:hAnsi="Times New Roman" w:cs="Times New Roman"/>
        </w:rPr>
        <w:t xml:space="preserve"> can be identified as elongated trees. For the case of </w:t>
      </w:r>
      <w:r w:rsidRPr="00641829">
        <w:rPr>
          <w:rFonts w:ascii="Times New Roman" w:hAnsi="Times New Roman" w:cs="Times New Roman"/>
          <w:lang w:eastAsia="zh-CN"/>
        </w:rPr>
        <w:t>PS</w:t>
      </w:r>
      <w:r w:rsidRPr="00641829">
        <w:rPr>
          <w:rFonts w:ascii="Times New Roman" w:hAnsi="Times New Roman" w:cs="Times New Roman"/>
        </w:rPr>
        <w:t>, the situation is more complicated. It is easy to understand that recent strong PS can also induce highly compressed coalescent trees, thus very small</w:t>
      </w:r>
      <w:r w:rsidRPr="00641829">
        <w:rPr>
          <w:rFonts w:ascii="Times New Roman" w:hAnsi="Times New Roman" w:cs="Times New Roman"/>
          <w:lang w:eastAsia="zh-CN"/>
        </w:rPr>
        <w:t xml:space="preserve"> </w:t>
      </w:r>
      <w:r w:rsidRPr="00492A91">
        <w:rPr>
          <w:rFonts w:ascii="Times New Roman" w:hAnsi="Times New Roman" w:cs="Times New Roman"/>
          <w:i/>
        </w:rPr>
        <w:t>α</w:t>
      </w:r>
      <w:r w:rsidRPr="00641829">
        <w:rPr>
          <w:rFonts w:ascii="Times New Roman" w:hAnsi="Times New Roman" w:cs="Times New Roman"/>
          <w:lang w:eastAsia="zh-CN"/>
        </w:rPr>
        <w:t xml:space="preserve"> </w:t>
      </w:r>
      <w:r w:rsidRPr="00641829">
        <w:rPr>
          <w:rFonts w:ascii="Times New Roman" w:hAnsi="Times New Roman" w:cs="Times New Roman"/>
        </w:rPr>
        <w:t>as NS</w:t>
      </w:r>
      <w:r w:rsidRPr="00641829">
        <w:rPr>
          <w:rFonts w:ascii="Times New Roman" w:hAnsi="Times New Roman" w:cs="Times New Roman"/>
          <w:lang w:eastAsia="zh-CN"/>
        </w:rPr>
        <w:t xml:space="preserve"> does</w:t>
      </w:r>
      <w:r>
        <w:rPr>
          <w:rFonts w:ascii="Times New Roman" w:hAnsi="Times New Roman" w:cs="Times New Roman" w:hint="eastAsia"/>
          <w:lang w:eastAsia="zh-CN"/>
        </w:rPr>
        <w:t>;</w:t>
      </w:r>
      <w:r w:rsidRPr="00641829">
        <w:rPr>
          <w:rFonts w:ascii="Times New Roman" w:hAnsi="Times New Roman" w:cs="Times New Roman"/>
        </w:rPr>
        <w:t xml:space="preserve"> therefore</w:t>
      </w:r>
      <w:r>
        <w:rPr>
          <w:rFonts w:ascii="Times New Roman" w:hAnsi="Times New Roman" w:cs="Times New Roman" w:hint="eastAsia"/>
          <w:lang w:eastAsia="zh-CN"/>
        </w:rPr>
        <w:t>,</w:t>
      </w:r>
      <w:r w:rsidRPr="00641829">
        <w:rPr>
          <w:rFonts w:ascii="Times New Roman" w:hAnsi="Times New Roman" w:cs="Times New Roman"/>
        </w:rPr>
        <w:t xml:space="preserve"> </w:t>
      </w:r>
      <w:r w:rsidRPr="00492A91">
        <w:rPr>
          <w:rFonts w:ascii="Times New Roman" w:hAnsi="Times New Roman" w:cs="Times New Roman"/>
          <w:i/>
          <w:lang w:eastAsia="zh-CN"/>
        </w:rPr>
        <w:t>H</w:t>
      </w:r>
      <w:r w:rsidRPr="00492A91">
        <w:rPr>
          <w:rFonts w:ascii="Times New Roman" w:hAnsi="Times New Roman" w:cs="Times New Roman"/>
          <w:vertAlign w:val="subscript"/>
          <w:lang w:eastAsia="zh-CN"/>
        </w:rPr>
        <w:t>1</w:t>
      </w:r>
      <w:r w:rsidRPr="00492A91">
        <w:rPr>
          <w:rFonts w:ascii="Times New Roman" w:hAnsi="Times New Roman" w:cs="Times New Roman"/>
          <w:i/>
          <w:vertAlign w:val="subscript"/>
          <w:lang w:eastAsia="zh-CN"/>
        </w:rPr>
        <w:t xml:space="preserve"> </w:t>
      </w:r>
      <w:r w:rsidRPr="00641829">
        <w:rPr>
          <w:rFonts w:ascii="Times New Roman" w:hAnsi="Times New Roman" w:cs="Times New Roman"/>
        </w:rPr>
        <w:t>alon</w:t>
      </w:r>
      <w:r w:rsidRPr="00641829">
        <w:rPr>
          <w:rFonts w:ascii="Times New Roman" w:hAnsi="Times New Roman" w:cs="Times New Roman"/>
          <w:lang w:eastAsia="zh-CN"/>
        </w:rPr>
        <w:t>e</w:t>
      </w:r>
      <w:r w:rsidRPr="00641829">
        <w:rPr>
          <w:rFonts w:ascii="Times New Roman" w:hAnsi="Times New Roman" w:cs="Times New Roman"/>
        </w:rPr>
        <w:t xml:space="preserve"> cannot distinguish PS from NS. Here</w:t>
      </w:r>
      <w:r>
        <w:rPr>
          <w:rFonts w:ascii="Times New Roman" w:hAnsi="Times New Roman" w:cs="Times New Roman" w:hint="eastAsia"/>
          <w:lang w:eastAsia="zh-CN"/>
        </w:rPr>
        <w:t>,</w:t>
      </w:r>
      <w:r w:rsidRPr="00641829">
        <w:rPr>
          <w:rFonts w:ascii="Times New Roman" w:hAnsi="Times New Roman" w:cs="Times New Roman"/>
        </w:rPr>
        <w:t xml:space="preserve"> we propose a third hypothesis, </w:t>
      </w:r>
      <w:r w:rsidRPr="00492A91">
        <w:rPr>
          <w:rFonts w:ascii="Times New Roman" w:hAnsi="Times New Roman" w:cs="Times New Roman"/>
          <w:i/>
          <w:lang w:eastAsia="zh-CN"/>
        </w:rPr>
        <w:t>H</w:t>
      </w:r>
      <w:r w:rsidRPr="00492A91">
        <w:rPr>
          <w:rFonts w:ascii="Times New Roman" w:hAnsi="Times New Roman" w:cs="Times New Roman"/>
          <w:vertAlign w:val="subscript"/>
          <w:lang w:eastAsia="zh-CN"/>
        </w:rPr>
        <w:t>2</w:t>
      </w:r>
      <w:r w:rsidRPr="00641829">
        <w:rPr>
          <w:rFonts w:ascii="Times New Roman" w:hAnsi="Times New Roman" w:cs="Times New Roman"/>
        </w:rPr>
        <w:t xml:space="preserve">, which is sensitive to the coalescent patterns induced by PS. The original idea of </w:t>
      </w:r>
      <w:r w:rsidRPr="00492A91">
        <w:rPr>
          <w:rFonts w:ascii="Times New Roman" w:hAnsi="Times New Roman" w:cs="Times New Roman"/>
          <w:i/>
          <w:lang w:eastAsia="zh-CN"/>
        </w:rPr>
        <w:t>H</w:t>
      </w:r>
      <w:r w:rsidRPr="00492A91">
        <w:rPr>
          <w:rFonts w:ascii="Times New Roman" w:hAnsi="Times New Roman" w:cs="Times New Roman"/>
          <w:vertAlign w:val="subscript"/>
          <w:lang w:eastAsia="zh-CN"/>
        </w:rPr>
        <w:t>2</w:t>
      </w:r>
      <w:r w:rsidRPr="00641829">
        <w:rPr>
          <w:rFonts w:ascii="Times New Roman" w:hAnsi="Times New Roman" w:cs="Times New Roman"/>
          <w:lang w:eastAsia="zh-CN"/>
        </w:rPr>
        <w:t xml:space="preserve"> </w:t>
      </w:r>
      <w:r w:rsidRPr="00641829">
        <w:rPr>
          <w:rFonts w:ascii="Times New Roman" w:hAnsi="Times New Roman" w:cs="Times New Roman"/>
        </w:rPr>
        <w:t>is based on the unique PS pro</w:t>
      </w:r>
      <w:r>
        <w:rPr>
          <w:rFonts w:ascii="Times New Roman" w:hAnsi="Times New Roman" w:cs="Times New Roman"/>
        </w:rPr>
        <w:t>perty of strong time dependence</w:t>
      </w:r>
      <w:r w:rsidRPr="00641829">
        <w:rPr>
          <w:rFonts w:ascii="Times New Roman" w:hAnsi="Times New Roman" w:cs="Times New Roman"/>
        </w:rPr>
        <w:t xml:space="preserve"> compared to other modes of selection.</w:t>
      </w:r>
      <w:r w:rsidRPr="00641829">
        <w:rPr>
          <w:rFonts w:ascii="Times New Roman" w:hAnsi="Times New Roman" w:cs="Times New Roman"/>
          <w:lang w:eastAsia="zh-CN"/>
        </w:rPr>
        <w:t xml:space="preserve"> </w:t>
      </w:r>
      <w:r w:rsidRPr="00641829">
        <w:rPr>
          <w:rFonts w:ascii="Times New Roman" w:hAnsi="Times New Roman" w:cs="Times New Roman"/>
        </w:rPr>
        <w:t>For PS</w:t>
      </w:r>
      <w:r>
        <w:rPr>
          <w:rFonts w:ascii="Times New Roman" w:hAnsi="Times New Roman" w:cs="Times New Roman" w:hint="eastAsia"/>
          <w:lang w:eastAsia="zh-CN"/>
        </w:rPr>
        <w:t>,</w:t>
      </w:r>
      <w:r w:rsidRPr="00641829">
        <w:rPr>
          <w:rFonts w:ascii="Times New Roman" w:hAnsi="Times New Roman" w:cs="Times New Roman"/>
        </w:rPr>
        <w:t xml:space="preserve"> we are looking at a state change in the population </w:t>
      </w:r>
      <w:r>
        <w:rPr>
          <w:rFonts w:ascii="Times New Roman" w:hAnsi="Times New Roman" w:cs="Times New Roman" w:hint="eastAsia"/>
          <w:lang w:eastAsia="zh-CN"/>
        </w:rPr>
        <w:t xml:space="preserve">in which </w:t>
      </w:r>
      <w:r w:rsidRPr="00641829">
        <w:rPr>
          <w:rFonts w:ascii="Times New Roman" w:hAnsi="Times New Roman" w:cs="Times New Roman"/>
        </w:rPr>
        <w:t xml:space="preserve">a newly arisen mutation </w:t>
      </w:r>
      <w:r>
        <w:rPr>
          <w:rFonts w:ascii="Times New Roman" w:hAnsi="Times New Roman" w:cs="Times New Roman" w:hint="eastAsia"/>
          <w:lang w:eastAsia="zh-CN"/>
        </w:rPr>
        <w:t>goes to</w:t>
      </w:r>
      <w:r w:rsidRPr="00641829">
        <w:rPr>
          <w:rFonts w:ascii="Times New Roman" w:hAnsi="Times New Roman" w:cs="Times New Roman"/>
        </w:rPr>
        <w:t xml:space="preserve"> fixation</w:t>
      </w:r>
      <w:r>
        <w:rPr>
          <w:rFonts w:ascii="Times New Roman" w:hAnsi="Times New Roman" w:cs="Times New Roman" w:hint="eastAsia"/>
          <w:lang w:eastAsia="zh-CN"/>
        </w:rPr>
        <w:t xml:space="preserve"> </w:t>
      </w:r>
      <w:r>
        <w:rPr>
          <w:rFonts w:ascii="Times New Roman" w:hAnsi="Times New Roman" w:cs="Times New Roman"/>
        </w:rPr>
        <w:t>(hard sweep)</w:t>
      </w:r>
      <w:r w:rsidRPr="00641829">
        <w:rPr>
          <w:rFonts w:ascii="Times New Roman" w:hAnsi="Times New Roman" w:cs="Times New Roman"/>
        </w:rPr>
        <w:t xml:space="preserve">, or through an environmental change </w:t>
      </w:r>
      <w:r>
        <w:rPr>
          <w:rFonts w:ascii="Times New Roman" w:hAnsi="Times New Roman" w:cs="Times New Roman" w:hint="eastAsia"/>
          <w:lang w:eastAsia="zh-CN"/>
        </w:rPr>
        <w:t xml:space="preserve">in which </w:t>
      </w:r>
      <w:r w:rsidRPr="00641829">
        <w:rPr>
          <w:rFonts w:ascii="Times New Roman" w:hAnsi="Times New Roman" w:cs="Times New Roman"/>
        </w:rPr>
        <w:t xml:space="preserve">pre-existing </w:t>
      </w:r>
      <w:r>
        <w:rPr>
          <w:rFonts w:ascii="Times New Roman" w:hAnsi="Times New Roman" w:cs="Times New Roman"/>
        </w:rPr>
        <w:t>neutral</w:t>
      </w:r>
      <w:r>
        <w:rPr>
          <w:rFonts w:ascii="Times New Roman" w:hAnsi="Times New Roman" w:cs="Times New Roman" w:hint="eastAsia"/>
          <w:lang w:eastAsia="zh-CN"/>
        </w:rPr>
        <w:t xml:space="preserve"> </w:t>
      </w:r>
      <w:r>
        <w:rPr>
          <w:rFonts w:ascii="Times New Roman" w:hAnsi="Times New Roman" w:cs="Times New Roman"/>
        </w:rPr>
        <w:t>mutation becomes positively selected (soft sweep)</w:t>
      </w:r>
      <w:r w:rsidRPr="00641829">
        <w:rPr>
          <w:rFonts w:ascii="Times New Roman" w:hAnsi="Times New Roman" w:cs="Times New Roman"/>
        </w:rPr>
        <w:t>. In the case of NS, the state of the population stays the same. Newly arising deleterious mutations are constantly elimi</w:t>
      </w:r>
      <w:r>
        <w:rPr>
          <w:rFonts w:ascii="Times New Roman" w:hAnsi="Times New Roman" w:cs="Times New Roman"/>
        </w:rPr>
        <w:t xml:space="preserve">nated from the population. </w:t>
      </w:r>
      <w:r>
        <w:rPr>
          <w:rFonts w:ascii="Times New Roman" w:hAnsi="Times New Roman" w:cs="Times New Roman" w:hint="eastAsia"/>
          <w:lang w:eastAsia="zh-CN"/>
        </w:rPr>
        <w:t>Because</w:t>
      </w:r>
      <w:r w:rsidRPr="00641829">
        <w:rPr>
          <w:rFonts w:ascii="Times New Roman" w:hAnsi="Times New Roman" w:cs="Times New Roman"/>
        </w:rPr>
        <w:t xml:space="preserve"> we are l</w:t>
      </w:r>
      <w:r>
        <w:rPr>
          <w:rFonts w:ascii="Times New Roman" w:hAnsi="Times New Roman" w:cs="Times New Roman"/>
        </w:rPr>
        <w:t>ooking at the surviving lineage</w:t>
      </w:r>
      <w:r>
        <w:rPr>
          <w:rFonts w:ascii="Times New Roman" w:hAnsi="Times New Roman" w:cs="Times New Roman" w:hint="eastAsia"/>
          <w:lang w:eastAsia="zh-CN"/>
        </w:rPr>
        <w:t>s</w:t>
      </w:r>
      <w:r w:rsidRPr="00641829">
        <w:rPr>
          <w:rFonts w:ascii="Times New Roman" w:hAnsi="Times New Roman" w:cs="Times New Roman"/>
        </w:rPr>
        <w:t xml:space="preserve"> and average over many elimination events, there will not be a time signature</w:t>
      </w:r>
      <w:r w:rsidRPr="000773E4">
        <w:rPr>
          <w:rFonts w:ascii="Times New Roman" w:hAnsi="Times New Roman" w:cs="Times New Roman"/>
          <w:lang w:eastAsia="zh-CN"/>
        </w:rPr>
        <w:t xml:space="preserve"> in NS</w:t>
      </w:r>
      <w:r w:rsidRPr="00641829">
        <w:rPr>
          <w:rFonts w:ascii="Times New Roman" w:hAnsi="Times New Roman" w:cs="Times New Roman"/>
        </w:rPr>
        <w:t>.</w:t>
      </w:r>
    </w:p>
    <w:p w:rsidR="00663B86" w:rsidRPr="00641829" w:rsidRDefault="00663B86" w:rsidP="00663B86">
      <w:pPr>
        <w:ind w:firstLineChars="100" w:firstLine="240"/>
        <w:jc w:val="both"/>
        <w:rPr>
          <w:rFonts w:ascii="Times New Roman" w:hAnsi="Times New Roman" w:cs="Times New Roman"/>
          <w:lang w:eastAsia="zh-CN"/>
        </w:rPr>
      </w:pPr>
    </w:p>
    <w:p w:rsidR="00663B86" w:rsidRDefault="00663B86" w:rsidP="00663B86">
      <w:pPr>
        <w:ind w:firstLineChars="100" w:firstLine="240"/>
        <w:jc w:val="both"/>
        <w:rPr>
          <w:rFonts w:ascii="Times New Roman" w:hAnsi="Times New Roman" w:cs="Times New Roman"/>
          <w:lang w:eastAsia="zh-CN"/>
        </w:rPr>
      </w:pPr>
      <w:r w:rsidRPr="00641829">
        <w:rPr>
          <w:rFonts w:ascii="Times New Roman" w:hAnsi="Times New Roman" w:cs="Times New Roman"/>
        </w:rPr>
        <w:t xml:space="preserve">In </w:t>
      </w:r>
      <w:r w:rsidRPr="00492A91">
        <w:rPr>
          <w:rFonts w:ascii="Times New Roman" w:hAnsi="Times New Roman" w:cs="Times New Roman"/>
        </w:rPr>
        <w:t>view of this</w:t>
      </w:r>
      <w:r>
        <w:rPr>
          <w:rFonts w:ascii="Times New Roman" w:hAnsi="Times New Roman" w:cs="Times New Roman"/>
        </w:rPr>
        <w:t xml:space="preserve"> distinction between PS and NS</w:t>
      </w:r>
      <w:r w:rsidRPr="00492A91">
        <w:rPr>
          <w:rFonts w:ascii="Times New Roman" w:hAnsi="Times New Roman" w:cs="Times New Roman"/>
        </w:rPr>
        <w:t>, a</w:t>
      </w:r>
      <w:r w:rsidRPr="00641829">
        <w:rPr>
          <w:rFonts w:ascii="Times New Roman" w:hAnsi="Times New Roman" w:cs="Times New Roman"/>
        </w:rPr>
        <w:t xml:space="preserve"> straightforward strategy is to </w:t>
      </w:r>
      <w:r w:rsidRPr="00492A91">
        <w:rPr>
          <w:rFonts w:ascii="Times New Roman" w:hAnsi="Times New Roman" w:cs="Times New Roman"/>
        </w:rPr>
        <w:t>propose a hypothesis that features more</w:t>
      </w:r>
      <w:r>
        <w:rPr>
          <w:rFonts w:ascii="Times New Roman" w:hAnsi="Times New Roman" w:cs="Times New Roman"/>
        </w:rPr>
        <w:t xml:space="preserve"> parameters </w:t>
      </w:r>
      <w:r>
        <w:rPr>
          <w:rFonts w:ascii="Times New Roman" w:hAnsi="Times New Roman" w:cs="Times New Roman" w:hint="eastAsia"/>
          <w:lang w:eastAsia="zh-CN"/>
        </w:rPr>
        <w:t>that</w:t>
      </w:r>
      <w:r w:rsidRPr="00641829">
        <w:rPr>
          <w:rFonts w:ascii="Times New Roman" w:hAnsi="Times New Roman" w:cs="Times New Roman"/>
        </w:rPr>
        <w:t xml:space="preserve"> </w:t>
      </w:r>
      <w:r w:rsidRPr="00492A91">
        <w:rPr>
          <w:rFonts w:ascii="Times New Roman" w:hAnsi="Times New Roman" w:cs="Times New Roman"/>
        </w:rPr>
        <w:t>reflec</w:t>
      </w:r>
      <w:r>
        <w:rPr>
          <w:rFonts w:ascii="Times New Roman" w:hAnsi="Times New Roman" w:cs="Times New Roman"/>
        </w:rPr>
        <w:t xml:space="preserve">t such time-dependent changes </w:t>
      </w:r>
      <w:r>
        <w:rPr>
          <w:rFonts w:ascii="Times New Roman" w:hAnsi="Times New Roman" w:cs="Times New Roman" w:hint="eastAsia"/>
          <w:lang w:eastAsia="zh-CN"/>
        </w:rPr>
        <w:t>at a</w:t>
      </w:r>
      <w:r w:rsidRPr="00492A91">
        <w:rPr>
          <w:rFonts w:ascii="Times New Roman" w:hAnsi="Times New Roman" w:cs="Times New Roman"/>
        </w:rPr>
        <w:t xml:space="preserve"> </w:t>
      </w:r>
      <w:r w:rsidRPr="00641829">
        <w:rPr>
          <w:rFonts w:ascii="Times New Roman" w:hAnsi="Times New Roman" w:cs="Times New Roman"/>
        </w:rPr>
        <w:t>coalescent</w:t>
      </w:r>
      <w:r w:rsidRPr="00492A91">
        <w:rPr>
          <w:rFonts w:ascii="Times New Roman" w:hAnsi="Times New Roman" w:cs="Times New Roman"/>
        </w:rPr>
        <w:t xml:space="preserve"> rate</w:t>
      </w:r>
      <w:r w:rsidRPr="00641829">
        <w:rPr>
          <w:rFonts w:ascii="Times New Roman" w:hAnsi="Times New Roman" w:cs="Times New Roman"/>
        </w:rPr>
        <w:t xml:space="preserve">. </w:t>
      </w:r>
      <w:r w:rsidRPr="00492A91">
        <w:rPr>
          <w:rFonts w:ascii="Times New Roman" w:hAnsi="Times New Roman" w:cs="Times New Roman"/>
        </w:rPr>
        <w:t xml:space="preserve">We simplify the PS process by </w:t>
      </w:r>
      <w:r w:rsidRPr="00492A91">
        <w:rPr>
          <w:rFonts w:ascii="Times New Roman" w:hAnsi="Times New Roman" w:cs="Times New Roman"/>
          <w:lang w:eastAsia="zh-CN"/>
        </w:rPr>
        <w:t xml:space="preserve">introducing </w:t>
      </w:r>
      <w:r w:rsidRPr="00492A91">
        <w:rPr>
          <w:rFonts w:ascii="Times New Roman" w:hAnsi="Times New Roman" w:cs="Times New Roman"/>
        </w:rPr>
        <w:t xml:space="preserve">three </w:t>
      </w:r>
      <w:r w:rsidRPr="00641829">
        <w:rPr>
          <w:rFonts w:ascii="Times New Roman" w:hAnsi="Times New Roman" w:cs="Times New Roman"/>
        </w:rPr>
        <w:t>consecutive</w:t>
      </w:r>
      <w:r w:rsidRPr="00492A91">
        <w:rPr>
          <w:rFonts w:ascii="Times New Roman" w:hAnsi="Times New Roman" w:cs="Times New Roman"/>
        </w:rPr>
        <w:t xml:space="preserve"> time intervals, within </w:t>
      </w:r>
      <w:r w:rsidRPr="00492A91">
        <w:rPr>
          <w:rFonts w:ascii="Times New Roman" w:hAnsi="Times New Roman" w:cs="Times New Roman"/>
          <w:lang w:eastAsia="zh-CN"/>
        </w:rPr>
        <w:t xml:space="preserve">each of </w:t>
      </w:r>
      <w:r w:rsidRPr="00492A91">
        <w:rPr>
          <w:rFonts w:ascii="Times New Roman" w:hAnsi="Times New Roman" w:cs="Times New Roman"/>
        </w:rPr>
        <w:t>which the coalescent rates remain constant. Therefore</w:t>
      </w:r>
      <w:r>
        <w:rPr>
          <w:rFonts w:ascii="Times New Roman" w:hAnsi="Times New Roman" w:cs="Times New Roman" w:hint="eastAsia"/>
          <w:lang w:eastAsia="zh-CN"/>
        </w:rPr>
        <w:t>,</w:t>
      </w:r>
      <w:r w:rsidRPr="00492A91">
        <w:rPr>
          <w:rFonts w:ascii="Times New Roman" w:hAnsi="Times New Roman" w:cs="Times New Roman"/>
        </w:rPr>
        <w:t xml:space="preserve"> w</w:t>
      </w:r>
      <w:r w:rsidRPr="00641829">
        <w:rPr>
          <w:rFonts w:ascii="Times New Roman" w:hAnsi="Times New Roman" w:cs="Times New Roman"/>
        </w:rPr>
        <w:t>e divide</w:t>
      </w:r>
      <w:r>
        <w:rPr>
          <w:rFonts w:ascii="Times New Roman" w:hAnsi="Times New Roman" w:cs="Times New Roman" w:hint="eastAsia"/>
          <w:lang w:eastAsia="zh-CN"/>
        </w:rPr>
        <w:t>d</w:t>
      </w:r>
      <w:r w:rsidRPr="00641829">
        <w:rPr>
          <w:rFonts w:ascii="Times New Roman" w:hAnsi="Times New Roman" w:cs="Times New Roman"/>
        </w:rPr>
        <w:t xml:space="preserve"> the whole tree into three parts by two discrete time parameters</w:t>
      </w:r>
      <w:r>
        <w:rPr>
          <w:rFonts w:ascii="Times New Roman" w:hAnsi="Times New Roman" w:cs="Times New Roman" w:hint="eastAsia"/>
          <w:lang w:eastAsia="zh-CN"/>
        </w:rPr>
        <w:t>,</w:t>
      </w:r>
      <w:r w:rsidRPr="00641829">
        <w:rPr>
          <w:rFonts w:ascii="Times New Roman" w:hAnsi="Times New Roman" w:cs="Times New Roman"/>
        </w:rPr>
        <w:t xml:space="preserve"> </w:t>
      </w:r>
      <w:r w:rsidRPr="00E14EB9">
        <w:rPr>
          <w:rFonts w:ascii="Times New Roman" w:hAnsi="Times New Roman" w:cs="Times New Roman"/>
          <w:i/>
          <w:lang w:eastAsia="zh-CN"/>
        </w:rPr>
        <w:t>τ</w:t>
      </w:r>
      <w:r>
        <w:rPr>
          <w:rFonts w:ascii="Times New Roman" w:hAnsi="Times New Roman" w:cs="Times New Roman" w:hint="eastAsia"/>
          <w:i/>
          <w:vertAlign w:val="subscript"/>
          <w:lang w:eastAsia="zh-CN"/>
        </w:rPr>
        <w:t>i</w:t>
      </w:r>
      <w:r w:rsidRPr="00A73B72">
        <w:rPr>
          <w:rFonts w:ascii="Times New Roman" w:hAnsi="Times New Roman" w:cs="Times New Roman" w:hint="eastAsia"/>
          <w:position w:val="-4"/>
          <w:vertAlign w:val="subscript"/>
          <w:lang w:eastAsia="zh-CN"/>
        </w:rPr>
        <w:t>1</w:t>
      </w:r>
      <w:r>
        <w:rPr>
          <w:rFonts w:ascii="Times New Roman" w:hAnsi="Times New Roman" w:cs="Times New Roman" w:hint="eastAsia"/>
          <w:lang w:eastAsia="zh-CN"/>
        </w:rPr>
        <w:t xml:space="preserve"> </w:t>
      </w:r>
      <w:r w:rsidRPr="00641829">
        <w:rPr>
          <w:rFonts w:ascii="Times New Roman" w:hAnsi="Times New Roman" w:cs="Times New Roman"/>
        </w:rPr>
        <w:t>and</w:t>
      </w:r>
      <w:r>
        <w:rPr>
          <w:rFonts w:ascii="Times New Roman" w:hAnsi="Times New Roman" w:cs="Times New Roman" w:hint="eastAsia"/>
          <w:lang w:eastAsia="zh-CN"/>
        </w:rPr>
        <w:t xml:space="preserve"> </w:t>
      </w:r>
      <w:r w:rsidRPr="00E14EB9">
        <w:rPr>
          <w:rFonts w:ascii="Times New Roman" w:hAnsi="Times New Roman" w:cs="Times New Roman"/>
          <w:i/>
          <w:lang w:eastAsia="zh-CN"/>
        </w:rPr>
        <w:t>τ</w:t>
      </w:r>
      <w:r>
        <w:rPr>
          <w:rFonts w:ascii="Times New Roman" w:hAnsi="Times New Roman" w:cs="Times New Roman" w:hint="eastAsia"/>
          <w:i/>
          <w:vertAlign w:val="subscript"/>
          <w:lang w:eastAsia="zh-CN"/>
        </w:rPr>
        <w:t>i</w:t>
      </w:r>
      <w:r>
        <w:rPr>
          <w:rFonts w:ascii="Times New Roman" w:hAnsi="Times New Roman" w:cs="Times New Roman" w:hint="eastAsia"/>
          <w:position w:val="-4"/>
          <w:vertAlign w:val="subscript"/>
          <w:lang w:eastAsia="zh-CN"/>
        </w:rPr>
        <w:t>2</w:t>
      </w:r>
      <w:r w:rsidRPr="00641829">
        <w:rPr>
          <w:rFonts w:ascii="Times New Roman" w:hAnsi="Times New Roman" w:cs="Times New Roman"/>
        </w:rPr>
        <w:t xml:space="preserve">, where </w:t>
      </w:r>
      <w:r w:rsidRPr="00492A91">
        <w:rPr>
          <w:rFonts w:ascii="Times New Roman" w:hAnsi="Times New Roman" w:cs="Times New Roman"/>
          <w:lang w:eastAsia="zh-CN"/>
        </w:rPr>
        <w:t xml:space="preserve">2 &lt; </w:t>
      </w:r>
      <w:r w:rsidRPr="00492A91">
        <w:rPr>
          <w:rFonts w:ascii="Times New Roman" w:hAnsi="Times New Roman" w:cs="Times New Roman"/>
          <w:i/>
          <w:lang w:eastAsia="zh-CN"/>
        </w:rPr>
        <w:t>i</w:t>
      </w:r>
      <w:r w:rsidRPr="00492A91">
        <w:rPr>
          <w:rFonts w:ascii="Times New Roman" w:hAnsi="Times New Roman" w:cs="Times New Roman"/>
          <w:vertAlign w:val="subscript"/>
          <w:lang w:eastAsia="zh-CN"/>
        </w:rPr>
        <w:t>1</w:t>
      </w:r>
      <w:r w:rsidRPr="00492A91">
        <w:rPr>
          <w:rFonts w:ascii="Times New Roman" w:hAnsi="Times New Roman" w:cs="Times New Roman"/>
          <w:i/>
          <w:vertAlign w:val="subscript"/>
          <w:lang w:eastAsia="zh-CN"/>
        </w:rPr>
        <w:t xml:space="preserve"> </w:t>
      </w:r>
      <w:r w:rsidRPr="00492A91">
        <w:rPr>
          <w:rFonts w:ascii="Times New Roman" w:hAnsi="Times New Roman" w:cs="Times New Roman"/>
          <w:lang w:eastAsia="zh-CN"/>
        </w:rPr>
        <w:t xml:space="preserve">&lt; </w:t>
      </w:r>
      <w:r w:rsidRPr="00492A91">
        <w:rPr>
          <w:rFonts w:ascii="Times New Roman" w:hAnsi="Times New Roman" w:cs="Times New Roman"/>
          <w:i/>
          <w:lang w:eastAsia="zh-CN"/>
        </w:rPr>
        <w:t>i</w:t>
      </w:r>
      <w:r w:rsidRPr="00492A91">
        <w:rPr>
          <w:rFonts w:ascii="Times New Roman" w:hAnsi="Times New Roman" w:cs="Times New Roman"/>
          <w:vertAlign w:val="subscript"/>
          <w:lang w:eastAsia="zh-CN"/>
        </w:rPr>
        <w:t>2</w:t>
      </w:r>
      <w:r w:rsidRPr="00492A91">
        <w:rPr>
          <w:rFonts w:ascii="Times New Roman" w:hAnsi="Times New Roman" w:cs="Times New Roman"/>
          <w:lang w:eastAsia="zh-CN"/>
        </w:rPr>
        <w:t xml:space="preserve"> &lt;</w:t>
      </w:r>
      <w:r w:rsidRPr="00492A91">
        <w:rPr>
          <w:rFonts w:ascii="Times New Roman" w:hAnsi="Times New Roman" w:cs="Times New Roman"/>
          <w:i/>
          <w:lang w:eastAsia="zh-CN"/>
        </w:rPr>
        <w:t xml:space="preserve"> n</w:t>
      </w:r>
      <w:r w:rsidRPr="00641829">
        <w:rPr>
          <w:rFonts w:ascii="Times New Roman" w:hAnsi="Times New Roman" w:cs="Times New Roman"/>
        </w:rPr>
        <w:t xml:space="preserve"> </w:t>
      </w:r>
      <w:r w:rsidRPr="00492A91">
        <w:rPr>
          <w:rFonts w:ascii="Times New Roman" w:hAnsi="Times New Roman" w:cs="Times New Roman"/>
          <w:lang w:eastAsia="zh-CN"/>
        </w:rPr>
        <w:t>with</w:t>
      </w:r>
      <w:r w:rsidRPr="00641829">
        <w:rPr>
          <w:rFonts w:ascii="Times New Roman" w:hAnsi="Times New Roman" w:cs="Times New Roman"/>
        </w:rPr>
        <w:t xml:space="preserve"> </w:t>
      </w:r>
      <w:r>
        <w:rPr>
          <w:rFonts w:ascii="Times New Roman" w:hAnsi="Times New Roman" w:cs="Times New Roman"/>
        </w:rPr>
        <w:t>respect to the time of ancestor</w:t>
      </w:r>
      <w:r w:rsidRPr="00641829">
        <w:rPr>
          <w:rFonts w:ascii="Times New Roman" w:hAnsi="Times New Roman" w:cs="Times New Roman"/>
        </w:rPr>
        <w:t xml:space="preserve"> state</w:t>
      </w:r>
      <w:r>
        <w:rPr>
          <w:rFonts w:ascii="Times New Roman" w:hAnsi="Times New Roman" w:cs="Times New Roman" w:hint="eastAsia"/>
          <w:lang w:eastAsia="zh-CN"/>
        </w:rPr>
        <w:t>s,</w:t>
      </w:r>
      <w:r w:rsidRPr="00492A91">
        <w:rPr>
          <w:rFonts w:ascii="Times New Roman" w:hAnsi="Times New Roman" w:cs="Times New Roman"/>
          <w:lang w:eastAsia="zh-CN"/>
        </w:rPr>
        <w:t xml:space="preserve"> </w:t>
      </w:r>
      <w:r w:rsidRPr="00492A91">
        <w:rPr>
          <w:rFonts w:ascii="Times New Roman" w:hAnsi="Times New Roman" w:cs="Times New Roman"/>
          <w:i/>
          <w:lang w:eastAsia="zh-CN"/>
        </w:rPr>
        <w:t>n – i</w:t>
      </w:r>
      <w:r w:rsidRPr="00492A91">
        <w:rPr>
          <w:rFonts w:ascii="Times New Roman" w:hAnsi="Times New Roman" w:cs="Times New Roman"/>
          <w:vertAlign w:val="subscript"/>
          <w:lang w:eastAsia="zh-CN"/>
        </w:rPr>
        <w:t>1</w:t>
      </w:r>
      <w:r w:rsidRPr="00641829">
        <w:rPr>
          <w:rFonts w:ascii="Times New Roman" w:hAnsi="Times New Roman" w:cs="Times New Roman"/>
        </w:rPr>
        <w:t xml:space="preserve"> and</w:t>
      </w:r>
      <w:r w:rsidRPr="00492A91">
        <w:rPr>
          <w:rFonts w:ascii="Times New Roman" w:hAnsi="Times New Roman" w:cs="Times New Roman"/>
          <w:lang w:eastAsia="zh-CN"/>
        </w:rPr>
        <w:t xml:space="preserve"> </w:t>
      </w:r>
      <w:r w:rsidRPr="00492A91">
        <w:rPr>
          <w:rFonts w:ascii="Times New Roman" w:hAnsi="Times New Roman" w:cs="Times New Roman"/>
          <w:i/>
          <w:lang w:eastAsia="zh-CN"/>
        </w:rPr>
        <w:t>n</w:t>
      </w:r>
      <w:r w:rsidRPr="00492A91">
        <w:rPr>
          <w:rFonts w:ascii="Times New Roman" w:hAnsi="Times New Roman" w:cs="Times New Roman"/>
          <w:lang w:eastAsia="zh-CN"/>
        </w:rPr>
        <w:t xml:space="preserve"> – </w:t>
      </w:r>
      <w:r w:rsidRPr="00492A91">
        <w:rPr>
          <w:rFonts w:ascii="Times New Roman" w:hAnsi="Times New Roman" w:cs="Times New Roman"/>
          <w:i/>
          <w:lang w:eastAsia="zh-CN"/>
        </w:rPr>
        <w:t>i</w:t>
      </w:r>
      <w:r w:rsidRPr="00492A91">
        <w:rPr>
          <w:rFonts w:ascii="Times New Roman" w:hAnsi="Times New Roman" w:cs="Times New Roman"/>
          <w:vertAlign w:val="subscript"/>
        </w:rPr>
        <w:t>2</w:t>
      </w:r>
      <w:r w:rsidRPr="00641829">
        <w:rPr>
          <w:rFonts w:ascii="Times New Roman" w:hAnsi="Times New Roman" w:cs="Times New Roman"/>
        </w:rPr>
        <w:t xml:space="preserve">. The total coalescent </w:t>
      </w:r>
      <w:r>
        <w:rPr>
          <w:rFonts w:ascii="Times New Roman" w:hAnsi="Times New Roman" w:cs="Times New Roman" w:hint="eastAsia"/>
          <w:lang w:eastAsia="zh-CN"/>
        </w:rPr>
        <w:t xml:space="preserve">rate then can be </w:t>
      </w:r>
      <w:r w:rsidRPr="00641829">
        <w:rPr>
          <w:rFonts w:ascii="Times New Roman" w:hAnsi="Times New Roman" w:cs="Times New Roman"/>
        </w:rPr>
        <w:t xml:space="preserve">change rate </w:t>
      </w:r>
      <w:r w:rsidRPr="00492A91">
        <w:rPr>
          <w:rFonts w:ascii="Times New Roman" w:hAnsi="Times New Roman" w:cs="Times New Roman"/>
          <w:i/>
        </w:rPr>
        <w:t>α</w:t>
      </w:r>
      <w:r>
        <w:rPr>
          <w:rFonts w:ascii="Times New Roman" w:hAnsi="Times New Roman" w:cs="Times New Roman"/>
        </w:rPr>
        <w:t xml:space="preserve"> </w:t>
      </w:r>
      <w:r>
        <w:rPr>
          <w:rFonts w:ascii="Times New Roman" w:hAnsi="Times New Roman" w:cs="Times New Roman" w:hint="eastAsia"/>
          <w:lang w:eastAsia="zh-CN"/>
        </w:rPr>
        <w:t>wa</w:t>
      </w:r>
      <w:r w:rsidRPr="00641829">
        <w:rPr>
          <w:rFonts w:ascii="Times New Roman" w:hAnsi="Times New Roman" w:cs="Times New Roman"/>
        </w:rPr>
        <w:t xml:space="preserve"> divided into three parts:</w:t>
      </w:r>
      <w:r w:rsidRPr="00D76222">
        <w:rPr>
          <w:rFonts w:ascii="Times New Roman" w:hAnsi="Times New Roman" w:cs="Times New Roman"/>
          <w:lang w:eastAsia="zh-CN"/>
        </w:rPr>
        <w:t xml:space="preserve"> </w:t>
      </w:r>
      <w:r w:rsidRPr="00492A91">
        <w:rPr>
          <w:rFonts w:ascii="Times New Roman" w:hAnsi="Times New Roman" w:cs="Times New Roman"/>
          <w:i/>
          <w:lang w:eastAsia="zh-CN"/>
        </w:rPr>
        <w:t>α</w:t>
      </w:r>
      <w:r w:rsidRPr="00492A91">
        <w:rPr>
          <w:rFonts w:ascii="Times New Roman" w:hAnsi="Times New Roman" w:cs="Times New Roman"/>
          <w:vertAlign w:val="subscript"/>
          <w:lang w:eastAsia="zh-CN"/>
        </w:rPr>
        <w:t>1</w:t>
      </w:r>
      <w:r w:rsidRPr="00D76222">
        <w:rPr>
          <w:rFonts w:ascii="Times New Roman" w:hAnsi="Times New Roman" w:cs="Times New Roman"/>
          <w:lang w:eastAsia="zh-CN"/>
        </w:rPr>
        <w:t xml:space="preserve">, </w:t>
      </w:r>
      <w:r w:rsidRPr="00492A91">
        <w:rPr>
          <w:rFonts w:ascii="Times New Roman" w:hAnsi="Times New Roman" w:cs="Times New Roman"/>
          <w:i/>
          <w:lang w:eastAsia="zh-CN"/>
        </w:rPr>
        <w:t>α</w:t>
      </w:r>
      <w:r w:rsidRPr="00492A91">
        <w:rPr>
          <w:rFonts w:ascii="Times New Roman" w:hAnsi="Times New Roman" w:cs="Times New Roman"/>
          <w:vertAlign w:val="subscript"/>
          <w:lang w:eastAsia="zh-CN"/>
        </w:rPr>
        <w:t>2</w:t>
      </w:r>
      <w:r>
        <w:rPr>
          <w:rFonts w:ascii="Times New Roman" w:hAnsi="Times New Roman" w:cs="Times New Roman" w:hint="eastAsia"/>
          <w:lang w:eastAsia="zh-CN"/>
        </w:rPr>
        <w:t>,</w:t>
      </w:r>
      <w:r w:rsidRPr="00D76222">
        <w:rPr>
          <w:rFonts w:ascii="Times New Roman" w:hAnsi="Times New Roman" w:cs="Times New Roman"/>
          <w:lang w:eastAsia="zh-CN"/>
        </w:rPr>
        <w:t xml:space="preserve"> and </w:t>
      </w:r>
      <w:r w:rsidRPr="00492A91">
        <w:rPr>
          <w:rFonts w:ascii="Times New Roman" w:hAnsi="Times New Roman" w:cs="Times New Roman"/>
          <w:i/>
          <w:lang w:eastAsia="zh-CN"/>
        </w:rPr>
        <w:t>α</w:t>
      </w:r>
      <w:r w:rsidRPr="00492A91">
        <w:rPr>
          <w:rFonts w:ascii="Times New Roman" w:hAnsi="Times New Roman" w:cs="Times New Roman"/>
          <w:vertAlign w:val="subscript"/>
          <w:lang w:eastAsia="zh-CN"/>
        </w:rPr>
        <w:t>3</w:t>
      </w:r>
      <w:r w:rsidRPr="00641829">
        <w:rPr>
          <w:rFonts w:ascii="Times New Roman" w:hAnsi="Times New Roman" w:cs="Times New Roman"/>
        </w:rPr>
        <w:t>. Analog</w:t>
      </w:r>
      <w:r>
        <w:rPr>
          <w:rFonts w:ascii="Times New Roman" w:hAnsi="Times New Roman" w:cs="Times New Roman" w:hint="eastAsia"/>
          <w:lang w:eastAsia="zh-CN"/>
        </w:rPr>
        <w:t>ous</w:t>
      </w:r>
      <w:r w:rsidRPr="00641829">
        <w:rPr>
          <w:rFonts w:ascii="Times New Roman" w:hAnsi="Times New Roman" w:cs="Times New Roman"/>
        </w:rPr>
        <w:t xml:space="preserve"> to</w:t>
      </w:r>
      <w:r w:rsidRPr="00D76222">
        <w:rPr>
          <w:rFonts w:ascii="Times New Roman" w:hAnsi="Times New Roman" w:cs="Times New Roman"/>
          <w:lang w:eastAsia="zh-CN"/>
        </w:rPr>
        <w:t xml:space="preserve"> </w:t>
      </w:r>
      <w:r w:rsidRPr="00492A91">
        <w:rPr>
          <w:rFonts w:ascii="Times New Roman" w:hAnsi="Times New Roman" w:cs="Times New Roman"/>
          <w:i/>
          <w:lang w:eastAsia="zh-CN"/>
        </w:rPr>
        <w:t>H</w:t>
      </w:r>
      <w:r w:rsidRPr="00492A91">
        <w:rPr>
          <w:rFonts w:ascii="Times New Roman" w:hAnsi="Times New Roman" w:cs="Times New Roman"/>
          <w:vertAlign w:val="subscript"/>
          <w:lang w:eastAsia="zh-CN"/>
        </w:rPr>
        <w:t>1</w:t>
      </w:r>
      <w:r w:rsidRPr="00641829">
        <w:rPr>
          <w:rFonts w:ascii="Times New Roman" w:hAnsi="Times New Roman" w:cs="Times New Roman"/>
        </w:rPr>
        <w:t>, it is natural to get the following results:</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
        <w:gridCol w:w="7778"/>
        <w:gridCol w:w="516"/>
      </w:tblGrid>
      <w:tr w:rsidR="00663B86" w:rsidTr="00E42FE1">
        <w:tc>
          <w:tcPr>
            <w:tcW w:w="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4500" w:type="pct"/>
            <w:tcMar>
              <w:left w:w="0" w:type="dxa"/>
              <w:right w:w="0" w:type="dxa"/>
            </w:tcMar>
            <w:vAlign w:val="center"/>
          </w:tcPr>
          <w:p w:rsidR="00663B86" w:rsidRPr="00927326" w:rsidRDefault="00663B86" w:rsidP="00E42FE1">
            <w:pPr>
              <w:ind w:firstLineChars="100" w:firstLine="240"/>
              <w:jc w:val="both"/>
              <w:rPr>
                <w:rFonts w:ascii="Times New Roman" w:hAnsi="Times New Roman" w:cs="Times New Roman"/>
                <w:iCs/>
                <w:lang w:eastAsia="zh-CN"/>
              </w:rPr>
            </w:pPr>
            <w:r w:rsidRPr="003F580D">
              <w:rPr>
                <w:position w:val="-32"/>
              </w:rPr>
              <w:object w:dxaOrig="7460" w:dyaOrig="1100">
                <v:shape id="_x0000_i1039" type="#_x0000_t75" style="width:373.45pt;height:54.8pt" o:ole="">
                  <v:imagedata r:id="rId59" o:title=""/>
                </v:shape>
                <o:OLEObject Type="Embed" ProgID="Equation.DSMT4" ShapeID="_x0000_i1039" DrawAspect="Content" ObjectID="_1492256792" r:id="rId60"/>
              </w:object>
            </w:r>
          </w:p>
        </w:tc>
        <w:tc>
          <w:tcPr>
            <w:tcW w:w="300" w:type="pct"/>
            <w:tcMar>
              <w:left w:w="0" w:type="dxa"/>
              <w:right w:w="0" w:type="dxa"/>
            </w:tcMar>
            <w:vAlign w:val="center"/>
          </w:tcPr>
          <w:p w:rsidR="00663B86" w:rsidRDefault="00D36D47" w:rsidP="00D36D47">
            <w:pPr>
              <w:pStyle w:val="af2"/>
              <w:keepNext/>
              <w:jc w:val="right"/>
              <w:rPr>
                <w:rFonts w:ascii="Times New Roman" w:hAnsi="Times New Roman" w:cs="Times New Roman"/>
                <w:color w:val="000000"/>
                <w:lang w:eastAsia="zh-CN"/>
              </w:rPr>
            </w:pPr>
            <w:r>
              <w:t xml:space="preserve">(S </w:t>
            </w:r>
            <w:fldSimple w:instr=" SEQ (S \* ARABIC ">
              <w:r w:rsidR="006013D0">
                <w:rPr>
                  <w:noProof/>
                </w:rPr>
                <w:t>10</w:t>
              </w:r>
            </w:fldSimple>
            <w:r>
              <w:rPr>
                <w:rFonts w:hint="eastAsia"/>
                <w:lang w:eastAsia="zh-CN"/>
              </w:rPr>
              <w:t>)</w:t>
            </w:r>
            <w:r w:rsidR="00663B86">
              <w:t xml:space="preserve"> </w:t>
            </w:r>
          </w:p>
        </w:tc>
      </w:tr>
    </w:tbl>
    <w:p w:rsidR="00663B86" w:rsidRDefault="00663B86" w:rsidP="00663B86">
      <w:pPr>
        <w:rPr>
          <w:rFonts w:ascii="Times New Roman" w:hAnsi="Times New Roman" w:cs="Times New Roman"/>
          <w:lang w:eastAsia="zh-CN"/>
        </w:rPr>
      </w:pPr>
      <w:r>
        <w:rPr>
          <w:rFonts w:ascii="Times New Roman" w:hAnsi="Times New Roman" w:cs="Times New Roman" w:hint="eastAsia"/>
          <w:lang w:eastAsia="zh-CN"/>
        </w:rPr>
        <w:t>a</w:t>
      </w:r>
      <w:r w:rsidRPr="00641829">
        <w:rPr>
          <w:rFonts w:ascii="Times New Roman" w:hAnsi="Times New Roman" w:cs="Times New Roman"/>
        </w:rPr>
        <w:t>nd</w:t>
      </w:r>
      <w:r w:rsidR="00287DFA">
        <w:rPr>
          <w:rFonts w:ascii="Times New Roman" w:hAnsi="Times New Roman" w:cs="Times New Roman" w:hint="eastAsia"/>
          <w:lang w:eastAsia="zh-CN"/>
        </w:rPr>
        <w:t xml:space="preserve"> e</w:t>
      </w:r>
      <w:r>
        <w:rPr>
          <w:rFonts w:ascii="Times New Roman" w:hAnsi="Times New Roman" w:cs="Times New Roman" w:hint="eastAsia"/>
          <w:lang w:eastAsia="zh-CN"/>
        </w:rPr>
        <w:t xml:space="preserve">quations </w:t>
      </w:r>
      <w:r w:rsidR="00010CA1">
        <w:rPr>
          <w:rFonts w:ascii="Times New Roman" w:hAnsi="Times New Roman" w:cs="Times New Roman" w:hint="eastAsia"/>
          <w:lang w:eastAsia="zh-CN"/>
        </w:rPr>
        <w:t>(</w:t>
      </w:r>
      <w:r>
        <w:rPr>
          <w:rFonts w:ascii="Times New Roman" w:hAnsi="Times New Roman" w:cs="Times New Roman" w:hint="eastAsia"/>
          <w:lang w:eastAsia="zh-CN"/>
        </w:rPr>
        <w:t>6</w:t>
      </w:r>
      <w:r w:rsidR="00010CA1" w:rsidRPr="00DD7B65">
        <w:rPr>
          <w:rFonts w:ascii="Times New Roman" w:hAnsi="Times New Roman" w:cs="Times New Roman"/>
          <w:lang w:eastAsia="zh-CN"/>
        </w:rPr>
        <w:t>–</w:t>
      </w:r>
      <w:r>
        <w:rPr>
          <w:rFonts w:ascii="Times New Roman" w:hAnsi="Times New Roman" w:cs="Times New Roman" w:hint="eastAsia"/>
          <w:lang w:eastAsia="zh-CN"/>
        </w:rPr>
        <w:t>7</w:t>
      </w:r>
      <w:r w:rsidR="00010CA1">
        <w:rPr>
          <w:rFonts w:ascii="Times New Roman" w:hAnsi="Times New Roman" w:cs="Times New Roman" w:hint="eastAsia"/>
          <w:lang w:eastAsia="zh-CN"/>
        </w:rPr>
        <w:t>)</w:t>
      </w:r>
      <w:r>
        <w:rPr>
          <w:rFonts w:ascii="Times New Roman" w:hAnsi="Times New Roman" w:cs="Times New Roman" w:hint="eastAsia"/>
          <w:lang w:eastAsia="zh-CN"/>
        </w:rPr>
        <w:t>.</w:t>
      </w:r>
    </w:p>
    <w:p w:rsidR="00663B86" w:rsidRPr="00641829" w:rsidRDefault="00663B86" w:rsidP="00D36D47">
      <w:pPr>
        <w:pStyle w:val="af2"/>
        <w:rPr>
          <w:rFonts w:ascii="Times New Roman" w:hAnsi="Times New Roman" w:cs="Times New Roman"/>
          <w:lang w:eastAsia="zh-CN"/>
        </w:rPr>
      </w:pPr>
      <w:r>
        <w:rPr>
          <w:rFonts w:ascii="Times New Roman" w:hAnsi="Times New Roman" w:cs="Times New Roman" w:hint="eastAsia"/>
          <w:lang w:eastAsia="zh-CN"/>
        </w:rPr>
        <w:t xml:space="preserve"> </w:t>
      </w:r>
      <w:r w:rsidR="00D36D47">
        <w:rPr>
          <w:rFonts w:hint="eastAsia"/>
          <w:lang w:eastAsia="zh-CN"/>
        </w:rPr>
        <w:t xml:space="preserve">      </w:t>
      </w:r>
    </w:p>
    <w:p w:rsidR="00663B86" w:rsidRDefault="00663B86" w:rsidP="00663B86">
      <w:pPr>
        <w:ind w:firstLineChars="100" w:firstLine="240"/>
        <w:jc w:val="both"/>
        <w:rPr>
          <w:rFonts w:ascii="Times New Roman" w:hAnsi="Times New Roman" w:cs="Times New Roman"/>
          <w:lang w:eastAsia="zh-CN"/>
        </w:rPr>
      </w:pPr>
      <w:r w:rsidRPr="00641829">
        <w:rPr>
          <w:rFonts w:ascii="Times New Roman" w:hAnsi="Times New Roman" w:cs="Times New Roman"/>
        </w:rPr>
        <w:t>Similarly, given</w:t>
      </w:r>
      <w:r>
        <w:rPr>
          <w:rFonts w:ascii="Times New Roman" w:hAnsi="Times New Roman" w:cs="Times New Roman" w:hint="eastAsia"/>
          <w:lang w:eastAsia="zh-CN"/>
        </w:rPr>
        <w:t xml:space="preserve"> </w:t>
      </w:r>
      <w:r w:rsidRPr="00E14EB9">
        <w:rPr>
          <w:rFonts w:ascii="Times New Roman" w:hAnsi="Times New Roman" w:cs="Times New Roman"/>
          <w:i/>
          <w:lang w:eastAsia="zh-CN"/>
        </w:rPr>
        <w:t>τ</w:t>
      </w:r>
      <w:r>
        <w:rPr>
          <w:rFonts w:ascii="Times New Roman" w:hAnsi="Times New Roman" w:cs="Times New Roman" w:hint="eastAsia"/>
          <w:i/>
          <w:vertAlign w:val="subscript"/>
          <w:lang w:eastAsia="zh-CN"/>
        </w:rPr>
        <w:t>i</w:t>
      </w:r>
      <w:r w:rsidRPr="00A73B72">
        <w:rPr>
          <w:rFonts w:ascii="Times New Roman" w:hAnsi="Times New Roman" w:cs="Times New Roman" w:hint="eastAsia"/>
          <w:position w:val="-4"/>
          <w:vertAlign w:val="subscript"/>
          <w:lang w:eastAsia="zh-CN"/>
        </w:rPr>
        <w:t>1</w:t>
      </w:r>
      <w:r w:rsidRPr="00641829">
        <w:rPr>
          <w:rFonts w:ascii="Times New Roman" w:hAnsi="Times New Roman" w:cs="Times New Roman"/>
        </w:rPr>
        <w:t xml:space="preserve"> and</w:t>
      </w:r>
      <w:r>
        <w:rPr>
          <w:rFonts w:ascii="Times New Roman" w:hAnsi="Times New Roman" w:cs="Times New Roman" w:hint="eastAsia"/>
          <w:lang w:eastAsia="zh-CN"/>
        </w:rPr>
        <w:t xml:space="preserve"> </w:t>
      </w:r>
      <w:r w:rsidRPr="00E14EB9">
        <w:rPr>
          <w:rFonts w:ascii="Times New Roman" w:hAnsi="Times New Roman" w:cs="Times New Roman"/>
          <w:i/>
          <w:lang w:eastAsia="zh-CN"/>
        </w:rPr>
        <w:t>τ</w:t>
      </w:r>
      <w:r>
        <w:rPr>
          <w:rFonts w:ascii="Times New Roman" w:hAnsi="Times New Roman" w:cs="Times New Roman" w:hint="eastAsia"/>
          <w:i/>
          <w:vertAlign w:val="subscript"/>
          <w:lang w:eastAsia="zh-CN"/>
        </w:rPr>
        <w:t>i</w:t>
      </w:r>
      <w:r>
        <w:rPr>
          <w:rFonts w:ascii="Times New Roman" w:hAnsi="Times New Roman" w:cs="Times New Roman" w:hint="eastAsia"/>
          <w:position w:val="-4"/>
          <w:vertAlign w:val="subscript"/>
          <w:lang w:eastAsia="zh-CN"/>
        </w:rPr>
        <w:t>2</w:t>
      </w:r>
      <w:r w:rsidRPr="00641829">
        <w:rPr>
          <w:rFonts w:ascii="Times New Roman" w:hAnsi="Times New Roman" w:cs="Times New Roman"/>
        </w:rPr>
        <w:t xml:space="preserve">, the </w:t>
      </w:r>
      <w:r w:rsidRPr="00D76222">
        <w:rPr>
          <w:rFonts w:ascii="Times New Roman" w:hAnsi="Times New Roman" w:cs="Times New Roman"/>
          <w:lang w:eastAsia="zh-CN"/>
        </w:rPr>
        <w:t xml:space="preserve">best </w:t>
      </w:r>
      <w:r w:rsidRPr="00641829">
        <w:rPr>
          <w:rFonts w:ascii="Times New Roman" w:hAnsi="Times New Roman" w:cs="Times New Roman"/>
        </w:rPr>
        <w:t xml:space="preserve">estimators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sidRPr="00B610EC">
        <w:rPr>
          <w:rFonts w:ascii="Times New Roman" w:hAnsi="Times New Roman" w:cs="Times New Roman" w:hint="eastAsia"/>
          <w:i/>
          <w:vertAlign w:val="subscript"/>
          <w:lang w:eastAsia="zh-CN"/>
        </w:rPr>
        <w:t>i</w:t>
      </w:r>
      <w:r>
        <w:rPr>
          <w:rFonts w:ascii="Times New Roman" w:hAnsi="Times New Roman" w:cs="Times New Roman" w:hint="eastAsia"/>
          <w:lang w:eastAsia="zh-CN"/>
        </w:rPr>
        <w:t xml:space="preserve"> (</w:t>
      </w:r>
      <w:r w:rsidRPr="00FA40F1">
        <w:rPr>
          <w:rFonts w:ascii="Times New Roman" w:hAnsi="Times New Roman" w:cs="Times New Roman"/>
          <w:i/>
          <w:lang w:eastAsia="zh-CN"/>
        </w:rPr>
        <w:t>i</w:t>
      </w:r>
      <w:r>
        <w:rPr>
          <w:rFonts w:ascii="Times New Roman" w:hAnsi="Times New Roman" w:cs="Times New Roman" w:hint="eastAsia"/>
          <w:lang w:eastAsia="zh-CN"/>
        </w:rPr>
        <w:t xml:space="preserve"> </w:t>
      </w:r>
      <w:r w:rsidRPr="00FA40F1">
        <w:rPr>
          <w:rFonts w:ascii="Times New Roman" w:hAnsi="Times New Roman" w:cs="Times New Roman"/>
          <w:lang w:eastAsia="zh-CN"/>
        </w:rPr>
        <w:t>=</w:t>
      </w:r>
      <w:r>
        <w:rPr>
          <w:rFonts w:ascii="Times New Roman" w:hAnsi="Times New Roman" w:cs="Times New Roman" w:hint="eastAsia"/>
          <w:lang w:eastAsia="zh-CN"/>
        </w:rPr>
        <w:t xml:space="preserve"> </w:t>
      </w:r>
      <w:r w:rsidRPr="00FA40F1">
        <w:rPr>
          <w:rFonts w:ascii="Times New Roman" w:hAnsi="Times New Roman" w:cs="Times New Roman"/>
          <w:lang w:eastAsia="zh-CN"/>
        </w:rPr>
        <w:t>1,</w:t>
      </w:r>
      <w:r>
        <w:rPr>
          <w:rFonts w:ascii="Times New Roman" w:hAnsi="Times New Roman" w:cs="Times New Roman" w:hint="eastAsia"/>
          <w:lang w:eastAsia="zh-CN"/>
        </w:rPr>
        <w:t xml:space="preserve"> </w:t>
      </w:r>
      <w:r w:rsidRPr="00FA40F1">
        <w:rPr>
          <w:rFonts w:ascii="Times New Roman" w:hAnsi="Times New Roman" w:cs="Times New Roman"/>
          <w:lang w:eastAsia="zh-CN"/>
        </w:rPr>
        <w:t>2,</w:t>
      </w:r>
      <w:r>
        <w:rPr>
          <w:rFonts w:ascii="Times New Roman" w:hAnsi="Times New Roman" w:cs="Times New Roman" w:hint="eastAsia"/>
          <w:lang w:eastAsia="zh-CN"/>
        </w:rPr>
        <w:t xml:space="preserve"> </w:t>
      </w:r>
      <w:r w:rsidRPr="00FA40F1">
        <w:rPr>
          <w:rFonts w:ascii="Times New Roman" w:hAnsi="Times New Roman" w:cs="Times New Roman"/>
          <w:lang w:eastAsia="zh-CN"/>
        </w:rPr>
        <w:t>3</w:t>
      </w:r>
      <w:r>
        <w:rPr>
          <w:rFonts w:ascii="Times New Roman" w:hAnsi="Times New Roman" w:cs="Times New Roman" w:hint="eastAsia"/>
          <w:lang w:eastAsia="zh-CN"/>
        </w:rPr>
        <w:t>) w</w:t>
      </w:r>
      <w:r w:rsidRPr="00641829">
        <w:rPr>
          <w:rFonts w:ascii="Times New Roman" w:hAnsi="Times New Roman" w:cs="Times New Roman"/>
        </w:rPr>
        <w:t>ith corresponding partition triplet</w:t>
      </w:r>
      <w:r w:rsidRPr="00D76222">
        <w:rPr>
          <w:rFonts w:ascii="Times New Roman" w:hAnsi="Times New Roman" w:cs="Times New Roman"/>
          <w:lang w:eastAsia="zh-CN"/>
        </w:rPr>
        <w:t xml:space="preserve"> </w:t>
      </w:r>
      <w:r>
        <w:rPr>
          <w:rFonts w:ascii="Times New Roman" w:hAnsi="Times New Roman" w:cs="Times New Roman" w:hint="eastAsia"/>
          <w:lang w:eastAsia="zh-CN"/>
        </w:rPr>
        <w:t>[</w:t>
      </w:r>
      <w:r w:rsidRPr="00DD7B65">
        <w:rPr>
          <w:rFonts w:ascii="Times New Roman" w:hAnsi="Times New Roman" w:cs="Times New Roman"/>
          <w:i/>
          <w:lang w:eastAsia="zh-CN"/>
        </w:rPr>
        <w:t>u</w:t>
      </w:r>
      <w:r w:rsidRPr="00DD7B65">
        <w:rPr>
          <w:rFonts w:ascii="Times New Roman" w:hAnsi="Times New Roman" w:cs="Times New Roman"/>
          <w:lang w:eastAsia="zh-CN"/>
        </w:rPr>
        <w:t xml:space="preserve">,  </w:t>
      </w:r>
      <w:r w:rsidRPr="00DD7B65">
        <w:rPr>
          <w:rFonts w:ascii="Times New Roman" w:hAnsi="Times New Roman" w:cs="Times New Roman"/>
          <w:i/>
          <w:lang w:eastAsia="zh-CN"/>
        </w:rPr>
        <w:t>n</w:t>
      </w:r>
      <w:r w:rsidRPr="00DD7B65">
        <w:rPr>
          <w:rFonts w:ascii="Times New Roman" w:hAnsi="Times New Roman" w:cs="Times New Roman"/>
          <w:lang w:eastAsia="zh-CN"/>
        </w:rPr>
        <w:t xml:space="preserve"> – (</w:t>
      </w:r>
      <w:r w:rsidRPr="00DD7B65">
        <w:rPr>
          <w:rFonts w:ascii="Times New Roman" w:hAnsi="Times New Roman" w:cs="Times New Roman"/>
          <w:i/>
          <w:lang w:eastAsia="zh-CN"/>
        </w:rPr>
        <w:t>u</w:t>
      </w:r>
      <w:r w:rsidRPr="00DD7B65">
        <w:rPr>
          <w:rFonts w:ascii="Times New Roman" w:hAnsi="Times New Roman" w:cs="Times New Roman"/>
          <w:lang w:eastAsia="zh-CN"/>
        </w:rPr>
        <w:t xml:space="preserve"> + </w:t>
      </w:r>
      <w:r w:rsidRPr="00DD7B65">
        <w:rPr>
          <w:rFonts w:ascii="Times New Roman" w:hAnsi="Times New Roman" w:cs="Times New Roman"/>
          <w:i/>
          <w:lang w:eastAsia="zh-CN"/>
        </w:rPr>
        <w:t>v</w:t>
      </w:r>
      <w:r w:rsidRPr="00DD7B65">
        <w:rPr>
          <w:rFonts w:ascii="Times New Roman" w:hAnsi="Times New Roman" w:cs="Times New Roman"/>
          <w:lang w:eastAsia="zh-CN"/>
        </w:rPr>
        <w:t xml:space="preserve">) – 1, </w:t>
      </w:r>
      <w:r w:rsidRPr="00DD7B65">
        <w:rPr>
          <w:rFonts w:ascii="Times New Roman" w:hAnsi="Times New Roman" w:cs="Times New Roman"/>
          <w:i/>
          <w:lang w:eastAsia="zh-CN"/>
        </w:rPr>
        <w:t>v</w:t>
      </w:r>
      <w:r>
        <w:rPr>
          <w:rFonts w:ascii="Times New Roman" w:hAnsi="Times New Roman" w:cs="Times New Roman" w:hint="eastAsia"/>
          <w:lang w:eastAsia="zh-CN"/>
        </w:rPr>
        <w:t>]</w:t>
      </w:r>
      <w:r w:rsidRPr="00DD7B65">
        <w:rPr>
          <w:rFonts w:ascii="Times New Roman" w:hAnsi="Times New Roman" w:cs="Times New Roman"/>
          <w:lang w:eastAsia="zh-CN"/>
        </w:rPr>
        <w:t xml:space="preserve"> </w:t>
      </w:r>
      <w:r>
        <w:rPr>
          <w:rFonts w:ascii="Times New Roman" w:hAnsi="Times New Roman" w:cs="Times New Roman" w:hint="eastAsia"/>
          <w:lang w:eastAsia="zh-CN"/>
        </w:rPr>
        <w:t>(</w:t>
      </w:r>
      <w:r w:rsidRPr="00DD7B65">
        <w:rPr>
          <w:rFonts w:ascii="Times New Roman" w:hAnsi="Times New Roman" w:cs="Times New Roman"/>
          <w:i/>
          <w:lang w:eastAsia="zh-CN"/>
        </w:rPr>
        <w:t>u</w:t>
      </w:r>
      <w:r w:rsidRPr="0047068F">
        <w:rPr>
          <w:rFonts w:ascii="Times New Roman" w:hAnsi="Times New Roman" w:cs="Times New Roman"/>
          <w:lang w:eastAsia="zh-CN"/>
        </w:rPr>
        <w:t xml:space="preserve">, </w:t>
      </w:r>
      <w:r w:rsidRPr="00DD7B65">
        <w:rPr>
          <w:rFonts w:ascii="Times New Roman" w:hAnsi="Times New Roman" w:cs="Times New Roman"/>
          <w:i/>
          <w:lang w:eastAsia="zh-CN"/>
        </w:rPr>
        <w:t>v</w:t>
      </w:r>
      <w:r w:rsidRPr="00DD7B65">
        <w:rPr>
          <w:rFonts w:ascii="Times New Roman" w:hAnsi="Times New Roman" w:cs="Times New Roman"/>
          <w:lang w:eastAsia="zh-CN"/>
        </w:rPr>
        <w:t xml:space="preserve"> ≥ 2</w:t>
      </w:r>
      <w:r>
        <w:rPr>
          <w:rFonts w:ascii="Times New Roman" w:hAnsi="Times New Roman" w:cs="Times New Roman" w:hint="eastAsia"/>
          <w:lang w:eastAsia="zh-CN"/>
        </w:rPr>
        <w:t>)</w:t>
      </w:r>
      <w:r w:rsidRPr="00641829">
        <w:rPr>
          <w:rFonts w:ascii="Times New Roman" w:hAnsi="Times New Roman" w:cs="Times New Roman"/>
        </w:rPr>
        <w:t xml:space="preserve"> can be </w:t>
      </w:r>
      <w:r w:rsidRPr="00D76222">
        <w:rPr>
          <w:rFonts w:ascii="Times New Roman" w:hAnsi="Times New Roman" w:cs="Times New Roman"/>
          <w:lang w:eastAsia="zh-CN"/>
        </w:rPr>
        <w:t>written as:</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F42CAF" w:rsidRDefault="00663B86" w:rsidP="00E42FE1">
            <w:pPr>
              <w:jc w:val="center"/>
              <w:rPr>
                <w:rFonts w:ascii="Times New Roman" w:hAnsi="Times New Roman" w:cs="Times New Roman"/>
                <w:color w:val="000000"/>
                <w:lang w:eastAsia="zh-CN"/>
              </w:rPr>
            </w:pPr>
            <w:r w:rsidRPr="003F580D">
              <w:rPr>
                <w:position w:val="-30"/>
              </w:rPr>
              <w:object w:dxaOrig="2560" w:dyaOrig="720">
                <v:shape id="_x0000_i1040" type="#_x0000_t75" style="width:127.9pt;height:36.55pt" o:ole="">
                  <v:imagedata r:id="rId61" o:title=""/>
                </v:shape>
                <o:OLEObject Type="Embed" ProgID="Equation.DSMT4" ShapeID="_x0000_i1040" DrawAspect="Content" ObjectID="_1492256793" r:id="rId62"/>
              </w:object>
            </w:r>
          </w:p>
        </w:tc>
        <w:tc>
          <w:tcPr>
            <w:tcW w:w="750" w:type="pct"/>
            <w:tcMar>
              <w:left w:w="0" w:type="dxa"/>
              <w:right w:w="0" w:type="dxa"/>
            </w:tcMar>
            <w:vAlign w:val="center"/>
          </w:tcPr>
          <w:p w:rsidR="00663B86" w:rsidRDefault="00D36D47" w:rsidP="00D36D47">
            <w:pPr>
              <w:pStyle w:val="af2"/>
              <w:keepNext/>
              <w:jc w:val="right"/>
              <w:rPr>
                <w:rFonts w:ascii="Times New Roman" w:hAnsi="Times New Roman" w:cs="Times New Roman"/>
                <w:color w:val="000000"/>
                <w:lang w:eastAsia="zh-CN"/>
              </w:rPr>
            </w:pPr>
            <w:r>
              <w:t xml:space="preserve">(S </w:t>
            </w:r>
            <w:fldSimple w:instr=" SEQ (S \* ARABIC ">
              <w:r w:rsidR="006013D0">
                <w:rPr>
                  <w:noProof/>
                </w:rPr>
                <w:t>11</w:t>
              </w:r>
            </w:fldSimple>
            <w:r>
              <w:rPr>
                <w:rFonts w:hint="eastAsia"/>
                <w:lang w:eastAsia="zh-CN"/>
              </w:rPr>
              <w:t>)</w:t>
            </w:r>
            <w:r w:rsidR="00663B86">
              <w:t xml:space="preserve"> </w:t>
            </w:r>
          </w:p>
        </w:tc>
      </w:tr>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393A11" w:rsidRDefault="00663B86" w:rsidP="00E42FE1">
            <w:pPr>
              <w:jc w:val="center"/>
              <w:rPr>
                <w:rFonts w:ascii="Times New Roman" w:hAnsi="Times New Roman" w:cs="Times New Roman"/>
                <w:color w:val="000000"/>
                <w:lang w:eastAsia="zh-CN"/>
              </w:rPr>
            </w:pPr>
            <w:r w:rsidRPr="003F580D">
              <w:rPr>
                <w:position w:val="-32"/>
              </w:rPr>
              <w:object w:dxaOrig="3560" w:dyaOrig="740">
                <v:shape id="_x0000_i1041" type="#_x0000_t75" style="width:177.85pt;height:37.05pt" o:ole="">
                  <v:imagedata r:id="rId63" o:title=""/>
                </v:shape>
                <o:OLEObject Type="Embed" ProgID="Equation.DSMT4" ShapeID="_x0000_i1041" DrawAspect="Content" ObjectID="_1492256794" r:id="rId64"/>
              </w:object>
            </w:r>
          </w:p>
        </w:tc>
        <w:tc>
          <w:tcPr>
            <w:tcW w:w="750" w:type="pct"/>
            <w:tcMar>
              <w:left w:w="0" w:type="dxa"/>
              <w:right w:w="0" w:type="dxa"/>
            </w:tcMar>
            <w:vAlign w:val="center"/>
          </w:tcPr>
          <w:p w:rsidR="00663B86" w:rsidRDefault="00D36D47" w:rsidP="00D36D47">
            <w:pPr>
              <w:pStyle w:val="af2"/>
              <w:keepNext/>
              <w:jc w:val="right"/>
              <w:rPr>
                <w:rFonts w:ascii="Times New Roman" w:hAnsi="Times New Roman" w:cs="Times New Roman"/>
                <w:color w:val="000000"/>
                <w:lang w:eastAsia="zh-CN"/>
              </w:rPr>
            </w:pPr>
            <w:r>
              <w:t xml:space="preserve">(S </w:t>
            </w:r>
            <w:fldSimple w:instr=" SEQ (S \* ARABIC ">
              <w:r w:rsidR="006013D0">
                <w:rPr>
                  <w:noProof/>
                </w:rPr>
                <w:t>12</w:t>
              </w:r>
            </w:fldSimple>
            <w:r>
              <w:rPr>
                <w:rFonts w:hint="eastAsia"/>
                <w:lang w:eastAsia="zh-CN"/>
              </w:rPr>
              <w:t>)</w:t>
            </w:r>
            <w:r w:rsidR="00663B86">
              <w:t xml:space="preserve"> </w:t>
            </w:r>
          </w:p>
        </w:tc>
      </w:tr>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7D394A" w:rsidRDefault="00663B86" w:rsidP="00E42FE1">
            <w:pPr>
              <w:jc w:val="center"/>
              <w:rPr>
                <w:rFonts w:ascii="Times New Roman" w:hAnsi="Times New Roman" w:cs="Times New Roman"/>
                <w:color w:val="000000"/>
                <w:lang w:eastAsia="zh-CN"/>
              </w:rPr>
            </w:pPr>
            <w:r w:rsidRPr="003F580D">
              <w:rPr>
                <w:position w:val="-30"/>
              </w:rPr>
              <w:object w:dxaOrig="2280" w:dyaOrig="720">
                <v:shape id="_x0000_i1042" type="#_x0000_t75" style="width:113.9pt;height:36.55pt" o:ole="">
                  <v:imagedata r:id="rId65" o:title=""/>
                </v:shape>
                <o:OLEObject Type="Embed" ProgID="Equation.DSMT4" ShapeID="_x0000_i1042" DrawAspect="Content" ObjectID="_1492256795" r:id="rId66"/>
              </w:object>
            </w:r>
          </w:p>
        </w:tc>
        <w:tc>
          <w:tcPr>
            <w:tcW w:w="750" w:type="pct"/>
            <w:tcMar>
              <w:left w:w="0" w:type="dxa"/>
              <w:right w:w="0" w:type="dxa"/>
            </w:tcMar>
            <w:vAlign w:val="center"/>
          </w:tcPr>
          <w:p w:rsidR="00663B86" w:rsidRDefault="00D36D47" w:rsidP="00D36D47">
            <w:pPr>
              <w:pStyle w:val="af2"/>
              <w:keepNext/>
              <w:jc w:val="right"/>
              <w:rPr>
                <w:rFonts w:ascii="Times New Roman" w:hAnsi="Times New Roman" w:cs="Times New Roman"/>
                <w:color w:val="000000"/>
                <w:lang w:eastAsia="zh-CN"/>
              </w:rPr>
            </w:pPr>
            <w:r>
              <w:t xml:space="preserve">(S </w:t>
            </w:r>
            <w:fldSimple w:instr=" SEQ (S \* ARABIC ">
              <w:r w:rsidR="006013D0">
                <w:rPr>
                  <w:noProof/>
                </w:rPr>
                <w:t>13</w:t>
              </w:r>
            </w:fldSimple>
            <w:r>
              <w:rPr>
                <w:rFonts w:hint="eastAsia"/>
                <w:lang w:eastAsia="zh-CN"/>
              </w:rPr>
              <w:t>)</w:t>
            </w:r>
            <w:r w:rsidR="00663B86">
              <w:t xml:space="preserve"> </w:t>
            </w:r>
          </w:p>
        </w:tc>
      </w:tr>
    </w:tbl>
    <w:p w:rsidR="00663B86" w:rsidRDefault="00663B86" w:rsidP="00663B86">
      <w:pPr>
        <w:jc w:val="both"/>
        <w:rPr>
          <w:rFonts w:ascii="Times New Roman" w:hAnsi="Times New Roman" w:cs="Times New Roman"/>
          <w:lang w:eastAsia="zh-CN"/>
        </w:rPr>
      </w:pPr>
      <w:r w:rsidRPr="00641829">
        <w:rPr>
          <w:rFonts w:ascii="Times New Roman" w:hAnsi="Times New Roman" w:cs="Times New Roman"/>
        </w:rPr>
        <w:t>and given the partition and estimators of</w:t>
      </w:r>
      <w:r w:rsidRPr="000773E4">
        <w:rPr>
          <w:rFonts w:ascii="Times New Roman" w:hAnsi="Times New Roman" w:cs="Times New Roman"/>
          <w:lang w:eastAsia="zh-CN"/>
        </w:rPr>
        <w:t xml:space="preserve"> </w:t>
      </w:r>
      <w:r w:rsidRPr="00492A91">
        <w:rPr>
          <w:rFonts w:ascii="Times New Roman" w:hAnsi="Times New Roman" w:cs="Times New Roman"/>
          <w:i/>
          <w:lang w:eastAsia="zh-CN"/>
        </w:rPr>
        <w:t>α</w:t>
      </w:r>
      <w:r w:rsidRPr="00492A91">
        <w:rPr>
          <w:rFonts w:ascii="Times New Roman" w:hAnsi="Times New Roman" w:cs="Times New Roman"/>
          <w:i/>
          <w:vertAlign w:val="subscript"/>
          <w:lang w:eastAsia="zh-CN"/>
        </w:rPr>
        <w:t>i</w:t>
      </w:r>
      <w:r>
        <w:rPr>
          <w:rFonts w:ascii="Times New Roman" w:hAnsi="Times New Roman" w:cs="Times New Roman" w:hint="eastAsia"/>
          <w:lang w:eastAsia="zh-CN"/>
        </w:rPr>
        <w:t xml:space="preserve"> (</w:t>
      </w:r>
      <w:r w:rsidRPr="00B87453">
        <w:rPr>
          <w:rFonts w:ascii="Times New Roman" w:hAnsi="Times New Roman" w:cs="Times New Roman"/>
          <w:i/>
          <w:lang w:eastAsia="zh-CN"/>
        </w:rPr>
        <w:t>i</w:t>
      </w:r>
      <w:r>
        <w:rPr>
          <w:rFonts w:ascii="Times New Roman" w:hAnsi="Times New Roman" w:cs="Times New Roman" w:hint="eastAsia"/>
          <w:lang w:eastAsia="zh-CN"/>
        </w:rPr>
        <w:t xml:space="preserve"> </w:t>
      </w:r>
      <w:r w:rsidRPr="00B87453">
        <w:rPr>
          <w:rFonts w:ascii="Times New Roman" w:hAnsi="Times New Roman" w:cs="Times New Roman"/>
          <w:i/>
          <w:lang w:eastAsia="zh-CN"/>
        </w:rPr>
        <w:t>=</w:t>
      </w:r>
      <w:r>
        <w:rPr>
          <w:rFonts w:ascii="Times New Roman" w:hAnsi="Times New Roman" w:cs="Times New Roman" w:hint="eastAsia"/>
          <w:lang w:eastAsia="zh-CN"/>
        </w:rPr>
        <w:t xml:space="preserve"> </w:t>
      </w:r>
      <w:r w:rsidRPr="00B87453">
        <w:rPr>
          <w:rFonts w:ascii="Times New Roman" w:hAnsi="Times New Roman" w:cs="Times New Roman"/>
          <w:lang w:eastAsia="zh-CN"/>
        </w:rPr>
        <w:t>1,</w:t>
      </w:r>
      <w:r>
        <w:rPr>
          <w:rFonts w:ascii="Times New Roman" w:hAnsi="Times New Roman" w:cs="Times New Roman" w:hint="eastAsia"/>
          <w:lang w:eastAsia="zh-CN"/>
        </w:rPr>
        <w:t xml:space="preserve"> </w:t>
      </w:r>
      <w:r w:rsidRPr="00B87453">
        <w:rPr>
          <w:rFonts w:ascii="Times New Roman" w:hAnsi="Times New Roman" w:cs="Times New Roman"/>
          <w:lang w:eastAsia="zh-CN"/>
        </w:rPr>
        <w:t>2,</w:t>
      </w:r>
      <w:r>
        <w:rPr>
          <w:rFonts w:ascii="Times New Roman" w:hAnsi="Times New Roman" w:cs="Times New Roman" w:hint="eastAsia"/>
          <w:lang w:eastAsia="zh-CN"/>
        </w:rPr>
        <w:t xml:space="preserve"> </w:t>
      </w:r>
      <w:r w:rsidRPr="00B87453">
        <w:rPr>
          <w:rFonts w:ascii="Times New Roman" w:hAnsi="Times New Roman" w:cs="Times New Roman"/>
          <w:lang w:eastAsia="zh-CN"/>
        </w:rPr>
        <w:t>3</w:t>
      </w:r>
      <w:r>
        <w:rPr>
          <w:rFonts w:ascii="Times New Roman" w:hAnsi="Times New Roman" w:cs="Times New Roman" w:hint="eastAsia"/>
          <w:lang w:eastAsia="zh-CN"/>
        </w:rPr>
        <w:t>),</w:t>
      </w:r>
      <w:r w:rsidRPr="00641829">
        <w:rPr>
          <w:rFonts w:ascii="Times New Roman" w:hAnsi="Times New Roman" w:cs="Times New Roman"/>
        </w:rPr>
        <w:t xml:space="preserve"> the formula of the</w:t>
      </w:r>
      <w:r w:rsidRPr="000773E4">
        <w:rPr>
          <w:rFonts w:ascii="Times New Roman" w:hAnsi="Times New Roman" w:cs="Times New Roman"/>
          <w:lang w:eastAsia="zh-CN"/>
        </w:rPr>
        <w:t xml:space="preserve"> </w:t>
      </w:r>
      <w:r w:rsidRPr="00492A91">
        <w:rPr>
          <w:rFonts w:ascii="Times New Roman" w:hAnsi="Times New Roman" w:cs="Times New Roman"/>
          <w:i/>
          <w:lang w:eastAsia="zh-CN"/>
        </w:rPr>
        <w:t>D</w:t>
      </w:r>
      <w:r w:rsidRPr="00492A91">
        <w:rPr>
          <w:rFonts w:ascii="Times New Roman" w:hAnsi="Times New Roman" w:cs="Times New Roman"/>
          <w:vertAlign w:val="subscript"/>
          <w:lang w:eastAsia="zh-CN"/>
        </w:rPr>
        <w:t>20</w:t>
      </w:r>
      <w:r w:rsidRPr="00641829">
        <w:rPr>
          <w:rFonts w:ascii="Times New Roman" w:hAnsi="Times New Roman" w:cs="Times New Roman"/>
          <w:lang w:eastAsia="zh-CN"/>
        </w:rPr>
        <w:t xml:space="preserve"> </w:t>
      </w:r>
      <w:r>
        <w:rPr>
          <w:rFonts w:ascii="Times New Roman" w:hAnsi="Times New Roman" w:cs="Times New Roman"/>
        </w:rPr>
        <w:t>(</w:t>
      </w:r>
      <w:r w:rsidR="00287DFA">
        <w:rPr>
          <w:rFonts w:ascii="Times New Roman" w:hAnsi="Times New Roman" w:cs="Times New Roman" w:hint="eastAsia"/>
          <w:lang w:eastAsia="zh-CN"/>
        </w:rPr>
        <w:t>e</w:t>
      </w:r>
      <w:r>
        <w:rPr>
          <w:rFonts w:ascii="Times New Roman" w:hAnsi="Times New Roman" w:cs="Times New Roman"/>
        </w:rPr>
        <w:t xml:space="preserve">quation </w:t>
      </w:r>
      <w:r w:rsidR="004C4D3A">
        <w:rPr>
          <w:rFonts w:ascii="Times New Roman" w:hAnsi="Times New Roman" w:cs="Times New Roman" w:hint="eastAsia"/>
          <w:lang w:eastAsia="zh-CN"/>
        </w:rPr>
        <w:t>(</w:t>
      </w:r>
      <w:r>
        <w:rPr>
          <w:rFonts w:ascii="Times New Roman" w:hAnsi="Times New Roman" w:cs="Times New Roman" w:hint="eastAsia"/>
          <w:lang w:eastAsia="zh-CN"/>
        </w:rPr>
        <w:t>6</w:t>
      </w:r>
      <w:r w:rsidR="004C4D3A">
        <w:rPr>
          <w:rFonts w:ascii="Times New Roman" w:hAnsi="Times New Roman" w:cs="Times New Roman" w:hint="eastAsia"/>
          <w:lang w:eastAsia="zh-CN"/>
        </w:rPr>
        <w:t>)</w:t>
      </w:r>
      <w:r w:rsidRPr="00641829">
        <w:rPr>
          <w:rFonts w:ascii="Times New Roman" w:hAnsi="Times New Roman" w:cs="Times New Roman"/>
        </w:rPr>
        <w:t>) and</w:t>
      </w:r>
      <w:r w:rsidRPr="000773E4">
        <w:rPr>
          <w:rFonts w:ascii="Times New Roman" w:hAnsi="Times New Roman" w:cs="Times New Roman"/>
          <w:lang w:eastAsia="zh-CN"/>
        </w:rPr>
        <w:t xml:space="preserve"> </w:t>
      </w:r>
      <w:r w:rsidRPr="00492A91">
        <w:rPr>
          <w:rFonts w:ascii="Times New Roman" w:hAnsi="Times New Roman" w:cs="Times New Roman"/>
          <w:i/>
          <w:lang w:eastAsia="zh-CN"/>
        </w:rPr>
        <w:t>D</w:t>
      </w:r>
      <w:r w:rsidRPr="00492A91">
        <w:rPr>
          <w:rFonts w:ascii="Times New Roman" w:hAnsi="Times New Roman" w:cs="Times New Roman"/>
          <w:vertAlign w:val="subscript"/>
          <w:lang w:eastAsia="zh-CN"/>
        </w:rPr>
        <w:t>21</w:t>
      </w:r>
      <w:r>
        <w:rPr>
          <w:rFonts w:ascii="Times New Roman" w:hAnsi="Times New Roman" w:cs="Times New Roman"/>
        </w:rPr>
        <w:t xml:space="preserve"> (</w:t>
      </w:r>
      <w:r w:rsidR="00287DFA">
        <w:rPr>
          <w:rFonts w:ascii="Times New Roman" w:hAnsi="Times New Roman" w:cs="Times New Roman" w:hint="eastAsia"/>
          <w:lang w:eastAsia="zh-CN"/>
        </w:rPr>
        <w:t>e</w:t>
      </w:r>
      <w:r>
        <w:rPr>
          <w:rFonts w:ascii="Times New Roman" w:hAnsi="Times New Roman" w:cs="Times New Roman"/>
        </w:rPr>
        <w:t xml:space="preserve">quation </w:t>
      </w:r>
      <w:r w:rsidR="004C4D3A">
        <w:rPr>
          <w:rFonts w:ascii="Times New Roman" w:hAnsi="Times New Roman" w:cs="Times New Roman" w:hint="eastAsia"/>
          <w:lang w:eastAsia="zh-CN"/>
        </w:rPr>
        <w:t>(</w:t>
      </w:r>
      <w:r>
        <w:rPr>
          <w:rFonts w:ascii="Times New Roman" w:hAnsi="Times New Roman" w:cs="Times New Roman" w:hint="eastAsia"/>
          <w:lang w:eastAsia="zh-CN"/>
        </w:rPr>
        <w:t>7</w:t>
      </w:r>
      <w:r w:rsidR="004C4D3A">
        <w:rPr>
          <w:rFonts w:ascii="Times New Roman" w:hAnsi="Times New Roman" w:cs="Times New Roman" w:hint="eastAsia"/>
          <w:lang w:eastAsia="zh-CN"/>
        </w:rPr>
        <w:t>)</w:t>
      </w:r>
      <w:r>
        <w:rPr>
          <w:rFonts w:ascii="Times New Roman" w:hAnsi="Times New Roman" w:cs="Times New Roman"/>
        </w:rPr>
        <w:t>) should be as follo</w:t>
      </w:r>
      <w:r>
        <w:rPr>
          <w:rFonts w:ascii="Times New Roman" w:hAnsi="Times New Roman" w:cs="Times New Roman" w:hint="eastAsia"/>
          <w:lang w:eastAsia="zh-CN"/>
        </w:rPr>
        <w:t>ws</w:t>
      </w:r>
      <w:r w:rsidRPr="00641829">
        <w:rPr>
          <w:rFonts w:ascii="Times New Roman" w:hAnsi="Times New Roman" w:cs="Times New Roman"/>
        </w:rPr>
        <w:t>:</w:t>
      </w:r>
    </w:p>
    <w:tbl>
      <w:tblPr>
        <w:tblStyle w:val="a7"/>
        <w:tblW w:w="5104" w:type="pct"/>
        <w:tblInd w:w="-1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8"/>
        <w:gridCol w:w="7702"/>
        <w:gridCol w:w="513"/>
      </w:tblGrid>
      <w:tr w:rsidR="00663B86" w:rsidTr="00E42FE1">
        <w:tc>
          <w:tcPr>
            <w:tcW w:w="1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4500" w:type="pct"/>
            <w:tcMar>
              <w:left w:w="0" w:type="dxa"/>
              <w:right w:w="0" w:type="dxa"/>
            </w:tcMar>
            <w:vAlign w:val="center"/>
          </w:tcPr>
          <w:p w:rsidR="00663B86" w:rsidRPr="00AB4C42" w:rsidRDefault="00663B86" w:rsidP="00E42FE1">
            <w:pPr>
              <w:jc w:val="center"/>
              <w:rPr>
                <w:rFonts w:ascii="Times New Roman" w:hAnsi="Times New Roman" w:cs="Times New Roman"/>
                <w:color w:val="000000"/>
                <w:lang w:eastAsia="zh-CN"/>
              </w:rPr>
            </w:pPr>
            <w:r w:rsidRPr="00AB4C42">
              <w:rPr>
                <w:position w:val="-16"/>
              </w:rPr>
              <w:object w:dxaOrig="6300" w:dyaOrig="440">
                <v:shape id="_x0000_i1043" type="#_x0000_t75" style="width:314.85pt;height:22.05pt" o:ole="">
                  <v:imagedata r:id="rId67" o:title=""/>
                </v:shape>
                <o:OLEObject Type="Embed" ProgID="Equation.DSMT4" ShapeID="_x0000_i1043" DrawAspect="Content" ObjectID="_1492256796" r:id="rId68"/>
              </w:object>
            </w:r>
          </w:p>
        </w:tc>
        <w:tc>
          <w:tcPr>
            <w:tcW w:w="300" w:type="pct"/>
            <w:tcMar>
              <w:left w:w="0" w:type="dxa"/>
              <w:right w:w="0" w:type="dxa"/>
            </w:tcMar>
            <w:vAlign w:val="center"/>
          </w:tcPr>
          <w:p w:rsidR="00663B86" w:rsidRDefault="00D36D47" w:rsidP="00D36D47">
            <w:pPr>
              <w:pStyle w:val="af2"/>
              <w:keepNext/>
              <w:jc w:val="right"/>
              <w:rPr>
                <w:rFonts w:ascii="Times New Roman" w:hAnsi="Times New Roman" w:cs="Times New Roman"/>
                <w:color w:val="000000"/>
                <w:lang w:eastAsia="zh-CN"/>
              </w:rPr>
            </w:pPr>
            <w:r>
              <w:t xml:space="preserve">(S </w:t>
            </w:r>
            <w:fldSimple w:instr=" SEQ (S \* ARABIC ">
              <w:r w:rsidR="006013D0">
                <w:rPr>
                  <w:noProof/>
                </w:rPr>
                <w:t>14</w:t>
              </w:r>
            </w:fldSimple>
            <w:r>
              <w:rPr>
                <w:rFonts w:hint="eastAsia"/>
                <w:lang w:eastAsia="zh-CN"/>
              </w:rPr>
              <w:t>)</w:t>
            </w:r>
            <w:r w:rsidR="00663B86">
              <w:t xml:space="preserve"> </w:t>
            </w:r>
          </w:p>
        </w:tc>
      </w:tr>
    </w:tbl>
    <w:p w:rsidR="00663B86" w:rsidRDefault="00663B86" w:rsidP="00663B86">
      <w:pPr>
        <w:rPr>
          <w:rFonts w:ascii="Times New Roman" w:hAnsi="Times New Roman" w:cs="Times New Roman"/>
          <w:lang w:eastAsia="zh-CN"/>
        </w:rPr>
      </w:pPr>
      <w:r w:rsidRPr="00641829">
        <w:rPr>
          <w:rFonts w:ascii="Times New Roman" w:hAnsi="Times New Roman" w:cs="Times New Roman"/>
        </w:rPr>
        <w:t>And</w:t>
      </w:r>
    </w:p>
    <w:tbl>
      <w:tblPr>
        <w:tblStyle w:val="a7"/>
        <w:tblW w:w="5104" w:type="pct"/>
        <w:tblInd w:w="-1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8"/>
        <w:gridCol w:w="7702"/>
        <w:gridCol w:w="513"/>
      </w:tblGrid>
      <w:tr w:rsidR="00663B86" w:rsidTr="00E42FE1">
        <w:tc>
          <w:tcPr>
            <w:tcW w:w="1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4500" w:type="pct"/>
            <w:tcMar>
              <w:left w:w="0" w:type="dxa"/>
              <w:right w:w="0" w:type="dxa"/>
            </w:tcMar>
            <w:vAlign w:val="center"/>
          </w:tcPr>
          <w:p w:rsidR="00663B86" w:rsidRPr="00AB4C42" w:rsidRDefault="00663B86" w:rsidP="00E42FE1">
            <w:pPr>
              <w:jc w:val="center"/>
              <w:rPr>
                <w:rFonts w:ascii="Times New Roman" w:hAnsi="Times New Roman" w:cs="Times New Roman"/>
                <w:color w:val="000000"/>
                <w:lang w:eastAsia="zh-CN"/>
              </w:rPr>
            </w:pPr>
            <w:r w:rsidRPr="0082467E">
              <w:rPr>
                <w:position w:val="-16"/>
              </w:rPr>
              <w:object w:dxaOrig="6160" w:dyaOrig="440">
                <v:shape id="_x0000_i1044" type="#_x0000_t75" style="width:307.9pt;height:22.05pt" o:ole="">
                  <v:imagedata r:id="rId69" o:title=""/>
                </v:shape>
                <o:OLEObject Type="Embed" ProgID="Equation.DSMT4" ShapeID="_x0000_i1044" DrawAspect="Content" ObjectID="_1492256797" r:id="rId70"/>
              </w:object>
            </w:r>
          </w:p>
        </w:tc>
        <w:tc>
          <w:tcPr>
            <w:tcW w:w="300" w:type="pct"/>
            <w:tcMar>
              <w:left w:w="0" w:type="dxa"/>
              <w:right w:w="0" w:type="dxa"/>
            </w:tcMar>
            <w:vAlign w:val="center"/>
          </w:tcPr>
          <w:p w:rsidR="00663B86" w:rsidRDefault="00D36D47" w:rsidP="00D36D47">
            <w:pPr>
              <w:pStyle w:val="af2"/>
              <w:keepNext/>
              <w:jc w:val="right"/>
              <w:rPr>
                <w:rFonts w:ascii="Times New Roman" w:hAnsi="Times New Roman" w:cs="Times New Roman"/>
                <w:color w:val="000000"/>
                <w:lang w:eastAsia="zh-CN"/>
              </w:rPr>
            </w:pPr>
            <w:r>
              <w:t xml:space="preserve">(S </w:t>
            </w:r>
            <w:fldSimple w:instr=" SEQ (S \* ARABIC ">
              <w:r w:rsidR="006013D0">
                <w:rPr>
                  <w:noProof/>
                </w:rPr>
                <w:t>15</w:t>
              </w:r>
            </w:fldSimple>
            <w:r>
              <w:rPr>
                <w:rFonts w:hint="eastAsia"/>
                <w:lang w:eastAsia="zh-CN"/>
              </w:rPr>
              <w:t>)</w:t>
            </w:r>
            <w:r w:rsidR="00663B86">
              <w:t xml:space="preserve"> </w:t>
            </w:r>
          </w:p>
        </w:tc>
      </w:tr>
    </w:tbl>
    <w:p w:rsidR="00663B86" w:rsidRPr="00641829" w:rsidRDefault="00663B86" w:rsidP="00663B86">
      <w:pPr>
        <w:tabs>
          <w:tab w:val="right" w:pos="7230"/>
        </w:tabs>
        <w:jc w:val="both"/>
        <w:rPr>
          <w:rFonts w:ascii="Times New Roman" w:hAnsi="Times New Roman" w:cs="Times New Roman"/>
          <w:lang w:eastAsia="zh-CN"/>
        </w:rPr>
      </w:pPr>
      <w:r w:rsidRPr="000773E4">
        <w:rPr>
          <w:rFonts w:ascii="Times New Roman" w:hAnsi="Times New Roman" w:cs="Times New Roman"/>
        </w:rPr>
        <w:t>Therefore</w:t>
      </w:r>
      <w:r>
        <w:rPr>
          <w:rFonts w:ascii="Times New Roman" w:hAnsi="Times New Roman" w:cs="Times New Roman" w:hint="eastAsia"/>
          <w:lang w:eastAsia="zh-CN"/>
        </w:rPr>
        <w:t>,</w:t>
      </w:r>
      <w:r w:rsidRPr="000773E4">
        <w:rPr>
          <w:rFonts w:ascii="Times New Roman" w:hAnsi="Times New Roman" w:cs="Times New Roman"/>
        </w:rPr>
        <w:t xml:space="preserve"> </w:t>
      </w:r>
      <w:r w:rsidRPr="00492A91">
        <w:rPr>
          <w:rFonts w:ascii="Times New Roman" w:hAnsi="Times New Roman" w:cs="Times New Roman"/>
          <w:i/>
          <w:lang w:eastAsia="zh-CN"/>
        </w:rPr>
        <w:t>D</w:t>
      </w:r>
      <w:r w:rsidRPr="00492A91">
        <w:rPr>
          <w:rFonts w:ascii="Times New Roman" w:hAnsi="Times New Roman" w:cs="Times New Roman"/>
          <w:vertAlign w:val="subscript"/>
          <w:lang w:eastAsia="zh-CN"/>
        </w:rPr>
        <w:t>21</w:t>
      </w:r>
      <w:r w:rsidRPr="00641829">
        <w:rPr>
          <w:rFonts w:ascii="Times New Roman" w:hAnsi="Times New Roman" w:cs="Times New Roman"/>
        </w:rPr>
        <w:t xml:space="preserve"> and </w:t>
      </w:r>
      <w:r w:rsidRPr="00492A91">
        <w:rPr>
          <w:rFonts w:ascii="Times New Roman" w:hAnsi="Times New Roman" w:cs="Times New Roman"/>
          <w:i/>
          <w:lang w:eastAsia="zh-CN"/>
        </w:rPr>
        <w:t>D</w:t>
      </w:r>
      <w:r w:rsidRPr="00492A91">
        <w:rPr>
          <w:rFonts w:ascii="Times New Roman" w:hAnsi="Times New Roman" w:cs="Times New Roman"/>
          <w:vertAlign w:val="subscript"/>
          <w:lang w:eastAsia="zh-CN"/>
        </w:rPr>
        <w:t>20</w:t>
      </w:r>
      <w:r w:rsidRPr="00641829">
        <w:rPr>
          <w:rFonts w:ascii="Times New Roman" w:hAnsi="Times New Roman" w:cs="Times New Roman"/>
        </w:rPr>
        <w:t xml:space="preserve"> signal the local coalescent rate changes, which </w:t>
      </w:r>
      <w:r>
        <w:rPr>
          <w:rFonts w:ascii="Times New Roman" w:hAnsi="Times New Roman" w:cs="Times New Roman"/>
        </w:rPr>
        <w:t>can be used to</w:t>
      </w:r>
      <w:r>
        <w:rPr>
          <w:rFonts w:ascii="Times New Roman" w:hAnsi="Times New Roman" w:cs="Times New Roman" w:hint="eastAsia"/>
          <w:lang w:eastAsia="zh-CN"/>
        </w:rPr>
        <w:t xml:space="preserve"> detect PS</w:t>
      </w:r>
      <w:r w:rsidRPr="00DE4135">
        <w:rPr>
          <w:rFonts w:ascii="Times New Roman" w:hAnsi="Times New Roman" w:cs="Times New Roman"/>
        </w:rPr>
        <w:t xml:space="preserve">. </w:t>
      </w:r>
    </w:p>
    <w:p w:rsidR="00663B86" w:rsidRPr="00641829" w:rsidRDefault="00663B86" w:rsidP="00D36D47">
      <w:pPr>
        <w:pStyle w:val="af2"/>
        <w:rPr>
          <w:rFonts w:ascii="Times New Roman" w:hAnsi="Times New Roman" w:cs="Times New Roman"/>
        </w:rPr>
      </w:pPr>
    </w:p>
    <w:p w:rsidR="00663B86" w:rsidRPr="00D66BD5" w:rsidRDefault="00663B86" w:rsidP="00663B86">
      <w:pPr>
        <w:pStyle w:val="Default"/>
        <w:jc w:val="both"/>
        <w:outlineLvl w:val="1"/>
        <w:rPr>
          <w:rFonts w:ascii="Times New Roman" w:hAnsi="Times New Roman" w:cs="Times New Roman"/>
          <w:b/>
          <w:color w:val="auto"/>
          <w:sz w:val="21"/>
          <w:szCs w:val="21"/>
        </w:rPr>
      </w:pPr>
      <w:bookmarkStart w:id="32" w:name="_Toc399159517"/>
      <w:bookmarkStart w:id="33" w:name="_Toc409697946"/>
      <w:bookmarkStart w:id="34" w:name="_Toc413436682"/>
      <w:r>
        <w:rPr>
          <w:rFonts w:ascii="Times New Roman" w:hAnsi="Times New Roman" w:cs="Times New Roman" w:hint="eastAsia"/>
          <w:b/>
          <w:color w:val="auto"/>
        </w:rPr>
        <w:t>2.4</w:t>
      </w:r>
      <w:r>
        <w:rPr>
          <w:rFonts w:ascii="Times New Roman" w:hAnsi="Times New Roman" w:cs="Times New Roman" w:hint="eastAsia"/>
          <w:b/>
          <w:color w:val="auto"/>
        </w:rPr>
        <w:tab/>
      </w:r>
      <w:r w:rsidRPr="00641829">
        <w:rPr>
          <w:rFonts w:ascii="Times New Roman" w:hAnsi="Times New Roman" w:cs="Times New Roman"/>
          <w:b/>
          <w:color w:val="auto"/>
        </w:rPr>
        <w:t>Estimating the selection starting time</w:t>
      </w:r>
      <w:bookmarkEnd w:id="32"/>
      <w:bookmarkEnd w:id="33"/>
      <w:bookmarkEnd w:id="34"/>
    </w:p>
    <w:p w:rsidR="00663B86" w:rsidRPr="00641829" w:rsidRDefault="00663B86" w:rsidP="00663B86">
      <w:pPr>
        <w:jc w:val="both"/>
        <w:rPr>
          <w:rFonts w:ascii="Times New Roman" w:hAnsi="Times New Roman" w:cs="Times New Roman"/>
        </w:rPr>
      </w:pPr>
      <w:r w:rsidRPr="00641829">
        <w:rPr>
          <w:rFonts w:ascii="Times New Roman" w:hAnsi="Times New Roman" w:cs="Times New Roman"/>
        </w:rPr>
        <w:lastRenderedPageBreak/>
        <w:t xml:space="preserve">Apart from detecting signals of </w:t>
      </w:r>
      <w:r w:rsidRPr="00641829">
        <w:rPr>
          <w:rFonts w:ascii="Times New Roman" w:hAnsi="Times New Roman" w:cs="Times New Roman"/>
          <w:lang w:eastAsia="zh-CN"/>
        </w:rPr>
        <w:t>PS</w:t>
      </w:r>
      <w:r w:rsidRPr="00641829">
        <w:rPr>
          <w:rFonts w:ascii="Times New Roman" w:hAnsi="Times New Roman" w:cs="Times New Roman"/>
        </w:rPr>
        <w:t xml:space="preserve">, we may use further information </w:t>
      </w:r>
      <w:r>
        <w:rPr>
          <w:rFonts w:ascii="Times New Roman" w:hAnsi="Times New Roman" w:cs="Times New Roman" w:hint="eastAsia"/>
          <w:lang w:eastAsia="zh-CN"/>
        </w:rPr>
        <w:t xml:space="preserve">generated </w:t>
      </w:r>
      <w:r w:rsidRPr="00641829">
        <w:rPr>
          <w:rFonts w:ascii="Times New Roman" w:hAnsi="Times New Roman" w:cs="Times New Roman"/>
        </w:rPr>
        <w:t>from the</w:t>
      </w:r>
      <w:r w:rsidRPr="00641829">
        <w:rPr>
          <w:rFonts w:ascii="Times New Roman" w:hAnsi="Times New Roman" w:cs="Times New Roman"/>
          <w:lang w:eastAsia="zh-CN"/>
        </w:rPr>
        <w:t xml:space="preserve"> model to test</w:t>
      </w:r>
      <w:r w:rsidRPr="00641829">
        <w:rPr>
          <w:rFonts w:ascii="Times New Roman" w:hAnsi="Times New Roman" w:cs="Times New Roman"/>
        </w:rPr>
        <w:t xml:space="preserve"> </w:t>
      </w:r>
      <w:r w:rsidRPr="00492A91">
        <w:rPr>
          <w:rFonts w:ascii="Times New Roman" w:hAnsi="Times New Roman" w:cs="Times New Roman"/>
          <w:i/>
          <w:lang w:eastAsia="zh-CN"/>
        </w:rPr>
        <w:t>H</w:t>
      </w:r>
      <w:r w:rsidRPr="00492A91">
        <w:rPr>
          <w:rFonts w:ascii="Times New Roman" w:hAnsi="Times New Roman" w:cs="Times New Roman"/>
          <w:vertAlign w:val="subscript"/>
          <w:lang w:eastAsia="zh-CN"/>
        </w:rPr>
        <w:t>2</w:t>
      </w:r>
      <w:r w:rsidRPr="00641829">
        <w:rPr>
          <w:rFonts w:ascii="Times New Roman" w:hAnsi="Times New Roman" w:cs="Times New Roman"/>
        </w:rPr>
        <w:t xml:space="preserve"> to infer the selection starting time and selection coefficients.</w:t>
      </w:r>
    </w:p>
    <w:p w:rsidR="00663B86" w:rsidRPr="00641829" w:rsidRDefault="00663B86" w:rsidP="00663B86">
      <w:pPr>
        <w:ind w:firstLine="720"/>
        <w:rPr>
          <w:rFonts w:ascii="Times New Roman" w:hAnsi="Times New Roman" w:cs="Times New Roman"/>
          <w:lang w:eastAsia="zh-CN"/>
        </w:rPr>
      </w:pPr>
    </w:p>
    <w:p w:rsidR="00663B86" w:rsidRPr="00641829" w:rsidRDefault="00663B86" w:rsidP="00663B86">
      <w:pPr>
        <w:ind w:firstLineChars="100" w:firstLine="240"/>
        <w:jc w:val="both"/>
        <w:rPr>
          <w:rFonts w:ascii="Times New Roman" w:hAnsi="Times New Roman" w:cs="Times New Roman"/>
        </w:rPr>
      </w:pPr>
      <w:r w:rsidRPr="00641829">
        <w:rPr>
          <w:rFonts w:ascii="Times New Roman" w:hAnsi="Times New Roman" w:cs="Times New Roman"/>
        </w:rPr>
        <w:t>The essential parameters for inferring the selection time are two time parameters</w:t>
      </w:r>
      <w:r>
        <w:rPr>
          <w:rFonts w:ascii="Times New Roman" w:hAnsi="Times New Roman" w:cs="Times New Roman" w:hint="eastAsia"/>
          <w:lang w:eastAsia="zh-CN"/>
        </w:rPr>
        <w:t xml:space="preserve">, </w:t>
      </w:r>
      <w:r w:rsidRPr="003F580D">
        <w:rPr>
          <w:position w:val="-32"/>
        </w:rPr>
        <w:object w:dxaOrig="1060" w:dyaOrig="720">
          <v:shape id="_x0000_i1045" type="#_x0000_t75" style="width:53.2pt;height:36.55pt" o:ole="">
            <v:imagedata r:id="rId71" o:title=""/>
          </v:shape>
          <o:OLEObject Type="Embed" ProgID="Equation.DSMT4" ShapeID="_x0000_i1045" DrawAspect="Content" ObjectID="_1492256798" r:id="rId72"/>
        </w:object>
      </w:r>
      <w:r w:rsidRPr="00641829">
        <w:rPr>
          <w:rFonts w:ascii="Times New Roman" w:hAnsi="Times New Roman" w:cs="Times New Roman"/>
        </w:rPr>
        <w:t xml:space="preserve"> and</w:t>
      </w:r>
      <w:r>
        <w:rPr>
          <w:rFonts w:ascii="Times New Roman" w:hAnsi="Times New Roman" w:cs="Times New Roman" w:hint="eastAsia"/>
          <w:lang w:eastAsia="zh-CN"/>
        </w:rPr>
        <w:t xml:space="preserve"> </w:t>
      </w:r>
      <w:r w:rsidRPr="003F580D">
        <w:rPr>
          <w:position w:val="-32"/>
        </w:rPr>
        <w:object w:dxaOrig="1100" w:dyaOrig="720">
          <v:shape id="_x0000_i1046" type="#_x0000_t75" style="width:54.8pt;height:36.55pt" o:ole="">
            <v:imagedata r:id="rId73" o:title=""/>
          </v:shape>
          <o:OLEObject Type="Embed" ProgID="Equation.DSMT4" ShapeID="_x0000_i1046" DrawAspect="Content" ObjectID="_1492256799" r:id="rId74"/>
        </w:object>
      </w:r>
      <w:r w:rsidRPr="00641829">
        <w:rPr>
          <w:rFonts w:ascii="Times New Roman" w:hAnsi="Times New Roman" w:cs="Times New Roman"/>
        </w:rPr>
        <w:t xml:space="preserve">, </w:t>
      </w:r>
      <w:r w:rsidRPr="00492A91">
        <w:rPr>
          <w:rFonts w:ascii="Times New Roman" w:hAnsi="Times New Roman" w:cs="Times New Roman"/>
          <w:lang w:eastAsia="zh-CN"/>
        </w:rPr>
        <w:t xml:space="preserve">2 &lt; </w:t>
      </w:r>
      <w:r w:rsidRPr="00492A91">
        <w:rPr>
          <w:rFonts w:ascii="Times New Roman" w:hAnsi="Times New Roman" w:cs="Times New Roman"/>
          <w:i/>
          <w:lang w:eastAsia="zh-CN"/>
        </w:rPr>
        <w:t>i</w:t>
      </w:r>
      <w:r w:rsidRPr="00492A91">
        <w:rPr>
          <w:rFonts w:ascii="Times New Roman" w:hAnsi="Times New Roman" w:cs="Times New Roman"/>
          <w:vertAlign w:val="subscript"/>
          <w:lang w:eastAsia="zh-CN"/>
        </w:rPr>
        <w:t>1</w:t>
      </w:r>
      <w:r w:rsidRPr="00492A91">
        <w:rPr>
          <w:rFonts w:ascii="Times New Roman" w:hAnsi="Times New Roman" w:cs="Times New Roman"/>
          <w:i/>
          <w:vertAlign w:val="subscript"/>
          <w:lang w:eastAsia="zh-CN"/>
        </w:rPr>
        <w:t xml:space="preserve"> </w:t>
      </w:r>
      <w:r w:rsidRPr="00492A91">
        <w:rPr>
          <w:rFonts w:ascii="Times New Roman" w:hAnsi="Times New Roman" w:cs="Times New Roman"/>
          <w:lang w:eastAsia="zh-CN"/>
        </w:rPr>
        <w:t xml:space="preserve">&lt; </w:t>
      </w:r>
      <w:r w:rsidRPr="00492A91">
        <w:rPr>
          <w:rFonts w:ascii="Times New Roman" w:hAnsi="Times New Roman" w:cs="Times New Roman"/>
          <w:i/>
          <w:lang w:eastAsia="zh-CN"/>
        </w:rPr>
        <w:t>i</w:t>
      </w:r>
      <w:r w:rsidRPr="00492A91">
        <w:rPr>
          <w:rFonts w:ascii="Times New Roman" w:hAnsi="Times New Roman" w:cs="Times New Roman"/>
          <w:vertAlign w:val="subscript"/>
          <w:lang w:eastAsia="zh-CN"/>
        </w:rPr>
        <w:t>2</w:t>
      </w:r>
      <w:r w:rsidRPr="00492A91">
        <w:rPr>
          <w:rFonts w:ascii="Times New Roman" w:hAnsi="Times New Roman" w:cs="Times New Roman"/>
          <w:lang w:eastAsia="zh-CN"/>
        </w:rPr>
        <w:t xml:space="preserve"> &lt; </w:t>
      </w:r>
      <w:r w:rsidRPr="00492A91">
        <w:rPr>
          <w:rFonts w:ascii="Times New Roman" w:hAnsi="Times New Roman" w:cs="Times New Roman"/>
          <w:i/>
          <w:lang w:eastAsia="zh-CN"/>
        </w:rPr>
        <w:t>n</w:t>
      </w:r>
      <w:r>
        <w:rPr>
          <w:rFonts w:ascii="Times New Roman" w:hAnsi="Times New Roman" w:cs="Times New Roman"/>
        </w:rPr>
        <w:t xml:space="preserve">, indicating </w:t>
      </w:r>
      <w:r>
        <w:rPr>
          <w:rFonts w:ascii="Times New Roman" w:hAnsi="Times New Roman" w:cs="Times New Roman" w:hint="eastAsia"/>
          <w:lang w:eastAsia="zh-CN"/>
        </w:rPr>
        <w:t>at</w:t>
      </w:r>
      <w:r w:rsidRPr="00641829">
        <w:rPr>
          <w:rFonts w:ascii="Times New Roman" w:hAnsi="Times New Roman" w:cs="Times New Roman"/>
        </w:rPr>
        <w:t xml:space="preserve"> which </w:t>
      </w:r>
      <w:r>
        <w:rPr>
          <w:rFonts w:ascii="Times New Roman" w:hAnsi="Times New Roman" w:cs="Times New Roman" w:hint="eastAsia"/>
          <w:lang w:eastAsia="zh-CN"/>
        </w:rPr>
        <w:t>time point</w:t>
      </w:r>
      <w:r w:rsidRPr="00641829" w:rsidDel="00857E52">
        <w:rPr>
          <w:rFonts w:ascii="Times New Roman" w:hAnsi="Times New Roman" w:cs="Times New Roman"/>
        </w:rPr>
        <w:t xml:space="preserve"> </w:t>
      </w:r>
      <w:r w:rsidRPr="00641829">
        <w:rPr>
          <w:rFonts w:ascii="Times New Roman" w:hAnsi="Times New Roman" w:cs="Times New Roman"/>
        </w:rPr>
        <w:t>the local coalescent rate significantly</w:t>
      </w:r>
      <w:r>
        <w:rPr>
          <w:rFonts w:ascii="Times New Roman" w:hAnsi="Times New Roman" w:cs="Times New Roman" w:hint="eastAsia"/>
          <w:lang w:eastAsia="zh-CN"/>
        </w:rPr>
        <w:t xml:space="preserve"> </w:t>
      </w:r>
      <w:r w:rsidRPr="00641829">
        <w:rPr>
          <w:rFonts w:ascii="Times New Roman" w:hAnsi="Times New Roman" w:cs="Times New Roman"/>
        </w:rPr>
        <w:t>changed</w:t>
      </w:r>
      <w:r>
        <w:rPr>
          <w:rFonts w:ascii="Times New Roman" w:hAnsi="Times New Roman" w:cs="Times New Roman" w:hint="eastAsia"/>
          <w:lang w:eastAsia="zh-CN"/>
        </w:rPr>
        <w:t xml:space="preserve">. For </w:t>
      </w:r>
      <w:r>
        <w:rPr>
          <w:rFonts w:ascii="Times New Roman" w:hAnsi="Times New Roman" w:cs="Times New Roman"/>
          <w:lang w:eastAsia="zh-CN"/>
        </w:rPr>
        <w:t>convenience</w:t>
      </w:r>
      <w:r>
        <w:rPr>
          <w:rFonts w:ascii="Times New Roman" w:hAnsi="Times New Roman" w:cs="Times New Roman" w:hint="eastAsia"/>
          <w:lang w:eastAsia="zh-CN"/>
        </w:rPr>
        <w:t xml:space="preserve">, we define </w:t>
      </w:r>
      <w:r w:rsidRPr="0076227D">
        <w:rPr>
          <w:rFonts w:ascii="Times New Roman" w:hAnsi="Times New Roman" w:cs="Times New Roman" w:hint="eastAsia"/>
          <w:i/>
          <w:lang w:eastAsia="zh-CN"/>
        </w:rPr>
        <w:t>T</w:t>
      </w:r>
      <w:r>
        <w:rPr>
          <w:rFonts w:ascii="Times New Roman" w:hAnsi="Times New Roman" w:cs="Times New Roman" w:hint="eastAsia"/>
          <w:vertAlign w:val="subscript"/>
          <w:lang w:eastAsia="zh-CN"/>
        </w:rPr>
        <w:t>0</w:t>
      </w:r>
      <w:r>
        <w:rPr>
          <w:rFonts w:ascii="Times New Roman" w:hAnsi="Times New Roman" w:cs="Times New Roman" w:hint="eastAsia"/>
          <w:lang w:eastAsia="zh-CN"/>
        </w:rPr>
        <w:t xml:space="preserve"> = 0</w:t>
      </w:r>
      <w:r>
        <w:rPr>
          <w:rFonts w:ascii="Times New Roman" w:hAnsi="Times New Roman" w:cs="Times New Roman" w:hint="eastAsia"/>
          <w:kern w:val="2"/>
          <w:lang w:eastAsia="zh-CN"/>
        </w:rPr>
        <w:t xml:space="preserve"> and </w:t>
      </w:r>
      <w:r w:rsidRPr="003F580D">
        <w:rPr>
          <w:position w:val="-32"/>
        </w:rPr>
        <w:object w:dxaOrig="920" w:dyaOrig="720">
          <v:shape id="_x0000_i1047" type="#_x0000_t75" style="width:46.2pt;height:36.55pt" o:ole="">
            <v:imagedata r:id="rId75" o:title=""/>
          </v:shape>
          <o:OLEObject Type="Embed" ProgID="Equation.DSMT4" ShapeID="_x0000_i1047" DrawAspect="Content" ObjectID="_1492256800" r:id="rId76"/>
        </w:object>
      </w:r>
      <w:r>
        <w:rPr>
          <w:rFonts w:ascii="Times New Roman" w:hAnsi="Times New Roman" w:cs="Times New Roman" w:hint="eastAsia"/>
          <w:kern w:val="2"/>
          <w:lang w:eastAsia="zh-CN"/>
        </w:rPr>
        <w:t xml:space="preserve"> as the current and most ancient time points, </w:t>
      </w:r>
      <w:r>
        <w:rPr>
          <w:rFonts w:ascii="Times New Roman" w:hAnsi="Times New Roman"/>
          <w:kern w:val="2"/>
          <w:lang w:eastAsia="zh-CN"/>
        </w:rPr>
        <w:t>respectively</w:t>
      </w:r>
      <w:r>
        <w:rPr>
          <w:rFonts w:ascii="Times New Roman" w:hAnsi="Times New Roman" w:cs="Times New Roman" w:hint="eastAsia"/>
          <w:lang w:eastAsia="zh-CN"/>
        </w:rPr>
        <w:t>.</w:t>
      </w:r>
      <w:r w:rsidRPr="00641829">
        <w:rPr>
          <w:rFonts w:ascii="Times New Roman" w:hAnsi="Times New Roman" w:cs="Times New Roman"/>
        </w:rPr>
        <w:t xml:space="preserve"> </w:t>
      </w:r>
      <w:r>
        <w:rPr>
          <w:rFonts w:ascii="Times New Roman" w:hAnsi="Times New Roman" w:cs="Times New Roman" w:hint="eastAsia"/>
          <w:lang w:eastAsia="zh-CN"/>
        </w:rPr>
        <w:t>T</w:t>
      </w:r>
      <w:r w:rsidRPr="00641829">
        <w:rPr>
          <w:rFonts w:ascii="Times New Roman" w:hAnsi="Times New Roman" w:cs="Times New Roman"/>
        </w:rPr>
        <w:t>hree parameters</w:t>
      </w:r>
      <w:r>
        <w:rPr>
          <w:rFonts w:ascii="Times New Roman" w:hAnsi="Times New Roman" w:cs="Times New Roman" w:hint="eastAsia"/>
          <w:lang w:eastAsia="zh-CN"/>
        </w:rPr>
        <w:t>,</w:t>
      </w:r>
      <w:r w:rsidRPr="00641829">
        <w:rPr>
          <w:rFonts w:ascii="Times New Roman" w:hAnsi="Times New Roman" w:cs="Times New Roman"/>
          <w:lang w:eastAsia="zh-CN"/>
        </w:rPr>
        <w:t xml:space="preserve"> </w:t>
      </w:r>
      <w:r w:rsidRPr="00492A91">
        <w:rPr>
          <w:rFonts w:ascii="Times New Roman" w:hAnsi="Times New Roman" w:cs="Times New Roman"/>
          <w:i/>
          <w:lang w:eastAsia="zh-CN"/>
        </w:rPr>
        <w:t>α</w:t>
      </w:r>
      <w:r w:rsidRPr="00492A91">
        <w:rPr>
          <w:rFonts w:ascii="Times New Roman" w:hAnsi="Times New Roman" w:cs="Times New Roman"/>
          <w:vertAlign w:val="subscript"/>
          <w:lang w:eastAsia="zh-CN"/>
        </w:rPr>
        <w:t>1</w:t>
      </w:r>
      <w:r w:rsidRPr="00492A91">
        <w:rPr>
          <w:rFonts w:ascii="Times New Roman" w:hAnsi="Times New Roman" w:cs="Times New Roman"/>
          <w:i/>
          <w:lang w:eastAsia="zh-CN"/>
        </w:rPr>
        <w:t>, α</w:t>
      </w:r>
      <w:r w:rsidRPr="00492A91">
        <w:rPr>
          <w:rFonts w:ascii="Times New Roman" w:hAnsi="Times New Roman" w:cs="Times New Roman"/>
          <w:vertAlign w:val="subscript"/>
          <w:lang w:eastAsia="zh-CN"/>
        </w:rPr>
        <w:t>2</w:t>
      </w:r>
      <w:r>
        <w:rPr>
          <w:rFonts w:ascii="Times New Roman" w:hAnsi="Times New Roman" w:cs="Times New Roman" w:hint="eastAsia"/>
          <w:lang w:eastAsia="zh-CN"/>
        </w:rPr>
        <w:t>,</w:t>
      </w:r>
      <w:r w:rsidRPr="00641829">
        <w:rPr>
          <w:rFonts w:ascii="Times New Roman" w:hAnsi="Times New Roman" w:cs="Times New Roman"/>
          <w:vertAlign w:val="subscript"/>
          <w:lang w:eastAsia="zh-CN"/>
        </w:rPr>
        <w:t xml:space="preserve"> </w:t>
      </w:r>
      <w:r w:rsidRPr="00641829">
        <w:rPr>
          <w:rFonts w:ascii="Times New Roman" w:hAnsi="Times New Roman" w:cs="Times New Roman"/>
        </w:rPr>
        <w:t>an</w:t>
      </w:r>
      <w:r w:rsidRPr="00641829">
        <w:rPr>
          <w:rFonts w:ascii="Times New Roman" w:hAnsi="Times New Roman" w:cs="Times New Roman"/>
          <w:lang w:eastAsia="zh-CN"/>
        </w:rPr>
        <w:t xml:space="preserve">d </w:t>
      </w:r>
      <w:r w:rsidRPr="00492A91">
        <w:rPr>
          <w:rFonts w:ascii="Times New Roman" w:hAnsi="Times New Roman" w:cs="Times New Roman"/>
          <w:i/>
          <w:lang w:eastAsia="zh-CN"/>
        </w:rPr>
        <w:t>α</w:t>
      </w:r>
      <w:r w:rsidRPr="00492A91">
        <w:rPr>
          <w:rFonts w:ascii="Times New Roman" w:hAnsi="Times New Roman" w:cs="Times New Roman"/>
          <w:vertAlign w:val="subscript"/>
          <w:lang w:eastAsia="zh-CN"/>
        </w:rPr>
        <w:t>3</w:t>
      </w:r>
      <w:r w:rsidRPr="00641829">
        <w:rPr>
          <w:rFonts w:ascii="Times New Roman" w:hAnsi="Times New Roman" w:cs="Times New Roman"/>
        </w:rPr>
        <w:t>, measure the local average coalescent rate change in three disjoint time intervals</w:t>
      </w:r>
      <w:r>
        <w:rPr>
          <w:rFonts w:ascii="Times New Roman" w:hAnsi="Times New Roman" w:cs="Times New Roman" w:hint="eastAsia"/>
          <w:lang w:eastAsia="zh-CN"/>
        </w:rPr>
        <w:t>, [</w:t>
      </w:r>
      <w:r>
        <w:rPr>
          <w:rFonts w:ascii="Times New Roman" w:hAnsi="Times New Roman" w:cs="Times New Roman" w:hint="eastAsia"/>
          <w:i/>
          <w:lang w:eastAsia="zh-CN"/>
        </w:rPr>
        <w:t>T</w:t>
      </w:r>
      <w:r>
        <w:rPr>
          <w:rFonts w:ascii="Times New Roman" w:hAnsi="Times New Roman" w:cs="Times New Roman" w:hint="eastAsia"/>
          <w:vertAlign w:val="subscript"/>
          <w:lang w:eastAsia="zh-CN"/>
        </w:rPr>
        <w:t>0</w:t>
      </w:r>
      <w:r w:rsidRPr="007E1C5C">
        <w:rPr>
          <w:rFonts w:ascii="Times New Roman" w:hAnsi="Times New Roman" w:cs="Times New Roman" w:hint="eastAsia"/>
          <w:lang w:eastAsia="zh-CN"/>
        </w:rPr>
        <w:t xml:space="preserve">, </w:t>
      </w:r>
      <w:r>
        <w:rPr>
          <w:rFonts w:ascii="Times New Roman" w:hAnsi="Times New Roman" w:cs="Times New Roman" w:hint="eastAsia"/>
          <w:i/>
          <w:lang w:eastAsia="zh-CN"/>
        </w:rPr>
        <w:t>T</w:t>
      </w:r>
      <w:r w:rsidRPr="001A2FCA">
        <w:rPr>
          <w:rFonts w:ascii="Times New Roman" w:hAnsi="Times New Roman" w:cs="Times New Roman" w:hint="eastAsia"/>
          <w:vertAlign w:val="subscript"/>
          <w:lang w:eastAsia="zh-CN"/>
        </w:rPr>
        <w:t>1</w:t>
      </w:r>
      <w:r>
        <w:rPr>
          <w:rFonts w:ascii="Times New Roman" w:hAnsi="Times New Roman" w:cs="Times New Roman" w:hint="eastAsia"/>
          <w:lang w:eastAsia="zh-CN"/>
        </w:rPr>
        <w:t>]</w:t>
      </w:r>
      <w:r>
        <w:rPr>
          <w:rFonts w:ascii="Times New Roman" w:hAnsi="Times New Roman" w:cs="Times New Roman" w:hint="eastAsia"/>
          <w:kern w:val="2"/>
          <w:lang w:eastAsia="zh-CN"/>
        </w:rPr>
        <w:t xml:space="preserve">, </w:t>
      </w:r>
      <w:r>
        <w:rPr>
          <w:rFonts w:ascii="Times New Roman" w:hAnsi="Times New Roman" w:cs="Times New Roman" w:hint="eastAsia"/>
          <w:lang w:eastAsia="zh-CN"/>
        </w:rPr>
        <w:t>[</w:t>
      </w:r>
      <w:r>
        <w:rPr>
          <w:rFonts w:ascii="Times New Roman" w:hAnsi="Times New Roman" w:cs="Times New Roman" w:hint="eastAsia"/>
          <w:i/>
          <w:lang w:eastAsia="zh-CN"/>
        </w:rPr>
        <w:t>T</w:t>
      </w:r>
      <w:r>
        <w:rPr>
          <w:rFonts w:ascii="Times New Roman" w:hAnsi="Times New Roman" w:cs="Times New Roman" w:hint="eastAsia"/>
          <w:vertAlign w:val="subscript"/>
          <w:lang w:eastAsia="zh-CN"/>
        </w:rPr>
        <w:t>1</w:t>
      </w:r>
      <w:r w:rsidRPr="007E1C5C">
        <w:rPr>
          <w:rFonts w:ascii="Times New Roman" w:hAnsi="Times New Roman" w:cs="Times New Roman" w:hint="eastAsia"/>
          <w:lang w:eastAsia="zh-CN"/>
        </w:rPr>
        <w:t xml:space="preserve">, </w:t>
      </w:r>
      <w:r>
        <w:rPr>
          <w:rFonts w:ascii="Times New Roman" w:hAnsi="Times New Roman" w:cs="Times New Roman" w:hint="eastAsia"/>
          <w:i/>
          <w:lang w:eastAsia="zh-CN"/>
        </w:rPr>
        <w:t>T</w:t>
      </w:r>
      <w:r w:rsidRPr="001A2FCA">
        <w:rPr>
          <w:rFonts w:ascii="Times New Roman" w:hAnsi="Times New Roman" w:cs="Times New Roman" w:hint="eastAsia"/>
          <w:vertAlign w:val="subscript"/>
          <w:lang w:eastAsia="zh-CN"/>
        </w:rPr>
        <w:t>2</w:t>
      </w:r>
      <w:r>
        <w:rPr>
          <w:rFonts w:ascii="Times New Roman" w:hAnsi="Times New Roman" w:cs="Times New Roman" w:hint="eastAsia"/>
          <w:lang w:eastAsia="zh-CN"/>
        </w:rPr>
        <w:t>],</w:t>
      </w:r>
      <w:r>
        <w:rPr>
          <w:rFonts w:ascii="Times New Roman" w:hAnsi="Times New Roman" w:cs="Times New Roman" w:hint="eastAsia"/>
          <w:kern w:val="2"/>
          <w:lang w:eastAsia="zh-CN"/>
        </w:rPr>
        <w:t xml:space="preserve"> and [</w:t>
      </w:r>
      <w:r>
        <w:rPr>
          <w:rFonts w:ascii="Times New Roman" w:hAnsi="Times New Roman" w:cs="Times New Roman" w:hint="eastAsia"/>
          <w:i/>
          <w:lang w:eastAsia="zh-CN"/>
        </w:rPr>
        <w:t>T</w:t>
      </w:r>
      <w:r w:rsidRPr="001A2FCA">
        <w:rPr>
          <w:rFonts w:ascii="Times New Roman" w:hAnsi="Times New Roman" w:cs="Times New Roman" w:hint="eastAsia"/>
          <w:vertAlign w:val="subscript"/>
          <w:lang w:eastAsia="zh-CN"/>
        </w:rPr>
        <w:t>2</w:t>
      </w:r>
      <w:r w:rsidRPr="007E1C5C">
        <w:rPr>
          <w:rFonts w:ascii="Times New Roman" w:hAnsi="Times New Roman" w:cs="Times New Roman" w:hint="eastAsia"/>
          <w:lang w:eastAsia="zh-CN"/>
        </w:rPr>
        <w:t>,</w:t>
      </w:r>
      <w:r w:rsidRPr="001A2FCA">
        <w:rPr>
          <w:rFonts w:ascii="Times New Roman" w:hAnsi="Times New Roman" w:cs="Times New Roman" w:hint="eastAsia"/>
          <w:vertAlign w:val="subscript"/>
          <w:lang w:eastAsia="zh-CN"/>
        </w:rPr>
        <w:t xml:space="preserve"> </w:t>
      </w:r>
      <w:r>
        <w:rPr>
          <w:rFonts w:ascii="Times New Roman" w:hAnsi="Times New Roman" w:cs="Times New Roman" w:hint="eastAsia"/>
          <w:i/>
          <w:lang w:eastAsia="zh-CN"/>
        </w:rPr>
        <w:t>T</w:t>
      </w:r>
      <w:r w:rsidRPr="0030258A">
        <w:rPr>
          <w:rFonts w:ascii="Times New Roman" w:hAnsi="Times New Roman" w:cs="Times New Roman" w:hint="eastAsia"/>
          <w:i/>
          <w:vertAlign w:val="subscript"/>
          <w:lang w:eastAsia="zh-CN"/>
        </w:rPr>
        <w:t>e</w:t>
      </w:r>
      <w:r>
        <w:rPr>
          <w:rFonts w:ascii="Times New Roman" w:hAnsi="Times New Roman" w:cs="Times New Roman" w:hint="eastAsia"/>
          <w:lang w:eastAsia="zh-CN"/>
        </w:rPr>
        <w:t>]</w:t>
      </w:r>
      <w:r w:rsidRPr="00641829">
        <w:rPr>
          <w:rFonts w:ascii="Times New Roman" w:hAnsi="Times New Roman" w:cs="Times New Roman"/>
        </w:rPr>
        <w:t>.</w:t>
      </w:r>
    </w:p>
    <w:p w:rsidR="00663B86" w:rsidRPr="00641829" w:rsidRDefault="00663B86" w:rsidP="00663B86">
      <w:pPr>
        <w:rPr>
          <w:rFonts w:ascii="Times New Roman" w:hAnsi="Times New Roman" w:cs="Times New Roman"/>
        </w:rPr>
      </w:pPr>
    </w:p>
    <w:p w:rsidR="00663B86" w:rsidRPr="00641829" w:rsidRDefault="00663B86" w:rsidP="00663B86">
      <w:pPr>
        <w:ind w:firstLineChars="100" w:firstLine="240"/>
        <w:jc w:val="both"/>
        <w:rPr>
          <w:rFonts w:ascii="Times New Roman" w:hAnsi="Times New Roman" w:cs="Times New Roman"/>
        </w:rPr>
      </w:pPr>
      <w:r>
        <w:rPr>
          <w:rFonts w:ascii="Times New Roman" w:hAnsi="Times New Roman" w:cs="Times New Roman" w:hint="eastAsia"/>
          <w:lang w:eastAsia="zh-CN"/>
        </w:rPr>
        <w:t>T</w:t>
      </w:r>
      <w:r w:rsidRPr="00641829">
        <w:rPr>
          <w:rFonts w:ascii="Times New Roman" w:hAnsi="Times New Roman" w:cs="Times New Roman"/>
        </w:rPr>
        <w:t xml:space="preserve">o </w:t>
      </w:r>
      <w:r>
        <w:rPr>
          <w:rFonts w:ascii="Times New Roman" w:hAnsi="Times New Roman" w:cs="Times New Roman" w:hint="eastAsia"/>
          <w:lang w:eastAsia="zh-CN"/>
        </w:rPr>
        <w:t xml:space="preserve">clearly </w:t>
      </w:r>
      <w:r w:rsidRPr="00641829">
        <w:rPr>
          <w:rFonts w:ascii="Times New Roman" w:hAnsi="Times New Roman" w:cs="Times New Roman"/>
        </w:rPr>
        <w:t>elucidate the dynamic</w:t>
      </w:r>
      <w:r>
        <w:rPr>
          <w:rFonts w:ascii="Times New Roman" w:hAnsi="Times New Roman" w:cs="Times New Roman" w:hint="eastAsia"/>
          <w:lang w:eastAsia="zh-CN"/>
        </w:rPr>
        <w:t>s</w:t>
      </w:r>
      <w:r w:rsidRPr="00641829">
        <w:rPr>
          <w:rFonts w:ascii="Times New Roman" w:hAnsi="Times New Roman" w:cs="Times New Roman"/>
        </w:rPr>
        <w:t xml:space="preserve"> of coalescent rate change, we considered four cases by comparing the values of</w:t>
      </w:r>
      <w:r w:rsidRPr="00641829">
        <w:rPr>
          <w:rFonts w:ascii="Times New Roman" w:hAnsi="Times New Roman" w:cs="Times New Roman"/>
          <w:lang w:eastAsia="zh-CN"/>
        </w:rPr>
        <w:t xml:space="preserve"> </w:t>
      </w:r>
      <w:r w:rsidRPr="00492A91">
        <w:rPr>
          <w:rFonts w:ascii="Times New Roman" w:hAnsi="Times New Roman" w:cs="Times New Roman"/>
          <w:i/>
          <w:lang w:eastAsia="zh-CN"/>
        </w:rPr>
        <w:t>α</w:t>
      </w:r>
      <w:r w:rsidRPr="00492A91">
        <w:rPr>
          <w:rFonts w:ascii="Times New Roman" w:hAnsi="Times New Roman" w:cs="Times New Roman"/>
          <w:vertAlign w:val="subscript"/>
          <w:lang w:eastAsia="zh-CN"/>
        </w:rPr>
        <w:t>1</w:t>
      </w:r>
      <w:r w:rsidRPr="00C66727">
        <w:rPr>
          <w:rFonts w:ascii="Times New Roman" w:hAnsi="Times New Roman" w:cs="Times New Roman"/>
          <w:lang w:eastAsia="zh-CN"/>
        </w:rPr>
        <w:t>,</w:t>
      </w:r>
      <w:r w:rsidRPr="00492A91">
        <w:rPr>
          <w:rFonts w:ascii="Times New Roman" w:hAnsi="Times New Roman" w:cs="Times New Roman"/>
          <w:i/>
          <w:lang w:eastAsia="zh-CN"/>
        </w:rPr>
        <w:t xml:space="preserve"> α</w:t>
      </w:r>
      <w:r w:rsidRPr="00492A91">
        <w:rPr>
          <w:rFonts w:ascii="Times New Roman" w:hAnsi="Times New Roman" w:cs="Times New Roman"/>
          <w:vertAlign w:val="subscript"/>
          <w:lang w:eastAsia="zh-CN"/>
        </w:rPr>
        <w:t>2</w:t>
      </w:r>
      <w:r>
        <w:rPr>
          <w:rFonts w:ascii="Times New Roman" w:hAnsi="Times New Roman" w:cs="Times New Roman" w:hint="eastAsia"/>
          <w:lang w:eastAsia="zh-CN"/>
        </w:rPr>
        <w:t>,</w:t>
      </w:r>
      <w:r w:rsidRPr="00641829">
        <w:rPr>
          <w:rFonts w:ascii="Times New Roman" w:hAnsi="Times New Roman" w:cs="Times New Roman"/>
          <w:vertAlign w:val="subscript"/>
          <w:lang w:eastAsia="zh-CN"/>
        </w:rPr>
        <w:t xml:space="preserve"> </w:t>
      </w:r>
      <w:r w:rsidRPr="00641829">
        <w:rPr>
          <w:rFonts w:ascii="Times New Roman" w:hAnsi="Times New Roman" w:cs="Times New Roman"/>
        </w:rPr>
        <w:t>an</w:t>
      </w:r>
      <w:r w:rsidRPr="00641829">
        <w:rPr>
          <w:rFonts w:ascii="Times New Roman" w:hAnsi="Times New Roman" w:cs="Times New Roman"/>
          <w:lang w:eastAsia="zh-CN"/>
        </w:rPr>
        <w:t xml:space="preserve">d </w:t>
      </w:r>
      <w:r w:rsidRPr="00492A91">
        <w:rPr>
          <w:rFonts w:ascii="Times New Roman" w:hAnsi="Times New Roman" w:cs="Times New Roman"/>
          <w:i/>
          <w:lang w:eastAsia="zh-CN"/>
        </w:rPr>
        <w:t>α</w:t>
      </w:r>
      <w:r w:rsidRPr="00492A91">
        <w:rPr>
          <w:rFonts w:ascii="Times New Roman" w:hAnsi="Times New Roman" w:cs="Times New Roman"/>
          <w:vertAlign w:val="subscript"/>
          <w:lang w:eastAsia="zh-CN"/>
        </w:rPr>
        <w:t>3</w:t>
      </w:r>
      <w:r>
        <w:rPr>
          <w:rFonts w:ascii="Times New Roman" w:hAnsi="Times New Roman" w:cs="Times New Roman"/>
        </w:rPr>
        <w:t xml:space="preserve">. </w:t>
      </w:r>
      <w:r>
        <w:rPr>
          <w:rFonts w:ascii="Times New Roman" w:hAnsi="Times New Roman" w:cs="Times New Roman" w:hint="eastAsia"/>
          <w:lang w:eastAsia="zh-CN"/>
        </w:rPr>
        <w:t>Because</w:t>
      </w:r>
      <w:r w:rsidRPr="00641829">
        <w:rPr>
          <w:rFonts w:ascii="Times New Roman" w:hAnsi="Times New Roman" w:cs="Times New Roman"/>
        </w:rPr>
        <w:t xml:space="preserve"> we can only obtain the estimators of</w:t>
      </w:r>
      <w:r>
        <w:rPr>
          <w:rFonts w:ascii="Times New Roman" w:hAnsi="Times New Roman" w:cs="Times New Roman" w:hint="eastAsia"/>
          <w:lang w:eastAsia="zh-CN"/>
        </w:rPr>
        <w:t xml:space="preserve"> </w:t>
      </w:r>
      <w:r w:rsidRPr="00340EE5">
        <w:rPr>
          <w:rFonts w:ascii="Times New Roman" w:hAnsi="Times New Roman"/>
          <w:i/>
          <w:lang w:eastAsia="zh-CN"/>
        </w:rPr>
        <w:t>α</w:t>
      </w:r>
      <w:r w:rsidRPr="00340EE5">
        <w:rPr>
          <w:rFonts w:ascii="Times New Roman" w:hAnsi="Times New Roman"/>
          <w:i/>
          <w:vertAlign w:val="subscript"/>
          <w:lang w:eastAsia="zh-CN"/>
        </w:rPr>
        <w:t>i</w:t>
      </w:r>
      <w:r w:rsidRPr="00641829">
        <w:rPr>
          <w:rFonts w:ascii="Times New Roman" w:hAnsi="Times New Roman" w:cs="Times New Roman"/>
        </w:rPr>
        <w:t xml:space="preserve">, we </w:t>
      </w:r>
      <w:r>
        <w:rPr>
          <w:rFonts w:ascii="Times New Roman" w:hAnsi="Times New Roman" w:cs="Times New Roman" w:hint="eastAsia"/>
          <w:lang w:eastAsia="zh-CN"/>
        </w:rPr>
        <w:t>then</w:t>
      </w:r>
      <w:r w:rsidRPr="00641829">
        <w:rPr>
          <w:rFonts w:ascii="Times New Roman" w:hAnsi="Times New Roman" w:cs="Times New Roman"/>
        </w:rPr>
        <w:t xml:space="preserve"> use these estimators</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i/>
          <w:vertAlign w:val="subscript"/>
          <w:lang w:eastAsia="zh-CN"/>
        </w:rPr>
        <w:t>i</w:t>
      </w:r>
      <w:r w:rsidRPr="00641829">
        <w:rPr>
          <w:rFonts w:ascii="Times New Roman" w:hAnsi="Times New Roman" w:cs="Times New Roman"/>
        </w:rPr>
        <w:t xml:space="preserve"> instead o</w:t>
      </w:r>
      <w:r w:rsidRPr="00641829">
        <w:rPr>
          <w:rFonts w:ascii="Times New Roman" w:hAnsi="Times New Roman" w:cs="Times New Roman"/>
          <w:lang w:eastAsia="zh-CN"/>
        </w:rPr>
        <w:t xml:space="preserve">f </w:t>
      </w:r>
      <w:r w:rsidRPr="00492A91">
        <w:rPr>
          <w:rFonts w:ascii="Times New Roman" w:hAnsi="Times New Roman" w:cs="Times New Roman"/>
          <w:i/>
          <w:lang w:eastAsia="zh-CN"/>
        </w:rPr>
        <w:t>α</w:t>
      </w:r>
      <w:r w:rsidRPr="00492A91">
        <w:rPr>
          <w:rFonts w:ascii="Times New Roman" w:hAnsi="Times New Roman" w:cs="Times New Roman"/>
          <w:i/>
          <w:vertAlign w:val="subscript"/>
          <w:lang w:eastAsia="zh-CN"/>
        </w:rPr>
        <w:t>i</w:t>
      </w:r>
      <w:r w:rsidRPr="00641829">
        <w:rPr>
          <w:rFonts w:ascii="Times New Roman" w:hAnsi="Times New Roman" w:cs="Times New Roman"/>
        </w:rPr>
        <w:t>.</w:t>
      </w:r>
    </w:p>
    <w:p w:rsidR="00663B86" w:rsidRPr="00641829" w:rsidRDefault="00663B86" w:rsidP="00663B86">
      <w:pPr>
        <w:rPr>
          <w:rFonts w:ascii="Times New Roman" w:hAnsi="Times New Roman" w:cs="Times New Roman"/>
        </w:rPr>
      </w:pPr>
    </w:p>
    <w:p w:rsidR="00663B86" w:rsidRPr="00641829" w:rsidRDefault="00663B86" w:rsidP="00663B86">
      <w:pPr>
        <w:jc w:val="both"/>
        <w:rPr>
          <w:rFonts w:ascii="Times New Roman" w:hAnsi="Times New Roman" w:cs="Times New Roman"/>
          <w:lang w:eastAsia="zh-CN"/>
        </w:rPr>
      </w:pPr>
      <w:r w:rsidRPr="00641829">
        <w:rPr>
          <w:rFonts w:ascii="Times New Roman" w:hAnsi="Times New Roman" w:cs="Times New Roman"/>
        </w:rPr>
        <w:t xml:space="preserve">All four cases </w:t>
      </w:r>
      <w:r>
        <w:rPr>
          <w:rFonts w:ascii="Times New Roman" w:hAnsi="Times New Roman" w:cs="Times New Roman" w:hint="eastAsia"/>
          <w:lang w:eastAsia="zh-CN"/>
        </w:rPr>
        <w:t>are</w:t>
      </w:r>
      <w:r w:rsidRPr="00641829">
        <w:rPr>
          <w:rFonts w:ascii="Times New Roman" w:hAnsi="Times New Roman" w:cs="Times New Roman"/>
        </w:rPr>
        <w:t xml:space="preserve"> shown in </w:t>
      </w:r>
      <w:r>
        <w:rPr>
          <w:rFonts w:ascii="Times New Roman" w:hAnsi="Times New Roman" w:cs="Times New Roman" w:hint="eastAsia"/>
          <w:color w:val="000000"/>
          <w:lang w:eastAsia="zh-CN"/>
        </w:rPr>
        <w:t xml:space="preserve">Supplementary </w:t>
      </w:r>
      <w:r w:rsidRPr="00641829">
        <w:rPr>
          <w:rFonts w:ascii="Times New Roman" w:hAnsi="Times New Roman" w:cs="Times New Roman"/>
          <w:lang w:eastAsia="zh-CN"/>
        </w:rPr>
        <w:t>F</w:t>
      </w:r>
      <w:r>
        <w:rPr>
          <w:rFonts w:ascii="Times New Roman" w:hAnsi="Times New Roman" w:cs="Times New Roman"/>
        </w:rPr>
        <w:t>ig</w:t>
      </w:r>
      <w:r>
        <w:rPr>
          <w:rFonts w:ascii="Times New Roman" w:hAnsi="Times New Roman" w:cs="Times New Roman" w:hint="eastAsia"/>
          <w:lang w:eastAsia="zh-CN"/>
        </w:rPr>
        <w:t>ure</w:t>
      </w:r>
      <w:r w:rsidRPr="00641829">
        <w:rPr>
          <w:rFonts w:ascii="Times New Roman" w:hAnsi="Times New Roman" w:cs="Times New Roman"/>
        </w:rPr>
        <w:t xml:space="preserve"> </w:t>
      </w:r>
      <w:r w:rsidR="009F2BA7">
        <w:rPr>
          <w:rFonts w:ascii="Times New Roman" w:hAnsi="Times New Roman" w:cs="Times New Roman" w:hint="eastAsia"/>
          <w:lang w:eastAsia="zh-CN"/>
        </w:rPr>
        <w:t>19</w:t>
      </w:r>
      <w:r w:rsidRPr="00641829">
        <w:rPr>
          <w:rFonts w:ascii="Times New Roman" w:hAnsi="Times New Roman" w:cs="Times New Roman"/>
        </w:rPr>
        <w:t xml:space="preserve">. A further discussion for each case is as </w:t>
      </w:r>
      <w:r>
        <w:rPr>
          <w:rFonts w:ascii="Times New Roman" w:hAnsi="Times New Roman"/>
        </w:rPr>
        <w:t>presented below</w:t>
      </w:r>
      <w:r w:rsidRPr="00641829">
        <w:rPr>
          <w:rFonts w:ascii="Times New Roman" w:hAnsi="Times New Roman" w:cs="Times New Roman"/>
        </w:rPr>
        <w:t>.</w:t>
      </w:r>
    </w:p>
    <w:p w:rsidR="00663B86" w:rsidRPr="00641829" w:rsidRDefault="00663B86" w:rsidP="00663B86">
      <w:pPr>
        <w:ind w:firstLineChars="100" w:firstLine="240"/>
        <w:jc w:val="both"/>
        <w:rPr>
          <w:rFonts w:ascii="Times New Roman" w:hAnsi="Times New Roman" w:cs="Times New Roman"/>
          <w:lang w:eastAsia="zh-CN"/>
        </w:rPr>
      </w:pPr>
    </w:p>
    <w:p w:rsidR="00663B86" w:rsidRDefault="00663B86" w:rsidP="00663B86">
      <w:pPr>
        <w:ind w:firstLineChars="100" w:firstLine="240"/>
        <w:jc w:val="both"/>
        <w:rPr>
          <w:rFonts w:ascii="Times New Roman" w:hAnsi="Times New Roman" w:cs="Times New Roman"/>
          <w:lang w:eastAsia="zh-CN"/>
        </w:rPr>
      </w:pPr>
      <w:r w:rsidRPr="00641829">
        <w:rPr>
          <w:rFonts w:ascii="Times New Roman" w:hAnsi="Times New Roman" w:cs="Times New Roman"/>
        </w:rPr>
        <w:t xml:space="preserve">At </w:t>
      </w:r>
      <w:r>
        <w:rPr>
          <w:rFonts w:ascii="Times New Roman" w:hAnsi="Times New Roman" w:cs="Times New Roman"/>
          <w:lang w:eastAsia="zh-CN"/>
        </w:rPr>
        <w:t>the</w:t>
      </w:r>
      <w:r>
        <w:rPr>
          <w:rFonts w:ascii="Times New Roman" w:hAnsi="Times New Roman" w:cs="Times New Roman" w:hint="eastAsia"/>
          <w:lang w:eastAsia="zh-CN"/>
        </w:rPr>
        <w:t xml:space="preserve"> </w:t>
      </w:r>
      <w:r w:rsidRPr="00641829">
        <w:rPr>
          <w:rFonts w:ascii="Times New Roman" w:hAnsi="Times New Roman" w:cs="Times New Roman"/>
        </w:rPr>
        <w:t>beginning, we use</w:t>
      </w:r>
      <w:r w:rsidRPr="00641829">
        <w:rPr>
          <w:rFonts w:ascii="Times New Roman" w:hAnsi="Times New Roman" w:cs="Times New Roman"/>
          <w:lang w:eastAsia="zh-CN"/>
        </w:rPr>
        <w:t xml:space="preserve"> </w:t>
      </w:r>
      <w:r>
        <w:rPr>
          <w:rFonts w:ascii="Times New Roman" w:hAnsi="Times New Roman" w:cs="Times New Roman" w:hint="eastAsia"/>
          <w:i/>
          <w:lang w:eastAsia="zh-CN"/>
        </w:rPr>
        <w:t>a</w:t>
      </w:r>
      <w:r w:rsidRPr="00492A91">
        <w:rPr>
          <w:rFonts w:ascii="Times New Roman" w:hAnsi="Times New Roman" w:cs="Times New Roman"/>
          <w:i/>
          <w:vertAlign w:val="subscript"/>
          <w:lang w:eastAsia="zh-CN"/>
        </w:rPr>
        <w:t>i</w:t>
      </w:r>
      <w:r>
        <w:rPr>
          <w:rFonts w:ascii="Times New Roman" w:hAnsi="Times New Roman" w:cs="Times New Roman" w:hint="eastAsia"/>
          <w:i/>
          <w:lang w:eastAsia="zh-CN"/>
        </w:rPr>
        <w:t xml:space="preserve"> </w:t>
      </w:r>
      <w:r>
        <w:rPr>
          <w:rFonts w:ascii="Times New Roman" w:hAnsi="Times New Roman" w:cs="Times New Roman" w:hint="eastAsia"/>
          <w:lang w:eastAsia="zh-CN"/>
        </w:rPr>
        <w:t>(</w:t>
      </w:r>
      <w:r w:rsidRPr="00B87453">
        <w:rPr>
          <w:rFonts w:ascii="Times New Roman" w:hAnsi="Times New Roman" w:cs="Times New Roman"/>
          <w:i/>
          <w:lang w:eastAsia="zh-CN"/>
        </w:rPr>
        <w:t>i</w:t>
      </w:r>
      <w:r w:rsidRPr="00EE7A21">
        <w:rPr>
          <w:rFonts w:ascii="Times New Roman" w:hAnsi="Times New Roman" w:cs="Times New Roman" w:hint="eastAsia"/>
          <w:lang w:eastAsia="zh-CN"/>
        </w:rPr>
        <w:t xml:space="preserve"> </w:t>
      </w:r>
      <w:r w:rsidRPr="00EE7A21">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i/>
          <w:lang w:eastAsia="zh-CN"/>
        </w:rPr>
        <w:t>n</w:t>
      </w:r>
      <w:r w:rsidRPr="00EE7A21">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i/>
          <w:lang w:eastAsia="zh-CN"/>
        </w:rPr>
        <w:t>n</w:t>
      </w:r>
      <w:r>
        <w:rPr>
          <w:rFonts w:ascii="Times New Roman" w:hAnsi="Times New Roman" w:cs="Times New Roman" w:hint="eastAsia"/>
          <w:lang w:eastAsia="zh-CN"/>
        </w:rPr>
        <w:t xml:space="preserve"> </w:t>
      </w:r>
      <w:r w:rsidRPr="00B87453">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lang w:eastAsia="zh-CN"/>
        </w:rPr>
        <w:t>1,…,</w:t>
      </w:r>
      <w:r>
        <w:rPr>
          <w:rFonts w:ascii="Times New Roman" w:hAnsi="Times New Roman" w:cs="Times New Roman" w:hint="eastAsia"/>
          <w:lang w:eastAsia="zh-CN"/>
        </w:rPr>
        <w:t xml:space="preserve"> </w:t>
      </w:r>
      <w:r w:rsidRPr="00B87453">
        <w:rPr>
          <w:rFonts w:ascii="Times New Roman" w:hAnsi="Times New Roman" w:cs="Times New Roman"/>
          <w:lang w:eastAsia="zh-CN"/>
        </w:rPr>
        <w:t>2</w:t>
      </w:r>
      <w:r>
        <w:rPr>
          <w:rFonts w:ascii="Times New Roman" w:hAnsi="Times New Roman" w:cs="Times New Roman" w:hint="eastAsia"/>
          <w:lang w:eastAsia="zh-CN"/>
        </w:rPr>
        <w:t>)</w:t>
      </w:r>
      <w:r w:rsidRPr="00641829">
        <w:rPr>
          <w:rFonts w:ascii="Times New Roman" w:hAnsi="Times New Roman" w:cs="Times New Roman"/>
          <w:lang w:eastAsia="zh-CN"/>
        </w:rPr>
        <w:t xml:space="preserve"> </w:t>
      </w:r>
      <w:r w:rsidRPr="00641829">
        <w:rPr>
          <w:rFonts w:ascii="Times New Roman" w:hAnsi="Times New Roman" w:cs="Times New Roman"/>
        </w:rPr>
        <w:t>t</w:t>
      </w:r>
      <w:r>
        <w:rPr>
          <w:rFonts w:ascii="Times New Roman" w:hAnsi="Times New Roman" w:cs="Times New Roman"/>
        </w:rPr>
        <w:t>o measure the coalescent rate at the</w:t>
      </w:r>
      <w:r>
        <w:rPr>
          <w:rFonts w:ascii="Times New Roman" w:hAnsi="Times New Roman" w:cs="Times New Roman" w:hint="eastAsia"/>
          <w:lang w:eastAsia="zh-CN"/>
        </w:rPr>
        <w:t xml:space="preserve"> </w:t>
      </w:r>
      <w:r w:rsidRPr="00641829">
        <w:rPr>
          <w:rFonts w:ascii="Times New Roman" w:hAnsi="Times New Roman" w:cs="Times New Roman"/>
        </w:rPr>
        <w:t>relative coalescent time interval</w:t>
      </w:r>
      <w:r w:rsidRPr="00641829">
        <w:rPr>
          <w:rFonts w:ascii="Times New Roman" w:hAnsi="Times New Roman" w:cs="Times New Roman"/>
          <w:lang w:eastAsia="zh-CN"/>
        </w:rPr>
        <w:t xml:space="preserve"> </w:t>
      </w:r>
      <w:r w:rsidRPr="00492A91">
        <w:rPr>
          <w:rFonts w:ascii="Times New Roman" w:hAnsi="Times New Roman" w:cs="Times New Roman"/>
          <w:i/>
          <w:lang w:eastAsia="zh-CN"/>
        </w:rPr>
        <w:t>τ</w:t>
      </w:r>
      <w:r w:rsidRPr="00492A91">
        <w:rPr>
          <w:rFonts w:ascii="Times New Roman" w:hAnsi="Times New Roman" w:cs="Times New Roman"/>
          <w:i/>
          <w:vertAlign w:val="subscript"/>
          <w:lang w:eastAsia="zh-CN"/>
        </w:rPr>
        <w:t>i</w:t>
      </w:r>
      <w:r>
        <w:rPr>
          <w:rFonts w:ascii="Times New Roman" w:hAnsi="Times New Roman" w:cs="Times New Roman" w:hint="eastAsia"/>
          <w:lang w:eastAsia="zh-CN"/>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B00133" w:rsidRDefault="00663B86" w:rsidP="00E42FE1">
            <w:pPr>
              <w:jc w:val="center"/>
              <w:rPr>
                <w:rFonts w:ascii="Times New Roman" w:hAnsi="Times New Roman" w:cs="Times New Roman"/>
                <w:color w:val="000000"/>
                <w:lang w:eastAsia="zh-CN"/>
              </w:rPr>
            </w:pPr>
            <w:r w:rsidRPr="003F580D">
              <w:rPr>
                <w:position w:val="-30"/>
              </w:rPr>
              <w:object w:dxaOrig="1040" w:dyaOrig="720">
                <v:shape id="_x0000_i1048" type="#_x0000_t75" style="width:51.6pt;height:36.55pt" o:ole="">
                  <v:imagedata r:id="rId77" o:title=""/>
                </v:shape>
                <o:OLEObject Type="Embed" ProgID="Equation.DSMT4" ShapeID="_x0000_i1048" DrawAspect="Content" ObjectID="_1492256801" r:id="rId78"/>
              </w:object>
            </w:r>
          </w:p>
        </w:tc>
        <w:tc>
          <w:tcPr>
            <w:tcW w:w="750" w:type="pct"/>
            <w:tcMar>
              <w:left w:w="0" w:type="dxa"/>
              <w:right w:w="0" w:type="dxa"/>
            </w:tcMar>
            <w:vAlign w:val="center"/>
          </w:tcPr>
          <w:p w:rsidR="00663B86" w:rsidRDefault="006013D0" w:rsidP="006013D0">
            <w:pPr>
              <w:pStyle w:val="af2"/>
              <w:keepNext/>
              <w:jc w:val="right"/>
              <w:rPr>
                <w:rFonts w:ascii="Times New Roman" w:hAnsi="Times New Roman" w:cs="Times New Roman"/>
                <w:color w:val="000000"/>
                <w:lang w:eastAsia="zh-CN"/>
              </w:rPr>
            </w:pPr>
            <w:r>
              <w:t xml:space="preserve">(S </w:t>
            </w:r>
            <w:fldSimple w:instr=" SEQ (S \* ARABIC ">
              <w:r>
                <w:rPr>
                  <w:noProof/>
                </w:rPr>
                <w:t>16</w:t>
              </w:r>
            </w:fldSimple>
            <w:r>
              <w:rPr>
                <w:rFonts w:hint="eastAsia"/>
                <w:lang w:eastAsia="zh-CN"/>
              </w:rPr>
              <w:t>)</w:t>
            </w:r>
            <w:r w:rsidR="00663B86">
              <w:t xml:space="preserve"> </w:t>
            </w:r>
          </w:p>
        </w:tc>
      </w:tr>
    </w:tbl>
    <w:p w:rsidR="00663B86" w:rsidRPr="00641829" w:rsidRDefault="00663B86" w:rsidP="006013D0">
      <w:pPr>
        <w:pStyle w:val="af2"/>
        <w:rPr>
          <w:rFonts w:ascii="Times New Roman" w:hAnsi="Times New Roman" w:cs="Times New Roman"/>
          <w:lang w:eastAsia="zh-CN"/>
        </w:rPr>
      </w:pPr>
    </w:p>
    <w:p w:rsidR="00663B86" w:rsidRPr="00641829" w:rsidRDefault="00663B86" w:rsidP="00663B86">
      <w:pPr>
        <w:ind w:firstLineChars="100" w:firstLine="240"/>
        <w:jc w:val="both"/>
        <w:rPr>
          <w:rFonts w:ascii="Times New Roman" w:hAnsi="Times New Roman" w:cs="Times New Roman"/>
          <w:lang w:eastAsia="zh-CN"/>
        </w:rPr>
      </w:pPr>
      <w:r w:rsidRPr="00641829">
        <w:rPr>
          <w:rFonts w:ascii="Times New Roman" w:hAnsi="Times New Roman" w:cs="Times New Roman"/>
          <w:lang w:eastAsia="zh-CN"/>
        </w:rPr>
        <w:t>A</w:t>
      </w:r>
      <w:r>
        <w:rPr>
          <w:rFonts w:ascii="Times New Roman" w:hAnsi="Times New Roman" w:cs="Times New Roman"/>
          <w:lang w:eastAsia="zh-CN"/>
        </w:rPr>
        <w:t>nalogous to our</w:t>
      </w:r>
      <w:r w:rsidRPr="00641829">
        <w:rPr>
          <w:rFonts w:ascii="Times New Roman" w:hAnsi="Times New Roman" w:cs="Times New Roman"/>
        </w:rPr>
        <w:t xml:space="preserve"> previous discussion, the value of</w:t>
      </w:r>
      <w:r w:rsidRPr="00641829">
        <w:rPr>
          <w:rFonts w:ascii="Times New Roman" w:hAnsi="Times New Roman" w:cs="Times New Roman"/>
          <w:lang w:eastAsia="zh-CN"/>
        </w:rPr>
        <w:t xml:space="preserve"> </w:t>
      </w:r>
      <w:r>
        <w:rPr>
          <w:rFonts w:ascii="Times New Roman" w:hAnsi="Times New Roman" w:cs="Times New Roman" w:hint="eastAsia"/>
          <w:i/>
          <w:lang w:eastAsia="zh-CN"/>
        </w:rPr>
        <w:t>a</w:t>
      </w:r>
      <w:r w:rsidRPr="00492A91">
        <w:rPr>
          <w:rFonts w:ascii="Times New Roman" w:hAnsi="Times New Roman" w:cs="Times New Roman"/>
          <w:i/>
          <w:vertAlign w:val="subscript"/>
          <w:lang w:eastAsia="zh-CN"/>
        </w:rPr>
        <w:t>i</w:t>
      </w:r>
      <w:r>
        <w:rPr>
          <w:rFonts w:ascii="Times New Roman" w:hAnsi="Times New Roman" w:cs="Times New Roman" w:hint="eastAsia"/>
          <w:lang w:eastAsia="zh-CN"/>
        </w:rPr>
        <w:t xml:space="preserve"> (</w:t>
      </w:r>
      <w:r w:rsidRPr="00B87453">
        <w:rPr>
          <w:rFonts w:ascii="Times New Roman" w:hAnsi="Times New Roman" w:cs="Times New Roman"/>
          <w:i/>
          <w:lang w:eastAsia="zh-CN"/>
        </w:rPr>
        <w:t>i</w:t>
      </w:r>
      <w:r w:rsidRPr="00155E92">
        <w:rPr>
          <w:rFonts w:ascii="Times New Roman" w:hAnsi="Times New Roman" w:cs="Times New Roman" w:hint="eastAsia"/>
          <w:lang w:eastAsia="zh-CN"/>
        </w:rPr>
        <w:t xml:space="preserve"> </w:t>
      </w:r>
      <w:r w:rsidRPr="00155E92">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i/>
          <w:lang w:eastAsia="zh-CN"/>
        </w:rPr>
        <w:t>n</w:t>
      </w:r>
      <w:r w:rsidRPr="00155E92">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i/>
          <w:lang w:eastAsia="zh-CN"/>
        </w:rPr>
        <w:t>n</w:t>
      </w:r>
      <w:r>
        <w:rPr>
          <w:rFonts w:ascii="Times New Roman" w:hAnsi="Times New Roman" w:cs="Times New Roman" w:hint="eastAsia"/>
          <w:lang w:eastAsia="zh-CN"/>
        </w:rPr>
        <w:t xml:space="preserve"> </w:t>
      </w:r>
      <w:r w:rsidRPr="00B87453">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lang w:eastAsia="zh-CN"/>
        </w:rPr>
        <w:t>1,…,</w:t>
      </w:r>
      <w:r>
        <w:rPr>
          <w:rFonts w:ascii="Times New Roman" w:hAnsi="Times New Roman" w:cs="Times New Roman" w:hint="eastAsia"/>
          <w:lang w:eastAsia="zh-CN"/>
        </w:rPr>
        <w:t xml:space="preserve"> </w:t>
      </w:r>
      <w:r w:rsidRPr="00B87453">
        <w:rPr>
          <w:rFonts w:ascii="Times New Roman" w:hAnsi="Times New Roman" w:cs="Times New Roman"/>
          <w:lang w:eastAsia="zh-CN"/>
        </w:rPr>
        <w:t>2</w:t>
      </w:r>
      <w:r>
        <w:rPr>
          <w:rFonts w:ascii="Times New Roman" w:hAnsi="Times New Roman" w:cs="Times New Roman" w:hint="eastAsia"/>
          <w:lang w:eastAsia="zh-CN"/>
        </w:rPr>
        <w:t>)</w:t>
      </w:r>
      <w:r w:rsidRPr="00FC35FA">
        <w:rPr>
          <w:rFonts w:ascii="Times New Roman" w:hAnsi="Times New Roman" w:cs="Times New Roman"/>
          <w:lang w:eastAsia="zh-CN"/>
        </w:rPr>
        <w:t xml:space="preserve"> </w:t>
      </w:r>
      <w:r w:rsidRPr="00641829">
        <w:rPr>
          <w:rFonts w:ascii="Times New Roman" w:hAnsi="Times New Roman" w:cs="Times New Roman"/>
        </w:rPr>
        <w:t xml:space="preserve">indicates whether the coalescent rate </w:t>
      </w:r>
      <w:r>
        <w:rPr>
          <w:rFonts w:ascii="Times New Roman" w:hAnsi="Times New Roman" w:cs="Times New Roman"/>
        </w:rPr>
        <w:t>accelerate</w:t>
      </w:r>
      <w:r>
        <w:rPr>
          <w:rFonts w:ascii="Times New Roman" w:hAnsi="Times New Roman" w:cs="Times New Roman" w:hint="eastAsia"/>
          <w:lang w:eastAsia="zh-CN"/>
        </w:rPr>
        <w:t>d</w:t>
      </w:r>
      <w:r w:rsidRPr="00641829">
        <w:rPr>
          <w:rFonts w:ascii="Times New Roman" w:hAnsi="Times New Roman" w:cs="Times New Roman"/>
          <w:lang w:eastAsia="zh-CN"/>
        </w:rPr>
        <w:t xml:space="preserve"> (</w:t>
      </w:r>
      <w:r>
        <w:rPr>
          <w:rFonts w:ascii="Times New Roman" w:hAnsi="Times New Roman" w:cs="Times New Roman" w:hint="eastAsia"/>
          <w:i/>
          <w:lang w:eastAsia="zh-CN"/>
        </w:rPr>
        <w:t>a</w:t>
      </w:r>
      <w:r w:rsidRPr="00641829">
        <w:rPr>
          <w:rFonts w:ascii="Times New Roman" w:hAnsi="Times New Roman" w:cs="Times New Roman"/>
          <w:i/>
          <w:vertAlign w:val="subscript"/>
          <w:lang w:eastAsia="zh-CN"/>
        </w:rPr>
        <w:t>i</w:t>
      </w:r>
      <w:r>
        <w:rPr>
          <w:rFonts w:ascii="Times New Roman" w:hAnsi="Times New Roman" w:cs="Times New Roman" w:hint="eastAsia"/>
          <w:lang w:eastAsia="zh-CN"/>
        </w:rPr>
        <w:t xml:space="preserve"> </w:t>
      </w:r>
      <w:r w:rsidRPr="004A4507">
        <w:rPr>
          <w:rFonts w:ascii="Times New Roman" w:hAnsi="Times New Roman" w:cs="Times New Roman"/>
          <w:lang w:eastAsia="zh-CN"/>
        </w:rPr>
        <w:t xml:space="preserve">&lt; </w:t>
      </w:r>
      <w:r w:rsidRPr="00492A91">
        <w:rPr>
          <w:rFonts w:ascii="Times New Roman" w:hAnsi="Times New Roman" w:cs="Times New Roman"/>
          <w:lang w:eastAsia="zh-CN"/>
        </w:rPr>
        <w:t>1</w:t>
      </w:r>
      <w:r w:rsidRPr="00641829">
        <w:rPr>
          <w:rFonts w:ascii="Times New Roman" w:hAnsi="Times New Roman" w:cs="Times New Roman"/>
          <w:lang w:eastAsia="zh-CN"/>
        </w:rPr>
        <w:t>)</w:t>
      </w:r>
      <w:r>
        <w:rPr>
          <w:rFonts w:ascii="Times New Roman" w:hAnsi="Times New Roman" w:cs="Times New Roman"/>
        </w:rPr>
        <w:t xml:space="preserve">  or decelerate</w:t>
      </w:r>
      <w:r>
        <w:rPr>
          <w:rFonts w:ascii="Times New Roman" w:hAnsi="Times New Roman" w:cs="Times New Roman" w:hint="eastAsia"/>
          <w:lang w:eastAsia="zh-CN"/>
        </w:rPr>
        <w:t>d</w:t>
      </w:r>
      <w:r w:rsidRPr="00641829">
        <w:rPr>
          <w:rFonts w:ascii="Times New Roman" w:hAnsi="Times New Roman" w:cs="Times New Roman"/>
          <w:lang w:eastAsia="zh-CN"/>
        </w:rPr>
        <w:t xml:space="preserve"> (</w:t>
      </w:r>
      <w:r>
        <w:rPr>
          <w:rFonts w:ascii="Times New Roman" w:hAnsi="Times New Roman" w:cs="Times New Roman" w:hint="eastAsia"/>
          <w:i/>
          <w:lang w:eastAsia="zh-CN"/>
        </w:rPr>
        <w:t>a</w:t>
      </w:r>
      <w:r w:rsidRPr="00641829">
        <w:rPr>
          <w:rFonts w:ascii="Times New Roman" w:hAnsi="Times New Roman" w:cs="Times New Roman"/>
          <w:i/>
          <w:vertAlign w:val="subscript"/>
          <w:lang w:eastAsia="zh-CN"/>
        </w:rPr>
        <w:t>i</w:t>
      </w:r>
      <w:r w:rsidRPr="00B82218">
        <w:rPr>
          <w:rFonts w:ascii="Times New Roman" w:hAnsi="Times New Roman" w:cs="Times New Roman"/>
          <w:lang w:eastAsia="zh-CN"/>
        </w:rPr>
        <w:t xml:space="preserve"> </w:t>
      </w:r>
      <w:r w:rsidRPr="002A533D">
        <w:rPr>
          <w:rFonts w:ascii="Times New Roman" w:hAnsi="Times New Roman" w:cs="Times New Roman"/>
          <w:lang w:eastAsia="zh-CN"/>
        </w:rPr>
        <w:t xml:space="preserve">&gt; </w:t>
      </w:r>
      <w:r w:rsidRPr="00492A91">
        <w:rPr>
          <w:rFonts w:ascii="Times New Roman" w:hAnsi="Times New Roman" w:cs="Times New Roman"/>
          <w:lang w:eastAsia="zh-CN"/>
        </w:rPr>
        <w:t>1</w:t>
      </w:r>
      <w:r w:rsidRPr="00641829">
        <w:rPr>
          <w:rFonts w:ascii="Times New Roman" w:hAnsi="Times New Roman" w:cs="Times New Roman"/>
          <w:lang w:eastAsia="zh-CN"/>
        </w:rPr>
        <w:t>)</w:t>
      </w:r>
      <w:r w:rsidRPr="00641829">
        <w:rPr>
          <w:rFonts w:ascii="Times New Roman" w:hAnsi="Times New Roman" w:cs="Times New Roman"/>
        </w:rPr>
        <w:t>.</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sidRPr="00641829">
        <w:rPr>
          <w:rFonts w:ascii="Times New Roman" w:hAnsi="Times New Roman" w:cs="Times New Roman"/>
        </w:rPr>
        <w:t xml:space="preserve"> should be considered as the average of</w:t>
      </w:r>
      <w:r w:rsidRPr="00641829">
        <w:rPr>
          <w:rFonts w:ascii="Times New Roman" w:hAnsi="Times New Roman" w:cs="Times New Roman"/>
          <w:lang w:eastAsia="zh-CN"/>
        </w:rPr>
        <w:t xml:space="preserve"> </w:t>
      </w:r>
      <w:r>
        <w:rPr>
          <w:rFonts w:ascii="Times New Roman" w:hAnsi="Times New Roman" w:cs="Times New Roman" w:hint="eastAsia"/>
          <w:i/>
          <w:lang w:eastAsia="zh-CN"/>
        </w:rPr>
        <w:t>a</w:t>
      </w:r>
      <w:r w:rsidRPr="00492A91">
        <w:rPr>
          <w:rFonts w:ascii="Times New Roman" w:hAnsi="Times New Roman" w:cs="Times New Roman"/>
          <w:i/>
          <w:vertAlign w:val="subscript"/>
          <w:lang w:eastAsia="zh-CN"/>
        </w:rPr>
        <w:t>i</w:t>
      </w:r>
      <w:r>
        <w:rPr>
          <w:rFonts w:ascii="Times New Roman" w:hAnsi="Times New Roman" w:cs="Times New Roman" w:hint="eastAsia"/>
          <w:lang w:eastAsia="zh-CN"/>
        </w:rPr>
        <w:t xml:space="preserve"> (</w:t>
      </w:r>
      <w:r w:rsidRPr="00B87453">
        <w:rPr>
          <w:rFonts w:ascii="Times New Roman" w:hAnsi="Times New Roman" w:cs="Times New Roman"/>
          <w:i/>
          <w:lang w:eastAsia="zh-CN"/>
        </w:rPr>
        <w:t>i</w:t>
      </w:r>
      <w:r>
        <w:rPr>
          <w:rFonts w:ascii="Times New Roman" w:hAnsi="Times New Roman" w:cs="Times New Roman" w:hint="eastAsia"/>
          <w:lang w:eastAsia="zh-CN"/>
        </w:rPr>
        <w:t xml:space="preserve"> </w:t>
      </w:r>
      <w:r w:rsidRPr="000C1A7E">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i/>
          <w:lang w:eastAsia="zh-CN"/>
        </w:rPr>
        <w:t>n</w:t>
      </w:r>
      <w:r w:rsidRPr="000C1A7E">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i/>
          <w:lang w:eastAsia="zh-CN"/>
        </w:rPr>
        <w:t>n</w:t>
      </w:r>
      <w:r>
        <w:rPr>
          <w:rFonts w:ascii="Times New Roman" w:hAnsi="Times New Roman" w:cs="Times New Roman" w:hint="eastAsia"/>
          <w:lang w:eastAsia="zh-CN"/>
        </w:rPr>
        <w:t xml:space="preserve"> </w:t>
      </w:r>
      <w:r w:rsidRPr="00B87453">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lang w:eastAsia="zh-CN"/>
        </w:rPr>
        <w:t>1,…,</w:t>
      </w:r>
      <w:r>
        <w:rPr>
          <w:rFonts w:ascii="Times New Roman" w:hAnsi="Times New Roman" w:cs="Times New Roman" w:hint="eastAsia"/>
          <w:lang w:eastAsia="zh-CN"/>
        </w:rPr>
        <w:t xml:space="preserve"> </w:t>
      </w:r>
      <w:r w:rsidRPr="00B87453">
        <w:rPr>
          <w:rFonts w:ascii="Times New Roman" w:hAnsi="Times New Roman" w:cs="Times New Roman"/>
          <w:lang w:eastAsia="zh-CN"/>
        </w:rPr>
        <w:t>2</w:t>
      </w:r>
      <w:r>
        <w:rPr>
          <w:rFonts w:ascii="Times New Roman" w:hAnsi="Times New Roman" w:cs="Times New Roman" w:hint="eastAsia"/>
          <w:lang w:eastAsia="zh-CN"/>
        </w:rPr>
        <w:t>)</w:t>
      </w:r>
      <w:r w:rsidRPr="00641829">
        <w:rPr>
          <w:rFonts w:ascii="Times New Roman" w:hAnsi="Times New Roman" w:cs="Times New Roman"/>
        </w:rPr>
        <w:t xml:space="preserve"> and</w:t>
      </w:r>
      <w:r w:rsidRPr="00641829">
        <w:rPr>
          <w:rFonts w:ascii="Times New Roman" w:hAnsi="Times New Roman" w:cs="Times New Roman"/>
          <w:lang w:eastAsia="zh-CN"/>
        </w:rPr>
        <w:t xml:space="preserve"> </w:t>
      </w:r>
      <w:r w:rsidRPr="00492A91">
        <w:rPr>
          <w:rFonts w:ascii="Times New Roman" w:hAnsi="Times New Roman" w:cs="Times New Roman"/>
          <w:i/>
          <w:lang w:eastAsia="zh-CN"/>
        </w:rPr>
        <w:t>α</w:t>
      </w:r>
      <w:r w:rsidRPr="00492A91">
        <w:rPr>
          <w:rFonts w:ascii="Times New Roman" w:hAnsi="Times New Roman" w:cs="Times New Roman"/>
          <w:i/>
          <w:vertAlign w:val="subscript"/>
          <w:lang w:eastAsia="zh-CN"/>
        </w:rPr>
        <w:t>i</w:t>
      </w:r>
      <w:r>
        <w:rPr>
          <w:rFonts w:ascii="Times New Roman" w:hAnsi="Times New Roman" w:cs="Times New Roman" w:hint="eastAsia"/>
          <w:lang w:eastAsia="zh-CN"/>
        </w:rPr>
        <w:t xml:space="preserve"> (</w:t>
      </w:r>
      <w:r w:rsidRPr="00B87453">
        <w:rPr>
          <w:rFonts w:ascii="Times New Roman" w:hAnsi="Times New Roman" w:cs="Times New Roman"/>
          <w:i/>
          <w:lang w:eastAsia="zh-CN"/>
        </w:rPr>
        <w:t>i</w:t>
      </w:r>
      <w:r>
        <w:rPr>
          <w:rFonts w:ascii="Times New Roman" w:hAnsi="Times New Roman" w:cs="Times New Roman" w:hint="eastAsia"/>
          <w:lang w:eastAsia="zh-CN"/>
        </w:rPr>
        <w:t xml:space="preserve"> </w:t>
      </w:r>
      <w:r w:rsidRPr="00FB34C7">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lang w:eastAsia="zh-CN"/>
        </w:rPr>
        <w:t>1,</w:t>
      </w:r>
      <w:r>
        <w:rPr>
          <w:rFonts w:ascii="Times New Roman" w:hAnsi="Times New Roman" w:cs="Times New Roman" w:hint="eastAsia"/>
          <w:lang w:eastAsia="zh-CN"/>
        </w:rPr>
        <w:t xml:space="preserve"> </w:t>
      </w:r>
      <w:r w:rsidRPr="00B87453">
        <w:rPr>
          <w:rFonts w:ascii="Times New Roman" w:hAnsi="Times New Roman" w:cs="Times New Roman"/>
          <w:lang w:eastAsia="zh-CN"/>
        </w:rPr>
        <w:t>2,</w:t>
      </w:r>
      <w:r>
        <w:rPr>
          <w:rFonts w:ascii="Times New Roman" w:hAnsi="Times New Roman" w:cs="Times New Roman" w:hint="eastAsia"/>
          <w:lang w:eastAsia="zh-CN"/>
        </w:rPr>
        <w:t xml:space="preserve"> </w:t>
      </w:r>
      <w:r w:rsidRPr="00B87453">
        <w:rPr>
          <w:rFonts w:ascii="Times New Roman" w:hAnsi="Times New Roman" w:cs="Times New Roman"/>
          <w:lang w:eastAsia="zh-CN"/>
        </w:rPr>
        <w:t>3</w:t>
      </w:r>
      <w:r>
        <w:rPr>
          <w:rFonts w:ascii="Times New Roman" w:hAnsi="Times New Roman" w:cs="Times New Roman" w:hint="eastAsia"/>
          <w:lang w:eastAsia="zh-CN"/>
        </w:rPr>
        <w:t>),</w:t>
      </w:r>
      <w:r w:rsidRPr="00FC35FA">
        <w:rPr>
          <w:rFonts w:ascii="Times New Roman" w:hAnsi="Times New Roman" w:cs="Times New Roman"/>
          <w:lang w:eastAsia="zh-CN"/>
        </w:rPr>
        <w:t xml:space="preserve"> </w:t>
      </w:r>
      <w:r w:rsidRPr="00641829">
        <w:rPr>
          <w:rFonts w:ascii="Times New Roman" w:hAnsi="Times New Roman" w:cs="Times New Roman"/>
        </w:rPr>
        <w:t xml:space="preserve">should be </w:t>
      </w:r>
      <w:r>
        <w:rPr>
          <w:rFonts w:ascii="Times New Roman" w:hAnsi="Times New Roman" w:cs="Times New Roman"/>
        </w:rPr>
        <w:t>considered as the local average</w:t>
      </w:r>
      <w:r w:rsidRPr="00641829">
        <w:rPr>
          <w:rFonts w:ascii="Times New Roman" w:hAnsi="Times New Roman" w:cs="Times New Roman"/>
        </w:rPr>
        <w:t xml:space="preserve"> </w:t>
      </w:r>
      <w:r w:rsidRPr="00641829">
        <w:rPr>
          <w:rFonts w:ascii="Times New Roman" w:hAnsi="Times New Roman" w:cs="Times New Roman"/>
          <w:lang w:eastAsia="zh-CN"/>
        </w:rPr>
        <w:t xml:space="preserve">of </w:t>
      </w:r>
      <w:r>
        <w:rPr>
          <w:rFonts w:ascii="Times New Roman" w:hAnsi="Times New Roman" w:cs="Times New Roman" w:hint="eastAsia"/>
          <w:i/>
          <w:lang w:eastAsia="zh-CN"/>
        </w:rPr>
        <w:t>a</w:t>
      </w:r>
      <w:r w:rsidRPr="00492A91">
        <w:rPr>
          <w:rFonts w:ascii="Times New Roman" w:hAnsi="Times New Roman" w:cs="Times New Roman"/>
          <w:i/>
          <w:vertAlign w:val="subscript"/>
          <w:lang w:eastAsia="zh-CN"/>
        </w:rPr>
        <w:t>i</w:t>
      </w:r>
      <w:r>
        <w:rPr>
          <w:rFonts w:ascii="Times New Roman" w:hAnsi="Times New Roman" w:cs="Times New Roman" w:hint="eastAsia"/>
          <w:lang w:eastAsia="zh-CN"/>
        </w:rPr>
        <w:t xml:space="preserve"> (</w:t>
      </w:r>
      <w:r w:rsidRPr="00B87453">
        <w:rPr>
          <w:rFonts w:ascii="Times New Roman" w:hAnsi="Times New Roman" w:cs="Times New Roman"/>
          <w:i/>
          <w:lang w:eastAsia="zh-CN"/>
        </w:rPr>
        <w:t>i</w:t>
      </w:r>
      <w:r>
        <w:rPr>
          <w:rFonts w:ascii="Times New Roman" w:hAnsi="Times New Roman" w:cs="Times New Roman" w:hint="eastAsia"/>
          <w:lang w:eastAsia="zh-CN"/>
        </w:rPr>
        <w:t xml:space="preserve"> </w:t>
      </w:r>
      <w:r w:rsidRPr="00B93C67">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i/>
          <w:lang w:eastAsia="zh-CN"/>
        </w:rPr>
        <w:t>n</w:t>
      </w:r>
      <w:r w:rsidRPr="00B93C67">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i/>
          <w:lang w:eastAsia="zh-CN"/>
        </w:rPr>
        <w:t>n</w:t>
      </w:r>
      <w:r>
        <w:rPr>
          <w:rFonts w:ascii="Times New Roman" w:hAnsi="Times New Roman" w:cs="Times New Roman" w:hint="eastAsia"/>
          <w:lang w:eastAsia="zh-CN"/>
        </w:rPr>
        <w:t xml:space="preserve"> </w:t>
      </w:r>
      <w:r w:rsidRPr="00B87453">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lang w:eastAsia="zh-CN"/>
        </w:rPr>
        <w:t>1,…,</w:t>
      </w:r>
      <w:r>
        <w:rPr>
          <w:rFonts w:ascii="Times New Roman" w:hAnsi="Times New Roman" w:cs="Times New Roman" w:hint="eastAsia"/>
          <w:lang w:eastAsia="zh-CN"/>
        </w:rPr>
        <w:t xml:space="preserve"> </w:t>
      </w:r>
      <w:r w:rsidRPr="00B87453">
        <w:rPr>
          <w:rFonts w:ascii="Times New Roman" w:hAnsi="Times New Roman" w:cs="Times New Roman"/>
          <w:lang w:eastAsia="zh-CN"/>
        </w:rPr>
        <w:t>2</w:t>
      </w:r>
      <w:r>
        <w:rPr>
          <w:rFonts w:ascii="Times New Roman" w:hAnsi="Times New Roman" w:cs="Times New Roman" w:hint="eastAsia"/>
          <w:lang w:eastAsia="zh-CN"/>
        </w:rPr>
        <w:t>)</w:t>
      </w:r>
      <w:r w:rsidRPr="00641829">
        <w:rPr>
          <w:rFonts w:ascii="Times New Roman" w:hAnsi="Times New Roman" w:cs="Times New Roman"/>
        </w:rPr>
        <w:t>.</w:t>
      </w:r>
    </w:p>
    <w:p w:rsidR="00663B86" w:rsidRPr="00641829" w:rsidRDefault="00663B86" w:rsidP="00663B86">
      <w:pPr>
        <w:rPr>
          <w:rFonts w:ascii="Times New Roman" w:hAnsi="Times New Roman" w:cs="Times New Roman"/>
        </w:rPr>
      </w:pPr>
    </w:p>
    <w:p w:rsidR="00663B86" w:rsidRPr="000773E4" w:rsidRDefault="00663B86" w:rsidP="00663B86">
      <w:pPr>
        <w:pStyle w:val="Default"/>
        <w:ind w:firstLineChars="100" w:firstLine="240"/>
        <w:jc w:val="both"/>
        <w:rPr>
          <w:rFonts w:ascii="Times New Roman" w:hAnsi="Times New Roman" w:cs="Times New Roman"/>
          <w:i/>
          <w:sz w:val="21"/>
          <w:szCs w:val="21"/>
        </w:rPr>
      </w:pPr>
      <w:r w:rsidRPr="00641829">
        <w:rPr>
          <w:rFonts w:ascii="Times New Roman" w:hAnsi="Times New Roman" w:cs="Times New Roman"/>
        </w:rPr>
        <w:t>In general, we must locate a coalescent time region</w:t>
      </w:r>
      <w:r w:rsidRPr="00AC2DF2">
        <w:rPr>
          <w:rFonts w:ascii="Times New Roman" w:hAnsi="Times New Roman" w:cs="Times New Roman"/>
        </w:rPr>
        <w:t xml:space="preserve"> </w:t>
      </w:r>
      <w:r w:rsidRPr="00492A91">
        <w:rPr>
          <w:rFonts w:ascii="Times New Roman" w:hAnsi="Times New Roman" w:cs="Times New Roman"/>
        </w:rPr>
        <w:t>[</w:t>
      </w:r>
      <w:r w:rsidRPr="00492A91">
        <w:rPr>
          <w:rFonts w:ascii="Times New Roman" w:hAnsi="Times New Roman" w:cs="Times New Roman"/>
          <w:i/>
        </w:rPr>
        <w:t>r</w:t>
      </w:r>
      <w:r w:rsidRPr="00603A5A">
        <w:rPr>
          <w:rFonts w:ascii="Times New Roman" w:hAnsi="Times New Roman" w:cs="Times New Roman"/>
          <w:i/>
          <w:vertAlign w:val="subscript"/>
        </w:rPr>
        <w:t>s</w:t>
      </w:r>
      <w:r w:rsidRPr="004F46C5">
        <w:rPr>
          <w:rFonts w:ascii="Times New Roman" w:hAnsi="Times New Roman" w:cs="Times New Roman"/>
        </w:rPr>
        <w:t xml:space="preserve">, </w:t>
      </w:r>
      <w:r w:rsidRPr="00492A91">
        <w:rPr>
          <w:rFonts w:ascii="Times New Roman" w:hAnsi="Times New Roman" w:cs="Times New Roman"/>
          <w:i/>
        </w:rPr>
        <w:t>r</w:t>
      </w:r>
      <w:r w:rsidRPr="00603A5A">
        <w:rPr>
          <w:rFonts w:ascii="Times New Roman" w:hAnsi="Times New Roman" w:cs="Times New Roman"/>
          <w:i/>
          <w:vertAlign w:val="subscript"/>
        </w:rPr>
        <w:t>e</w:t>
      </w:r>
      <w:r w:rsidRPr="00492A91">
        <w:rPr>
          <w:rFonts w:ascii="Times New Roman" w:hAnsi="Times New Roman" w:cs="Times New Roman"/>
        </w:rPr>
        <w:t>]</w:t>
      </w:r>
      <w:r w:rsidRPr="00AC2DF2">
        <w:rPr>
          <w:rFonts w:ascii="Times New Roman" w:hAnsi="Times New Roman" w:cs="Times New Roman"/>
        </w:rPr>
        <w:t xml:space="preserve"> </w:t>
      </w:r>
      <w:r w:rsidRPr="00641829">
        <w:rPr>
          <w:rFonts w:ascii="Times New Roman" w:hAnsi="Times New Roman" w:cs="Times New Roman"/>
        </w:rPr>
        <w:t xml:space="preserve">where </w:t>
      </w:r>
      <w:r w:rsidRPr="003F580D">
        <w:rPr>
          <w:position w:val="-28"/>
        </w:rPr>
        <w:object w:dxaOrig="859" w:dyaOrig="680">
          <v:shape id="_x0000_i1049" type="#_x0000_t75" style="width:43pt;height:33.85pt" o:ole="">
            <v:imagedata r:id="rId79" o:title=""/>
          </v:shape>
          <o:OLEObject Type="Embed" ProgID="Equation.DSMT4" ShapeID="_x0000_i1049" DrawAspect="Content" ObjectID="_1492256802" r:id="rId80"/>
        </w:object>
      </w:r>
      <w:r w:rsidRPr="00641829">
        <w:rPr>
          <w:rFonts w:ascii="Times New Roman" w:hAnsi="Times New Roman" w:cs="Times New Roman"/>
        </w:rPr>
        <w:t xml:space="preserve"> and </w:t>
      </w:r>
      <w:r w:rsidRPr="003F580D">
        <w:rPr>
          <w:position w:val="-28"/>
        </w:rPr>
        <w:object w:dxaOrig="859" w:dyaOrig="680">
          <v:shape id="_x0000_i1050" type="#_x0000_t75" style="width:43pt;height:33.85pt" o:ole="">
            <v:imagedata r:id="rId81" o:title=""/>
          </v:shape>
          <o:OLEObject Type="Embed" ProgID="Equation.DSMT4" ShapeID="_x0000_i1050" DrawAspect="Content" ObjectID="_1492256803" r:id="rId82"/>
        </w:object>
      </w:r>
      <w:r w:rsidRPr="00641829">
        <w:rPr>
          <w:rFonts w:ascii="Times New Roman" w:hAnsi="Times New Roman" w:cs="Times New Roman"/>
        </w:rPr>
        <w:t xml:space="preserve"> in which we can search </w:t>
      </w:r>
      <w:r>
        <w:rPr>
          <w:rFonts w:ascii="Times New Roman" w:hAnsi="Times New Roman" w:cs="Times New Roman" w:hint="eastAsia"/>
        </w:rPr>
        <w:t xml:space="preserve">for </w:t>
      </w:r>
      <w:r w:rsidRPr="00641829">
        <w:rPr>
          <w:rFonts w:ascii="Times New Roman" w:hAnsi="Times New Roman" w:cs="Times New Roman"/>
        </w:rPr>
        <w:t>the selection starting time point. After that, we will seek the starting time point step by step from the leftmost bound of the region. Once there is an interval</w:t>
      </w:r>
      <w:r w:rsidRPr="00AC2DF2">
        <w:rPr>
          <w:rFonts w:ascii="Times New Roman" w:hAnsi="Times New Roman" w:cs="Times New Roman"/>
        </w:rPr>
        <w:t xml:space="preserve"> </w:t>
      </w:r>
      <w:r w:rsidRPr="00492A91">
        <w:rPr>
          <w:rFonts w:ascii="Times New Roman" w:hAnsi="Times New Roman" w:cs="Times New Roman"/>
          <w:i/>
        </w:rPr>
        <w:t>τ</w:t>
      </w:r>
      <w:r w:rsidRPr="00492A91">
        <w:rPr>
          <w:rFonts w:ascii="Times New Roman" w:hAnsi="Times New Roman" w:cs="Times New Roman"/>
          <w:i/>
          <w:vertAlign w:val="subscript"/>
        </w:rPr>
        <w:t>i</w:t>
      </w:r>
      <w:r w:rsidRPr="004A4298">
        <w:rPr>
          <w:rFonts w:ascii="Times New Roman" w:hAnsi="Times New Roman" w:cs="Times New Roman"/>
          <w:vertAlign w:val="subscript"/>
        </w:rPr>
        <w:t>*</w:t>
      </w:r>
      <w:r w:rsidRPr="00AC2DF2">
        <w:rPr>
          <w:rFonts w:ascii="Times New Roman" w:hAnsi="Times New Roman" w:cs="Times New Roman"/>
        </w:rPr>
        <w:t xml:space="preserve"> </w:t>
      </w:r>
      <w:r w:rsidRPr="00641829">
        <w:rPr>
          <w:rFonts w:ascii="Times New Roman" w:hAnsi="Times New Roman" w:cs="Times New Roman"/>
        </w:rPr>
        <w:t>satisfying the condition that the corresponding</w:t>
      </w:r>
      <w:r w:rsidRPr="00AC2DF2">
        <w:rPr>
          <w:rFonts w:ascii="Times New Roman" w:hAnsi="Times New Roman" w:cs="Times New Roman"/>
        </w:rPr>
        <w:t xml:space="preserve"> </w:t>
      </w:r>
      <w:r>
        <w:rPr>
          <w:rFonts w:ascii="Times New Roman" w:hAnsi="Times New Roman" w:cs="Times New Roman" w:hint="eastAsia"/>
          <w:i/>
        </w:rPr>
        <w:t>a</w:t>
      </w:r>
      <w:r w:rsidRPr="00492A91">
        <w:rPr>
          <w:rFonts w:ascii="Times New Roman" w:hAnsi="Times New Roman" w:cs="Times New Roman"/>
          <w:i/>
          <w:vertAlign w:val="subscript"/>
        </w:rPr>
        <w:t>i</w:t>
      </w:r>
      <w:r w:rsidRPr="00501DDA">
        <w:rPr>
          <w:rFonts w:ascii="Times New Roman" w:hAnsi="Times New Roman" w:cs="Times New Roman"/>
          <w:vertAlign w:val="subscript"/>
        </w:rPr>
        <w:t>*</w:t>
      </w:r>
      <w:r w:rsidRPr="00501DDA">
        <w:rPr>
          <w:rFonts w:ascii="Times New Roman" w:hAnsi="Times New Roman" w:cs="Times New Roman"/>
          <w:i/>
        </w:rPr>
        <w:t xml:space="preserve"> </w:t>
      </w:r>
      <w:r w:rsidRPr="00501DDA">
        <w:rPr>
          <w:rFonts w:ascii="Times New Roman" w:hAnsi="Times New Roman" w:cs="Times New Roman"/>
        </w:rPr>
        <w:t>&lt;</w:t>
      </w:r>
      <w:r w:rsidRPr="00501DDA">
        <w:rPr>
          <w:rFonts w:ascii="Times New Roman" w:hAnsi="Times New Roman" w:cs="Times New Roman"/>
          <w:i/>
        </w:rPr>
        <w:t xml:space="preserve"> </w:t>
      </w:r>
      <w:r w:rsidRPr="00492A91">
        <w:rPr>
          <w:rFonts w:ascii="Times New Roman" w:hAnsi="Times New Roman" w:cs="Times New Roman"/>
          <w:i/>
        </w:rPr>
        <w:t>M</w:t>
      </w:r>
      <w:r w:rsidRPr="00AC2DF2">
        <w:rPr>
          <w:rFonts w:ascii="Times New Roman" w:hAnsi="Times New Roman" w:cs="Times New Roman"/>
          <w:i/>
          <w:vertAlign w:val="subscript"/>
        </w:rPr>
        <w:t xml:space="preserve"> </w:t>
      </w:r>
      <w:r w:rsidRPr="00641829">
        <w:rPr>
          <w:rFonts w:ascii="Times New Roman" w:hAnsi="Times New Roman" w:cs="Times New Roman"/>
        </w:rPr>
        <w:t>and</w:t>
      </w:r>
      <w:r w:rsidRPr="00AC2DF2">
        <w:rPr>
          <w:rFonts w:ascii="Times New Roman" w:hAnsi="Times New Roman" w:cs="Times New Roman"/>
        </w:rPr>
        <w:t xml:space="preserve"> </w:t>
      </w:r>
      <w:r>
        <w:rPr>
          <w:rFonts w:ascii="Times New Roman" w:hAnsi="Times New Roman" w:cs="Times New Roman" w:hint="eastAsia"/>
          <w:i/>
        </w:rPr>
        <w:t>a</w:t>
      </w:r>
      <w:r w:rsidRPr="00AC2DF2">
        <w:rPr>
          <w:rFonts w:ascii="Times New Roman" w:hAnsi="Times New Roman" w:cs="Times New Roman"/>
          <w:i/>
          <w:vertAlign w:val="subscript"/>
        </w:rPr>
        <w:t>i</w:t>
      </w:r>
      <w:r w:rsidRPr="00501DDA">
        <w:rPr>
          <w:rFonts w:ascii="Times New Roman" w:hAnsi="Times New Roman" w:cs="Times New Roman"/>
          <w:vertAlign w:val="subscript"/>
        </w:rPr>
        <w:t>*</w:t>
      </w:r>
      <w:r w:rsidRPr="00501DDA">
        <w:rPr>
          <w:rFonts w:ascii="Times New Roman" w:hAnsi="Times New Roman" w:cs="Times New Roman"/>
          <w:i/>
        </w:rPr>
        <w:t xml:space="preserve"> </w:t>
      </w:r>
      <w:r w:rsidRPr="00501DDA">
        <w:rPr>
          <w:rFonts w:ascii="Times New Roman" w:hAnsi="Times New Roman" w:cs="Times New Roman"/>
        </w:rPr>
        <w:t xml:space="preserve">&gt; </w:t>
      </w:r>
      <w:r w:rsidRPr="00D04DEC">
        <w:rPr>
          <w:rFonts w:ascii="Times New Roman" w:hAnsi="Times New Roman" w:cs="Times New Roman"/>
          <w:i/>
        </w:rPr>
        <w:t>M</w:t>
      </w:r>
      <w:r w:rsidRPr="00641829">
        <w:rPr>
          <w:rFonts w:ascii="Times New Roman" w:hAnsi="Times New Roman" w:cs="Times New Roman"/>
        </w:rPr>
        <w:t xml:space="preserve">, where </w:t>
      </w:r>
      <w:r w:rsidRPr="00492A91">
        <w:rPr>
          <w:rFonts w:ascii="Times New Roman" w:hAnsi="Times New Roman" w:cs="Times New Roman"/>
          <w:i/>
        </w:rPr>
        <w:t>M</w:t>
      </w:r>
      <w:r w:rsidRPr="00641829">
        <w:rPr>
          <w:rFonts w:ascii="Times New Roman" w:hAnsi="Times New Roman" w:cs="Times New Roman"/>
        </w:rPr>
        <w:t xml:space="preserve"> is </w:t>
      </w:r>
      <w:r>
        <w:rPr>
          <w:rFonts w:ascii="Times New Roman" w:hAnsi="Times New Roman" w:cs="Times New Roman" w:hint="eastAsia"/>
        </w:rPr>
        <w:t>a</w:t>
      </w:r>
      <w:r w:rsidRPr="00641829">
        <w:rPr>
          <w:rFonts w:ascii="Times New Roman" w:hAnsi="Times New Roman" w:cs="Times New Roman"/>
        </w:rPr>
        <w:t xml:space="preserve"> restriction to</w:t>
      </w:r>
      <w:r w:rsidRPr="00AC2DF2">
        <w:rPr>
          <w:rFonts w:ascii="Times New Roman" w:hAnsi="Times New Roman" w:cs="Times New Roman"/>
        </w:rPr>
        <w:t xml:space="preserve"> </w:t>
      </w:r>
      <w:r>
        <w:rPr>
          <w:rFonts w:ascii="Times New Roman" w:hAnsi="Times New Roman" w:cs="Times New Roman" w:hint="eastAsia"/>
          <w:i/>
        </w:rPr>
        <w:t>a</w:t>
      </w:r>
      <w:r w:rsidRPr="00492A91">
        <w:rPr>
          <w:rFonts w:ascii="Times New Roman" w:hAnsi="Times New Roman" w:cs="Times New Roman"/>
          <w:i/>
          <w:vertAlign w:val="subscript"/>
        </w:rPr>
        <w:t>i</w:t>
      </w:r>
      <w:r>
        <w:rPr>
          <w:rFonts w:ascii="Times New Roman" w:hAnsi="Times New Roman" w:cs="Times New Roman" w:hint="eastAsia"/>
        </w:rPr>
        <w:t xml:space="preserve"> (</w:t>
      </w:r>
      <w:r w:rsidRPr="00B87453">
        <w:rPr>
          <w:rFonts w:ascii="Times New Roman" w:hAnsi="Times New Roman" w:cs="Times New Roman"/>
          <w:i/>
        </w:rPr>
        <w:t>i</w:t>
      </w:r>
      <w:r>
        <w:rPr>
          <w:rFonts w:ascii="Times New Roman" w:hAnsi="Times New Roman" w:cs="Times New Roman" w:hint="eastAsia"/>
        </w:rPr>
        <w:t xml:space="preserve"> </w:t>
      </w:r>
      <w:r w:rsidRPr="00F018A9">
        <w:rPr>
          <w:rFonts w:ascii="Times New Roman" w:hAnsi="Times New Roman" w:cs="Times New Roman"/>
        </w:rPr>
        <w:t>=</w:t>
      </w:r>
      <w:r>
        <w:rPr>
          <w:rFonts w:ascii="Times New Roman" w:hAnsi="Times New Roman" w:cs="Times New Roman" w:hint="eastAsia"/>
        </w:rPr>
        <w:t xml:space="preserve"> </w:t>
      </w:r>
      <w:r w:rsidRPr="00B87453">
        <w:rPr>
          <w:rFonts w:ascii="Times New Roman" w:hAnsi="Times New Roman" w:cs="Times New Roman"/>
          <w:i/>
        </w:rPr>
        <w:t>s</w:t>
      </w:r>
      <w:r w:rsidRPr="00F018A9">
        <w:rPr>
          <w:rFonts w:ascii="Times New Roman" w:hAnsi="Times New Roman" w:cs="Times New Roman"/>
        </w:rPr>
        <w:t>,</w:t>
      </w:r>
      <w:r>
        <w:rPr>
          <w:rFonts w:ascii="Times New Roman" w:hAnsi="Times New Roman" w:cs="Times New Roman" w:hint="eastAsia"/>
        </w:rPr>
        <w:t xml:space="preserve"> </w:t>
      </w:r>
      <w:r w:rsidRPr="00B87453">
        <w:rPr>
          <w:rFonts w:ascii="Times New Roman" w:hAnsi="Times New Roman" w:cs="Times New Roman"/>
          <w:i/>
        </w:rPr>
        <w:t>s</w:t>
      </w:r>
      <w:r>
        <w:rPr>
          <w:rFonts w:ascii="Times New Roman" w:hAnsi="Times New Roman" w:cs="Times New Roman" w:hint="eastAsia"/>
        </w:rPr>
        <w:t xml:space="preserve"> </w:t>
      </w:r>
      <w:r w:rsidRPr="00B87453">
        <w:rPr>
          <w:rFonts w:ascii="Times New Roman" w:hAnsi="Times New Roman" w:cs="Times New Roman"/>
        </w:rPr>
        <w:t>–</w:t>
      </w:r>
      <w:r>
        <w:rPr>
          <w:rFonts w:ascii="Times New Roman" w:hAnsi="Times New Roman" w:cs="Times New Roman" w:hint="eastAsia"/>
        </w:rPr>
        <w:t xml:space="preserve"> </w:t>
      </w:r>
      <w:r w:rsidRPr="00B87453">
        <w:rPr>
          <w:rFonts w:ascii="Times New Roman" w:hAnsi="Times New Roman" w:cs="Times New Roman"/>
        </w:rPr>
        <w:t>1</w:t>
      </w:r>
      <w:r w:rsidRPr="00F018A9">
        <w:rPr>
          <w:rFonts w:ascii="Times New Roman" w:hAnsi="Times New Roman" w:cs="Times New Roman"/>
        </w:rPr>
        <w:t>,…,</w:t>
      </w:r>
      <w:r>
        <w:rPr>
          <w:rFonts w:ascii="Times New Roman" w:hAnsi="Times New Roman" w:cs="Times New Roman" w:hint="eastAsia"/>
          <w:i/>
        </w:rPr>
        <w:t xml:space="preserve"> </w:t>
      </w:r>
      <w:r w:rsidRPr="00B87453">
        <w:rPr>
          <w:rFonts w:ascii="Times New Roman" w:hAnsi="Times New Roman" w:cs="Times New Roman"/>
          <w:i/>
        </w:rPr>
        <w:t>e</w:t>
      </w:r>
      <w:r>
        <w:rPr>
          <w:rFonts w:ascii="Times New Roman" w:hAnsi="Times New Roman" w:cs="Times New Roman" w:hint="eastAsia"/>
        </w:rPr>
        <w:t>)</w:t>
      </w:r>
      <w:r w:rsidRPr="00641829">
        <w:rPr>
          <w:rFonts w:ascii="Times New Roman" w:hAnsi="Times New Roman" w:cs="Times New Roman"/>
        </w:rPr>
        <w:t xml:space="preserve"> or</w:t>
      </w:r>
      <w:r w:rsidRPr="00AC2DF2">
        <w:rPr>
          <w:rFonts w:ascii="Times New Roman" w:hAnsi="Times New Roman" w:cs="Times New Roman"/>
        </w:rPr>
        <w:t xml:space="preserve"> </w:t>
      </w:r>
      <w:r w:rsidRPr="00CE2DB7">
        <w:rPr>
          <w:rFonts w:ascii="Times New Roman" w:hAnsi="Times New Roman" w:cs="Times New Roman" w:hint="eastAsia"/>
          <w:i/>
        </w:rPr>
        <w:t>a</w:t>
      </w:r>
      <w:r w:rsidRPr="00492A91">
        <w:rPr>
          <w:rFonts w:ascii="Times New Roman" w:hAnsi="Times New Roman" w:cs="Times New Roman"/>
          <w:i/>
          <w:vertAlign w:val="subscript"/>
        </w:rPr>
        <w:t>i</w:t>
      </w:r>
      <w:r w:rsidRPr="009F0C7C">
        <w:rPr>
          <w:rFonts w:ascii="Times New Roman" w:hAnsi="Times New Roman" w:cs="Times New Roman"/>
          <w:vertAlign w:val="subscript"/>
        </w:rPr>
        <w:t>*</w:t>
      </w:r>
      <w:r w:rsidRPr="009F0C7C">
        <w:rPr>
          <w:rFonts w:ascii="Times New Roman" w:hAnsi="Times New Roman" w:cs="Times New Roman"/>
        </w:rPr>
        <w:t xml:space="preserve"> = </w:t>
      </w:r>
      <w:r>
        <w:rPr>
          <w:rFonts w:ascii="Times New Roman" w:hAnsi="Times New Roman" w:cs="Times New Roman" w:hint="eastAsia"/>
          <w:i/>
        </w:rPr>
        <w:t>a</w:t>
      </w:r>
      <w:r w:rsidRPr="00492A91">
        <w:rPr>
          <w:rFonts w:ascii="Times New Roman" w:hAnsi="Times New Roman" w:cs="Times New Roman"/>
          <w:i/>
          <w:vertAlign w:val="subscript"/>
        </w:rPr>
        <w:t>e</w:t>
      </w:r>
      <w:r w:rsidRPr="00AC2DF2">
        <w:rPr>
          <w:rFonts w:ascii="Times New Roman" w:hAnsi="Times New Roman" w:cs="Times New Roman"/>
        </w:rPr>
        <w:t xml:space="preserve">, </w:t>
      </w:r>
      <w:r w:rsidRPr="00641829">
        <w:rPr>
          <w:rFonts w:ascii="Times New Roman" w:hAnsi="Times New Roman" w:cs="Times New Roman"/>
        </w:rPr>
        <w:t xml:space="preserve">which </w:t>
      </w:r>
      <w:r>
        <w:rPr>
          <w:rFonts w:ascii="Times New Roman" w:hAnsi="Times New Roman" w:cs="Times New Roman" w:hint="eastAsia"/>
        </w:rPr>
        <w:t>indicates</w:t>
      </w:r>
      <w:r w:rsidRPr="00641829">
        <w:rPr>
          <w:rFonts w:ascii="Times New Roman" w:hAnsi="Times New Roman" w:cs="Times New Roman"/>
        </w:rPr>
        <w:t xml:space="preserve"> that the seeking process arrived at the rightmost point of the searchin</w:t>
      </w:r>
      <w:r>
        <w:rPr>
          <w:rFonts w:ascii="Times New Roman" w:hAnsi="Times New Roman" w:cs="Times New Roman"/>
        </w:rPr>
        <w:t>g region, then we will conside</w:t>
      </w:r>
      <w:r>
        <w:rPr>
          <w:rFonts w:ascii="Times New Roman" w:hAnsi="Times New Roman" w:cs="Times New Roman" w:hint="eastAsia"/>
        </w:rPr>
        <w:t>r</w:t>
      </w:r>
      <w:r w:rsidRPr="00641829">
        <w:rPr>
          <w:rFonts w:ascii="Times New Roman" w:hAnsi="Times New Roman" w:cs="Times New Roman"/>
        </w:rPr>
        <w:t xml:space="preserve"> the result time </w:t>
      </w:r>
      <w:r w:rsidRPr="003F580D">
        <w:rPr>
          <w:position w:val="-30"/>
        </w:rPr>
        <w:object w:dxaOrig="940" w:dyaOrig="700">
          <v:shape id="_x0000_i1051" type="#_x0000_t75" style="width:46.75pt;height:34.95pt" o:ole="">
            <v:imagedata r:id="rId83" o:title=""/>
          </v:shape>
          <o:OLEObject Type="Embed" ProgID="Equation.DSMT4" ShapeID="_x0000_i1051" DrawAspect="Content" ObjectID="_1492256804" r:id="rId84"/>
        </w:object>
      </w:r>
      <w:r w:rsidRPr="00641829">
        <w:rPr>
          <w:rFonts w:ascii="Times New Roman" w:hAnsi="Times New Roman" w:cs="Times New Roman"/>
        </w:rPr>
        <w:t xml:space="preserve"> as the selection starting time.</w:t>
      </w:r>
      <w:r>
        <w:rPr>
          <w:rFonts w:ascii="Times New Roman" w:hAnsi="Times New Roman" w:cs="Times New Roman" w:hint="eastAsia"/>
        </w:rPr>
        <w:t xml:space="preserve"> We</w:t>
      </w:r>
      <w:r>
        <w:rPr>
          <w:rFonts w:ascii="Times New Roman" w:hAnsi="Times New Roman" w:cs="Times New Roman"/>
        </w:rPr>
        <w:t xml:space="preserve"> </w:t>
      </w:r>
      <w:r>
        <w:rPr>
          <w:rFonts w:ascii="Times New Roman" w:hAnsi="Times New Roman" w:cs="Times New Roman" w:hint="eastAsia"/>
        </w:rPr>
        <w:t>c</w:t>
      </w:r>
      <w:r w:rsidRPr="00641829">
        <w:rPr>
          <w:rFonts w:ascii="Times New Roman" w:hAnsi="Times New Roman" w:cs="Times New Roman"/>
        </w:rPr>
        <w:t xml:space="preserve">ommonly use </w:t>
      </w:r>
      <w:r w:rsidRPr="00492A91">
        <w:rPr>
          <w:rFonts w:ascii="Times New Roman" w:hAnsi="Times New Roman" w:cs="Times New Roman"/>
          <w:i/>
        </w:rPr>
        <w:t>M</w:t>
      </w:r>
      <w:r>
        <w:rPr>
          <w:rFonts w:ascii="Times New Roman" w:hAnsi="Times New Roman" w:cs="Times New Roman" w:hint="eastAsia"/>
          <w:i/>
        </w:rPr>
        <w:t xml:space="preserve"> </w:t>
      </w:r>
      <w:r w:rsidRPr="00F3766B">
        <w:rPr>
          <w:rFonts w:ascii="Times New Roman" w:hAnsi="Times New Roman" w:cs="Times New Roman"/>
        </w:rPr>
        <w:t>=</w:t>
      </w:r>
      <w:r w:rsidRPr="00F3766B">
        <w:rPr>
          <w:rFonts w:ascii="Times New Roman" w:hAnsi="Times New Roman" w:cs="Times New Roman" w:hint="eastAsia"/>
        </w:rPr>
        <w:t xml:space="preserve"> </w:t>
      </w:r>
      <w:r w:rsidRPr="00492A91">
        <w:rPr>
          <w:rFonts w:ascii="Times New Roman" w:hAnsi="Times New Roman" w:cs="Times New Roman"/>
        </w:rPr>
        <w:t>1</w:t>
      </w:r>
      <w:r w:rsidRPr="00641829">
        <w:rPr>
          <w:rFonts w:ascii="Times New Roman" w:hAnsi="Times New Roman" w:cs="Times New Roman"/>
        </w:rPr>
        <w:t xml:space="preserve">. </w:t>
      </w:r>
    </w:p>
    <w:p w:rsidR="00663B86" w:rsidRPr="00641829" w:rsidRDefault="00663B86" w:rsidP="00663B86">
      <w:pPr>
        <w:rPr>
          <w:rFonts w:ascii="Times New Roman" w:hAnsi="Times New Roman" w:cs="Times New Roman"/>
          <w:i/>
          <w:sz w:val="21"/>
          <w:szCs w:val="21"/>
        </w:rPr>
      </w:pPr>
      <w:r w:rsidRPr="00641829">
        <w:rPr>
          <w:rFonts w:ascii="Times New Roman" w:hAnsi="Times New Roman" w:cs="Times New Roman"/>
          <w:i/>
          <w:sz w:val="21"/>
          <w:szCs w:val="21"/>
        </w:rPr>
        <w:t xml:space="preserve">   </w:t>
      </w:r>
    </w:p>
    <w:p w:rsidR="00663B86" w:rsidRPr="00492A91" w:rsidRDefault="00663B86" w:rsidP="00663B86">
      <w:pPr>
        <w:ind w:firstLine="210"/>
        <w:jc w:val="both"/>
        <w:rPr>
          <w:rFonts w:ascii="Times New Roman" w:hAnsi="Times New Roman" w:cs="Times New Roman"/>
          <w:lang w:eastAsia="zh-CN"/>
        </w:rPr>
      </w:pPr>
      <w:r w:rsidRPr="000773E4">
        <w:rPr>
          <w:rFonts w:ascii="Times New Roman" w:hAnsi="Times New Roman" w:cs="Times New Roman"/>
        </w:rPr>
        <w:t xml:space="preserve">In practice, for recent selection, we need to add another restriction to the absolute time interval to avoid the case of </w:t>
      </w:r>
      <w:r>
        <w:rPr>
          <w:rFonts w:ascii="Times New Roman" w:hAnsi="Times New Roman" w:cs="Times New Roman" w:hint="eastAsia"/>
          <w:lang w:eastAsia="zh-CN"/>
        </w:rPr>
        <w:t xml:space="preserve">a </w:t>
      </w:r>
      <w:r w:rsidRPr="000773E4">
        <w:rPr>
          <w:rFonts w:ascii="Times New Roman" w:hAnsi="Times New Roman" w:cs="Times New Roman"/>
        </w:rPr>
        <w:t xml:space="preserve">single interval with extreme large absolute time value. The criteria we </w:t>
      </w:r>
      <w:r>
        <w:rPr>
          <w:rFonts w:ascii="Times New Roman" w:hAnsi="Times New Roman" w:hint="eastAsia"/>
          <w:lang w:eastAsia="zh-CN"/>
        </w:rPr>
        <w:t xml:space="preserve">use </w:t>
      </w:r>
      <w:r w:rsidRPr="000773E4">
        <w:rPr>
          <w:rFonts w:ascii="Times New Roman" w:hAnsi="Times New Roman" w:cs="Times New Roman"/>
        </w:rPr>
        <w:t xml:space="preserve">here is that </w:t>
      </w:r>
      <w:r w:rsidRPr="00492A91">
        <w:rPr>
          <w:rFonts w:ascii="Times New Roman" w:hAnsi="Times New Roman" w:cs="Times New Roman"/>
          <w:i/>
        </w:rPr>
        <w:t>T</w:t>
      </w:r>
      <w:r w:rsidRPr="00492A91">
        <w:rPr>
          <w:rFonts w:ascii="Times New Roman" w:hAnsi="Times New Roman" w:cs="Times New Roman"/>
          <w:i/>
          <w:vertAlign w:val="subscript"/>
        </w:rPr>
        <w:t>i</w:t>
      </w:r>
      <w:r w:rsidRPr="009C6533">
        <w:rPr>
          <w:rFonts w:ascii="Times New Roman" w:hAnsi="Times New Roman" w:cs="Times New Roman"/>
          <w:vertAlign w:val="subscript"/>
        </w:rPr>
        <w:t>*</w:t>
      </w:r>
      <w:r w:rsidRPr="00492A91">
        <w:rPr>
          <w:rFonts w:ascii="Times New Roman" w:hAnsi="Times New Roman" w:cs="Times New Roman"/>
          <w:i/>
        </w:rPr>
        <w:t xml:space="preserve"> </w:t>
      </w:r>
      <w:r w:rsidRPr="00492A91">
        <w:rPr>
          <w:rFonts w:ascii="Times New Roman" w:hAnsi="Times New Roman" w:cs="Times New Roman"/>
          <w:lang w:eastAsia="zh-CN"/>
        </w:rPr>
        <w:t>–</w:t>
      </w:r>
      <w:r w:rsidRPr="00492A91">
        <w:rPr>
          <w:rFonts w:ascii="Times New Roman" w:hAnsi="Times New Roman" w:cs="Times New Roman"/>
        </w:rPr>
        <w:t xml:space="preserve"> </w:t>
      </w:r>
      <w:r w:rsidRPr="00492A91">
        <w:rPr>
          <w:rFonts w:ascii="Times New Roman" w:hAnsi="Times New Roman" w:cs="Times New Roman"/>
          <w:i/>
        </w:rPr>
        <w:t>T</w:t>
      </w:r>
      <w:r w:rsidRPr="00492A91">
        <w:rPr>
          <w:rFonts w:ascii="Times New Roman" w:hAnsi="Times New Roman" w:cs="Times New Roman"/>
          <w:i/>
          <w:vertAlign w:val="subscript"/>
        </w:rPr>
        <w:t>i</w:t>
      </w:r>
      <w:r w:rsidRPr="009C6533">
        <w:rPr>
          <w:rFonts w:ascii="Times New Roman" w:hAnsi="Times New Roman" w:cs="Times New Roman"/>
          <w:vertAlign w:val="subscript"/>
        </w:rPr>
        <w:t>*</w:t>
      </w:r>
      <w:r w:rsidRPr="00492A91">
        <w:rPr>
          <w:rFonts w:ascii="Times New Roman" w:hAnsi="Times New Roman" w:cs="Times New Roman"/>
          <w:vertAlign w:val="subscript"/>
        </w:rPr>
        <w:t>+1</w:t>
      </w:r>
      <w:r w:rsidRPr="00492A91">
        <w:rPr>
          <w:rFonts w:ascii="Times New Roman" w:hAnsi="Times New Roman" w:cs="Times New Roman"/>
          <w:i/>
        </w:rPr>
        <w:t xml:space="preserve"> </w:t>
      </w:r>
      <w:r w:rsidRPr="00492A91">
        <w:rPr>
          <w:rFonts w:ascii="Times New Roman" w:hAnsi="Times New Roman" w:cs="Times New Roman"/>
        </w:rPr>
        <w:t>&gt;</w:t>
      </w:r>
      <w:r w:rsidRPr="00492A91">
        <w:rPr>
          <w:rFonts w:ascii="Times New Roman" w:hAnsi="Times New Roman" w:cs="Times New Roman"/>
          <w:i/>
        </w:rPr>
        <w:t xml:space="preserve"> </w:t>
      </w:r>
      <w:r w:rsidRPr="00641829">
        <w:rPr>
          <w:rFonts w:ascii="Times New Roman" w:hAnsi="Times New Roman" w:cs="Times New Roman"/>
        </w:rPr>
        <w:t>1</w:t>
      </w:r>
      <w:r>
        <w:rPr>
          <w:rFonts w:ascii="Times New Roman" w:hAnsi="Times New Roman" w:cs="Times New Roman" w:hint="eastAsia"/>
          <w:lang w:eastAsia="zh-CN"/>
        </w:rPr>
        <w:t>,</w:t>
      </w:r>
      <w:r w:rsidRPr="00641829">
        <w:rPr>
          <w:rFonts w:ascii="Times New Roman" w:hAnsi="Times New Roman" w:cs="Times New Roman"/>
        </w:rPr>
        <w:t>000</w:t>
      </w:r>
      <w:r>
        <w:rPr>
          <w:rFonts w:ascii="Times New Roman" w:hAnsi="Times New Roman" w:cs="Times New Roman" w:hint="eastAsia"/>
          <w:lang w:eastAsia="zh-CN"/>
        </w:rPr>
        <w:t xml:space="preserve"> t</w:t>
      </w:r>
      <w:r w:rsidRPr="000773E4">
        <w:rPr>
          <w:rFonts w:ascii="Times New Roman" w:hAnsi="Times New Roman" w:cs="Times New Roman"/>
        </w:rPr>
        <w:t>hen we go back from</w:t>
      </w:r>
      <w:r w:rsidRPr="00492A91">
        <w:rPr>
          <w:rFonts w:ascii="Times New Roman" w:hAnsi="Times New Roman" w:cs="Times New Roman"/>
          <w:i/>
        </w:rPr>
        <w:t xml:space="preserve"> i</w:t>
      </w:r>
      <w:r w:rsidRPr="009C6533">
        <w:rPr>
          <w:rFonts w:ascii="Times New Roman" w:hAnsi="Times New Roman" w:cs="Times New Roman"/>
          <w:vertAlign w:val="superscript"/>
        </w:rPr>
        <w:t>*</w:t>
      </w:r>
      <w:r w:rsidRPr="00492A91">
        <w:rPr>
          <w:rFonts w:ascii="Times New Roman" w:hAnsi="Times New Roman" w:cs="Times New Roman"/>
          <w:i/>
        </w:rPr>
        <w:t xml:space="preserve"> </w:t>
      </w:r>
      <w:r w:rsidRPr="00492A91">
        <w:rPr>
          <w:rFonts w:ascii="Times New Roman" w:hAnsi="Times New Roman" w:cs="Times New Roman"/>
        </w:rPr>
        <w:t xml:space="preserve">+ 1 </w:t>
      </w:r>
      <w:r w:rsidRPr="00641829">
        <w:rPr>
          <w:rFonts w:ascii="Times New Roman" w:hAnsi="Times New Roman" w:cs="Times New Roman"/>
        </w:rPr>
        <w:lastRenderedPageBreak/>
        <w:t xml:space="preserve">to </w:t>
      </w:r>
      <w:r w:rsidRPr="00492A91">
        <w:rPr>
          <w:rFonts w:ascii="Times New Roman" w:hAnsi="Times New Roman" w:cs="Times New Roman"/>
          <w:i/>
        </w:rPr>
        <w:t>n</w:t>
      </w:r>
      <w:r w:rsidRPr="00641829">
        <w:rPr>
          <w:rFonts w:ascii="Times New Roman" w:hAnsi="Times New Roman" w:cs="Times New Roman"/>
        </w:rPr>
        <w:t xml:space="preserve"> to find the first interval</w:t>
      </w:r>
      <w:r w:rsidRPr="00492A91">
        <w:rPr>
          <w:rFonts w:ascii="Times New Roman" w:hAnsi="Times New Roman" w:cs="Times New Roman"/>
        </w:rPr>
        <w:t xml:space="preserve"> </w:t>
      </w:r>
      <w:r w:rsidRPr="00492A91">
        <w:rPr>
          <w:rFonts w:ascii="Times New Roman" w:hAnsi="Times New Roman" w:cs="Times New Roman"/>
          <w:i/>
        </w:rPr>
        <w:t>τ</w:t>
      </w:r>
      <w:r w:rsidRPr="00492A91">
        <w:rPr>
          <w:rFonts w:ascii="Times New Roman" w:hAnsi="Times New Roman" w:cs="Times New Roman"/>
          <w:i/>
          <w:vertAlign w:val="subscript"/>
        </w:rPr>
        <w:t>i</w:t>
      </w:r>
      <w:r w:rsidRPr="009C6533">
        <w:rPr>
          <w:rFonts w:ascii="Times New Roman" w:hAnsi="Times New Roman" w:cs="Times New Roman"/>
          <w:vertAlign w:val="subscript"/>
        </w:rPr>
        <w:t>**</w:t>
      </w:r>
      <w:r w:rsidRPr="00492A91">
        <w:rPr>
          <w:rFonts w:ascii="Times New Roman" w:hAnsi="Times New Roman" w:cs="Times New Roman"/>
          <w:i/>
        </w:rPr>
        <w:t xml:space="preserve"> </w:t>
      </w:r>
      <w:r w:rsidRPr="00492A91">
        <w:rPr>
          <w:rFonts w:ascii="Times New Roman" w:hAnsi="Times New Roman" w:cs="Times New Roman"/>
        </w:rPr>
        <w:t>&lt;</w:t>
      </w:r>
      <w:r w:rsidRPr="00492A91">
        <w:rPr>
          <w:rFonts w:ascii="Times New Roman" w:hAnsi="Times New Roman" w:cs="Times New Roman"/>
          <w:i/>
        </w:rPr>
        <w:t xml:space="preserve"> </w:t>
      </w:r>
      <w:r w:rsidRPr="00641829">
        <w:rPr>
          <w:rFonts w:ascii="Times New Roman" w:hAnsi="Times New Roman" w:cs="Times New Roman"/>
        </w:rPr>
        <w:t>300</w:t>
      </w:r>
      <w:r w:rsidRPr="002E2200">
        <w:rPr>
          <w:rFonts w:ascii="Times New Roman" w:hAnsi="Times New Roman" w:cs="Times New Roman"/>
        </w:rPr>
        <w:t xml:space="preserve">, </w:t>
      </w:r>
      <w:r w:rsidRPr="00492A91">
        <w:rPr>
          <w:rFonts w:ascii="Times New Roman" w:hAnsi="Times New Roman" w:cs="Times New Roman"/>
          <w:i/>
        </w:rPr>
        <w:t>i</w:t>
      </w:r>
      <w:r w:rsidRPr="009C6533">
        <w:rPr>
          <w:rFonts w:ascii="Times New Roman" w:hAnsi="Times New Roman" w:cs="Times New Roman"/>
          <w:vertAlign w:val="superscript"/>
        </w:rPr>
        <w:t>*</w:t>
      </w:r>
      <w:r w:rsidRPr="00492A91">
        <w:rPr>
          <w:rFonts w:ascii="Times New Roman" w:hAnsi="Times New Roman" w:cs="Times New Roman"/>
        </w:rPr>
        <w:t xml:space="preserve"> ≤</w:t>
      </w:r>
      <w:r w:rsidRPr="00492A91">
        <w:rPr>
          <w:rFonts w:ascii="Times New Roman" w:hAnsi="Times New Roman" w:cs="Times New Roman"/>
          <w:i/>
        </w:rPr>
        <w:t xml:space="preserve"> i</w:t>
      </w:r>
      <w:r w:rsidRPr="009C6533">
        <w:rPr>
          <w:rFonts w:ascii="Times New Roman" w:hAnsi="Times New Roman" w:cs="Times New Roman"/>
          <w:vertAlign w:val="superscript"/>
        </w:rPr>
        <w:t>**</w:t>
      </w:r>
      <w:r w:rsidRPr="00492A91">
        <w:rPr>
          <w:rFonts w:ascii="Times New Roman" w:hAnsi="Times New Roman" w:cs="Times New Roman"/>
          <w:i/>
        </w:rPr>
        <w:t xml:space="preserve"> </w:t>
      </w:r>
      <w:r w:rsidRPr="00492A91">
        <w:rPr>
          <w:rFonts w:ascii="Times New Roman" w:hAnsi="Times New Roman" w:cs="Times New Roman"/>
        </w:rPr>
        <w:t xml:space="preserve">≤ </w:t>
      </w:r>
      <w:r w:rsidRPr="00492A91">
        <w:rPr>
          <w:rFonts w:ascii="Times New Roman" w:hAnsi="Times New Roman" w:cs="Times New Roman"/>
          <w:i/>
        </w:rPr>
        <w:t>n</w:t>
      </w:r>
      <w:r w:rsidRPr="00492A91">
        <w:rPr>
          <w:rFonts w:ascii="Times New Roman" w:hAnsi="Times New Roman" w:cs="Times New Roman"/>
        </w:rPr>
        <w:t xml:space="preserve">, </w:t>
      </w:r>
      <w:r w:rsidRPr="00641829">
        <w:rPr>
          <w:rFonts w:ascii="Times New Roman" w:hAnsi="Times New Roman" w:cs="Times New Roman"/>
        </w:rPr>
        <w:t xml:space="preserve">then the resulting selection starting time </w:t>
      </w:r>
      <w:r w:rsidRPr="003F580D">
        <w:rPr>
          <w:position w:val="-30"/>
        </w:rPr>
        <w:object w:dxaOrig="980" w:dyaOrig="700">
          <v:shape id="_x0000_i1052" type="#_x0000_t75" style="width:48.9pt;height:34.95pt" o:ole="">
            <v:imagedata r:id="rId85" o:title=""/>
          </v:shape>
          <o:OLEObject Type="Embed" ProgID="Equation.DSMT4" ShapeID="_x0000_i1052" DrawAspect="Content" ObjectID="_1492256805" r:id="rId86"/>
        </w:object>
      </w:r>
      <w:r w:rsidRPr="00641829">
        <w:rPr>
          <w:rFonts w:ascii="Times New Roman" w:hAnsi="Times New Roman" w:cs="Times New Roman"/>
        </w:rPr>
        <w:t xml:space="preserve"> will be the ultimate selection time.</w:t>
      </w:r>
    </w:p>
    <w:p w:rsidR="00663B86" w:rsidRPr="00641829" w:rsidRDefault="00663B86" w:rsidP="00663B86">
      <w:pPr>
        <w:rPr>
          <w:rFonts w:ascii="Times New Roman" w:hAnsi="Times New Roman" w:cs="Times New Roman"/>
          <w:lang w:eastAsia="zh-CN"/>
        </w:rPr>
      </w:pPr>
    </w:p>
    <w:p w:rsidR="00663B86" w:rsidRPr="00464963" w:rsidRDefault="00663B86" w:rsidP="00663B86">
      <w:pPr>
        <w:ind w:firstLine="210"/>
        <w:rPr>
          <w:rFonts w:ascii="Times New Roman" w:hAnsi="Times New Roman" w:cs="Times New Roman"/>
          <w:lang w:eastAsia="zh-CN"/>
        </w:rPr>
      </w:pPr>
      <w:bookmarkStart w:id="35" w:name="_Toc399159518"/>
      <w:r w:rsidRPr="000773E4">
        <w:rPr>
          <w:rFonts w:ascii="Times New Roman" w:hAnsi="Times New Roman" w:cs="Times New Roman"/>
        </w:rPr>
        <w:t xml:space="preserve">Case 1: </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1</w:t>
      </w:r>
      <w:bookmarkEnd w:id="35"/>
      <w:r>
        <w:rPr>
          <w:rFonts w:ascii="Times New Roman" w:hAnsi="Times New Roman" w:cs="Times New Roman" w:hint="eastAsia"/>
          <w:lang w:eastAsia="zh-CN"/>
        </w:rPr>
        <w:t xml:space="preserve"> &gt;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2</w:t>
      </w:r>
      <w:r>
        <w:rPr>
          <w:rFonts w:ascii="Times New Roman" w:hAnsi="Times New Roman" w:cs="Times New Roman" w:hint="eastAsia"/>
          <w:lang w:eastAsia="zh-CN"/>
        </w:rPr>
        <w:t xml:space="preserve"> &gt;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3</w:t>
      </w:r>
    </w:p>
    <w:p w:rsidR="00663B86" w:rsidRPr="00650B69" w:rsidRDefault="00663B86" w:rsidP="00663B86">
      <w:pPr>
        <w:ind w:firstLineChars="100" w:firstLine="240"/>
        <w:jc w:val="both"/>
        <w:rPr>
          <w:rFonts w:ascii="Times New Roman" w:hAnsi="Times New Roman" w:cs="Times New Roman"/>
          <w:lang w:eastAsia="zh-CN"/>
        </w:rPr>
      </w:pPr>
      <w:r w:rsidRPr="000773E4">
        <w:rPr>
          <w:rFonts w:ascii="Times New Roman" w:hAnsi="Times New Roman" w:cs="Times New Roman"/>
        </w:rPr>
        <w:t>In this case, the selection starting time should be more ancient than</w:t>
      </w:r>
      <w:r w:rsidRPr="00492A91">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Pr>
          <w:rFonts w:ascii="Times New Roman" w:hAnsi="Times New Roman" w:cs="Times New Roman"/>
        </w:rPr>
        <w:t xml:space="preserve">. </w:t>
      </w:r>
      <w:r>
        <w:rPr>
          <w:rFonts w:ascii="Times New Roman" w:hAnsi="Times New Roman" w:cs="Times New Roman" w:hint="eastAsia"/>
          <w:lang w:eastAsia="zh-CN"/>
        </w:rPr>
        <w:t>We t</w:t>
      </w:r>
      <w:r w:rsidRPr="00641829">
        <w:rPr>
          <w:rFonts w:ascii="Times New Roman" w:hAnsi="Times New Roman" w:cs="Times New Roman"/>
        </w:rPr>
        <w:t xml:space="preserve">hen choose </w:t>
      </w:r>
      <w:r>
        <w:rPr>
          <w:rFonts w:ascii="Times New Roman" w:hAnsi="Times New Roman" w:cs="Times New Roman" w:hint="eastAsia"/>
          <w:lang w:eastAsia="zh-CN"/>
        </w:rPr>
        <w:t xml:space="preserve">the </w:t>
      </w:r>
      <w:r w:rsidRPr="00641829">
        <w:rPr>
          <w:rFonts w:ascii="Times New Roman" w:hAnsi="Times New Roman" w:cs="Times New Roman"/>
        </w:rPr>
        <w:t xml:space="preserve">time region </w:t>
      </w:r>
      <w:r>
        <w:rPr>
          <w:rFonts w:ascii="Times New Roman" w:hAnsi="Times New Roman" w:cs="Times New Roman" w:hint="eastAsia"/>
          <w:lang w:eastAsia="zh-CN"/>
        </w:rPr>
        <w:t>that</w:t>
      </w:r>
      <w:r w:rsidRPr="00641829">
        <w:rPr>
          <w:rFonts w:ascii="Times New Roman" w:hAnsi="Times New Roman" w:cs="Times New Roman"/>
        </w:rPr>
        <w:t xml:space="preserve"> range</w:t>
      </w:r>
      <w:r w:rsidRPr="000773E4">
        <w:rPr>
          <w:rFonts w:ascii="Times New Roman" w:hAnsi="Times New Roman" w:cs="Times New Roman"/>
          <w:lang w:eastAsia="zh-CN"/>
        </w:rPr>
        <w:t>s</w:t>
      </w:r>
      <w:r w:rsidRPr="000773E4">
        <w:rPr>
          <w:rFonts w:ascii="Times New Roman" w:hAnsi="Times New Roman" w:cs="Times New Roman"/>
        </w:rPr>
        <w:t xml:space="preserve"> from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 xml:space="preserve">2 </w:t>
      </w:r>
      <w:r w:rsidRPr="00641829">
        <w:rPr>
          <w:rFonts w:ascii="Times New Roman" w:hAnsi="Times New Roman" w:cs="Times New Roman"/>
        </w:rPr>
        <w:t>to the most ancient time</w:t>
      </w:r>
      <w:r>
        <w:rPr>
          <w:rFonts w:ascii="Times New Roman" w:hAnsi="Times New Roman" w:cs="Times New Roman" w:hint="eastAsia"/>
          <w:lang w:eastAsia="zh-CN"/>
        </w:rPr>
        <w:t xml:space="preserve"> </w:t>
      </w:r>
      <w:r w:rsidRPr="00B35180">
        <w:rPr>
          <w:rFonts w:ascii="Times New Roman" w:hAnsi="Times New Roman" w:cs="Times New Roman" w:hint="eastAsia"/>
          <w:i/>
          <w:lang w:eastAsia="zh-CN"/>
        </w:rPr>
        <w:t>T</w:t>
      </w:r>
      <w:r>
        <w:rPr>
          <w:rFonts w:ascii="Times New Roman" w:hAnsi="Times New Roman" w:cs="Times New Roman" w:hint="eastAsia"/>
          <w:vertAlign w:val="subscript"/>
          <w:lang w:eastAsia="zh-CN"/>
        </w:rPr>
        <w:t>e</w:t>
      </w:r>
      <w:r w:rsidRPr="00641829">
        <w:rPr>
          <w:rFonts w:ascii="Times New Roman" w:hAnsi="Times New Roman" w:cs="Times New Roman"/>
        </w:rPr>
        <w:t xml:space="preserve"> as our searching region. As a result, we can get</w:t>
      </w:r>
      <w:r>
        <w:rPr>
          <w:rFonts w:ascii="Times New Roman" w:hAnsi="Times New Roman" w:cs="Times New Roman"/>
        </w:rPr>
        <w:t xml:space="preserve"> a</w:t>
      </w:r>
      <w:r w:rsidRPr="00641829">
        <w:rPr>
          <w:rFonts w:ascii="Times New Roman" w:hAnsi="Times New Roman" w:cs="Times New Roman"/>
        </w:rPr>
        <w:t xml:space="preserve"> time es</w:t>
      </w:r>
      <w:r w:rsidRPr="000773E4">
        <w:rPr>
          <w:rFonts w:ascii="Times New Roman" w:hAnsi="Times New Roman" w:cs="Times New Roman"/>
        </w:rPr>
        <w:t xml:space="preserve">timation within the time interval </w:t>
      </w:r>
      <w:r w:rsidRPr="00492A91">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7F5A49">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i/>
          <w:vertAlign w:val="subscript"/>
          <w:lang w:eastAsia="zh-CN"/>
        </w:rPr>
        <w:t>e</w:t>
      </w:r>
      <w:r w:rsidRPr="00492A91">
        <w:rPr>
          <w:rFonts w:ascii="Times New Roman" w:hAnsi="Times New Roman" w:cs="Times New Roman"/>
          <w:lang w:eastAsia="zh-CN"/>
        </w:rPr>
        <w:t>]</w:t>
      </w:r>
      <w:r w:rsidRPr="00641829">
        <w:rPr>
          <w:rFonts w:ascii="Times New Roman" w:hAnsi="Times New Roman" w:cs="Times New Roman"/>
        </w:rPr>
        <w:t xml:space="preserve"> by using the above algorithm</w:t>
      </w:r>
      <w:r w:rsidRPr="000773E4">
        <w:rPr>
          <w:rFonts w:ascii="Times New Roman" w:hAnsi="Times New Roman" w:cs="Times New Roman"/>
          <w:sz w:val="21"/>
          <w:szCs w:val="21"/>
        </w:rPr>
        <w:t>.</w:t>
      </w:r>
    </w:p>
    <w:p w:rsidR="00663B86" w:rsidRPr="00D13BF5" w:rsidRDefault="00663B86" w:rsidP="00663B86">
      <w:pPr>
        <w:ind w:firstLine="210"/>
        <w:rPr>
          <w:rFonts w:ascii="Times New Roman" w:hAnsi="Times New Roman" w:cs="Times New Roman"/>
          <w:lang w:eastAsia="zh-CN"/>
        </w:rPr>
      </w:pPr>
      <w:bookmarkStart w:id="36" w:name="_Toc399159519"/>
    </w:p>
    <w:p w:rsidR="00663B86" w:rsidRPr="00641829" w:rsidRDefault="00663B86" w:rsidP="00663B86">
      <w:pPr>
        <w:ind w:firstLine="210"/>
        <w:rPr>
          <w:rFonts w:ascii="Times New Roman" w:hAnsi="Times New Roman" w:cs="Times New Roman"/>
          <w:lang w:eastAsia="zh-CN"/>
        </w:rPr>
      </w:pPr>
      <w:r w:rsidRPr="000773E4">
        <w:rPr>
          <w:rFonts w:ascii="Times New Roman" w:hAnsi="Times New Roman" w:cs="Times New Roman"/>
        </w:rPr>
        <w:t xml:space="preserve">Case 2: </w:t>
      </w:r>
      <w:bookmarkEnd w:id="36"/>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1</w:t>
      </w:r>
      <w:r>
        <w:rPr>
          <w:rFonts w:ascii="Times New Roman" w:hAnsi="Times New Roman" w:cs="Times New Roman" w:hint="eastAsia"/>
          <w:lang w:eastAsia="zh-CN"/>
        </w:rPr>
        <w:t xml:space="preserve"> &gt;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2</w:t>
      </w:r>
      <w:r>
        <w:rPr>
          <w:rFonts w:ascii="Times New Roman" w:hAnsi="Times New Roman" w:cs="Times New Roman" w:hint="eastAsia"/>
          <w:lang w:eastAsia="zh-CN"/>
        </w:rPr>
        <w:t xml:space="preserve"> &lt;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3</w:t>
      </w:r>
    </w:p>
    <w:p w:rsidR="00663B86" w:rsidRPr="00641829" w:rsidRDefault="00663B86" w:rsidP="00663B86">
      <w:pPr>
        <w:ind w:firstLineChars="100" w:firstLine="240"/>
        <w:jc w:val="both"/>
        <w:rPr>
          <w:rFonts w:ascii="Times New Roman" w:hAnsi="Times New Roman" w:cs="Times New Roman"/>
        </w:rPr>
      </w:pPr>
      <w:r w:rsidRPr="000773E4">
        <w:rPr>
          <w:rFonts w:ascii="Times New Roman" w:hAnsi="Times New Roman" w:cs="Times New Roman"/>
        </w:rPr>
        <w:t xml:space="preserve">In this case, it is natural to consider that the selection starting time </w:t>
      </w:r>
      <w:r>
        <w:rPr>
          <w:rFonts w:ascii="Times New Roman" w:hAnsi="Times New Roman" w:cs="Times New Roman" w:hint="eastAsia"/>
          <w:lang w:eastAsia="zh-CN"/>
        </w:rPr>
        <w:t>is located with</w:t>
      </w:r>
      <w:r w:rsidRPr="000773E4">
        <w:rPr>
          <w:rFonts w:ascii="Times New Roman" w:hAnsi="Times New Roman" w:cs="Times New Roman"/>
        </w:rPr>
        <w:t xml:space="preserve">in the time interval </w:t>
      </w:r>
      <w:r w:rsidRPr="00492A91">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1</w:t>
      </w:r>
      <w:r w:rsidRPr="007F5A49">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492A91">
        <w:rPr>
          <w:rFonts w:ascii="Times New Roman" w:hAnsi="Times New Roman" w:cs="Times New Roman"/>
          <w:lang w:eastAsia="zh-CN"/>
        </w:rPr>
        <w:t>]</w:t>
      </w:r>
      <w:r>
        <w:rPr>
          <w:rFonts w:ascii="Times New Roman" w:hAnsi="Times New Roman" w:cs="Times New Roman"/>
        </w:rPr>
        <w:t>.</w:t>
      </w:r>
      <w:r>
        <w:rPr>
          <w:rFonts w:ascii="Times New Roman" w:hAnsi="Times New Roman" w:cs="Times New Roman" w:hint="eastAsia"/>
          <w:lang w:eastAsia="zh-CN"/>
        </w:rPr>
        <w:t xml:space="preserve"> </w:t>
      </w:r>
      <w:r>
        <w:rPr>
          <w:rFonts w:ascii="Times New Roman" w:hAnsi="Times New Roman" w:cs="Times New Roman"/>
        </w:rPr>
        <w:t>T</w:t>
      </w:r>
      <w:r w:rsidRPr="00641829">
        <w:rPr>
          <w:rFonts w:ascii="Times New Roman" w:hAnsi="Times New Roman" w:cs="Times New Roman"/>
        </w:rPr>
        <w:t>here may be an exception that</w:t>
      </w:r>
      <w:r w:rsidRPr="000773E4">
        <w:rPr>
          <w:rFonts w:ascii="Times New Roman" w:hAnsi="Times New Roman" w:cs="Times New Roman"/>
        </w:rPr>
        <w:t xml:space="preserve"> the difference between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2</w:t>
      </w:r>
      <w:r w:rsidRPr="00641829">
        <w:rPr>
          <w:rFonts w:ascii="Times New Roman" w:hAnsi="Times New Roman" w:cs="Times New Roman"/>
          <w:i/>
        </w:rPr>
        <w:t xml:space="preserve"> </w:t>
      </w:r>
      <w:r w:rsidRPr="000773E4">
        <w:rPr>
          <w:rFonts w:ascii="Times New Roman" w:hAnsi="Times New Roman" w:cs="Times New Roman"/>
        </w:rPr>
        <w:t>and</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3</w:t>
      </w:r>
      <w:r w:rsidRPr="00641829">
        <w:rPr>
          <w:rFonts w:ascii="Times New Roman" w:hAnsi="Times New Roman" w:cs="Times New Roman"/>
        </w:rPr>
        <w:t xml:space="preserve"> is small.</w:t>
      </w:r>
    </w:p>
    <w:p w:rsidR="00663B86" w:rsidRPr="000773E4" w:rsidRDefault="00663B86" w:rsidP="00663B86">
      <w:pPr>
        <w:rPr>
          <w:rFonts w:ascii="Times New Roman" w:hAnsi="Times New Roman" w:cs="Times New Roman"/>
        </w:rPr>
      </w:pPr>
    </w:p>
    <w:p w:rsidR="00663B86" w:rsidRPr="00641829" w:rsidRDefault="00663B86" w:rsidP="00663B86">
      <w:pPr>
        <w:ind w:firstLineChars="100" w:firstLine="240"/>
        <w:jc w:val="both"/>
        <w:rPr>
          <w:rFonts w:ascii="Times New Roman" w:hAnsi="Times New Roman" w:cs="Times New Roman"/>
        </w:rPr>
      </w:pPr>
      <w:r w:rsidRPr="000773E4">
        <w:rPr>
          <w:rFonts w:ascii="Times New Roman" w:hAnsi="Times New Roman" w:cs="Times New Roman"/>
        </w:rPr>
        <w:t>The reason for this phenomenon is th</w:t>
      </w:r>
      <w:r>
        <w:rPr>
          <w:rFonts w:ascii="Times New Roman" w:hAnsi="Times New Roman" w:cs="Times New Roman"/>
        </w:rPr>
        <w:t xml:space="preserve">at the selection event occurs </w:t>
      </w:r>
      <w:r>
        <w:rPr>
          <w:rFonts w:ascii="Times New Roman" w:hAnsi="Times New Roman" w:cs="Times New Roman" w:hint="eastAsia"/>
          <w:lang w:eastAsia="zh-CN"/>
        </w:rPr>
        <w:t>in the</w:t>
      </w:r>
      <w:r w:rsidRPr="000773E4">
        <w:rPr>
          <w:rFonts w:ascii="Times New Roman" w:hAnsi="Times New Roman" w:cs="Times New Roman"/>
        </w:rPr>
        <w:t xml:space="preserve"> consecutive time interval </w:t>
      </w:r>
      <w:r w:rsidRPr="00492A91">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1</w:t>
      </w:r>
      <w:r w:rsidRPr="006D5866">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i/>
          <w:vertAlign w:val="subscript"/>
          <w:lang w:eastAsia="zh-CN"/>
        </w:rPr>
        <w:t>e</w:t>
      </w:r>
      <w:r w:rsidRPr="00492A91">
        <w:rPr>
          <w:rFonts w:ascii="Times New Roman" w:hAnsi="Times New Roman" w:cs="Times New Roman"/>
          <w:lang w:eastAsia="zh-CN"/>
        </w:rPr>
        <w:t>]</w:t>
      </w:r>
      <w:r w:rsidRPr="00641829">
        <w:rPr>
          <w:rFonts w:ascii="Times New Roman" w:hAnsi="Times New Roman" w:cs="Times New Roman"/>
        </w:rPr>
        <w:t xml:space="preserve">, but </w:t>
      </w:r>
      <w:r w:rsidRPr="00492A91">
        <w:rPr>
          <w:rFonts w:ascii="Times New Roman" w:hAnsi="Times New Roman" w:cs="Times New Roman"/>
          <w:i/>
          <w:lang w:eastAsia="zh-CN"/>
        </w:rPr>
        <w:t>H</w:t>
      </w:r>
      <w:r w:rsidRPr="00492A91">
        <w:rPr>
          <w:rFonts w:ascii="Times New Roman" w:hAnsi="Times New Roman" w:cs="Times New Roman"/>
          <w:vertAlign w:val="subscript"/>
          <w:lang w:eastAsia="zh-CN"/>
        </w:rPr>
        <w:t>2</w:t>
      </w:r>
      <w:r w:rsidRPr="00641829">
        <w:rPr>
          <w:rFonts w:ascii="Times New Roman" w:hAnsi="Times New Roman" w:cs="Times New Roman"/>
        </w:rPr>
        <w:t xml:space="preserve"> </w:t>
      </w:r>
      <w:r>
        <w:rPr>
          <w:rFonts w:ascii="Times New Roman" w:hAnsi="Times New Roman" w:cs="Times New Roman" w:hint="eastAsia"/>
          <w:lang w:eastAsia="zh-CN"/>
        </w:rPr>
        <w:t xml:space="preserve">is </w:t>
      </w:r>
      <w:r w:rsidRPr="00641829">
        <w:rPr>
          <w:rFonts w:ascii="Times New Roman" w:hAnsi="Times New Roman" w:cs="Times New Roman"/>
        </w:rPr>
        <w:t xml:space="preserve">forced to divide </w:t>
      </w:r>
      <w:r w:rsidRPr="00D76222">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1</w:t>
      </w:r>
      <w:r w:rsidRPr="006D5866">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i/>
          <w:vertAlign w:val="subscript"/>
          <w:lang w:eastAsia="zh-CN"/>
        </w:rPr>
        <w:t>e</w:t>
      </w:r>
      <w:r w:rsidRPr="00D76222">
        <w:rPr>
          <w:rFonts w:ascii="Times New Roman" w:hAnsi="Times New Roman" w:cs="Times New Roman"/>
          <w:lang w:eastAsia="zh-CN"/>
        </w:rPr>
        <w:t>]</w:t>
      </w:r>
      <w:r w:rsidRPr="00641829">
        <w:rPr>
          <w:rFonts w:ascii="Times New Roman" w:hAnsi="Times New Roman" w:cs="Times New Roman"/>
        </w:rPr>
        <w:t xml:space="preserve"> into two separate interval</w:t>
      </w:r>
      <w:r>
        <w:rPr>
          <w:rFonts w:ascii="Times New Roman" w:hAnsi="Times New Roman" w:cs="Times New Roman" w:hint="eastAsia"/>
          <w:lang w:eastAsia="zh-CN"/>
        </w:rPr>
        <w:t>s,</w:t>
      </w:r>
      <w:r w:rsidRPr="00641829">
        <w:rPr>
          <w:rFonts w:ascii="Times New Roman" w:hAnsi="Times New Roman" w:cs="Times New Roman"/>
        </w:rPr>
        <w:t xml:space="preserve"> </w:t>
      </w:r>
      <w:r w:rsidRPr="00D76222">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1</w:t>
      </w:r>
      <w:r w:rsidRPr="006D5866">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D76222">
        <w:rPr>
          <w:rFonts w:ascii="Times New Roman" w:hAnsi="Times New Roman" w:cs="Times New Roman"/>
          <w:lang w:eastAsia="zh-CN"/>
        </w:rPr>
        <w:t>]</w:t>
      </w:r>
      <w:r w:rsidRPr="00641829">
        <w:rPr>
          <w:rFonts w:ascii="Times New Roman" w:hAnsi="Times New Roman" w:cs="Times New Roman"/>
        </w:rPr>
        <w:t xml:space="preserve"> and </w:t>
      </w:r>
      <w:r w:rsidRPr="00D76222">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6D5866">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i/>
          <w:vertAlign w:val="subscript"/>
          <w:lang w:eastAsia="zh-CN"/>
        </w:rPr>
        <w:t>e</w:t>
      </w:r>
      <w:r w:rsidRPr="00D76222">
        <w:rPr>
          <w:rFonts w:ascii="Times New Roman" w:hAnsi="Times New Roman" w:cs="Times New Roman"/>
          <w:lang w:eastAsia="zh-CN"/>
        </w:rPr>
        <w:t>]</w:t>
      </w:r>
      <w:r w:rsidRPr="00641829">
        <w:rPr>
          <w:rFonts w:ascii="Times New Roman" w:hAnsi="Times New Roman" w:cs="Times New Roman"/>
        </w:rPr>
        <w:t>.</w:t>
      </w:r>
    </w:p>
    <w:p w:rsidR="00663B86" w:rsidRPr="000773E4" w:rsidRDefault="00663B86" w:rsidP="00663B86">
      <w:pPr>
        <w:rPr>
          <w:rFonts w:ascii="Times New Roman" w:hAnsi="Times New Roman" w:cs="Times New Roman"/>
        </w:rPr>
      </w:pPr>
    </w:p>
    <w:p w:rsidR="00663B86" w:rsidRPr="00641829" w:rsidRDefault="00663B86" w:rsidP="00663B86">
      <w:pPr>
        <w:ind w:firstLineChars="100" w:firstLine="240"/>
        <w:jc w:val="both"/>
        <w:rPr>
          <w:rFonts w:ascii="Times New Roman" w:hAnsi="Times New Roman" w:cs="Times New Roman"/>
        </w:rPr>
      </w:pPr>
      <w:r>
        <w:rPr>
          <w:rFonts w:ascii="Times New Roman" w:hAnsi="Times New Roman" w:cs="Times New Roman" w:hint="eastAsia"/>
          <w:lang w:eastAsia="zh-CN"/>
        </w:rPr>
        <w:t>T</w:t>
      </w:r>
      <w:r w:rsidRPr="000773E4">
        <w:rPr>
          <w:rFonts w:ascii="Times New Roman" w:hAnsi="Times New Roman" w:cs="Times New Roman"/>
        </w:rPr>
        <w:t xml:space="preserve">o determine the right interval for estimating time, we </w:t>
      </w:r>
      <w:r>
        <w:rPr>
          <w:rFonts w:ascii="Times New Roman" w:hAnsi="Times New Roman" w:cs="Times New Roman" w:hint="eastAsia"/>
          <w:lang w:eastAsia="zh-CN"/>
        </w:rPr>
        <w:t xml:space="preserve">set </w:t>
      </w:r>
      <w:r w:rsidRPr="000773E4">
        <w:rPr>
          <w:rFonts w:ascii="Times New Roman" w:hAnsi="Times New Roman" w:cs="Times New Roman"/>
        </w:rPr>
        <w:t xml:space="preserve">a criterion by introducing a bias related to the average </w:t>
      </w:r>
      <w:r w:rsidRPr="00492A91">
        <w:rPr>
          <w:rFonts w:ascii="Times New Roman" w:hAnsi="Times New Roman" w:cs="Times New Roman"/>
          <w:i/>
        </w:rPr>
        <w:t>α</w:t>
      </w:r>
      <w:r w:rsidRPr="00641829">
        <w:rPr>
          <w:rFonts w:ascii="Times New Roman" w:hAnsi="Times New Roman" w:cs="Times New Roman"/>
        </w:rPr>
        <w:t xml:space="preserve"> value, as well as the number of coalescent e</w:t>
      </w:r>
      <w:r>
        <w:rPr>
          <w:rFonts w:ascii="Times New Roman" w:hAnsi="Times New Roman" w:cs="Times New Roman"/>
        </w:rPr>
        <w:t>vent</w:t>
      </w:r>
      <w:r>
        <w:rPr>
          <w:rFonts w:ascii="Times New Roman" w:hAnsi="Times New Roman" w:cs="Times New Roman" w:hint="eastAsia"/>
          <w:lang w:eastAsia="zh-CN"/>
        </w:rPr>
        <w:t>s</w:t>
      </w:r>
      <w:r>
        <w:rPr>
          <w:rFonts w:ascii="Times New Roman" w:hAnsi="Times New Roman" w:cs="Times New Roman"/>
        </w:rPr>
        <w:t xml:space="preserve"> in the time interval. </w:t>
      </w:r>
      <w:r>
        <w:rPr>
          <w:rFonts w:ascii="Times New Roman" w:hAnsi="Times New Roman" w:cs="Times New Roman" w:hint="eastAsia"/>
          <w:lang w:eastAsia="zh-CN"/>
        </w:rPr>
        <w:t>Because</w:t>
      </w:r>
      <w:r w:rsidRPr="00641829">
        <w:rPr>
          <w:rFonts w:ascii="Times New Roman" w:hAnsi="Times New Roman" w:cs="Times New Roman"/>
        </w:rPr>
        <w:t xml:space="preserve"> the </w:t>
      </w:r>
      <w:r w:rsidRPr="00492A91">
        <w:rPr>
          <w:rFonts w:ascii="Times New Roman" w:hAnsi="Times New Roman" w:cs="Times New Roman"/>
          <w:i/>
        </w:rPr>
        <w:t>α</w:t>
      </w:r>
      <w:r w:rsidRPr="00641829">
        <w:rPr>
          <w:rFonts w:ascii="Times New Roman" w:hAnsi="Times New Roman" w:cs="Times New Roman"/>
        </w:rPr>
        <w:t xml:space="preserve"> value reflects the intensity of coalescent rate, </w:t>
      </w:r>
      <w:r w:rsidRPr="000773E4">
        <w:rPr>
          <w:rFonts w:ascii="Times New Roman" w:hAnsi="Times New Roman" w:cs="Times New Roman"/>
        </w:rPr>
        <w:t>the more coalescen</w:t>
      </w:r>
      <w:r w:rsidRPr="00D76222">
        <w:rPr>
          <w:rFonts w:ascii="Times New Roman" w:hAnsi="Times New Roman" w:cs="Times New Roman"/>
          <w:lang w:eastAsia="zh-CN"/>
        </w:rPr>
        <w:t>t</w:t>
      </w:r>
      <w:r w:rsidRPr="00641829">
        <w:rPr>
          <w:rFonts w:ascii="Times New Roman" w:hAnsi="Times New Roman" w:cs="Times New Roman"/>
        </w:rPr>
        <w:t xml:space="preserve"> event</w:t>
      </w:r>
      <w:r>
        <w:rPr>
          <w:rFonts w:ascii="Times New Roman" w:hAnsi="Times New Roman" w:cs="Times New Roman"/>
        </w:rPr>
        <w:t xml:space="preserve">s </w:t>
      </w:r>
      <w:r>
        <w:rPr>
          <w:rFonts w:ascii="Times New Roman" w:hAnsi="Times New Roman" w:cs="Times New Roman" w:hint="eastAsia"/>
          <w:lang w:eastAsia="zh-CN"/>
        </w:rPr>
        <w:t xml:space="preserve">occur </w:t>
      </w:r>
      <w:r>
        <w:rPr>
          <w:rFonts w:ascii="Times New Roman" w:hAnsi="Times New Roman" w:cs="Times New Roman"/>
        </w:rPr>
        <w:t>in a specific interval</w:t>
      </w:r>
      <w:r>
        <w:rPr>
          <w:rFonts w:ascii="Times New Roman" w:hAnsi="Times New Roman" w:cs="Times New Roman" w:hint="eastAsia"/>
          <w:lang w:eastAsia="zh-CN"/>
        </w:rPr>
        <w:t>; therefore,</w:t>
      </w:r>
      <w:r w:rsidRPr="00641829">
        <w:rPr>
          <w:rFonts w:ascii="Times New Roman" w:hAnsi="Times New Roman" w:cs="Times New Roman"/>
        </w:rPr>
        <w:t xml:space="preserve"> it is more likely that such </w:t>
      </w:r>
      <w:r>
        <w:rPr>
          <w:rFonts w:ascii="Times New Roman" w:hAnsi="Times New Roman" w:cs="Times New Roman" w:hint="eastAsia"/>
          <w:lang w:eastAsia="zh-CN"/>
        </w:rPr>
        <w:t xml:space="preserve">an </w:t>
      </w:r>
      <w:r w:rsidRPr="00641829">
        <w:rPr>
          <w:rFonts w:ascii="Times New Roman" w:hAnsi="Times New Roman" w:cs="Times New Roman"/>
        </w:rPr>
        <w:t>interval contains the starting time. In terms of limitation of the total coalescent events, the bias should be neither too large nor too small. Here</w:t>
      </w:r>
      <w:r>
        <w:rPr>
          <w:rFonts w:ascii="Times New Roman" w:hAnsi="Times New Roman" w:cs="Times New Roman" w:hint="eastAsia"/>
          <w:lang w:eastAsia="zh-CN"/>
        </w:rPr>
        <w:t>,</w:t>
      </w:r>
      <w:r w:rsidRPr="00641829">
        <w:rPr>
          <w:rFonts w:ascii="Times New Roman" w:hAnsi="Times New Roman" w:cs="Times New Roman"/>
        </w:rPr>
        <w:t xml:space="preserve"> we define the bias </w:t>
      </w:r>
      <w:r w:rsidRPr="000773E4">
        <w:rPr>
          <w:rFonts w:ascii="Times New Roman" w:hAnsi="Times New Roman" w:cs="Times New Roman"/>
        </w:rPr>
        <w:t xml:space="preserve">as </w:t>
      </w:r>
      <w:r w:rsidRPr="003F580D">
        <w:rPr>
          <w:position w:val="-30"/>
        </w:rPr>
        <w:object w:dxaOrig="1640" w:dyaOrig="720">
          <v:shape id="_x0000_i1053" type="#_x0000_t75" style="width:82.2pt;height:36.55pt" o:ole="">
            <v:imagedata r:id="rId87" o:title=""/>
          </v:shape>
          <o:OLEObject Type="Embed" ProgID="Equation.DSMT4" ShapeID="_x0000_i1053" DrawAspect="Content" ObjectID="_1492256806" r:id="rId88"/>
        </w:object>
      </w:r>
      <w:r w:rsidRPr="00641829">
        <w:rPr>
          <w:rFonts w:ascii="Times New Roman" w:hAnsi="Times New Roman" w:cs="Times New Roman"/>
        </w:rPr>
        <w:t>, where</w:t>
      </w:r>
      <w:r w:rsidRPr="00D76222">
        <w:rPr>
          <w:rFonts w:ascii="Times New Roman" w:hAnsi="Times New Roman" w:cs="Times New Roman"/>
          <w:lang w:eastAsia="zh-CN"/>
        </w:rPr>
        <w:t xml:space="preserve"> </w:t>
      </w:r>
      <w:r w:rsidRPr="00492A91">
        <w:rPr>
          <w:rFonts w:ascii="Times New Roman" w:hAnsi="Times New Roman" w:cs="Times New Roman"/>
          <w:i/>
          <w:lang w:eastAsia="zh-CN"/>
        </w:rPr>
        <w:t>N</w:t>
      </w:r>
      <w:r w:rsidRPr="00492A91">
        <w:rPr>
          <w:rFonts w:ascii="Times New Roman" w:hAnsi="Times New Roman" w:cs="Times New Roman"/>
          <w:i/>
          <w:vertAlign w:val="subscript"/>
          <w:lang w:eastAsia="zh-CN"/>
        </w:rPr>
        <w:t>i</w:t>
      </w:r>
      <w:r>
        <w:rPr>
          <w:rFonts w:ascii="Times New Roman" w:hAnsi="Times New Roman" w:cs="Times New Roman" w:hint="eastAsia"/>
          <w:lang w:eastAsia="zh-CN"/>
        </w:rPr>
        <w:t xml:space="preserve"> (</w:t>
      </w:r>
      <w:r w:rsidRPr="00B87453">
        <w:rPr>
          <w:rFonts w:ascii="Times New Roman" w:hAnsi="Times New Roman" w:cs="Times New Roman"/>
          <w:i/>
          <w:lang w:eastAsia="zh-CN"/>
        </w:rPr>
        <w:t>i</w:t>
      </w:r>
      <w:r>
        <w:rPr>
          <w:rFonts w:ascii="Times New Roman" w:hAnsi="Times New Roman" w:cs="Times New Roman" w:hint="eastAsia"/>
          <w:lang w:eastAsia="zh-CN"/>
        </w:rPr>
        <w:t xml:space="preserve"> </w:t>
      </w:r>
      <w:r w:rsidRPr="00B87453">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lang w:eastAsia="zh-CN"/>
        </w:rPr>
        <w:t>2,</w:t>
      </w:r>
      <w:r>
        <w:rPr>
          <w:rFonts w:ascii="Times New Roman" w:hAnsi="Times New Roman" w:cs="Times New Roman" w:hint="eastAsia"/>
          <w:lang w:eastAsia="zh-CN"/>
        </w:rPr>
        <w:t xml:space="preserve"> </w:t>
      </w:r>
      <w:r w:rsidRPr="00B87453">
        <w:rPr>
          <w:rFonts w:ascii="Times New Roman" w:hAnsi="Times New Roman" w:cs="Times New Roman"/>
          <w:lang w:eastAsia="zh-CN"/>
        </w:rPr>
        <w:t>3</w:t>
      </w:r>
      <w:r>
        <w:rPr>
          <w:rFonts w:ascii="Times New Roman" w:hAnsi="Times New Roman" w:cs="Times New Roman" w:hint="eastAsia"/>
          <w:lang w:eastAsia="zh-CN"/>
        </w:rPr>
        <w:t>)</w:t>
      </w:r>
      <w:r w:rsidRPr="00641829">
        <w:rPr>
          <w:rFonts w:ascii="Times New Roman" w:hAnsi="Times New Roman" w:cs="Times New Roman"/>
        </w:rPr>
        <w:t xml:space="preserve"> is the number of coalescent event</w:t>
      </w:r>
      <w:r>
        <w:rPr>
          <w:rFonts w:ascii="Times New Roman" w:hAnsi="Times New Roman" w:cs="Times New Roman" w:hint="eastAsia"/>
          <w:lang w:eastAsia="zh-CN"/>
        </w:rPr>
        <w:t>s</w:t>
      </w:r>
      <w:r w:rsidRPr="00641829">
        <w:rPr>
          <w:rFonts w:ascii="Times New Roman" w:hAnsi="Times New Roman" w:cs="Times New Roman"/>
        </w:rPr>
        <w:t xml:space="preserve"> in </w:t>
      </w:r>
      <w:r w:rsidRPr="00D76222">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1</w:t>
      </w:r>
      <w:r w:rsidRPr="00250161">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D76222">
        <w:rPr>
          <w:rFonts w:ascii="Times New Roman" w:hAnsi="Times New Roman" w:cs="Times New Roman"/>
          <w:lang w:eastAsia="zh-CN"/>
        </w:rPr>
        <w:t>]</w:t>
      </w:r>
      <w:r w:rsidRPr="00641829">
        <w:rPr>
          <w:rFonts w:ascii="Times New Roman" w:hAnsi="Times New Roman" w:cs="Times New Roman"/>
        </w:rPr>
        <w:t xml:space="preserve"> and </w:t>
      </w:r>
      <w:r w:rsidRPr="00D76222">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250161">
        <w:rPr>
          <w:rFonts w:ascii="Times New Roman" w:hAnsi="Times New Roman" w:cs="Times New Roman"/>
          <w:lang w:eastAsia="zh-CN"/>
        </w:rPr>
        <w:t>,</w:t>
      </w:r>
      <w:r w:rsidRPr="00492A91">
        <w:rPr>
          <w:rFonts w:ascii="Times New Roman" w:hAnsi="Times New Roman" w:cs="Times New Roman"/>
          <w:i/>
          <w:lang w:eastAsia="zh-CN"/>
        </w:rPr>
        <w:t xml:space="preserve"> T</w:t>
      </w:r>
      <w:r w:rsidRPr="00492A91">
        <w:rPr>
          <w:rFonts w:ascii="Times New Roman" w:hAnsi="Times New Roman" w:cs="Times New Roman"/>
          <w:i/>
          <w:vertAlign w:val="subscript"/>
          <w:lang w:eastAsia="zh-CN"/>
        </w:rPr>
        <w:t>e</w:t>
      </w:r>
      <w:r w:rsidRPr="00D76222">
        <w:rPr>
          <w:rFonts w:ascii="Times New Roman" w:hAnsi="Times New Roman" w:cs="Times New Roman"/>
          <w:lang w:eastAsia="zh-CN"/>
        </w:rPr>
        <w:t>]</w:t>
      </w:r>
      <w:r w:rsidRPr="00641829">
        <w:rPr>
          <w:rFonts w:ascii="Times New Roman" w:hAnsi="Times New Roman" w:cs="Times New Roman"/>
        </w:rPr>
        <w:t>.</w:t>
      </w:r>
    </w:p>
    <w:p w:rsidR="00663B86" w:rsidRDefault="00663B86" w:rsidP="00663B86">
      <w:pPr>
        <w:jc w:val="both"/>
        <w:rPr>
          <w:rFonts w:ascii="Times New Roman" w:hAnsi="Times New Roman" w:cs="Times New Roman"/>
          <w:lang w:eastAsia="zh-CN"/>
        </w:rPr>
      </w:pPr>
    </w:p>
    <w:p w:rsidR="00663B86" w:rsidRPr="00C948AD" w:rsidRDefault="00663B86" w:rsidP="00663B86">
      <w:pPr>
        <w:ind w:firstLineChars="100" w:firstLine="240"/>
        <w:jc w:val="both"/>
        <w:rPr>
          <w:rFonts w:ascii="Times New Roman" w:hAnsi="Times New Roman" w:cs="Times New Roman"/>
          <w:lang w:eastAsia="zh-CN"/>
        </w:rPr>
      </w:pPr>
      <w:r>
        <w:rPr>
          <w:rFonts w:ascii="Times New Roman" w:hAnsi="Times New Roman" w:cs="Times New Roman" w:hint="eastAsia"/>
          <w:lang w:eastAsia="zh-CN"/>
        </w:rPr>
        <w:t>T</w:t>
      </w:r>
      <w:r w:rsidRPr="000773E4">
        <w:rPr>
          <w:rFonts w:ascii="Times New Roman" w:hAnsi="Times New Roman" w:cs="Times New Roman"/>
        </w:rPr>
        <w:t>he algorithm for searching time intervals is as follow</w:t>
      </w:r>
      <w:r>
        <w:rPr>
          <w:rFonts w:ascii="Times New Roman" w:hAnsi="Times New Roman" w:cs="Times New Roman" w:hint="eastAsia"/>
          <w:lang w:eastAsia="zh-CN"/>
        </w:rPr>
        <w:t>s</w:t>
      </w:r>
      <w:r w:rsidRPr="006D48D1">
        <w:rPr>
          <w:rFonts w:ascii="Times New Roman" w:hAnsi="Times New Roman" w:cs="Times New Roman"/>
        </w:rPr>
        <w:t>:</w:t>
      </w:r>
      <w:r w:rsidRPr="006D48D1">
        <w:rPr>
          <w:rFonts w:ascii="Times New Roman" w:hAnsi="Times New Roman" w:cs="Times New Roman" w:hint="eastAsia"/>
          <w:lang w:eastAsia="zh-CN"/>
        </w:rPr>
        <w:t xml:space="preserve"> if</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3</w:t>
      </w:r>
      <w:r>
        <w:rPr>
          <w:rFonts w:ascii="Times New Roman" w:hAnsi="Times New Roman" w:cs="Times New Roman" w:hint="eastAsia"/>
          <w:lang w:eastAsia="zh-CN"/>
        </w:rPr>
        <w:t xml:space="preserve"> &gt; 1, then we just consider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Pr>
          <w:rFonts w:ascii="Times New Roman" w:hAnsi="Times New Roman" w:cs="Times New Roman" w:hint="eastAsia"/>
          <w:vertAlign w:val="subscript"/>
          <w:lang w:eastAsia="zh-CN"/>
        </w:rPr>
        <w:t xml:space="preserve"> </w:t>
      </w:r>
      <w:r>
        <w:rPr>
          <w:rFonts w:ascii="Times New Roman" w:hAnsi="Times New Roman" w:cs="Times New Roman" w:hint="eastAsia"/>
          <w:lang w:eastAsia="zh-CN"/>
        </w:rPr>
        <w:t xml:space="preserve">as the selection starting time; otherwise, we will check whether bias is </w:t>
      </w:r>
      <w:r>
        <w:rPr>
          <w:rFonts w:ascii="Times New Roman" w:hAnsi="Times New Roman"/>
          <w:lang w:eastAsia="zh-CN"/>
        </w:rPr>
        <w:t>&lt;</w:t>
      </w:r>
      <w:r>
        <w:rPr>
          <w:rFonts w:ascii="Times New Roman" w:hAnsi="Times New Roman" w:cs="Times New Roman" w:hint="eastAsia"/>
          <w:lang w:eastAsia="zh-CN"/>
        </w:rPr>
        <w:t xml:space="preserve"> 1. If the </w:t>
      </w:r>
      <w:r w:rsidRPr="00D43CD2">
        <w:rPr>
          <w:rFonts w:ascii="Times New Roman" w:hAnsi="Times New Roman" w:cs="Times New Roman" w:hint="eastAsia"/>
          <w:i/>
          <w:lang w:eastAsia="zh-CN"/>
        </w:rPr>
        <w:t>bias</w:t>
      </w:r>
      <w:r>
        <w:rPr>
          <w:rFonts w:ascii="Times New Roman" w:hAnsi="Times New Roman" w:cs="Times New Roman" w:hint="eastAsia"/>
          <w:lang w:eastAsia="zh-CN"/>
        </w:rPr>
        <w:t xml:space="preserve"> &lt; 1, then we search the selection starting time at </w:t>
      </w:r>
      <w:r w:rsidRPr="00D76222">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CB0468">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i/>
          <w:vertAlign w:val="subscript"/>
          <w:lang w:eastAsia="zh-CN"/>
        </w:rPr>
        <w:t>e</w:t>
      </w:r>
      <w:r w:rsidRPr="00D76222">
        <w:rPr>
          <w:rFonts w:ascii="Times New Roman" w:hAnsi="Times New Roman" w:cs="Times New Roman"/>
          <w:lang w:eastAsia="zh-CN"/>
        </w:rPr>
        <w:t>]</w:t>
      </w:r>
      <w:r>
        <w:rPr>
          <w:rFonts w:ascii="Times New Roman" w:hAnsi="Times New Roman" w:cs="Times New Roman" w:hint="eastAsia"/>
          <w:lang w:eastAsia="zh-CN"/>
        </w:rPr>
        <w:t xml:space="preserve">; otherwise, we still consider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Pr>
          <w:rFonts w:ascii="Times New Roman" w:hAnsi="Times New Roman" w:cs="Times New Roman" w:hint="eastAsia"/>
          <w:vertAlign w:val="subscript"/>
          <w:lang w:eastAsia="zh-CN"/>
        </w:rPr>
        <w:t xml:space="preserve"> </w:t>
      </w:r>
      <w:r>
        <w:rPr>
          <w:rFonts w:ascii="Times New Roman" w:hAnsi="Times New Roman" w:cs="Times New Roman" w:hint="eastAsia"/>
          <w:lang w:eastAsia="zh-CN"/>
        </w:rPr>
        <w:t xml:space="preserve">as the selection </w:t>
      </w:r>
      <w:r>
        <w:rPr>
          <w:rFonts w:ascii="Times New Roman" w:hAnsi="Times New Roman" w:cs="Times New Roman"/>
          <w:lang w:eastAsia="zh-CN"/>
        </w:rPr>
        <w:t>starting</w:t>
      </w:r>
      <w:r>
        <w:rPr>
          <w:rFonts w:ascii="Times New Roman" w:hAnsi="Times New Roman" w:cs="Times New Roman" w:hint="eastAsia"/>
          <w:lang w:eastAsia="zh-CN"/>
        </w:rPr>
        <w:t xml:space="preserve"> time.</w:t>
      </w:r>
    </w:p>
    <w:p w:rsidR="00663B86" w:rsidRPr="0001044A" w:rsidRDefault="00663B86" w:rsidP="00663B86">
      <w:pPr>
        <w:ind w:firstLine="210"/>
        <w:rPr>
          <w:rFonts w:ascii="Times New Roman" w:hAnsi="Times New Roman" w:cs="Times New Roman"/>
          <w:b/>
          <w:lang w:eastAsia="zh-CN"/>
        </w:rPr>
      </w:pPr>
    </w:p>
    <w:p w:rsidR="00663B86" w:rsidRPr="00641829" w:rsidRDefault="00663B86" w:rsidP="00663B86">
      <w:pPr>
        <w:ind w:firstLine="210"/>
        <w:rPr>
          <w:rFonts w:ascii="Times New Roman" w:hAnsi="Times New Roman" w:cs="Times New Roman"/>
          <w:lang w:eastAsia="zh-CN"/>
        </w:rPr>
      </w:pPr>
      <w:bookmarkStart w:id="37" w:name="_Toc399159520"/>
      <w:r w:rsidRPr="000773E4">
        <w:rPr>
          <w:rFonts w:ascii="Times New Roman" w:hAnsi="Times New Roman" w:cs="Times New Roman"/>
        </w:rPr>
        <w:t>Case 3:</w:t>
      </w:r>
      <w:bookmarkEnd w:id="37"/>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1</w:t>
      </w:r>
      <w:r>
        <w:rPr>
          <w:rFonts w:ascii="Times New Roman" w:hAnsi="Times New Roman" w:cs="Times New Roman" w:hint="eastAsia"/>
          <w:lang w:eastAsia="zh-CN"/>
        </w:rPr>
        <w:t xml:space="preserve"> &lt;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2</w:t>
      </w:r>
      <w:r>
        <w:rPr>
          <w:rFonts w:ascii="Times New Roman" w:hAnsi="Times New Roman" w:cs="Times New Roman" w:hint="eastAsia"/>
          <w:lang w:eastAsia="zh-CN"/>
        </w:rPr>
        <w:t xml:space="preserve"> &gt;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3</w:t>
      </w:r>
      <w:r>
        <w:rPr>
          <w:rFonts w:ascii="Times New Roman" w:hAnsi="Times New Roman" w:cs="Times New Roman" w:hint="eastAsia"/>
          <w:lang w:eastAsia="zh-CN"/>
        </w:rPr>
        <w:t xml:space="preserve"> </w:t>
      </w:r>
    </w:p>
    <w:p w:rsidR="00663B86" w:rsidRPr="00641829" w:rsidRDefault="00663B86" w:rsidP="00663B86">
      <w:pPr>
        <w:ind w:firstLineChars="100" w:firstLine="240"/>
        <w:jc w:val="both"/>
        <w:rPr>
          <w:rFonts w:ascii="Times New Roman" w:hAnsi="Times New Roman" w:cs="Times New Roman"/>
        </w:rPr>
      </w:pPr>
      <w:r w:rsidRPr="000773E4">
        <w:rPr>
          <w:rFonts w:ascii="Times New Roman" w:hAnsi="Times New Roman" w:cs="Times New Roman"/>
        </w:rPr>
        <w:t>In this case, if</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sidRPr="00B610EC">
        <w:rPr>
          <w:rFonts w:ascii="Times New Roman" w:hAnsi="Times New Roman" w:cs="Times New Roman" w:hint="eastAsia"/>
          <w:i/>
          <w:vertAlign w:val="subscript"/>
          <w:lang w:eastAsia="zh-CN"/>
        </w:rPr>
        <w:t>i</w:t>
      </w:r>
      <w:r>
        <w:rPr>
          <w:rFonts w:ascii="Times New Roman" w:hAnsi="Times New Roman" w:cs="Times New Roman" w:hint="eastAsia"/>
          <w:lang w:eastAsia="zh-CN"/>
        </w:rPr>
        <w:t xml:space="preserve"> (</w:t>
      </w:r>
      <w:r w:rsidRPr="00B87453">
        <w:rPr>
          <w:rFonts w:ascii="Times New Roman" w:hAnsi="Times New Roman" w:cs="Times New Roman"/>
          <w:i/>
          <w:lang w:eastAsia="zh-CN"/>
        </w:rPr>
        <w:t>i</w:t>
      </w:r>
      <w:r>
        <w:rPr>
          <w:rFonts w:ascii="Times New Roman" w:hAnsi="Times New Roman" w:cs="Times New Roman" w:hint="eastAsia"/>
          <w:lang w:eastAsia="zh-CN"/>
        </w:rPr>
        <w:t xml:space="preserve"> </w:t>
      </w:r>
      <w:r w:rsidRPr="00B87453">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lang w:eastAsia="zh-CN"/>
        </w:rPr>
        <w:t>1,</w:t>
      </w:r>
      <w:r>
        <w:rPr>
          <w:rFonts w:ascii="Times New Roman" w:hAnsi="Times New Roman" w:cs="Times New Roman" w:hint="eastAsia"/>
          <w:lang w:eastAsia="zh-CN"/>
        </w:rPr>
        <w:t xml:space="preserve"> </w:t>
      </w:r>
      <w:r w:rsidRPr="00B87453">
        <w:rPr>
          <w:rFonts w:ascii="Times New Roman" w:hAnsi="Times New Roman" w:cs="Times New Roman"/>
          <w:lang w:eastAsia="zh-CN"/>
        </w:rPr>
        <w:t>2,</w:t>
      </w:r>
      <w:r>
        <w:rPr>
          <w:rFonts w:ascii="Times New Roman" w:hAnsi="Times New Roman" w:cs="Times New Roman" w:hint="eastAsia"/>
          <w:lang w:eastAsia="zh-CN"/>
        </w:rPr>
        <w:t xml:space="preserve"> </w:t>
      </w:r>
      <w:r w:rsidRPr="00B87453">
        <w:rPr>
          <w:rFonts w:ascii="Times New Roman" w:hAnsi="Times New Roman" w:cs="Times New Roman"/>
          <w:lang w:eastAsia="zh-CN"/>
        </w:rPr>
        <w:t>3</w:t>
      </w:r>
      <w:r>
        <w:rPr>
          <w:rFonts w:ascii="Times New Roman" w:hAnsi="Times New Roman" w:cs="Times New Roman" w:hint="eastAsia"/>
          <w:lang w:eastAsia="zh-CN"/>
        </w:rPr>
        <w:t xml:space="preserve">) </w:t>
      </w:r>
      <w:r>
        <w:rPr>
          <w:rFonts w:ascii="Times New Roman" w:hAnsi="Times New Roman" w:cs="Times New Roman"/>
        </w:rPr>
        <w:t xml:space="preserve">are all </w:t>
      </w:r>
      <w:r>
        <w:rPr>
          <w:rFonts w:ascii="Times New Roman" w:hAnsi="Times New Roman"/>
        </w:rPr>
        <w:t>&lt;</w:t>
      </w:r>
      <w:r w:rsidRPr="00641829">
        <w:rPr>
          <w:rFonts w:ascii="Times New Roman" w:hAnsi="Times New Roman" w:cs="Times New Roman"/>
        </w:rPr>
        <w:t xml:space="preserve"> </w:t>
      </w:r>
      <w:r w:rsidRPr="000773E4">
        <w:rPr>
          <w:rFonts w:ascii="Times New Roman" w:hAnsi="Times New Roman" w:cs="Times New Roman"/>
        </w:rPr>
        <w:t xml:space="preserve">1, then we consider the selection starting time located in </w:t>
      </w:r>
      <w:r w:rsidRPr="00AC2DF2">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377349">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3</w:t>
      </w:r>
      <w:r w:rsidRPr="00AC2DF2">
        <w:rPr>
          <w:rFonts w:ascii="Times New Roman" w:hAnsi="Times New Roman" w:cs="Times New Roman"/>
          <w:lang w:eastAsia="zh-CN"/>
        </w:rPr>
        <w:t>]</w:t>
      </w:r>
      <w:r w:rsidRPr="00DE4135">
        <w:rPr>
          <w:rFonts w:ascii="Times New Roman" w:hAnsi="Times New Roman" w:cs="Times New Roman"/>
          <w:lang w:eastAsia="zh-CN"/>
        </w:rPr>
        <w:t>.</w:t>
      </w:r>
      <w:r w:rsidRPr="00641829">
        <w:rPr>
          <w:rFonts w:ascii="Times New Roman" w:hAnsi="Times New Roman" w:cs="Times New Roman"/>
        </w:rPr>
        <w:t xml:space="preserve"> But if</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2</w:t>
      </w:r>
      <w:r>
        <w:rPr>
          <w:rFonts w:ascii="Times New Roman" w:hAnsi="Times New Roman" w:cs="Times New Roman" w:hint="eastAsia"/>
          <w:lang w:eastAsia="zh-CN"/>
        </w:rPr>
        <w:t xml:space="preserve"> &gt; 1</w:t>
      </w:r>
      <w:r w:rsidRPr="000773E4">
        <w:rPr>
          <w:rFonts w:ascii="Times New Roman" w:hAnsi="Times New Roman" w:cs="Times New Roman"/>
        </w:rPr>
        <w:t>, the</w:t>
      </w:r>
      <w:r>
        <w:rPr>
          <w:rFonts w:ascii="Times New Roman" w:hAnsi="Times New Roman" w:cs="Times New Roman" w:hint="eastAsia"/>
          <w:lang w:eastAsia="zh-CN"/>
        </w:rPr>
        <w:t>n the</w:t>
      </w:r>
      <w:r>
        <w:rPr>
          <w:rFonts w:ascii="Times New Roman" w:hAnsi="Times New Roman" w:cs="Times New Roman"/>
        </w:rPr>
        <w:t xml:space="preserve"> case is more complex</w:t>
      </w:r>
      <w:r w:rsidRPr="000773E4">
        <w:rPr>
          <w:rFonts w:ascii="Times New Roman" w:hAnsi="Times New Roman" w:cs="Times New Roman"/>
        </w:rPr>
        <w:t xml:space="preserve"> because we must judge </w:t>
      </w:r>
      <w:r>
        <w:rPr>
          <w:rFonts w:ascii="Times New Roman" w:hAnsi="Times New Roman" w:cs="Times New Roman" w:hint="eastAsia"/>
          <w:lang w:eastAsia="zh-CN"/>
        </w:rPr>
        <w:t xml:space="preserve">whether the </w:t>
      </w:r>
      <w:r w:rsidRPr="000773E4">
        <w:rPr>
          <w:rFonts w:ascii="Times New Roman" w:hAnsi="Times New Roman" w:cs="Times New Roman"/>
        </w:rPr>
        <w:t xml:space="preserve">selection starting time is </w:t>
      </w:r>
      <w:r>
        <w:rPr>
          <w:rFonts w:ascii="Times New Roman" w:hAnsi="Times New Roman" w:cs="Times New Roman" w:hint="eastAsia"/>
          <w:lang w:eastAsia="zh-CN"/>
        </w:rPr>
        <w:t>with</w:t>
      </w:r>
      <w:r w:rsidRPr="000773E4">
        <w:rPr>
          <w:rFonts w:ascii="Times New Roman" w:hAnsi="Times New Roman" w:cs="Times New Roman"/>
        </w:rPr>
        <w:t xml:space="preserve">in </w:t>
      </w:r>
      <w:r w:rsidRPr="00AC2DF2">
        <w:rPr>
          <w:rFonts w:ascii="Times New Roman" w:hAnsi="Times New Roman" w:cs="Times New Roman"/>
          <w:lang w:eastAsia="zh-CN"/>
        </w:rPr>
        <w:t>[</w:t>
      </w:r>
      <w:r w:rsidRPr="00492A91">
        <w:rPr>
          <w:rFonts w:ascii="Times New Roman" w:hAnsi="Times New Roman" w:cs="Times New Roman"/>
          <w:lang w:eastAsia="zh-CN"/>
        </w:rPr>
        <w:t>0</w:t>
      </w:r>
      <w:r w:rsidRPr="00377349">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1</w:t>
      </w:r>
      <w:r w:rsidRPr="00AC2DF2">
        <w:rPr>
          <w:rFonts w:ascii="Times New Roman" w:hAnsi="Times New Roman" w:cs="Times New Roman"/>
          <w:lang w:eastAsia="zh-CN"/>
        </w:rPr>
        <w:t>]</w:t>
      </w:r>
      <w:r>
        <w:rPr>
          <w:rFonts w:ascii="Times New Roman" w:hAnsi="Times New Roman" w:cs="Times New Roman"/>
        </w:rPr>
        <w:t xml:space="preserve"> correspon</w:t>
      </w:r>
      <w:r>
        <w:rPr>
          <w:rFonts w:ascii="Times New Roman" w:hAnsi="Times New Roman" w:cs="Times New Roman" w:hint="eastAsia"/>
          <w:lang w:eastAsia="zh-CN"/>
        </w:rPr>
        <w:t>ds</w:t>
      </w:r>
      <w:r w:rsidRPr="00641829">
        <w:rPr>
          <w:rFonts w:ascii="Times New Roman" w:hAnsi="Times New Roman" w:cs="Times New Roman"/>
        </w:rPr>
        <w:t xml:space="preserve"> to</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1</w:t>
      </w:r>
      <w:r>
        <w:rPr>
          <w:rFonts w:ascii="Times New Roman" w:hAnsi="Times New Roman" w:cs="Times New Roman" w:hint="eastAsia"/>
          <w:lang w:eastAsia="zh-CN"/>
        </w:rPr>
        <w:t>,</w:t>
      </w:r>
      <w:r w:rsidRPr="00641829">
        <w:rPr>
          <w:rFonts w:ascii="Times New Roman" w:hAnsi="Times New Roman" w:cs="Times New Roman"/>
          <w:i/>
        </w:rPr>
        <w:t xml:space="preserve"> </w:t>
      </w:r>
      <w:r w:rsidRPr="000773E4">
        <w:rPr>
          <w:rFonts w:ascii="Times New Roman" w:hAnsi="Times New Roman" w:cs="Times New Roman"/>
        </w:rPr>
        <w:t xml:space="preserve">or </w:t>
      </w:r>
      <w:r w:rsidRPr="00AC2DF2">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377349">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i/>
          <w:vertAlign w:val="subscript"/>
          <w:lang w:eastAsia="zh-CN"/>
        </w:rPr>
        <w:t>e</w:t>
      </w:r>
      <w:r w:rsidRPr="00AC2DF2">
        <w:rPr>
          <w:rFonts w:ascii="Times New Roman" w:hAnsi="Times New Roman" w:cs="Times New Roman"/>
          <w:lang w:eastAsia="zh-CN"/>
        </w:rPr>
        <w:t>]</w:t>
      </w:r>
      <w:r w:rsidRPr="00641829">
        <w:rPr>
          <w:rFonts w:ascii="Times New Roman" w:hAnsi="Times New Roman" w:cs="Times New Roman"/>
        </w:rPr>
        <w:t xml:space="preserve"> </w:t>
      </w:r>
      <w:r>
        <w:rPr>
          <w:rFonts w:ascii="Times New Roman" w:hAnsi="Times New Roman"/>
          <w:lang w:eastAsia="zh-CN"/>
        </w:rPr>
        <w:t>that</w:t>
      </w:r>
      <w:r w:rsidRPr="00340EE5">
        <w:rPr>
          <w:rFonts w:ascii="Times New Roman" w:hAnsi="Times New Roman"/>
        </w:rPr>
        <w:t xml:space="preserve"> </w:t>
      </w:r>
      <w:r>
        <w:rPr>
          <w:rFonts w:ascii="Times New Roman" w:hAnsi="Times New Roman"/>
        </w:rPr>
        <w:t>represents</w:t>
      </w:r>
      <w:r>
        <w:rPr>
          <w:rFonts w:ascii="Times New Roman" w:hAnsi="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3</w:t>
      </w:r>
      <w:r w:rsidRPr="00641829">
        <w:rPr>
          <w:rFonts w:ascii="Times New Roman" w:hAnsi="Times New Roman" w:cs="Times New Roman"/>
        </w:rPr>
        <w:t xml:space="preserve">. </w:t>
      </w:r>
    </w:p>
    <w:p w:rsidR="00663B86" w:rsidRPr="000773E4" w:rsidRDefault="00663B86" w:rsidP="00663B86">
      <w:pPr>
        <w:rPr>
          <w:rFonts w:ascii="Times New Roman" w:hAnsi="Times New Roman" w:cs="Times New Roman"/>
        </w:rPr>
      </w:pPr>
    </w:p>
    <w:p w:rsidR="00663B86" w:rsidRPr="008635BA" w:rsidRDefault="00663B86" w:rsidP="00663B86">
      <w:pPr>
        <w:ind w:firstLineChars="100" w:firstLine="240"/>
        <w:jc w:val="both"/>
        <w:rPr>
          <w:rFonts w:ascii="Times New Roman" w:hAnsi="Times New Roman" w:cs="Times New Roman"/>
          <w:lang w:eastAsia="zh-CN"/>
        </w:rPr>
      </w:pPr>
      <w:r w:rsidRPr="000773E4">
        <w:rPr>
          <w:rFonts w:ascii="Times New Roman" w:hAnsi="Times New Roman" w:cs="Times New Roman"/>
        </w:rPr>
        <w:t>If only one of</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1</w:t>
      </w:r>
      <w:r w:rsidRPr="00641829">
        <w:rPr>
          <w:rFonts w:ascii="Times New Roman" w:hAnsi="Times New Roman" w:cs="Times New Roman"/>
        </w:rPr>
        <w:t xml:space="preserve"> and</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3</w:t>
      </w:r>
      <w:r>
        <w:rPr>
          <w:rFonts w:ascii="Times New Roman" w:hAnsi="Times New Roman" w:cs="Times New Roman" w:hint="eastAsia"/>
          <w:lang w:eastAsia="zh-CN"/>
        </w:rPr>
        <w:t xml:space="preserve"> </w:t>
      </w:r>
      <w:r w:rsidRPr="00641829">
        <w:rPr>
          <w:rFonts w:ascii="Times New Roman" w:hAnsi="Times New Roman" w:cs="Times New Roman"/>
        </w:rPr>
        <w:t xml:space="preserve">is </w:t>
      </w:r>
      <w:r>
        <w:rPr>
          <w:rFonts w:ascii="Times New Roman" w:hAnsi="Times New Roman"/>
        </w:rPr>
        <w:t>&lt;</w:t>
      </w:r>
      <w:r>
        <w:rPr>
          <w:rFonts w:ascii="Times New Roman" w:hAnsi="Times New Roman" w:hint="eastAsia"/>
          <w:lang w:eastAsia="zh-CN"/>
        </w:rPr>
        <w:t xml:space="preserve"> </w:t>
      </w:r>
      <w:r w:rsidRPr="000773E4">
        <w:rPr>
          <w:rFonts w:ascii="Times New Roman" w:hAnsi="Times New Roman" w:cs="Times New Roman"/>
        </w:rPr>
        <w:t>1, the</w:t>
      </w:r>
      <w:r>
        <w:rPr>
          <w:rFonts w:ascii="Times New Roman" w:hAnsi="Times New Roman" w:cs="Times New Roman" w:hint="eastAsia"/>
          <w:lang w:eastAsia="zh-CN"/>
        </w:rPr>
        <w:t>n the</w:t>
      </w:r>
      <w:r w:rsidRPr="000773E4">
        <w:rPr>
          <w:rFonts w:ascii="Times New Roman" w:hAnsi="Times New Roman" w:cs="Times New Roman"/>
        </w:rPr>
        <w:t xml:space="preserve"> selection starting time must </w:t>
      </w:r>
      <w:r>
        <w:rPr>
          <w:rFonts w:ascii="Times New Roman" w:hAnsi="Times New Roman" w:cs="Times New Roman" w:hint="eastAsia"/>
          <w:lang w:eastAsia="zh-CN"/>
        </w:rPr>
        <w:t xml:space="preserve">be </w:t>
      </w:r>
      <w:r w:rsidRPr="000773E4">
        <w:rPr>
          <w:rFonts w:ascii="Times New Roman" w:hAnsi="Times New Roman" w:cs="Times New Roman"/>
        </w:rPr>
        <w:t>locate</w:t>
      </w:r>
      <w:r>
        <w:rPr>
          <w:rFonts w:ascii="Times New Roman" w:hAnsi="Times New Roman" w:cs="Times New Roman" w:hint="eastAsia"/>
          <w:lang w:eastAsia="zh-CN"/>
        </w:rPr>
        <w:t>d</w:t>
      </w:r>
      <w:r w:rsidRPr="000773E4">
        <w:rPr>
          <w:rFonts w:ascii="Times New Roman" w:hAnsi="Times New Roman" w:cs="Times New Roman"/>
        </w:rPr>
        <w:t xml:space="preserve"> </w:t>
      </w:r>
      <w:r>
        <w:rPr>
          <w:rFonts w:ascii="Times New Roman" w:hAnsi="Times New Roman" w:cs="Times New Roman" w:hint="eastAsia"/>
          <w:lang w:eastAsia="zh-CN"/>
        </w:rPr>
        <w:t>with</w:t>
      </w:r>
      <w:r w:rsidRPr="000773E4">
        <w:rPr>
          <w:rFonts w:ascii="Times New Roman" w:hAnsi="Times New Roman" w:cs="Times New Roman"/>
        </w:rPr>
        <w:t>in one o</w:t>
      </w:r>
      <w:r>
        <w:rPr>
          <w:rFonts w:ascii="Times New Roman" w:hAnsi="Times New Roman" w:cs="Times New Roman"/>
        </w:rPr>
        <w:t xml:space="preserve">f </w:t>
      </w:r>
      <w:r>
        <w:rPr>
          <w:rFonts w:ascii="Times New Roman" w:hAnsi="Times New Roman" w:cs="Times New Roman" w:hint="eastAsia"/>
          <w:lang w:eastAsia="zh-CN"/>
        </w:rPr>
        <w:t xml:space="preserve">the </w:t>
      </w:r>
      <w:r>
        <w:rPr>
          <w:rFonts w:ascii="Times New Roman" w:hAnsi="Times New Roman" w:cs="Times New Roman"/>
        </w:rPr>
        <w:t>relative interval</w:t>
      </w:r>
      <w:r>
        <w:rPr>
          <w:rFonts w:ascii="Times New Roman" w:hAnsi="Times New Roman" w:cs="Times New Roman" w:hint="eastAsia"/>
          <w:lang w:eastAsia="zh-CN"/>
        </w:rPr>
        <w:t>s</w:t>
      </w:r>
      <w:r>
        <w:rPr>
          <w:rFonts w:ascii="Times New Roman" w:hAnsi="Times New Roman" w:cs="Times New Roman"/>
        </w:rPr>
        <w:t xml:space="preserve">. However, </w:t>
      </w:r>
      <w:r>
        <w:rPr>
          <w:rFonts w:ascii="Times New Roman" w:hAnsi="Times New Roman" w:cs="Times New Roman" w:hint="eastAsia"/>
          <w:lang w:eastAsia="zh-CN"/>
        </w:rPr>
        <w:t>when</w:t>
      </w:r>
      <w:r w:rsidRPr="000773E4">
        <w:rPr>
          <w:rFonts w:ascii="Times New Roman" w:hAnsi="Times New Roman" w:cs="Times New Roman"/>
        </w:rPr>
        <w:t xml:space="preserve"> both of these two values are </w:t>
      </w:r>
      <w:r>
        <w:rPr>
          <w:rFonts w:ascii="Times New Roman" w:hAnsi="Times New Roman"/>
        </w:rPr>
        <w:t>&gt;</w:t>
      </w:r>
      <w:r>
        <w:rPr>
          <w:rFonts w:ascii="Times New Roman" w:hAnsi="Times New Roman" w:hint="eastAsia"/>
          <w:lang w:eastAsia="zh-CN"/>
        </w:rPr>
        <w:t xml:space="preserve"> </w:t>
      </w:r>
      <w:r w:rsidRPr="000773E4">
        <w:rPr>
          <w:rFonts w:ascii="Times New Roman" w:hAnsi="Times New Roman" w:cs="Times New Roman"/>
        </w:rPr>
        <w:t xml:space="preserve">1, we should again </w:t>
      </w:r>
      <w:r>
        <w:rPr>
          <w:rFonts w:ascii="Times New Roman" w:hAnsi="Times New Roman" w:cs="Times New Roman"/>
        </w:rPr>
        <w:t>construct</w:t>
      </w:r>
      <w:r w:rsidRPr="000773E4">
        <w:rPr>
          <w:rFonts w:ascii="Times New Roman" w:hAnsi="Times New Roman" w:cs="Times New Roman"/>
        </w:rPr>
        <w:t xml:space="preserve"> a bias to decide which time interval is what we want. Analog</w:t>
      </w:r>
      <w:r>
        <w:rPr>
          <w:rFonts w:ascii="Times New Roman" w:hAnsi="Times New Roman" w:cs="Times New Roman" w:hint="eastAsia"/>
          <w:lang w:eastAsia="zh-CN"/>
        </w:rPr>
        <w:t>ous</w:t>
      </w:r>
      <w:r w:rsidRPr="000773E4">
        <w:rPr>
          <w:rFonts w:ascii="Times New Roman" w:hAnsi="Times New Roman" w:cs="Times New Roman"/>
        </w:rPr>
        <w:t xml:space="preserve"> to case 2, the bias used here is </w:t>
      </w:r>
      <w:r w:rsidRPr="003F580D">
        <w:rPr>
          <w:position w:val="-30"/>
        </w:rPr>
        <w:object w:dxaOrig="1620" w:dyaOrig="720">
          <v:shape id="_x0000_i1054" type="#_x0000_t75" style="width:81.15pt;height:36.55pt" o:ole="">
            <v:imagedata r:id="rId89" o:title=""/>
          </v:shape>
          <o:OLEObject Type="Embed" ProgID="Equation.DSMT4" ShapeID="_x0000_i1054" DrawAspect="Content" ObjectID="_1492256807" r:id="rId90"/>
        </w:object>
      </w:r>
      <w:r w:rsidRPr="00641829">
        <w:rPr>
          <w:rFonts w:ascii="Times New Roman" w:hAnsi="Times New Roman" w:cs="Times New Roman"/>
        </w:rPr>
        <w:t>, where</w:t>
      </w:r>
      <w:r>
        <w:rPr>
          <w:rFonts w:ascii="Times New Roman" w:hAnsi="Times New Roman" w:cs="Times New Roman" w:hint="eastAsia"/>
          <w:lang w:eastAsia="zh-CN"/>
        </w:rPr>
        <w:t xml:space="preserve"> </w:t>
      </w:r>
      <w:r w:rsidRPr="001E6E86">
        <w:rPr>
          <w:rFonts w:ascii="Times New Roman" w:hAnsi="Times New Roman" w:cs="Times New Roman" w:hint="eastAsia"/>
          <w:i/>
          <w:lang w:eastAsia="zh-CN"/>
        </w:rPr>
        <w:t>N</w:t>
      </w:r>
      <w:r w:rsidRPr="001E6E86">
        <w:rPr>
          <w:rFonts w:ascii="Times New Roman" w:hAnsi="Times New Roman" w:cs="Times New Roman" w:hint="eastAsia"/>
          <w:i/>
          <w:vertAlign w:val="subscript"/>
          <w:lang w:eastAsia="zh-CN"/>
        </w:rPr>
        <w:t>i</w:t>
      </w:r>
      <w:r>
        <w:rPr>
          <w:rFonts w:ascii="Times New Roman" w:hAnsi="Times New Roman" w:cs="Times New Roman" w:hint="eastAsia"/>
          <w:lang w:eastAsia="zh-CN"/>
        </w:rPr>
        <w:t xml:space="preserve"> (</w:t>
      </w:r>
      <w:r w:rsidRPr="00B87453">
        <w:rPr>
          <w:rFonts w:ascii="Times New Roman" w:hAnsi="Times New Roman" w:cs="Times New Roman"/>
          <w:i/>
          <w:lang w:eastAsia="zh-CN"/>
        </w:rPr>
        <w:t>i</w:t>
      </w:r>
      <w:r>
        <w:rPr>
          <w:rFonts w:ascii="Times New Roman" w:hAnsi="Times New Roman" w:cs="Times New Roman" w:hint="eastAsia"/>
          <w:lang w:eastAsia="zh-CN"/>
        </w:rPr>
        <w:t xml:space="preserve"> </w:t>
      </w:r>
      <w:r w:rsidRPr="00B87453">
        <w:rPr>
          <w:rFonts w:ascii="Times New Roman" w:hAnsi="Times New Roman" w:cs="Times New Roman"/>
          <w:lang w:eastAsia="zh-CN"/>
        </w:rPr>
        <w:t>=</w:t>
      </w:r>
      <w:r>
        <w:rPr>
          <w:rFonts w:ascii="Times New Roman" w:hAnsi="Times New Roman" w:cs="Times New Roman" w:hint="eastAsia"/>
          <w:lang w:eastAsia="zh-CN"/>
        </w:rPr>
        <w:t xml:space="preserve"> </w:t>
      </w:r>
      <w:r w:rsidRPr="00B87453">
        <w:rPr>
          <w:rFonts w:ascii="Times New Roman" w:hAnsi="Times New Roman" w:cs="Times New Roman"/>
          <w:lang w:eastAsia="zh-CN"/>
        </w:rPr>
        <w:t>1,</w:t>
      </w:r>
      <w:r>
        <w:rPr>
          <w:rFonts w:ascii="Times New Roman" w:hAnsi="Times New Roman" w:cs="Times New Roman" w:hint="eastAsia"/>
          <w:lang w:eastAsia="zh-CN"/>
        </w:rPr>
        <w:t xml:space="preserve"> </w:t>
      </w:r>
      <w:r w:rsidRPr="00B87453">
        <w:rPr>
          <w:rFonts w:ascii="Times New Roman" w:hAnsi="Times New Roman" w:cs="Times New Roman"/>
          <w:lang w:eastAsia="zh-CN"/>
        </w:rPr>
        <w:t>3</w:t>
      </w:r>
      <w:r>
        <w:rPr>
          <w:rFonts w:ascii="Times New Roman" w:hAnsi="Times New Roman" w:cs="Times New Roman" w:hint="eastAsia"/>
          <w:lang w:eastAsia="zh-CN"/>
        </w:rPr>
        <w:t xml:space="preserve">) </w:t>
      </w:r>
      <w:r w:rsidRPr="00641829">
        <w:rPr>
          <w:rFonts w:ascii="Times New Roman" w:hAnsi="Times New Roman" w:cs="Times New Roman"/>
        </w:rPr>
        <w:t>is the number of coalescent event</w:t>
      </w:r>
      <w:r>
        <w:rPr>
          <w:rFonts w:ascii="Times New Roman" w:hAnsi="Times New Roman" w:cs="Times New Roman" w:hint="eastAsia"/>
          <w:lang w:eastAsia="zh-CN"/>
        </w:rPr>
        <w:t>s</w:t>
      </w:r>
      <w:r w:rsidRPr="00641829">
        <w:rPr>
          <w:rFonts w:ascii="Times New Roman" w:hAnsi="Times New Roman" w:cs="Times New Roman"/>
        </w:rPr>
        <w:t xml:space="preserve"> in </w:t>
      </w:r>
      <w:r w:rsidRPr="00AC2DF2">
        <w:rPr>
          <w:rFonts w:ascii="Times New Roman" w:hAnsi="Times New Roman" w:cs="Times New Roman"/>
          <w:lang w:eastAsia="zh-CN"/>
        </w:rPr>
        <w:t>[</w:t>
      </w:r>
      <w:r w:rsidRPr="00492A91">
        <w:rPr>
          <w:rFonts w:ascii="Times New Roman" w:hAnsi="Times New Roman" w:cs="Times New Roman"/>
          <w:lang w:eastAsia="zh-CN"/>
        </w:rPr>
        <w:t>0</w:t>
      </w:r>
      <w:r w:rsidRPr="00C948AD">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1</w:t>
      </w:r>
      <w:r w:rsidRPr="00AC2DF2">
        <w:rPr>
          <w:rFonts w:ascii="Times New Roman" w:hAnsi="Times New Roman" w:cs="Times New Roman"/>
          <w:lang w:eastAsia="zh-CN"/>
        </w:rPr>
        <w:t>]</w:t>
      </w:r>
      <w:r w:rsidRPr="00641829">
        <w:rPr>
          <w:rFonts w:ascii="Times New Roman" w:hAnsi="Times New Roman" w:cs="Times New Roman"/>
        </w:rPr>
        <w:t xml:space="preserve"> and </w:t>
      </w:r>
      <w:r w:rsidRPr="00AC2DF2">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C948AD">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i/>
          <w:vertAlign w:val="subscript"/>
          <w:lang w:eastAsia="zh-CN"/>
        </w:rPr>
        <w:t>e</w:t>
      </w:r>
      <w:r w:rsidRPr="00AC2DF2">
        <w:rPr>
          <w:rFonts w:ascii="Times New Roman" w:hAnsi="Times New Roman" w:cs="Times New Roman"/>
          <w:lang w:eastAsia="zh-CN"/>
        </w:rPr>
        <w:t>]</w:t>
      </w:r>
      <w:r w:rsidRPr="00641829">
        <w:rPr>
          <w:rFonts w:ascii="Times New Roman" w:hAnsi="Times New Roman" w:cs="Times New Roman"/>
        </w:rPr>
        <w:t xml:space="preserve">. </w:t>
      </w:r>
      <w:r>
        <w:rPr>
          <w:rFonts w:ascii="Times New Roman" w:hAnsi="Times New Roman" w:cs="Times New Roman" w:hint="eastAsia"/>
          <w:lang w:eastAsia="zh-CN"/>
        </w:rPr>
        <w:t>I</w:t>
      </w:r>
      <w:r w:rsidRPr="000773E4">
        <w:rPr>
          <w:rFonts w:ascii="Times New Roman" w:hAnsi="Times New Roman" w:cs="Times New Roman"/>
        </w:rPr>
        <w:t xml:space="preserve">f </w:t>
      </w:r>
      <w:r w:rsidRPr="00492A91">
        <w:rPr>
          <w:rFonts w:ascii="Times New Roman" w:hAnsi="Times New Roman" w:cs="Times New Roman"/>
          <w:i/>
        </w:rPr>
        <w:t>bias</w:t>
      </w:r>
      <w:r>
        <w:rPr>
          <w:rFonts w:ascii="Times New Roman" w:hAnsi="Times New Roman" w:cs="Times New Roman" w:hint="eastAsia"/>
          <w:i/>
          <w:lang w:eastAsia="zh-CN"/>
        </w:rPr>
        <w:t xml:space="preserve"> </w:t>
      </w:r>
      <w:r w:rsidRPr="00492A91">
        <w:rPr>
          <w:rFonts w:ascii="Times New Roman" w:hAnsi="Times New Roman" w:cs="Times New Roman"/>
        </w:rPr>
        <w:t>&gt;</w:t>
      </w:r>
      <w:r>
        <w:rPr>
          <w:rFonts w:ascii="Times New Roman" w:hAnsi="Times New Roman" w:cs="Times New Roman" w:hint="eastAsia"/>
          <w:lang w:eastAsia="zh-CN"/>
        </w:rPr>
        <w:t xml:space="preserve"> </w:t>
      </w:r>
      <w:r w:rsidRPr="00492A91">
        <w:rPr>
          <w:rFonts w:ascii="Times New Roman" w:hAnsi="Times New Roman" w:cs="Times New Roman"/>
        </w:rPr>
        <w:t>1</w:t>
      </w:r>
      <w:r w:rsidRPr="00641829">
        <w:rPr>
          <w:rFonts w:ascii="Times New Roman" w:hAnsi="Times New Roman" w:cs="Times New Roman"/>
        </w:rPr>
        <w:t>, then we search</w:t>
      </w:r>
      <w:r>
        <w:rPr>
          <w:rFonts w:ascii="Times New Roman" w:hAnsi="Times New Roman" w:cs="Times New Roman" w:hint="eastAsia"/>
          <w:lang w:eastAsia="zh-CN"/>
        </w:rPr>
        <w:t xml:space="preserve"> for </w:t>
      </w:r>
      <w:r>
        <w:rPr>
          <w:rFonts w:ascii="Times New Roman" w:hAnsi="Times New Roman" w:cs="Times New Roman"/>
          <w:lang w:eastAsia="zh-CN"/>
        </w:rPr>
        <w:t>the</w:t>
      </w:r>
      <w:r w:rsidRPr="00641829">
        <w:rPr>
          <w:rFonts w:ascii="Times New Roman" w:hAnsi="Times New Roman" w:cs="Times New Roman"/>
        </w:rPr>
        <w:t xml:space="preserve"> selection starting time </w:t>
      </w:r>
      <w:r>
        <w:rPr>
          <w:rFonts w:ascii="Times New Roman" w:hAnsi="Times New Roman" w:cs="Times New Roman" w:hint="eastAsia"/>
          <w:lang w:eastAsia="zh-CN"/>
        </w:rPr>
        <w:t>in</w:t>
      </w:r>
      <w:r w:rsidRPr="00641829">
        <w:rPr>
          <w:rFonts w:ascii="Times New Roman" w:hAnsi="Times New Roman" w:cs="Times New Roman"/>
        </w:rPr>
        <w:t xml:space="preserve"> </w:t>
      </w:r>
      <w:r w:rsidRPr="00AC2DF2">
        <w:rPr>
          <w:rFonts w:ascii="Times New Roman" w:hAnsi="Times New Roman" w:cs="Times New Roman"/>
          <w:lang w:eastAsia="zh-CN"/>
        </w:rPr>
        <w:t>[</w:t>
      </w:r>
      <w:r w:rsidRPr="00492A91">
        <w:rPr>
          <w:rFonts w:ascii="Times New Roman" w:hAnsi="Times New Roman" w:cs="Times New Roman"/>
          <w:lang w:eastAsia="zh-CN"/>
        </w:rPr>
        <w:t>0</w:t>
      </w:r>
      <w:r w:rsidRPr="00575A35">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1</w:t>
      </w:r>
      <w:r w:rsidRPr="00AC2DF2">
        <w:rPr>
          <w:rFonts w:ascii="Times New Roman" w:hAnsi="Times New Roman" w:cs="Times New Roman"/>
          <w:lang w:eastAsia="zh-CN"/>
        </w:rPr>
        <w:t>]</w:t>
      </w:r>
      <w:r w:rsidRPr="00641829">
        <w:rPr>
          <w:rFonts w:ascii="Times New Roman" w:hAnsi="Times New Roman" w:cs="Times New Roman"/>
        </w:rPr>
        <w:t>, a</w:t>
      </w:r>
      <w:r w:rsidRPr="000773E4">
        <w:rPr>
          <w:rFonts w:ascii="Times New Roman" w:hAnsi="Times New Roman" w:cs="Times New Roman"/>
        </w:rPr>
        <w:t xml:space="preserve">nd if </w:t>
      </w:r>
      <w:r w:rsidRPr="00492A91">
        <w:rPr>
          <w:rFonts w:ascii="Times New Roman" w:hAnsi="Times New Roman" w:cs="Times New Roman"/>
          <w:i/>
        </w:rPr>
        <w:t>bias</w:t>
      </w:r>
      <w:r>
        <w:rPr>
          <w:rFonts w:ascii="Times New Roman" w:hAnsi="Times New Roman" w:cs="Times New Roman" w:hint="eastAsia"/>
          <w:i/>
          <w:lang w:eastAsia="zh-CN"/>
        </w:rPr>
        <w:t xml:space="preserve"> </w:t>
      </w:r>
      <w:r w:rsidRPr="00492A91">
        <w:rPr>
          <w:rFonts w:ascii="Times New Roman" w:hAnsi="Times New Roman" w:cs="Times New Roman"/>
        </w:rPr>
        <w:t>&lt;</w:t>
      </w:r>
      <w:r>
        <w:rPr>
          <w:rFonts w:ascii="Times New Roman" w:hAnsi="Times New Roman" w:cs="Times New Roman" w:hint="eastAsia"/>
          <w:lang w:eastAsia="zh-CN"/>
        </w:rPr>
        <w:t xml:space="preserve"> </w:t>
      </w:r>
      <w:r w:rsidRPr="00492A91">
        <w:rPr>
          <w:rFonts w:ascii="Times New Roman" w:hAnsi="Times New Roman" w:cs="Times New Roman"/>
        </w:rPr>
        <w:t>1</w:t>
      </w:r>
      <w:r w:rsidRPr="00641829">
        <w:rPr>
          <w:rFonts w:ascii="Times New Roman" w:hAnsi="Times New Roman" w:cs="Times New Roman"/>
        </w:rPr>
        <w:t xml:space="preserve">, then we search </w:t>
      </w:r>
      <w:r>
        <w:rPr>
          <w:rFonts w:ascii="Times New Roman" w:hAnsi="Times New Roman" w:cs="Times New Roman" w:hint="eastAsia"/>
          <w:lang w:eastAsia="zh-CN"/>
        </w:rPr>
        <w:t xml:space="preserve">for </w:t>
      </w:r>
      <w:r w:rsidRPr="00641829">
        <w:rPr>
          <w:rFonts w:ascii="Times New Roman" w:hAnsi="Times New Roman" w:cs="Times New Roman"/>
        </w:rPr>
        <w:t xml:space="preserve">the selection starting time </w:t>
      </w:r>
      <w:r>
        <w:rPr>
          <w:rFonts w:ascii="Times New Roman" w:hAnsi="Times New Roman" w:cs="Times New Roman" w:hint="eastAsia"/>
          <w:lang w:eastAsia="zh-CN"/>
        </w:rPr>
        <w:t>in</w:t>
      </w:r>
      <w:r w:rsidRPr="00641829">
        <w:rPr>
          <w:rFonts w:ascii="Times New Roman" w:hAnsi="Times New Roman" w:cs="Times New Roman"/>
        </w:rPr>
        <w:t xml:space="preserve"> </w:t>
      </w:r>
      <w:r w:rsidRPr="00AC2DF2">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4A68DF">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i/>
          <w:vertAlign w:val="subscript"/>
          <w:lang w:eastAsia="zh-CN"/>
        </w:rPr>
        <w:t>e</w:t>
      </w:r>
      <w:r w:rsidRPr="00AC2DF2">
        <w:rPr>
          <w:rFonts w:ascii="Times New Roman" w:hAnsi="Times New Roman" w:cs="Times New Roman"/>
          <w:lang w:eastAsia="zh-CN"/>
        </w:rPr>
        <w:t>]</w:t>
      </w:r>
      <w:r w:rsidRPr="008635BA">
        <w:rPr>
          <w:rFonts w:ascii="Times New Roman" w:hAnsi="Times New Roman" w:cs="Times New Roman"/>
        </w:rPr>
        <w:t>.</w:t>
      </w:r>
    </w:p>
    <w:p w:rsidR="00663B86" w:rsidRPr="000773E4" w:rsidRDefault="00663B86" w:rsidP="00663B86">
      <w:pPr>
        <w:rPr>
          <w:rFonts w:ascii="Times New Roman" w:hAnsi="Times New Roman" w:cs="Times New Roman"/>
          <w:lang w:eastAsia="zh-CN"/>
        </w:rPr>
      </w:pPr>
    </w:p>
    <w:p w:rsidR="00663B86" w:rsidRPr="00641829" w:rsidRDefault="00663B86" w:rsidP="00663B86">
      <w:pPr>
        <w:ind w:firstLine="210"/>
        <w:rPr>
          <w:rFonts w:ascii="Times New Roman" w:hAnsi="Times New Roman" w:cs="Times New Roman"/>
          <w:sz w:val="21"/>
          <w:szCs w:val="22"/>
          <w:lang w:eastAsia="zh-CN"/>
        </w:rPr>
      </w:pPr>
      <w:bookmarkStart w:id="38" w:name="_Toc399159521"/>
      <w:r w:rsidRPr="000773E4">
        <w:rPr>
          <w:rFonts w:ascii="Times New Roman" w:hAnsi="Times New Roman" w:cs="Times New Roman"/>
        </w:rPr>
        <w:t>Case 4:</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1</w:t>
      </w:r>
      <w:bookmarkEnd w:id="38"/>
      <w:r>
        <w:rPr>
          <w:rFonts w:ascii="Times New Roman" w:hAnsi="Times New Roman" w:cs="Times New Roman" w:hint="eastAsia"/>
          <w:lang w:eastAsia="zh-CN"/>
        </w:rPr>
        <w:t xml:space="preserve"> &lt;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2</w:t>
      </w:r>
      <w:r>
        <w:rPr>
          <w:rFonts w:ascii="Times New Roman" w:hAnsi="Times New Roman" w:cs="Times New Roman" w:hint="eastAsia"/>
          <w:lang w:eastAsia="zh-CN"/>
        </w:rPr>
        <w:t xml:space="preserve"> &lt;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3</w:t>
      </w:r>
    </w:p>
    <w:p w:rsidR="00663B86" w:rsidRPr="006519FD" w:rsidRDefault="00663B86" w:rsidP="00663B86">
      <w:pPr>
        <w:ind w:firstLineChars="100" w:firstLine="240"/>
        <w:jc w:val="both"/>
        <w:rPr>
          <w:rFonts w:ascii="Times New Roman" w:hAnsi="Times New Roman" w:cs="Times New Roman"/>
          <w:lang w:eastAsia="zh-CN"/>
        </w:rPr>
      </w:pPr>
      <w:r w:rsidRPr="000773E4">
        <w:rPr>
          <w:rFonts w:ascii="Times New Roman" w:hAnsi="Times New Roman" w:cs="Times New Roman"/>
        </w:rPr>
        <w:t>For the last case, if</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2</w:t>
      </w:r>
      <w:r>
        <w:rPr>
          <w:rFonts w:ascii="Times New Roman" w:hAnsi="Times New Roman" w:cs="Times New Roman" w:hint="eastAsia"/>
          <w:lang w:eastAsia="zh-CN"/>
        </w:rPr>
        <w:t xml:space="preserve"> &gt; 1</w:t>
      </w:r>
      <w:r w:rsidRPr="000773E4">
        <w:rPr>
          <w:rFonts w:ascii="Times New Roman" w:hAnsi="Times New Roman" w:cs="Times New Roman"/>
        </w:rPr>
        <w:t xml:space="preserve">, then we just need to focus on </w:t>
      </w:r>
      <w:r>
        <w:rPr>
          <w:rFonts w:ascii="Times New Roman" w:hAnsi="Times New Roman" w:cs="Times New Roman" w:hint="eastAsia"/>
          <w:lang w:eastAsia="zh-CN"/>
        </w:rPr>
        <w:t xml:space="preserve">the </w:t>
      </w:r>
      <w:r w:rsidRPr="000773E4">
        <w:rPr>
          <w:rFonts w:ascii="Times New Roman" w:hAnsi="Times New Roman" w:cs="Times New Roman"/>
        </w:rPr>
        <w:t xml:space="preserve">time interval </w:t>
      </w:r>
      <w:r w:rsidRPr="00AC2DF2">
        <w:rPr>
          <w:rFonts w:ascii="Times New Roman" w:hAnsi="Times New Roman" w:cs="Times New Roman"/>
          <w:lang w:eastAsia="zh-CN"/>
        </w:rPr>
        <w:t>[</w:t>
      </w:r>
      <w:r w:rsidRPr="00492A91">
        <w:rPr>
          <w:rFonts w:ascii="Times New Roman" w:hAnsi="Times New Roman" w:cs="Times New Roman"/>
          <w:lang w:eastAsia="zh-CN"/>
        </w:rPr>
        <w:t>0</w:t>
      </w:r>
      <w:r w:rsidRPr="009D630E">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1</w:t>
      </w:r>
      <w:r w:rsidRPr="00AC2DF2">
        <w:rPr>
          <w:rFonts w:ascii="Times New Roman" w:hAnsi="Times New Roman" w:cs="Times New Roman"/>
          <w:lang w:eastAsia="zh-CN"/>
        </w:rPr>
        <w:t>]</w:t>
      </w:r>
      <w:r w:rsidRPr="00641829">
        <w:rPr>
          <w:rFonts w:ascii="Times New Roman" w:hAnsi="Times New Roman" w:cs="Times New Roman"/>
        </w:rPr>
        <w:t xml:space="preserve">. However, if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2</w:t>
      </w:r>
      <w:r>
        <w:rPr>
          <w:rFonts w:ascii="Times New Roman" w:hAnsi="Times New Roman" w:cs="Times New Roman" w:hint="eastAsia"/>
          <w:kern w:val="2"/>
          <w:lang w:eastAsia="zh-CN"/>
        </w:rPr>
        <w:t xml:space="preserve"> &lt; 1 </w:t>
      </w:r>
      <w:r w:rsidRPr="000773E4">
        <w:rPr>
          <w:rFonts w:ascii="Times New Roman" w:hAnsi="Times New Roman" w:cs="Times New Roman"/>
        </w:rPr>
        <w:t>and</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3</w:t>
      </w:r>
      <w:r>
        <w:rPr>
          <w:rFonts w:ascii="Times New Roman" w:hAnsi="Times New Roman" w:cs="Times New Roman" w:hint="eastAsia"/>
          <w:lang w:eastAsia="zh-CN"/>
        </w:rPr>
        <w:t xml:space="preserve"> &lt; 1</w:t>
      </w:r>
      <w:r w:rsidRPr="000773E4">
        <w:rPr>
          <w:rFonts w:ascii="Times New Roman" w:hAnsi="Times New Roman" w:cs="Times New Roman"/>
        </w:rPr>
        <w:t>, the</w:t>
      </w:r>
      <w:r>
        <w:rPr>
          <w:rFonts w:ascii="Times New Roman" w:hAnsi="Times New Roman" w:cs="Times New Roman" w:hint="eastAsia"/>
          <w:lang w:eastAsia="zh-CN"/>
        </w:rPr>
        <w:t>n</w:t>
      </w:r>
      <w:r w:rsidRPr="000773E4">
        <w:rPr>
          <w:rFonts w:ascii="Times New Roman" w:hAnsi="Times New Roman" w:cs="Times New Roman"/>
        </w:rPr>
        <w:t xml:space="preserve"> selection starting time may fall in interval </w:t>
      </w:r>
      <w:r w:rsidRPr="00AC2DF2">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1</w:t>
      </w:r>
      <w:r w:rsidRPr="009D630E">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AC2DF2">
        <w:rPr>
          <w:rFonts w:ascii="Times New Roman" w:hAnsi="Times New Roman" w:cs="Times New Roman"/>
          <w:lang w:eastAsia="zh-CN"/>
        </w:rPr>
        <w:t>]</w:t>
      </w:r>
      <w:r w:rsidRPr="00641829">
        <w:rPr>
          <w:rFonts w:ascii="Times New Roman" w:hAnsi="Times New Roman" w:cs="Times New Roman"/>
        </w:rPr>
        <w:t xml:space="preserve"> or </w:t>
      </w:r>
      <w:r w:rsidRPr="00AC2DF2">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9D630E">
        <w:rPr>
          <w:rFonts w:ascii="Times New Roman" w:hAnsi="Times New Roman" w:cs="Times New Roman"/>
          <w:lang w:eastAsia="zh-CN"/>
        </w:rPr>
        <w:t xml:space="preserve">, </w:t>
      </w:r>
      <w:r>
        <w:rPr>
          <w:rFonts w:ascii="Times New Roman" w:hAnsi="Times New Roman" w:cs="Times New Roman" w:hint="eastAsia"/>
          <w:i/>
          <w:lang w:eastAsia="zh-CN"/>
        </w:rPr>
        <w:t>T</w:t>
      </w:r>
      <w:r>
        <w:rPr>
          <w:rFonts w:ascii="Times New Roman" w:hAnsi="Times New Roman" w:cs="Times New Roman" w:hint="eastAsia"/>
          <w:i/>
          <w:vertAlign w:val="subscript"/>
          <w:lang w:eastAsia="zh-CN"/>
        </w:rPr>
        <w:t>e</w:t>
      </w:r>
      <w:r w:rsidRPr="00AC2DF2">
        <w:rPr>
          <w:rFonts w:ascii="Times New Roman" w:hAnsi="Times New Roman" w:cs="Times New Roman"/>
          <w:lang w:eastAsia="zh-CN"/>
        </w:rPr>
        <w:t>]</w:t>
      </w:r>
      <w:r w:rsidRPr="00641829">
        <w:rPr>
          <w:rFonts w:ascii="Times New Roman" w:hAnsi="Times New Roman" w:cs="Times New Roman"/>
        </w:rPr>
        <w:t>, and then we can use the same strat</w:t>
      </w:r>
      <w:r>
        <w:rPr>
          <w:rFonts w:ascii="Times New Roman" w:hAnsi="Times New Roman" w:cs="Times New Roman"/>
        </w:rPr>
        <w:t xml:space="preserve">egy </w:t>
      </w:r>
      <w:r>
        <w:rPr>
          <w:rFonts w:ascii="Times New Roman" w:hAnsi="Times New Roman" w:cs="Times New Roman" w:hint="eastAsia"/>
          <w:lang w:eastAsia="zh-CN"/>
        </w:rPr>
        <w:t>as in C</w:t>
      </w:r>
      <w:r w:rsidRPr="00641829">
        <w:rPr>
          <w:rFonts w:ascii="Times New Roman" w:hAnsi="Times New Roman" w:cs="Times New Roman"/>
        </w:rPr>
        <w:t>ase 2 to determine the interval. If</w:t>
      </w:r>
      <w:r>
        <w:rPr>
          <w:rFonts w:ascii="Times New Roman" w:hAnsi="Times New Roman" w:cs="Times New Roman" w:hint="eastAsia"/>
          <w:lang w:eastAsia="zh-CN"/>
        </w:rPr>
        <w:t xml:space="preserve">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2</w:t>
      </w:r>
      <w:r>
        <w:rPr>
          <w:rFonts w:ascii="Times New Roman" w:hAnsi="Times New Roman" w:cs="Times New Roman" w:hint="eastAsia"/>
          <w:lang w:eastAsia="zh-CN"/>
        </w:rPr>
        <w:t xml:space="preserve"> &lt; 1 </w:t>
      </w:r>
      <w:r w:rsidRPr="000773E4">
        <w:rPr>
          <w:rFonts w:ascii="Times New Roman" w:hAnsi="Times New Roman" w:cs="Times New Roman"/>
        </w:rPr>
        <w:t xml:space="preserve">and </w:t>
      </w:r>
      <w:r w:rsidRPr="00CC3924">
        <w:rPr>
          <w:rFonts w:ascii="Times New Roman" w:hAnsi="Times New Roman" w:cs="Times New Roman"/>
          <w:i/>
          <w:lang w:eastAsia="zh-CN"/>
        </w:rPr>
        <w:t>α</w:t>
      </w:r>
      <w:r w:rsidRPr="005B3EAA">
        <w:rPr>
          <w:rFonts w:ascii="Times New Roman" w:hAnsi="Times New Roman" w:cs="Times New Roman"/>
          <w:vertAlign w:val="subscript"/>
          <w:lang w:eastAsia="zh-CN"/>
        </w:rPr>
        <w:t>*</w:t>
      </w:r>
      <w:r>
        <w:rPr>
          <w:rFonts w:ascii="Times New Roman" w:hAnsi="Times New Roman" w:cs="Times New Roman" w:hint="eastAsia"/>
          <w:vertAlign w:val="subscript"/>
          <w:lang w:eastAsia="zh-CN"/>
        </w:rPr>
        <w:t>3</w:t>
      </w:r>
      <w:r>
        <w:rPr>
          <w:rFonts w:ascii="Times New Roman" w:hAnsi="Times New Roman" w:cs="Times New Roman" w:hint="eastAsia"/>
          <w:lang w:eastAsia="zh-CN"/>
        </w:rPr>
        <w:t xml:space="preserve"> &gt; 1</w:t>
      </w:r>
      <w:r w:rsidRPr="000773E4">
        <w:rPr>
          <w:rFonts w:ascii="Times New Roman" w:hAnsi="Times New Roman" w:cs="Times New Roman"/>
        </w:rPr>
        <w:t xml:space="preserve">, then we just need to search the selection starting time </w:t>
      </w:r>
      <w:r>
        <w:rPr>
          <w:rFonts w:ascii="Times New Roman" w:hAnsi="Times New Roman" w:cs="Times New Roman" w:hint="eastAsia"/>
          <w:lang w:eastAsia="zh-CN"/>
        </w:rPr>
        <w:t>with</w:t>
      </w:r>
      <w:r w:rsidRPr="000773E4">
        <w:rPr>
          <w:rFonts w:ascii="Times New Roman" w:hAnsi="Times New Roman" w:cs="Times New Roman"/>
        </w:rPr>
        <w:t xml:space="preserve">in interval </w:t>
      </w:r>
      <w:r w:rsidRPr="00AC2DF2">
        <w:rPr>
          <w:rFonts w:ascii="Times New Roman" w:hAnsi="Times New Roman" w:cs="Times New Roman"/>
          <w:lang w:eastAsia="zh-CN"/>
        </w:rPr>
        <w:t>[</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1</w:t>
      </w:r>
      <w:r w:rsidRPr="00CD46B8">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2</w:t>
      </w:r>
      <w:r w:rsidRPr="00AC2DF2">
        <w:rPr>
          <w:rFonts w:ascii="Times New Roman" w:hAnsi="Times New Roman" w:cs="Times New Roman"/>
          <w:lang w:eastAsia="zh-CN"/>
        </w:rPr>
        <w:t>]</w:t>
      </w:r>
      <w:r w:rsidRPr="00641829">
        <w:rPr>
          <w:rFonts w:ascii="Times New Roman" w:hAnsi="Times New Roman" w:cs="Times New Roman"/>
        </w:rPr>
        <w:t>.</w:t>
      </w:r>
    </w:p>
    <w:p w:rsidR="00663B86" w:rsidRDefault="00663B86" w:rsidP="00663B86">
      <w:pPr>
        <w:ind w:firstLineChars="100" w:firstLine="240"/>
        <w:jc w:val="both"/>
        <w:rPr>
          <w:rFonts w:ascii="Times New Roman" w:hAnsi="Times New Roman" w:cs="Times New Roman"/>
          <w:lang w:eastAsia="zh-CN"/>
        </w:rPr>
      </w:pPr>
    </w:p>
    <w:p w:rsidR="00663B86" w:rsidRPr="000773E4" w:rsidRDefault="00663B86" w:rsidP="00663B86">
      <w:pPr>
        <w:ind w:firstLineChars="100" w:firstLine="240"/>
        <w:jc w:val="both"/>
        <w:rPr>
          <w:rFonts w:ascii="Times New Roman" w:hAnsi="Times New Roman" w:cs="Times New Roman"/>
          <w:sz w:val="21"/>
          <w:szCs w:val="22"/>
          <w:lang w:eastAsia="zh-CN"/>
        </w:rPr>
      </w:pPr>
      <w:r>
        <w:rPr>
          <w:rFonts w:ascii="Times New Roman" w:hAnsi="Times New Roman" w:cs="Times New Roman" w:hint="eastAsia"/>
          <w:lang w:eastAsia="zh-CN"/>
        </w:rPr>
        <w:t>Going through</w:t>
      </w:r>
      <w:r w:rsidRPr="000773E4">
        <w:rPr>
          <w:rFonts w:ascii="Times New Roman" w:hAnsi="Times New Roman" w:cs="Times New Roman"/>
        </w:rPr>
        <w:t xml:space="preserve"> all these four</w:t>
      </w:r>
      <w:r>
        <w:rPr>
          <w:rFonts w:ascii="Times New Roman" w:hAnsi="Times New Roman" w:cs="Times New Roman" w:hint="eastAsia"/>
          <w:lang w:eastAsia="zh-CN"/>
        </w:rPr>
        <w:t xml:space="preserve"> possible</w:t>
      </w:r>
      <w:r w:rsidRPr="000773E4">
        <w:rPr>
          <w:rFonts w:ascii="Times New Roman" w:hAnsi="Times New Roman" w:cs="Times New Roman"/>
        </w:rPr>
        <w:t xml:space="preserve"> cases, we can then </w:t>
      </w:r>
      <w:r>
        <w:rPr>
          <w:rFonts w:ascii="Times New Roman" w:hAnsi="Times New Roman" w:cs="Times New Roman" w:hint="eastAsia"/>
          <w:lang w:eastAsia="zh-CN"/>
        </w:rPr>
        <w:t xml:space="preserve">determine </w:t>
      </w:r>
      <w:r w:rsidRPr="000773E4">
        <w:rPr>
          <w:rFonts w:ascii="Times New Roman" w:hAnsi="Times New Roman" w:cs="Times New Roman"/>
        </w:rPr>
        <w:t xml:space="preserve">a time </w:t>
      </w:r>
      <w:r>
        <w:rPr>
          <w:rFonts w:ascii="Times New Roman" w:hAnsi="Times New Roman" w:cs="Times New Roman" w:hint="eastAsia"/>
          <w:lang w:eastAsia="zh-CN"/>
        </w:rPr>
        <w:t>interval, within which</w:t>
      </w:r>
      <w:r w:rsidRPr="000773E4">
        <w:rPr>
          <w:rFonts w:ascii="Times New Roman" w:hAnsi="Times New Roman" w:cs="Times New Roman"/>
        </w:rPr>
        <w:t xml:space="preserve"> </w:t>
      </w:r>
      <w:r>
        <w:rPr>
          <w:rFonts w:ascii="Times New Roman" w:hAnsi="Times New Roman" w:cs="Times New Roman" w:hint="eastAsia"/>
          <w:lang w:eastAsia="zh-CN"/>
        </w:rPr>
        <w:t>the</w:t>
      </w:r>
      <w:r w:rsidRPr="000773E4">
        <w:rPr>
          <w:rFonts w:ascii="Times New Roman" w:hAnsi="Times New Roman" w:cs="Times New Roman"/>
        </w:rPr>
        <w:t xml:space="preserve"> selection starting time</w:t>
      </w:r>
      <w:r>
        <w:rPr>
          <w:rFonts w:ascii="Times New Roman" w:hAnsi="Times New Roman" w:cs="Times New Roman" w:hint="eastAsia"/>
          <w:lang w:eastAsia="zh-CN"/>
        </w:rPr>
        <w:t xml:space="preserve"> can be inferred using </w:t>
      </w:r>
      <w:r w:rsidRPr="00AC2DF2">
        <w:rPr>
          <w:rFonts w:ascii="Times New Roman" w:hAnsi="Times New Roman" w:cs="Times New Roman"/>
          <w:lang w:eastAsia="zh-CN"/>
        </w:rPr>
        <w:t xml:space="preserve">the </w:t>
      </w:r>
      <w:r>
        <w:rPr>
          <w:rFonts w:ascii="Times New Roman" w:hAnsi="Times New Roman" w:cs="Times New Roman"/>
        </w:rPr>
        <w:t xml:space="preserve">algorithm introduced </w:t>
      </w:r>
      <w:r>
        <w:rPr>
          <w:rFonts w:ascii="Times New Roman" w:hAnsi="Times New Roman" w:cs="Times New Roman" w:hint="eastAsia"/>
          <w:lang w:eastAsia="zh-CN"/>
        </w:rPr>
        <w:t>at</w:t>
      </w:r>
      <w:r w:rsidRPr="000773E4">
        <w:rPr>
          <w:rFonts w:ascii="Times New Roman" w:hAnsi="Times New Roman" w:cs="Times New Roman"/>
        </w:rPr>
        <w:t xml:space="preserve"> the beginning of this section</w:t>
      </w:r>
      <w:r>
        <w:rPr>
          <w:rFonts w:ascii="Times New Roman" w:hAnsi="Times New Roman" w:cs="Times New Roman" w:hint="eastAsia"/>
          <w:lang w:eastAsia="zh-CN"/>
        </w:rPr>
        <w:t>. In addition, selection coefficient is also estimated within this time interval, following section 2.5.</w:t>
      </w:r>
    </w:p>
    <w:p w:rsidR="00663B86" w:rsidRPr="00087789" w:rsidRDefault="00663B86" w:rsidP="00663B86">
      <w:pPr>
        <w:rPr>
          <w:rFonts w:ascii="Times New Roman" w:hAnsi="Times New Roman" w:cs="Times New Roman"/>
          <w:color w:val="000000"/>
          <w:sz w:val="21"/>
          <w:szCs w:val="21"/>
          <w:lang w:eastAsia="zh-CN"/>
        </w:rPr>
      </w:pPr>
    </w:p>
    <w:p w:rsidR="00663B86" w:rsidRPr="00C552E4" w:rsidRDefault="00663B86" w:rsidP="00663B86">
      <w:pPr>
        <w:pStyle w:val="2"/>
        <w:rPr>
          <w:rFonts w:ascii="Times New Roman" w:hAnsi="Times New Roman" w:cs="Times New Roman"/>
          <w:color w:val="auto"/>
          <w:sz w:val="24"/>
          <w:szCs w:val="24"/>
        </w:rPr>
      </w:pPr>
      <w:bookmarkStart w:id="39" w:name="_Toc399159522"/>
      <w:bookmarkStart w:id="40" w:name="_Toc409697947"/>
      <w:bookmarkStart w:id="41" w:name="_Toc413436683"/>
      <w:r>
        <w:rPr>
          <w:rFonts w:ascii="Times New Roman" w:hAnsi="Times New Roman" w:cs="Times New Roman" w:hint="eastAsia"/>
          <w:color w:val="auto"/>
          <w:sz w:val="24"/>
          <w:szCs w:val="24"/>
          <w:lang w:eastAsia="zh-CN"/>
        </w:rPr>
        <w:t>2</w:t>
      </w:r>
      <w:r w:rsidRPr="00C552E4">
        <w:rPr>
          <w:rFonts w:ascii="Times New Roman" w:hAnsi="Times New Roman" w:cs="Times New Roman" w:hint="eastAsia"/>
          <w:color w:val="auto"/>
          <w:sz w:val="24"/>
          <w:szCs w:val="24"/>
          <w:lang w:eastAsia="zh-CN"/>
        </w:rPr>
        <w:t>.5</w:t>
      </w:r>
      <w:r w:rsidRPr="00C552E4">
        <w:rPr>
          <w:rFonts w:ascii="Times New Roman" w:hAnsi="Times New Roman" w:cs="Times New Roman" w:hint="eastAsia"/>
          <w:color w:val="auto"/>
          <w:sz w:val="24"/>
          <w:szCs w:val="24"/>
          <w:lang w:eastAsia="zh-CN"/>
        </w:rPr>
        <w:tab/>
      </w:r>
      <w:r w:rsidRPr="00C552E4">
        <w:rPr>
          <w:rFonts w:ascii="Times New Roman" w:hAnsi="Times New Roman" w:cs="Times New Roman"/>
          <w:color w:val="auto"/>
          <w:sz w:val="24"/>
          <w:szCs w:val="24"/>
        </w:rPr>
        <w:t>Estimate selection coefficient</w:t>
      </w:r>
      <w:bookmarkEnd w:id="39"/>
      <w:bookmarkEnd w:id="40"/>
      <w:bookmarkEnd w:id="41"/>
    </w:p>
    <w:p w:rsidR="00663B86" w:rsidRDefault="00663B86" w:rsidP="00663B86">
      <w:pPr>
        <w:jc w:val="both"/>
        <w:rPr>
          <w:rFonts w:ascii="Times New Roman" w:hAnsi="Times New Roman" w:cs="Times New Roman"/>
          <w:lang w:eastAsia="zh-CN"/>
        </w:rPr>
      </w:pPr>
      <w:r w:rsidRPr="000773E4">
        <w:rPr>
          <w:rFonts w:ascii="Times New Roman" w:hAnsi="Times New Roman" w:cs="Times New Roman"/>
        </w:rPr>
        <w:t>Slatkin and Rannala</w:t>
      </w:r>
      <w:hyperlink w:anchor="_ENREF_5" w:tooltip="Slatkin, 2000 #86" w:history="1">
        <w:r w:rsidR="00D51DFB" w:rsidRPr="000773E4">
          <w:rPr>
            <w:rFonts w:ascii="Times New Roman" w:hAnsi="Times New Roman" w:cs="Times New Roman"/>
          </w:rPr>
          <w:fldChar w:fldCharType="begin">
            <w:fldData xml:space="preserve">PEVuZE5vdGU+PENpdGU+PEF1dGhvcj5TbGF0a2luPC9BdXRob3I+PFllYXI+MjAwMDwvWWVhcj48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</w:fldData>
          </w:fldChar>
        </w:r>
        <w:r w:rsidR="00FC00C7">
          <w:rPr>
            <w:rFonts w:ascii="Times New Roman" w:hAnsi="Times New Roman" w:cs="Times New Roman"/>
          </w:rPr>
          <w:instrText xml:space="preserve"> ADDIN EN.CITE </w:instrText>
        </w:r>
        <w:r w:rsidR="00D51DFB">
          <w:rPr>
            <w:rFonts w:ascii="Times New Roman" w:hAnsi="Times New Roman" w:cs="Times New Roman"/>
          </w:rPr>
          <w:fldChar w:fldCharType="begin">
            <w:fldData xml:space="preserve">PEVuZE5vdGU+PENpdGU+PEF1dGhvcj5TbGF0a2luPC9BdXRob3I+PFllYXI+MjAwMDwvWWVhcj48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</w:fldData>
          </w:fldChar>
        </w:r>
        <w:r w:rsidR="00FC00C7">
          <w:rPr>
            <w:rFonts w:ascii="Times New Roman" w:hAnsi="Times New Roman" w:cs="Times New Roman"/>
          </w:rPr>
          <w:instrText xml:space="preserve"> ADDIN EN.CITE.DATA </w:instrText>
        </w:r>
        <w:r w:rsidR="00D51DFB">
          <w:rPr>
            <w:rFonts w:ascii="Times New Roman" w:hAnsi="Times New Roman" w:cs="Times New Roman"/>
          </w:rPr>
        </w:r>
        <w:r w:rsidR="00D51DFB">
          <w:rPr>
            <w:rFonts w:ascii="Times New Roman" w:hAnsi="Times New Roman" w:cs="Times New Roman"/>
          </w:rPr>
          <w:fldChar w:fldCharType="end"/>
        </w:r>
        <w:r w:rsidR="00D51DFB" w:rsidRPr="000773E4">
          <w:rPr>
            <w:rFonts w:ascii="Times New Roman" w:hAnsi="Times New Roman" w:cs="Times New Roman"/>
          </w:rPr>
        </w:r>
        <w:r w:rsidR="00D51DFB" w:rsidRPr="000773E4">
          <w:rPr>
            <w:rFonts w:ascii="Times New Roman" w:hAnsi="Times New Roman" w:cs="Times New Roman"/>
          </w:rPr>
          <w:fldChar w:fldCharType="separate"/>
        </w:r>
        <w:r w:rsidR="00FC00C7" w:rsidRPr="00FC00C7">
          <w:rPr>
            <w:rFonts w:ascii="Times New Roman" w:hAnsi="Times New Roman" w:cs="Times New Roman"/>
            <w:noProof/>
            <w:vertAlign w:val="superscript"/>
          </w:rPr>
          <w:t>5</w:t>
        </w:r>
        <w:r w:rsidR="00D51DFB" w:rsidRPr="000773E4">
          <w:rPr>
            <w:rFonts w:ascii="Times New Roman" w:hAnsi="Times New Roman" w:cs="Times New Roman"/>
          </w:rPr>
          <w:fldChar w:fldCharType="end"/>
        </w:r>
      </w:hyperlink>
      <w:r w:rsidRPr="000773E4">
        <w:rPr>
          <w:rFonts w:ascii="Times New Roman" w:hAnsi="Times New Roman" w:cs="Times New Roman"/>
        </w:rPr>
        <w:t xml:space="preserve"> described the </w:t>
      </w:r>
      <w:r>
        <w:rPr>
          <w:rFonts w:ascii="Times New Roman" w:hAnsi="Times New Roman" w:cs="Times New Roman"/>
          <w:lang w:eastAsia="zh-CN"/>
        </w:rPr>
        <w:t>change</w:t>
      </w:r>
      <w:r w:rsidRPr="000773E4">
        <w:rPr>
          <w:rFonts w:ascii="Times New Roman" w:hAnsi="Times New Roman" w:cs="Times New Roman"/>
        </w:rPr>
        <w:t xml:space="preserve"> </w:t>
      </w:r>
      <w:r>
        <w:rPr>
          <w:rFonts w:ascii="Times New Roman" w:hAnsi="Times New Roman" w:cs="Times New Roman" w:hint="eastAsia"/>
          <w:lang w:eastAsia="zh-CN"/>
        </w:rPr>
        <w:t xml:space="preserve">in the </w:t>
      </w:r>
      <w:r w:rsidRPr="000773E4">
        <w:rPr>
          <w:rFonts w:ascii="Times New Roman" w:hAnsi="Times New Roman" w:cs="Times New Roman"/>
        </w:rPr>
        <w:t>mean number of ancestor</w:t>
      </w:r>
      <w:r>
        <w:rPr>
          <w:rFonts w:ascii="Times New Roman" w:hAnsi="Times New Roman" w:cs="Times New Roman" w:hint="eastAsia"/>
          <w:lang w:eastAsia="zh-CN"/>
        </w:rPr>
        <w:t>s</w:t>
      </w:r>
      <w:r w:rsidRPr="000773E4">
        <w:rPr>
          <w:rFonts w:ascii="Times New Roman" w:hAnsi="Times New Roman" w:cs="Times New Roman"/>
        </w:rPr>
        <w:t xml:space="preserve"> </w:t>
      </w:r>
      <w:r>
        <w:rPr>
          <w:rFonts w:ascii="Times New Roman" w:hAnsi="Times New Roman" w:cs="Times New Roman" w:hint="eastAsia"/>
          <w:i/>
          <w:lang w:eastAsia="zh-CN"/>
        </w:rPr>
        <w:t>k</w:t>
      </w:r>
      <w:r w:rsidRPr="000773E4">
        <w:rPr>
          <w:rFonts w:ascii="Times New Roman" w:hAnsi="Times New Roman" w:cs="Times New Roman"/>
        </w:rPr>
        <w:t xml:space="preserve"> under the rescaled coalescent time</w:t>
      </w:r>
      <w:r>
        <w:rPr>
          <w:rFonts w:ascii="Times New Roman" w:hAnsi="Times New Roman" w:cs="Times New Roman" w:hint="eastAsia"/>
          <w:lang w:eastAsia="zh-CN"/>
        </w:rPr>
        <w:t xml:space="preserve"> </w:t>
      </w:r>
      <w:r>
        <w:rPr>
          <w:rFonts w:ascii="Times New Roman" w:hAnsi="Times New Roman" w:cs="Times New Roman"/>
          <w:lang w:eastAsia="zh-CN"/>
        </w:rPr>
        <w:t>τ</w:t>
      </w:r>
      <w:r w:rsidRPr="000773E4">
        <w:rPr>
          <w:rFonts w:ascii="Times New Roman" w:hAnsi="Times New Roman" w:cs="Times New Roman"/>
        </w:rPr>
        <w:t xml:space="preserve">, ignoring </w:t>
      </w:r>
      <w:r>
        <w:rPr>
          <w:rFonts w:ascii="Times New Roman" w:hAnsi="Times New Roman" w:cs="Times New Roman"/>
        </w:rPr>
        <w:t>the variance of ancestor number</w:t>
      </w:r>
      <w:r w:rsidRPr="000773E4">
        <w:rPr>
          <w:rFonts w:ascii="Times New Roman" w:hAnsi="Times New Roman" w:cs="Times New Roman"/>
          <w:lang w:eastAsia="zh-CN"/>
        </w:rPr>
        <w:t xml:space="preserve"> </w:t>
      </w:r>
      <w:r w:rsidRPr="000773E4">
        <w:rPr>
          <w:rFonts w:ascii="Times New Roman" w:hAnsi="Times New Roman" w:cs="Times New Roman"/>
        </w:rPr>
        <w:t xml:space="preserve">by </w:t>
      </w:r>
      <w:r>
        <w:rPr>
          <w:rFonts w:ascii="Times New Roman" w:hAnsi="Times New Roman" w:cs="Times New Roman" w:hint="eastAsia"/>
          <w:lang w:eastAsia="zh-CN"/>
        </w:rPr>
        <w:t xml:space="preserve">using </w:t>
      </w:r>
      <w:r w:rsidRPr="000773E4">
        <w:rPr>
          <w:rFonts w:ascii="Times New Roman" w:hAnsi="Times New Roman" w:cs="Times New Roman"/>
        </w:rPr>
        <w:t>the following equation:</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D27A89" w:rsidRDefault="00663B86" w:rsidP="00E42FE1">
            <w:pPr>
              <w:jc w:val="center"/>
              <w:rPr>
                <w:rFonts w:ascii="Times New Roman" w:hAnsi="Times New Roman" w:cs="Times New Roman"/>
                <w:color w:val="000000"/>
                <w:lang w:eastAsia="zh-CN"/>
              </w:rPr>
            </w:pPr>
            <w:r w:rsidRPr="00A54169">
              <w:rPr>
                <w:position w:val="-32"/>
              </w:rPr>
              <w:object w:dxaOrig="1780" w:dyaOrig="760">
                <v:shape id="_x0000_i1055" type="#_x0000_t75" style="width:89.2pt;height:38.15pt" o:ole="">
                  <v:imagedata r:id="rId91" o:title=""/>
                </v:shape>
                <o:OLEObject Type="Embed" ProgID="Equation.DSMT4" ShapeID="_x0000_i1055" DrawAspect="Content" ObjectID="_1492256808" r:id="rId92"/>
              </w:object>
            </w:r>
          </w:p>
        </w:tc>
        <w:tc>
          <w:tcPr>
            <w:tcW w:w="750" w:type="pct"/>
            <w:tcMar>
              <w:left w:w="0" w:type="dxa"/>
              <w:right w:w="0" w:type="dxa"/>
            </w:tcMar>
            <w:vAlign w:val="center"/>
          </w:tcPr>
          <w:p w:rsidR="00663B86" w:rsidRDefault="006013D0" w:rsidP="006013D0">
            <w:pPr>
              <w:pStyle w:val="af2"/>
              <w:keepNext/>
              <w:jc w:val="right"/>
              <w:rPr>
                <w:rFonts w:ascii="Times New Roman" w:hAnsi="Times New Roman" w:cs="Times New Roman"/>
                <w:color w:val="000000"/>
                <w:lang w:eastAsia="zh-CN"/>
              </w:rPr>
            </w:pPr>
            <w:r>
              <w:t xml:space="preserve">(S </w:t>
            </w:r>
            <w:fldSimple w:instr=" SEQ (S \* ARABIC ">
              <w:r>
                <w:rPr>
                  <w:noProof/>
                </w:rPr>
                <w:t>17</w:t>
              </w:r>
            </w:fldSimple>
            <w:r>
              <w:rPr>
                <w:rFonts w:hint="eastAsia"/>
                <w:lang w:eastAsia="zh-CN"/>
              </w:rPr>
              <w:t>)</w:t>
            </w:r>
            <w:r w:rsidR="00663B86">
              <w:t xml:space="preserve">  </w:t>
            </w:r>
          </w:p>
        </w:tc>
      </w:tr>
    </w:tbl>
    <w:p w:rsidR="00663B86" w:rsidRDefault="006013D0" w:rsidP="006013D0">
      <w:pPr>
        <w:pStyle w:val="af2"/>
        <w:rPr>
          <w:lang w:eastAsia="zh-CN"/>
        </w:rPr>
      </w:pPr>
      <w:r>
        <w:rPr>
          <w:rFonts w:hint="eastAsia"/>
          <w:lang w:eastAsia="zh-CN"/>
        </w:rPr>
        <w:t xml:space="preserve">    </w:t>
      </w:r>
    </w:p>
    <w:p w:rsidR="00663B86" w:rsidRDefault="00663B86" w:rsidP="00663B86">
      <w:pPr>
        <w:ind w:firstLineChars="100" w:firstLine="240"/>
        <w:jc w:val="both"/>
        <w:rPr>
          <w:rFonts w:ascii="Times New Roman" w:hAnsi="Times New Roman" w:cs="Times New Roman"/>
          <w:lang w:eastAsia="zh-CN"/>
        </w:rPr>
      </w:pPr>
      <w:r>
        <w:rPr>
          <w:rFonts w:ascii="Times New Roman" w:hAnsi="Times New Roman" w:cs="Times New Roman" w:hint="eastAsia"/>
          <w:lang w:eastAsia="zh-CN"/>
        </w:rPr>
        <w:t xml:space="preserve">As mentioned above, we use the time interval where </w:t>
      </w:r>
      <w:r w:rsidRPr="000773E4">
        <w:rPr>
          <w:rFonts w:ascii="Times New Roman" w:hAnsi="Times New Roman" w:cs="Times New Roman"/>
        </w:rPr>
        <w:t>the selection starting time</w:t>
      </w:r>
      <w:r>
        <w:rPr>
          <w:rFonts w:ascii="Times New Roman" w:hAnsi="Times New Roman" w:cs="Times New Roman" w:hint="eastAsia"/>
          <w:lang w:eastAsia="zh-CN"/>
        </w:rPr>
        <w:t xml:space="preserve"> is inferred, to also</w:t>
      </w:r>
      <w:r w:rsidRPr="000773E4">
        <w:rPr>
          <w:rFonts w:ascii="Times New Roman" w:hAnsi="Times New Roman" w:cs="Times New Roman"/>
        </w:rPr>
        <w:t xml:space="preserve"> </w:t>
      </w:r>
      <w:r>
        <w:rPr>
          <w:rFonts w:ascii="Times New Roman" w:hAnsi="Times New Roman" w:cs="Times New Roman" w:hint="eastAsia"/>
          <w:lang w:eastAsia="zh-CN"/>
        </w:rPr>
        <w:t>estimate</w:t>
      </w:r>
      <w:r w:rsidRPr="000773E4">
        <w:rPr>
          <w:rFonts w:ascii="Times New Roman" w:hAnsi="Times New Roman" w:cs="Times New Roman"/>
        </w:rPr>
        <w:t xml:space="preserve"> the selection coefficient. </w:t>
      </w:r>
      <w:r>
        <w:rPr>
          <w:rFonts w:ascii="Times New Roman" w:hAnsi="Times New Roman" w:cs="Times New Roman"/>
        </w:rPr>
        <w:t>Analog</w:t>
      </w:r>
      <w:r>
        <w:rPr>
          <w:rFonts w:ascii="Times New Roman" w:hAnsi="Times New Roman" w:cs="Times New Roman" w:hint="eastAsia"/>
          <w:lang w:eastAsia="zh-CN"/>
        </w:rPr>
        <w:t>ous</w:t>
      </w:r>
      <w:r>
        <w:rPr>
          <w:rFonts w:ascii="Times New Roman" w:hAnsi="Times New Roman" w:cs="Times New Roman"/>
        </w:rPr>
        <w:t xml:space="preserve"> to </w:t>
      </w:r>
      <w:r w:rsidR="00287DFA">
        <w:rPr>
          <w:rFonts w:ascii="Times New Roman" w:hAnsi="Times New Roman" w:cs="Times New Roman" w:hint="eastAsia"/>
          <w:lang w:eastAsia="zh-CN"/>
        </w:rPr>
        <w:t>e</w:t>
      </w:r>
      <w:r>
        <w:rPr>
          <w:rFonts w:ascii="Times New Roman" w:hAnsi="Times New Roman" w:cs="Times New Roman"/>
        </w:rPr>
        <w:t xml:space="preserve">quation </w:t>
      </w:r>
      <w:r w:rsidR="00230A3E">
        <w:rPr>
          <w:rFonts w:ascii="Times New Roman" w:hAnsi="Times New Roman" w:cs="Times New Roman" w:hint="eastAsia"/>
          <w:lang w:eastAsia="zh-CN"/>
        </w:rPr>
        <w:t>(</w:t>
      </w:r>
      <w:r w:rsidR="00287DFA">
        <w:rPr>
          <w:rFonts w:ascii="Times New Roman" w:hAnsi="Times New Roman" w:cs="Times New Roman" w:hint="eastAsia"/>
          <w:lang w:eastAsia="zh-CN"/>
        </w:rPr>
        <w:t>S17</w:t>
      </w:r>
      <w:r w:rsidR="00230A3E">
        <w:rPr>
          <w:rFonts w:ascii="Times New Roman" w:hAnsi="Times New Roman" w:cs="Times New Roman" w:hint="eastAsia"/>
          <w:lang w:eastAsia="zh-CN"/>
        </w:rPr>
        <w:t>)</w:t>
      </w:r>
      <w:r w:rsidRPr="000773E4">
        <w:rPr>
          <w:rFonts w:ascii="Times New Roman" w:hAnsi="Times New Roman" w:cs="Times New Roman"/>
        </w:rPr>
        <w:t xml:space="preserve"> and considering</w:t>
      </w:r>
      <w:r>
        <w:rPr>
          <w:rFonts w:ascii="Times New Roman" w:hAnsi="Times New Roman" w:cs="Times New Roman" w:hint="eastAsia"/>
          <w:lang w:eastAsia="zh-CN"/>
        </w:rPr>
        <w:t xml:space="preserve"> that the</w:t>
      </w:r>
      <w:r w:rsidRPr="000773E4">
        <w:rPr>
          <w:rFonts w:ascii="Times New Roman" w:hAnsi="Times New Roman" w:cs="Times New Roman"/>
        </w:rPr>
        <w:t xml:space="preserve"> population size change rate </w:t>
      </w:r>
      <w:r w:rsidRPr="00492A91">
        <w:rPr>
          <w:rFonts w:ascii="Times New Roman" w:hAnsi="Times New Roman" w:cs="Times New Roman"/>
          <w:i/>
        </w:rPr>
        <w:t>λ</w:t>
      </w:r>
      <w:r w:rsidRPr="00641829">
        <w:rPr>
          <w:rFonts w:ascii="Times New Roman" w:hAnsi="Times New Roman" w:cs="Times New Roman"/>
        </w:rPr>
        <w:t xml:space="preserve"> </w:t>
      </w:r>
      <w:r>
        <w:rPr>
          <w:rFonts w:ascii="Times New Roman" w:hAnsi="Times New Roman" w:cs="Times New Roman" w:hint="eastAsia"/>
          <w:lang w:eastAsia="zh-CN"/>
        </w:rPr>
        <w:t xml:space="preserve">is </w:t>
      </w:r>
      <w:r w:rsidRPr="00641829">
        <w:rPr>
          <w:rFonts w:ascii="Times New Roman" w:hAnsi="Times New Roman" w:cs="Times New Roman"/>
        </w:rPr>
        <w:t>independent from the selection</w:t>
      </w:r>
      <w:r>
        <w:rPr>
          <w:rFonts w:ascii="Times New Roman" w:hAnsi="Times New Roman" w:cs="Times New Roman" w:hint="eastAsia"/>
          <w:lang w:eastAsia="zh-CN"/>
        </w:rPr>
        <w:t xml:space="preserve">, and the change of ancestor number during selection only happens in </w:t>
      </w:r>
      <w:r>
        <w:rPr>
          <w:rFonts w:ascii="Times New Roman" w:hAnsi="Times New Roman" w:cs="Times New Roman"/>
          <w:lang w:eastAsia="zh-CN"/>
        </w:rPr>
        <w:t>individual</w:t>
      </w:r>
      <w:r>
        <w:rPr>
          <w:rFonts w:ascii="Times New Roman" w:hAnsi="Times New Roman" w:cs="Times New Roman" w:hint="eastAsia"/>
          <w:lang w:eastAsia="zh-CN"/>
        </w:rPr>
        <w:t xml:space="preserve">s carrying the advantage allele. The allele frequency of the advantageous allele, say </w:t>
      </w:r>
      <w:r w:rsidRPr="005C593C">
        <w:rPr>
          <w:rFonts w:ascii="Times New Roman" w:hAnsi="Times New Roman" w:cs="Times New Roman"/>
          <w:i/>
          <w:lang w:eastAsia="zh-CN"/>
        </w:rPr>
        <w:t>x</w:t>
      </w:r>
      <w:r w:rsidRPr="005C593C">
        <w:rPr>
          <w:rFonts w:ascii="Times New Roman" w:hAnsi="Times New Roman" w:cs="Times New Roman"/>
          <w:lang w:eastAsia="zh-CN"/>
        </w:rPr>
        <w:t>,</w:t>
      </w:r>
      <w:r>
        <w:rPr>
          <w:rFonts w:ascii="Times New Roman" w:hAnsi="Times New Roman" w:cs="Times New Roman" w:hint="eastAsia"/>
          <w:lang w:eastAsia="zh-CN"/>
        </w:rPr>
        <w:t xml:space="preserve"> is a function of selection coefficient and coalescent time as </w:t>
      </w:r>
      <w:r w:rsidRPr="00641829">
        <w:rPr>
          <w:rFonts w:ascii="Times New Roman" w:hAnsi="Times New Roman" w:cs="Times New Roman"/>
        </w:rPr>
        <w:t>follow</w:t>
      </w:r>
      <w:r>
        <w:rPr>
          <w:rFonts w:ascii="Times New Roman" w:hAnsi="Times New Roman" w:cs="Times New Roman" w:hint="eastAsia"/>
          <w:lang w:eastAsia="zh-CN"/>
        </w:rPr>
        <w:t>s</w:t>
      </w:r>
      <w:r w:rsidRPr="00641829">
        <w:rPr>
          <w:rFonts w:ascii="Times New Roman" w:hAnsi="Times New Roman" w:cs="Times New Roman"/>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C074E4" w:rsidRDefault="00663B86" w:rsidP="00E42FE1">
            <w:pPr>
              <w:jc w:val="center"/>
              <w:rPr>
                <w:rFonts w:ascii="Times New Roman" w:hAnsi="Times New Roman" w:cs="Times New Roman"/>
                <w:color w:val="000000"/>
                <w:lang w:eastAsia="zh-CN"/>
              </w:rPr>
            </w:pPr>
            <w:r w:rsidRPr="00C074E4">
              <w:rPr>
                <w:position w:val="-32"/>
              </w:rPr>
              <w:object w:dxaOrig="2260" w:dyaOrig="1100">
                <v:shape id="_x0000_i1056" type="#_x0000_t75" style="width:112.85pt;height:54.8pt" o:ole="">
                  <v:imagedata r:id="rId93" o:title=""/>
                </v:shape>
                <o:OLEObject Type="Embed" ProgID="Equation.DSMT4" ShapeID="_x0000_i1056" DrawAspect="Content" ObjectID="_1492256809" r:id="rId94"/>
              </w:object>
            </w:r>
          </w:p>
        </w:tc>
        <w:tc>
          <w:tcPr>
            <w:tcW w:w="750" w:type="pct"/>
            <w:tcMar>
              <w:left w:w="0" w:type="dxa"/>
              <w:right w:w="0" w:type="dxa"/>
            </w:tcMar>
            <w:vAlign w:val="center"/>
          </w:tcPr>
          <w:p w:rsidR="00663B86" w:rsidRDefault="006013D0" w:rsidP="006013D0">
            <w:pPr>
              <w:pStyle w:val="af2"/>
              <w:keepNext/>
              <w:jc w:val="right"/>
              <w:rPr>
                <w:rFonts w:ascii="Times New Roman" w:hAnsi="Times New Roman" w:cs="Times New Roman"/>
                <w:color w:val="000000"/>
                <w:lang w:eastAsia="zh-CN"/>
              </w:rPr>
            </w:pPr>
            <w:r>
              <w:t xml:space="preserve">(S </w:t>
            </w:r>
            <w:fldSimple w:instr=" SEQ (S \* ARABIC ">
              <w:r>
                <w:rPr>
                  <w:noProof/>
                </w:rPr>
                <w:t>18</w:t>
              </w:r>
            </w:fldSimple>
            <w:r>
              <w:rPr>
                <w:rFonts w:hint="eastAsia"/>
                <w:lang w:eastAsia="zh-CN"/>
              </w:rPr>
              <w:t>)</w:t>
            </w:r>
            <w:r w:rsidR="00663B86">
              <w:t xml:space="preserve">  </w:t>
            </w:r>
          </w:p>
        </w:tc>
      </w:tr>
    </w:tbl>
    <w:p w:rsidR="00663B86" w:rsidRPr="000773E4" w:rsidRDefault="00663B86" w:rsidP="00663B86">
      <w:pPr>
        <w:jc w:val="both"/>
        <w:rPr>
          <w:rFonts w:ascii="Times New Roman" w:hAnsi="Times New Roman" w:cs="Times New Roman"/>
        </w:rPr>
      </w:pPr>
      <w:r w:rsidRPr="000773E4">
        <w:rPr>
          <w:rFonts w:ascii="Times New Roman" w:hAnsi="Times New Roman" w:cs="Times New Roman"/>
        </w:rPr>
        <w:t xml:space="preserve">Note that </w:t>
      </w:r>
      <w:r w:rsidRPr="000773E4">
        <w:rPr>
          <w:rFonts w:ascii="Times New Roman" w:hAnsi="Times New Roman" w:cs="Times New Roman"/>
          <w:i/>
          <w:lang w:eastAsia="zh-CN"/>
        </w:rPr>
        <w:t>t</w:t>
      </w:r>
      <w:r w:rsidRPr="000773E4">
        <w:rPr>
          <w:rFonts w:ascii="Times New Roman" w:hAnsi="Times New Roman" w:cs="Times New Roman"/>
          <w:lang w:eastAsia="zh-CN"/>
        </w:rPr>
        <w:t xml:space="preserve"> </w:t>
      </w:r>
      <w:r w:rsidRPr="000773E4">
        <w:rPr>
          <w:rFonts w:ascii="Times New Roman" w:hAnsi="Times New Roman" w:cs="Times New Roman"/>
        </w:rPr>
        <w:t xml:space="preserve">is </w:t>
      </w:r>
      <w:r>
        <w:rPr>
          <w:rFonts w:ascii="Times New Roman" w:hAnsi="Times New Roman" w:cs="Times New Roman"/>
          <w:lang w:eastAsia="zh-CN"/>
        </w:rPr>
        <w:t>the</w:t>
      </w:r>
      <w:r>
        <w:rPr>
          <w:rFonts w:ascii="Times New Roman" w:hAnsi="Times New Roman" w:cs="Times New Roman" w:hint="eastAsia"/>
          <w:lang w:eastAsia="zh-CN"/>
        </w:rPr>
        <w:t xml:space="preserve"> </w:t>
      </w:r>
      <w:r>
        <w:rPr>
          <w:rFonts w:ascii="Times New Roman" w:hAnsi="Times New Roman" w:cs="Times New Roman"/>
        </w:rPr>
        <w:t>absolut</w:t>
      </w:r>
      <w:r>
        <w:rPr>
          <w:rFonts w:ascii="Times New Roman" w:hAnsi="Times New Roman" w:cs="Times New Roman" w:hint="eastAsia"/>
          <w:lang w:eastAsia="zh-CN"/>
        </w:rPr>
        <w:t>e</w:t>
      </w:r>
      <w:r w:rsidRPr="000773E4">
        <w:rPr>
          <w:rFonts w:ascii="Times New Roman" w:hAnsi="Times New Roman" w:cs="Times New Roman"/>
        </w:rPr>
        <w:t xml:space="preserve"> time scale and</w:t>
      </w:r>
      <w:r w:rsidRPr="000773E4">
        <w:rPr>
          <w:rFonts w:ascii="Times New Roman" w:hAnsi="Times New Roman" w:cs="Times New Roman"/>
          <w:lang w:eastAsia="zh-CN"/>
        </w:rPr>
        <w:t xml:space="preserve"> </w:t>
      </w:r>
      <w:r>
        <w:rPr>
          <w:rFonts w:ascii="Times New Roman" w:hAnsi="Times New Roman" w:cs="Times New Roman" w:hint="eastAsia"/>
          <w:lang w:eastAsia="zh-CN"/>
        </w:rPr>
        <w:t xml:space="preserve">expressed </w:t>
      </w:r>
      <w:r w:rsidRPr="000773E4">
        <w:rPr>
          <w:rFonts w:ascii="Times New Roman" w:hAnsi="Times New Roman" w:cs="Times New Roman"/>
          <w:lang w:eastAsia="zh-CN"/>
        </w:rPr>
        <w:t xml:space="preserve">in </w:t>
      </w:r>
      <w:r w:rsidRPr="000773E4">
        <w:rPr>
          <w:rFonts w:ascii="Times New Roman" w:hAnsi="Times New Roman" w:cs="Times New Roman"/>
        </w:rPr>
        <w:t>unit of generations.</w:t>
      </w:r>
    </w:p>
    <w:p w:rsidR="00663B86" w:rsidRPr="000773E4" w:rsidRDefault="00663B86" w:rsidP="00663B86">
      <w:pPr>
        <w:rPr>
          <w:rFonts w:ascii="Times New Roman" w:hAnsi="Times New Roman" w:cs="Times New Roman"/>
        </w:rPr>
      </w:pPr>
    </w:p>
    <w:p w:rsidR="00663B86" w:rsidRDefault="00287DFA" w:rsidP="00663B86">
      <w:pPr>
        <w:ind w:firstLineChars="100" w:firstLine="240"/>
        <w:jc w:val="both"/>
        <w:rPr>
          <w:rFonts w:ascii="Times New Roman" w:hAnsi="Times New Roman" w:cs="Times New Roman"/>
          <w:lang w:eastAsia="zh-CN"/>
        </w:rPr>
      </w:pPr>
      <w:r>
        <w:rPr>
          <w:rFonts w:ascii="Times New Roman" w:hAnsi="Times New Roman" w:cs="Times New Roman" w:hint="eastAsia"/>
          <w:lang w:eastAsia="zh-CN"/>
        </w:rPr>
        <w:t>E</w:t>
      </w:r>
      <w:r w:rsidR="00663B86">
        <w:rPr>
          <w:rFonts w:ascii="Times New Roman" w:hAnsi="Times New Roman" w:cs="Times New Roman"/>
        </w:rPr>
        <w:t xml:space="preserve">quation </w:t>
      </w:r>
      <w:r w:rsidR="00230A3E">
        <w:rPr>
          <w:rFonts w:ascii="Times New Roman" w:hAnsi="Times New Roman" w:cs="Times New Roman" w:hint="eastAsia"/>
          <w:lang w:eastAsia="zh-CN"/>
        </w:rPr>
        <w:t>(</w:t>
      </w:r>
      <w:r>
        <w:rPr>
          <w:rFonts w:ascii="Times New Roman" w:hAnsi="Times New Roman" w:cs="Times New Roman" w:hint="eastAsia"/>
          <w:lang w:eastAsia="zh-CN"/>
        </w:rPr>
        <w:t>S18</w:t>
      </w:r>
      <w:r w:rsidR="00230A3E">
        <w:rPr>
          <w:rFonts w:ascii="Times New Roman" w:hAnsi="Times New Roman" w:cs="Times New Roman" w:hint="eastAsia"/>
          <w:lang w:eastAsia="zh-CN"/>
        </w:rPr>
        <w:t>)</w:t>
      </w:r>
      <w:r w:rsidR="00663B86" w:rsidRPr="000773E4">
        <w:rPr>
          <w:rFonts w:ascii="Times New Roman" w:hAnsi="Times New Roman" w:cs="Times New Roman"/>
        </w:rPr>
        <w:t xml:space="preserve"> provide</w:t>
      </w:r>
      <w:r w:rsidR="00663B86">
        <w:rPr>
          <w:rFonts w:ascii="Times New Roman" w:hAnsi="Times New Roman" w:cs="Times New Roman" w:hint="eastAsia"/>
          <w:lang w:eastAsia="zh-CN"/>
        </w:rPr>
        <w:t>s</w:t>
      </w:r>
      <w:r w:rsidR="00663B86" w:rsidRPr="000773E4">
        <w:rPr>
          <w:rFonts w:ascii="Times New Roman" w:hAnsi="Times New Roman" w:cs="Times New Roman"/>
        </w:rPr>
        <w:t xml:space="preserve"> an approximate equation </w:t>
      </w:r>
      <w:r w:rsidR="00663B86">
        <w:rPr>
          <w:rFonts w:ascii="Times New Roman" w:hAnsi="Times New Roman" w:cs="Times New Roman" w:hint="eastAsia"/>
          <w:lang w:eastAsia="zh-CN"/>
        </w:rPr>
        <w:t>that</w:t>
      </w:r>
      <w:r w:rsidR="00663B86" w:rsidRPr="000773E4">
        <w:rPr>
          <w:rFonts w:ascii="Times New Roman" w:hAnsi="Times New Roman" w:cs="Times New Roman"/>
        </w:rPr>
        <w:t xml:space="preserve"> connect to our </w:t>
      </w:r>
      <w:r w:rsidR="00663B86" w:rsidRPr="00492A91">
        <w:rPr>
          <w:rFonts w:ascii="Times New Roman" w:hAnsi="Times New Roman" w:cs="Times New Roman"/>
          <w:i/>
          <w:lang w:eastAsia="zh-CN"/>
        </w:rPr>
        <w:t>H</w:t>
      </w:r>
      <w:r w:rsidR="00663B86" w:rsidRPr="00492A91">
        <w:rPr>
          <w:rFonts w:ascii="Times New Roman" w:hAnsi="Times New Roman" w:cs="Times New Roman"/>
          <w:vertAlign w:val="subscript"/>
          <w:lang w:eastAsia="zh-CN"/>
        </w:rPr>
        <w:t>2</w:t>
      </w:r>
      <w:r w:rsidR="00663B86" w:rsidRPr="00641829">
        <w:rPr>
          <w:rFonts w:ascii="Times New Roman" w:hAnsi="Times New Roman" w:cs="Times New Roman"/>
        </w:rPr>
        <w:t xml:space="preserve"> </w:t>
      </w:r>
      <w:r w:rsidR="00663B86" w:rsidRPr="000773E4">
        <w:rPr>
          <w:rFonts w:ascii="Times New Roman" w:hAnsi="Times New Roman" w:cs="Times New Roman"/>
        </w:rPr>
        <w:t>model. Suppos</w:t>
      </w:r>
      <w:r w:rsidR="00663B86" w:rsidRPr="000773E4">
        <w:rPr>
          <w:rFonts w:ascii="Times New Roman" w:hAnsi="Times New Roman" w:cs="Times New Roman"/>
          <w:lang w:eastAsia="zh-CN"/>
        </w:rPr>
        <w:t>ing</w:t>
      </w:r>
      <w:r w:rsidR="00663B86">
        <w:rPr>
          <w:rFonts w:ascii="Times New Roman" w:hAnsi="Times New Roman" w:cs="Times New Roman" w:hint="eastAsia"/>
          <w:lang w:eastAsia="zh-CN"/>
        </w:rPr>
        <w:t xml:space="preserve"> </w:t>
      </w:r>
      <w:r w:rsidR="00663B86" w:rsidRPr="003F580D">
        <w:rPr>
          <w:position w:val="-32"/>
        </w:rPr>
        <w:object w:dxaOrig="1820" w:dyaOrig="740">
          <v:shape id="_x0000_i1057" type="#_x0000_t75" style="width:90.8pt;height:37.05pt" o:ole="">
            <v:imagedata r:id="rId95" o:title=""/>
          </v:shape>
          <o:OLEObject Type="Embed" ProgID="Equation.DSMT4" ShapeID="_x0000_i1057" DrawAspect="Content" ObjectID="_1492256810" r:id="rId96"/>
        </w:object>
      </w:r>
      <w:r w:rsidR="00663B86" w:rsidRPr="000773E4">
        <w:rPr>
          <w:rFonts w:ascii="Times New Roman" w:hAnsi="Times New Roman" w:cs="Times New Roman"/>
        </w:rPr>
        <w:t xml:space="preserve">, then </w:t>
      </w:r>
      <w:r w:rsidR="00663B86" w:rsidRPr="003F580D">
        <w:rPr>
          <w:position w:val="-30"/>
        </w:rPr>
        <w:object w:dxaOrig="1219" w:dyaOrig="720">
          <v:shape id="_x0000_i1058" type="#_x0000_t75" style="width:60.7pt;height:36.55pt" o:ole="">
            <v:imagedata r:id="rId97" o:title=""/>
          </v:shape>
          <o:OLEObject Type="Embed" ProgID="Equation.DSMT4" ShapeID="_x0000_i1058" DrawAspect="Content" ObjectID="_1492256811" r:id="rId98"/>
        </w:object>
      </w:r>
      <w:r w:rsidR="00663B86" w:rsidRPr="000773E4">
        <w:rPr>
          <w:rFonts w:ascii="Times New Roman" w:hAnsi="Times New Roman" w:cs="Times New Roman"/>
        </w:rPr>
        <w:t xml:space="preserve">. We can get the discretization form </w:t>
      </w:r>
      <w:r w:rsidR="00663B86" w:rsidRPr="003F580D">
        <w:rPr>
          <w:position w:val="-30"/>
        </w:rPr>
        <w:object w:dxaOrig="1100" w:dyaOrig="720">
          <v:shape id="_x0000_i1059" type="#_x0000_t75" style="width:54.8pt;height:36.55pt" o:ole="">
            <v:imagedata r:id="rId99" o:title=""/>
          </v:shape>
          <o:OLEObject Type="Embed" ProgID="Equation.DSMT4" ShapeID="_x0000_i1059" DrawAspect="Content" ObjectID="_1492256812" r:id="rId100"/>
        </w:object>
      </w:r>
      <w:r w:rsidR="00663B86">
        <w:rPr>
          <w:rFonts w:hint="eastAsia"/>
          <w:lang w:eastAsia="zh-CN"/>
        </w:rPr>
        <w:t xml:space="preserve">, </w:t>
      </w:r>
      <w:r w:rsidR="00663B86">
        <w:rPr>
          <w:rFonts w:ascii="Times New Roman" w:hAnsi="Times New Roman" w:cs="Times New Roman" w:hint="eastAsia"/>
          <w:lang w:eastAsia="zh-CN"/>
        </w:rPr>
        <w:t>(</w:t>
      </w:r>
      <w:r w:rsidR="00663B86" w:rsidRPr="00492A91">
        <w:rPr>
          <w:rFonts w:ascii="Times New Roman" w:hAnsi="Times New Roman" w:cs="Times New Roman"/>
          <w:i/>
        </w:rPr>
        <w:t>k</w:t>
      </w:r>
      <w:r w:rsidR="00663B86">
        <w:rPr>
          <w:rFonts w:ascii="Times New Roman" w:hAnsi="Times New Roman" w:cs="Times New Roman" w:hint="eastAsia"/>
          <w:lang w:eastAsia="zh-CN"/>
        </w:rPr>
        <w:t xml:space="preserve"> </w:t>
      </w:r>
      <w:r w:rsidR="00663B86" w:rsidRPr="00316590">
        <w:rPr>
          <w:rFonts w:ascii="Times New Roman" w:hAnsi="Times New Roman" w:cs="Times New Roman"/>
        </w:rPr>
        <w:t>=</w:t>
      </w:r>
      <w:r w:rsidR="00663B86">
        <w:rPr>
          <w:rFonts w:ascii="Times New Roman" w:hAnsi="Times New Roman" w:cs="Times New Roman" w:hint="eastAsia"/>
          <w:lang w:eastAsia="zh-CN"/>
        </w:rPr>
        <w:t xml:space="preserve"> </w:t>
      </w:r>
      <w:r w:rsidR="00663B86" w:rsidRPr="00492A91">
        <w:rPr>
          <w:rFonts w:ascii="Times New Roman" w:hAnsi="Times New Roman" w:cs="Times New Roman"/>
          <w:i/>
        </w:rPr>
        <w:t>n</w:t>
      </w:r>
      <w:r w:rsidR="00663B86" w:rsidRPr="00316590">
        <w:rPr>
          <w:rFonts w:ascii="Times New Roman" w:hAnsi="Times New Roman" w:cs="Times New Roman"/>
        </w:rPr>
        <w:t>,</w:t>
      </w:r>
      <w:r w:rsidR="00663B86">
        <w:rPr>
          <w:rFonts w:ascii="Times New Roman" w:hAnsi="Times New Roman" w:cs="Times New Roman" w:hint="eastAsia"/>
          <w:lang w:eastAsia="zh-CN"/>
        </w:rPr>
        <w:t xml:space="preserve"> </w:t>
      </w:r>
      <w:r w:rsidR="00663B86" w:rsidRPr="00492A91">
        <w:rPr>
          <w:rFonts w:ascii="Times New Roman" w:hAnsi="Times New Roman" w:cs="Times New Roman"/>
          <w:i/>
        </w:rPr>
        <w:t>n</w:t>
      </w:r>
      <w:r w:rsidR="00663B86">
        <w:rPr>
          <w:rFonts w:ascii="Times New Roman" w:hAnsi="Times New Roman" w:cs="Times New Roman" w:hint="eastAsia"/>
          <w:lang w:eastAsia="zh-CN"/>
        </w:rPr>
        <w:t xml:space="preserve"> </w:t>
      </w:r>
      <w:r w:rsidR="00663B86" w:rsidRPr="00492A91">
        <w:rPr>
          <w:rFonts w:ascii="Times New Roman" w:hAnsi="Times New Roman" w:cs="Times New Roman"/>
          <w:lang w:eastAsia="zh-CN"/>
        </w:rPr>
        <w:t>–</w:t>
      </w:r>
      <w:r w:rsidR="00663B86">
        <w:rPr>
          <w:rFonts w:ascii="Times New Roman" w:hAnsi="Times New Roman" w:cs="Times New Roman" w:hint="eastAsia"/>
          <w:lang w:eastAsia="zh-CN"/>
        </w:rPr>
        <w:t xml:space="preserve"> </w:t>
      </w:r>
      <w:r w:rsidR="00663B86" w:rsidRPr="00492A91">
        <w:rPr>
          <w:rFonts w:ascii="Times New Roman" w:hAnsi="Times New Roman" w:cs="Times New Roman"/>
        </w:rPr>
        <w:t>1,…</w:t>
      </w:r>
      <w:r w:rsidR="00663B86">
        <w:rPr>
          <w:rFonts w:ascii="Times New Roman" w:hAnsi="Times New Roman" w:cs="Times New Roman" w:hint="eastAsia"/>
          <w:lang w:eastAsia="zh-CN"/>
        </w:rPr>
        <w:t xml:space="preserve">, </w:t>
      </w:r>
      <w:r w:rsidR="00663B86" w:rsidRPr="00492A91">
        <w:rPr>
          <w:rFonts w:ascii="Times New Roman" w:hAnsi="Times New Roman" w:cs="Times New Roman"/>
        </w:rPr>
        <w:t>2</w:t>
      </w:r>
      <w:r w:rsidR="00663B86">
        <w:rPr>
          <w:rFonts w:ascii="Times New Roman" w:hAnsi="Times New Roman" w:cs="Times New Roman" w:hint="eastAsia"/>
          <w:lang w:eastAsia="zh-CN"/>
        </w:rPr>
        <w:t>)</w:t>
      </w:r>
      <w:r w:rsidR="00663B86">
        <w:rPr>
          <w:rFonts w:ascii="Times New Roman" w:hAnsi="Times New Roman" w:cs="Times New Roman"/>
        </w:rPr>
        <w:t xml:space="preserve"> as</w:t>
      </w:r>
      <w:r w:rsidR="00663B86" w:rsidRPr="00641829">
        <w:rPr>
          <w:rFonts w:ascii="Times New Roman" w:hAnsi="Times New Roman" w:cs="Times New Roman"/>
        </w:rPr>
        <w:t xml:space="preserve"> mentioned in </w:t>
      </w:r>
      <w:r w:rsidR="00663B86">
        <w:rPr>
          <w:rFonts w:ascii="Times New Roman" w:hAnsi="Times New Roman" w:cs="Times New Roman" w:hint="eastAsia"/>
          <w:lang w:eastAsia="zh-CN"/>
        </w:rPr>
        <w:t>section 2.4</w:t>
      </w:r>
      <w:r w:rsidR="00663B86" w:rsidRPr="000773E4">
        <w:rPr>
          <w:rFonts w:ascii="Times New Roman" w:hAnsi="Times New Roman" w:cs="Times New Roman"/>
        </w:rPr>
        <w:t>, then</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7D675C" w:rsidRDefault="00663B86" w:rsidP="00E42FE1">
            <w:pPr>
              <w:jc w:val="center"/>
              <w:rPr>
                <w:rFonts w:ascii="Times New Roman" w:hAnsi="Times New Roman" w:cs="Times New Roman"/>
                <w:color w:val="000000"/>
                <w:lang w:eastAsia="zh-CN"/>
              </w:rPr>
            </w:pPr>
            <w:r w:rsidRPr="003F580D">
              <w:rPr>
                <w:position w:val="-24"/>
              </w:rPr>
              <w:object w:dxaOrig="1320" w:dyaOrig="620">
                <v:shape id="_x0000_i1060" type="#_x0000_t75" style="width:66.1pt;height:31.15pt" o:ole="">
                  <v:imagedata r:id="rId101" o:title=""/>
                </v:shape>
                <o:OLEObject Type="Embed" ProgID="Equation.DSMT4" ShapeID="_x0000_i1060" DrawAspect="Content" ObjectID="_1492256813" r:id="rId102"/>
              </w:object>
            </w:r>
          </w:p>
        </w:tc>
        <w:tc>
          <w:tcPr>
            <w:tcW w:w="750" w:type="pct"/>
            <w:tcMar>
              <w:left w:w="0" w:type="dxa"/>
              <w:right w:w="0" w:type="dxa"/>
            </w:tcMar>
            <w:vAlign w:val="center"/>
          </w:tcPr>
          <w:p w:rsidR="00663B86" w:rsidRDefault="006013D0" w:rsidP="006013D0">
            <w:pPr>
              <w:pStyle w:val="af2"/>
              <w:keepNext/>
              <w:jc w:val="right"/>
              <w:rPr>
                <w:rFonts w:ascii="Times New Roman" w:hAnsi="Times New Roman" w:cs="Times New Roman"/>
                <w:color w:val="000000"/>
                <w:lang w:eastAsia="zh-CN"/>
              </w:rPr>
            </w:pPr>
            <w:r>
              <w:t xml:space="preserve">(S </w:t>
            </w:r>
            <w:fldSimple w:instr=" SEQ (S \* ARABIC ">
              <w:r>
                <w:rPr>
                  <w:noProof/>
                </w:rPr>
                <w:t>19</w:t>
              </w:r>
            </w:fldSimple>
            <w:r>
              <w:rPr>
                <w:rFonts w:hint="eastAsia"/>
                <w:lang w:eastAsia="zh-CN"/>
              </w:rPr>
              <w:t>)</w:t>
            </w:r>
            <w:r w:rsidR="00663B86">
              <w:t xml:space="preserve">  </w:t>
            </w:r>
          </w:p>
        </w:tc>
      </w:tr>
    </w:tbl>
    <w:p w:rsidR="00663B86" w:rsidRDefault="00663B86" w:rsidP="006013D0">
      <w:pPr>
        <w:pStyle w:val="af2"/>
        <w:rPr>
          <w:lang w:eastAsia="zh-CN"/>
        </w:rPr>
      </w:pPr>
    </w:p>
    <w:p w:rsidR="00663B86" w:rsidRDefault="00663B86" w:rsidP="00663B86">
      <w:pPr>
        <w:jc w:val="both"/>
        <w:rPr>
          <w:rFonts w:ascii="Times New Roman" w:hAnsi="Times New Roman" w:cs="Times New Roman"/>
          <w:lang w:eastAsia="zh-CN"/>
        </w:rPr>
      </w:pPr>
      <w:r w:rsidRPr="000773E4">
        <w:rPr>
          <w:rFonts w:ascii="Times New Roman" w:hAnsi="Times New Roman" w:cs="Times New Roman"/>
        </w:rPr>
        <w:t xml:space="preserve">For </w:t>
      </w:r>
      <w:r>
        <w:rPr>
          <w:rFonts w:ascii="Times New Roman" w:hAnsi="Times New Roman" w:cs="Times New Roman" w:hint="eastAsia"/>
          <w:lang w:eastAsia="zh-CN"/>
        </w:rPr>
        <w:t xml:space="preserve">the </w:t>
      </w:r>
      <w:r w:rsidRPr="00492A91">
        <w:rPr>
          <w:rFonts w:ascii="Times New Roman" w:hAnsi="Times New Roman" w:cs="Times New Roman"/>
          <w:i/>
          <w:lang w:eastAsia="zh-CN"/>
        </w:rPr>
        <w:t>k</w:t>
      </w:r>
      <w:r w:rsidRPr="00641829">
        <w:rPr>
          <w:rFonts w:ascii="Times New Roman" w:hAnsi="Times New Roman" w:cs="Times New Roman"/>
        </w:rPr>
        <w:t xml:space="preserve">th time interval from one coalescent event to the next, </w:t>
      </w:r>
      <w:r w:rsidRPr="00492A91">
        <w:rPr>
          <w:rFonts w:ascii="Times New Roman" w:hAnsi="Times New Roman" w:cs="Times New Roman"/>
          <w:i/>
        </w:rPr>
        <w:t>δ</w:t>
      </w:r>
      <w:r w:rsidRPr="00492A91">
        <w:rPr>
          <w:rFonts w:ascii="Times New Roman" w:hAnsi="Times New Roman" w:cs="Times New Roman"/>
          <w:i/>
          <w:lang w:eastAsia="zh-CN"/>
        </w:rPr>
        <w:t xml:space="preserve">k </w:t>
      </w:r>
      <w:r w:rsidRPr="00492A91">
        <w:rPr>
          <w:rFonts w:ascii="Times New Roman" w:hAnsi="Times New Roman" w:cs="Times New Roman"/>
          <w:lang w:eastAsia="zh-CN"/>
        </w:rPr>
        <w:t>= 1</w:t>
      </w:r>
      <w:r w:rsidRPr="00641829">
        <w:rPr>
          <w:rFonts w:ascii="Times New Roman" w:hAnsi="Times New Roman" w:cs="Times New Roman"/>
          <w:lang w:eastAsia="zh-CN"/>
        </w:rPr>
        <w:t xml:space="preserve"> </w:t>
      </w:r>
      <w:r w:rsidRPr="000773E4">
        <w:rPr>
          <w:rFonts w:ascii="Times New Roman" w:hAnsi="Times New Roman" w:cs="Times New Roman"/>
        </w:rPr>
        <w:t>and</w:t>
      </w:r>
      <w:r w:rsidRPr="000773E4">
        <w:rPr>
          <w:rFonts w:ascii="Times New Roman" w:hAnsi="Times New Roman" w:cs="Times New Roman"/>
          <w:lang w:eastAsia="zh-CN"/>
        </w:rPr>
        <w:t xml:space="preserve"> </w:t>
      </w:r>
      <w:r w:rsidRPr="00492A91">
        <w:rPr>
          <w:rFonts w:ascii="Times New Roman" w:hAnsi="Times New Roman" w:cs="Times New Roman"/>
          <w:i/>
          <w:lang w:eastAsia="zh-CN"/>
        </w:rPr>
        <w:t>δ</w:t>
      </w:r>
      <w:r>
        <w:rPr>
          <w:rFonts w:ascii="Times New Roman" w:hAnsi="Times New Roman" w:cs="Times New Roman" w:hint="eastAsia"/>
          <w:i/>
          <w:lang w:eastAsia="zh-CN"/>
        </w:rPr>
        <w:t>a</w:t>
      </w:r>
      <w:r>
        <w:rPr>
          <w:rFonts w:ascii="Times New Roman" w:hAnsi="Times New Roman" w:cs="Times New Roman" w:hint="eastAsia"/>
          <w:lang w:eastAsia="zh-CN"/>
        </w:rPr>
        <w:t xml:space="preserve"> </w:t>
      </w:r>
      <w:r w:rsidRPr="00492A91">
        <w:rPr>
          <w:rFonts w:ascii="Times New Roman" w:hAnsi="Times New Roman" w:cs="Times New Roman"/>
          <w:lang w:eastAsia="zh-CN"/>
        </w:rPr>
        <w:t>=</w:t>
      </w:r>
      <w:r w:rsidRPr="00492A91">
        <w:rPr>
          <w:rFonts w:ascii="Times New Roman" w:hAnsi="Times New Roman" w:cs="Times New Roman"/>
          <w:i/>
          <w:lang w:eastAsia="zh-CN"/>
        </w:rPr>
        <w:t xml:space="preserve"> </w:t>
      </w:r>
      <w:r>
        <w:rPr>
          <w:rFonts w:ascii="Times New Roman" w:hAnsi="Times New Roman" w:cs="Times New Roman" w:hint="eastAsia"/>
          <w:i/>
          <w:lang w:eastAsia="zh-CN"/>
        </w:rPr>
        <w:t>a</w:t>
      </w:r>
      <w:r w:rsidRPr="00492A91">
        <w:rPr>
          <w:rFonts w:ascii="Times New Roman" w:hAnsi="Times New Roman" w:cs="Times New Roman"/>
          <w:i/>
          <w:vertAlign w:val="subscript"/>
          <w:lang w:eastAsia="zh-CN"/>
        </w:rPr>
        <w:t>k</w:t>
      </w:r>
      <w:r w:rsidRPr="00641829">
        <w:rPr>
          <w:rFonts w:ascii="Times New Roman" w:hAnsi="Times New Roman" w:cs="Times New Roman"/>
          <w:lang w:eastAsia="zh-CN"/>
        </w:rPr>
        <w:t xml:space="preserve">, </w:t>
      </w:r>
      <w:r w:rsidRPr="00492A91">
        <w:rPr>
          <w:rFonts w:ascii="Times New Roman" w:hAnsi="Times New Roman" w:cs="Times New Roman"/>
          <w:i/>
          <w:lang w:eastAsia="zh-CN"/>
        </w:rPr>
        <w:t xml:space="preserve">k </w:t>
      </w:r>
      <w:r w:rsidRPr="00492A91">
        <w:rPr>
          <w:rFonts w:ascii="Times New Roman" w:hAnsi="Times New Roman" w:cs="Times New Roman"/>
          <w:lang w:eastAsia="zh-CN"/>
        </w:rPr>
        <w:t xml:space="preserve">= </w:t>
      </w:r>
      <w:r w:rsidRPr="00492A91">
        <w:rPr>
          <w:rFonts w:ascii="Times New Roman" w:hAnsi="Times New Roman" w:cs="Times New Roman"/>
          <w:i/>
          <w:lang w:eastAsia="zh-CN"/>
        </w:rPr>
        <w:t>n</w:t>
      </w:r>
      <w:r w:rsidRPr="00316590">
        <w:rPr>
          <w:rFonts w:ascii="Times New Roman" w:hAnsi="Times New Roman" w:cs="Times New Roman"/>
          <w:lang w:eastAsia="zh-CN"/>
        </w:rPr>
        <w:t xml:space="preserve">, </w:t>
      </w:r>
      <w:r w:rsidRPr="00492A91">
        <w:rPr>
          <w:rFonts w:ascii="Times New Roman" w:hAnsi="Times New Roman" w:cs="Times New Roman"/>
          <w:i/>
          <w:lang w:eastAsia="zh-CN"/>
        </w:rPr>
        <w:t>n</w:t>
      </w:r>
      <w:r>
        <w:rPr>
          <w:rFonts w:ascii="Times New Roman" w:hAnsi="Times New Roman" w:cs="Times New Roman" w:hint="eastAsia"/>
          <w:lang w:eastAsia="zh-CN"/>
        </w:rPr>
        <w:t xml:space="preserve"> </w:t>
      </w:r>
      <w:r w:rsidRPr="00492A91">
        <w:rPr>
          <w:rFonts w:ascii="Times New Roman" w:hAnsi="Times New Roman" w:cs="Times New Roman"/>
          <w:lang w:eastAsia="zh-CN"/>
        </w:rPr>
        <w:t>–</w:t>
      </w:r>
      <w:r>
        <w:rPr>
          <w:rFonts w:ascii="Times New Roman" w:hAnsi="Times New Roman" w:cs="Times New Roman" w:hint="eastAsia"/>
          <w:lang w:eastAsia="zh-CN"/>
        </w:rPr>
        <w:t xml:space="preserve"> </w:t>
      </w:r>
      <w:r w:rsidRPr="00492A91">
        <w:rPr>
          <w:rFonts w:ascii="Times New Roman" w:hAnsi="Times New Roman" w:cs="Times New Roman"/>
          <w:lang w:eastAsia="zh-CN"/>
        </w:rPr>
        <w:t>1,…</w:t>
      </w:r>
      <w:r>
        <w:rPr>
          <w:rFonts w:ascii="Times New Roman" w:hAnsi="Times New Roman" w:cs="Times New Roman" w:hint="eastAsia"/>
          <w:lang w:eastAsia="zh-CN"/>
        </w:rPr>
        <w:t xml:space="preserve">, </w:t>
      </w:r>
      <w:r w:rsidRPr="00492A91">
        <w:rPr>
          <w:rFonts w:ascii="Times New Roman" w:hAnsi="Times New Roman" w:cs="Times New Roman"/>
          <w:lang w:eastAsia="zh-CN"/>
        </w:rPr>
        <w:t>2</w:t>
      </w:r>
      <w:r w:rsidRPr="00641829">
        <w:rPr>
          <w:rFonts w:ascii="Times New Roman" w:hAnsi="Times New Roman" w:cs="Times New Roman"/>
        </w:rPr>
        <w:t>, then we use</w:t>
      </w:r>
      <w:r>
        <w:rPr>
          <w:rFonts w:ascii="Times New Roman" w:hAnsi="Times New Roman" w:cs="Times New Roman" w:hint="eastAsia"/>
          <w:lang w:eastAsia="zh-CN"/>
        </w:rPr>
        <w:t xml:space="preserve"> the following equation</w:t>
      </w:r>
      <w:r w:rsidRPr="00641829">
        <w:rPr>
          <w:rFonts w:ascii="Times New Roman" w:hAnsi="Times New Roman" w:cs="Times New Roman"/>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8E0FAD" w:rsidRDefault="00663B86" w:rsidP="00E42FE1">
            <w:pPr>
              <w:jc w:val="center"/>
              <w:rPr>
                <w:rFonts w:ascii="Times New Roman" w:hAnsi="Times New Roman" w:cs="Times New Roman"/>
                <w:color w:val="000000"/>
                <w:lang w:eastAsia="zh-CN"/>
              </w:rPr>
            </w:pPr>
            <w:r w:rsidRPr="00111011">
              <w:rPr>
                <w:position w:val="-14"/>
              </w:rPr>
              <w:object w:dxaOrig="1200" w:dyaOrig="400">
                <v:shape id="_x0000_i1061" type="#_x0000_t75" style="width:59.65pt;height:20.4pt" o:ole="">
                  <v:imagedata r:id="rId103" o:title=""/>
                </v:shape>
                <o:OLEObject Type="Embed" ProgID="Equation.DSMT4" ShapeID="_x0000_i1061" DrawAspect="Content" ObjectID="_1492256814" r:id="rId104"/>
              </w:object>
            </w:r>
          </w:p>
        </w:tc>
        <w:tc>
          <w:tcPr>
            <w:tcW w:w="750" w:type="pct"/>
            <w:tcMar>
              <w:left w:w="0" w:type="dxa"/>
              <w:right w:w="0" w:type="dxa"/>
            </w:tcMar>
            <w:vAlign w:val="center"/>
          </w:tcPr>
          <w:p w:rsidR="00663B86" w:rsidRDefault="006013D0" w:rsidP="006013D0">
            <w:pPr>
              <w:pStyle w:val="af2"/>
              <w:keepNext/>
              <w:jc w:val="right"/>
              <w:rPr>
                <w:rFonts w:ascii="Times New Roman" w:hAnsi="Times New Roman" w:cs="Times New Roman"/>
                <w:color w:val="000000"/>
                <w:lang w:eastAsia="zh-CN"/>
              </w:rPr>
            </w:pPr>
            <w:r>
              <w:t xml:space="preserve">(S </w:t>
            </w:r>
            <w:fldSimple w:instr=" SEQ (S \* ARABIC ">
              <w:r>
                <w:rPr>
                  <w:noProof/>
                </w:rPr>
                <w:t>20</w:t>
              </w:r>
            </w:fldSimple>
            <w:r>
              <w:rPr>
                <w:rFonts w:hint="eastAsia"/>
                <w:lang w:eastAsia="zh-CN"/>
              </w:rPr>
              <w:t>)</w:t>
            </w:r>
            <w:r w:rsidR="00663B86">
              <w:t xml:space="preserve">  </w:t>
            </w:r>
          </w:p>
        </w:tc>
      </w:tr>
    </w:tbl>
    <w:p w:rsidR="00663B86" w:rsidRPr="00641829" w:rsidRDefault="00663B86" w:rsidP="00663B86">
      <w:pPr>
        <w:jc w:val="both"/>
        <w:rPr>
          <w:rFonts w:ascii="Times New Roman" w:hAnsi="Times New Roman" w:cs="Times New Roman"/>
        </w:rPr>
      </w:pPr>
      <w:r>
        <w:rPr>
          <w:rFonts w:ascii="Times New Roman" w:hAnsi="Times New Roman" w:cs="Times New Roman" w:hint="eastAsia"/>
          <w:lang w:eastAsia="zh-CN"/>
        </w:rPr>
        <w:t xml:space="preserve">where </w:t>
      </w:r>
      <w:r w:rsidRPr="00492A91">
        <w:rPr>
          <w:rFonts w:ascii="Times New Roman" w:hAnsi="Times New Roman" w:cs="Times New Roman"/>
          <w:i/>
          <w:lang w:eastAsia="zh-CN"/>
        </w:rPr>
        <w:t>x</w:t>
      </w:r>
      <w:r w:rsidRPr="00492A91">
        <w:rPr>
          <w:rFonts w:ascii="Times New Roman" w:hAnsi="Times New Roman" w:cs="Times New Roman"/>
          <w:lang w:eastAsia="zh-CN"/>
        </w:rPr>
        <w:t>(</w:t>
      </w:r>
      <w:r w:rsidRPr="00492A91">
        <w:rPr>
          <w:rFonts w:ascii="Times New Roman" w:hAnsi="Times New Roman" w:cs="Times New Roman"/>
          <w:i/>
          <w:lang w:eastAsia="zh-CN"/>
        </w:rPr>
        <w:t>s</w:t>
      </w:r>
      <w:r w:rsidRPr="00492A91">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i/>
          <w:vertAlign w:val="subscript"/>
          <w:lang w:eastAsia="zh-CN"/>
        </w:rPr>
        <w:t>k</w:t>
      </w:r>
      <w:r w:rsidRPr="00492A91">
        <w:rPr>
          <w:rFonts w:ascii="Times New Roman" w:hAnsi="Times New Roman" w:cs="Times New Roman"/>
          <w:lang w:eastAsia="zh-CN"/>
        </w:rPr>
        <w:t>)</w:t>
      </w:r>
      <w:r w:rsidRPr="00641829">
        <w:rPr>
          <w:rFonts w:ascii="Times New Roman" w:hAnsi="Times New Roman" w:cs="Times New Roman"/>
        </w:rPr>
        <w:t xml:space="preserve"> is the freque</w:t>
      </w:r>
      <w:r w:rsidRPr="000773E4">
        <w:rPr>
          <w:rFonts w:ascii="Times New Roman" w:hAnsi="Times New Roman" w:cs="Times New Roman"/>
        </w:rPr>
        <w:t xml:space="preserve">ncy of </w:t>
      </w:r>
      <w:r>
        <w:rPr>
          <w:rFonts w:ascii="Times New Roman" w:hAnsi="Times New Roman" w:cs="Times New Roman" w:hint="eastAsia"/>
          <w:lang w:eastAsia="zh-CN"/>
        </w:rPr>
        <w:t xml:space="preserve">the </w:t>
      </w:r>
      <w:r w:rsidRPr="000773E4">
        <w:rPr>
          <w:rFonts w:ascii="Times New Roman" w:hAnsi="Times New Roman" w:cs="Times New Roman"/>
        </w:rPr>
        <w:t>selected allele in</w:t>
      </w:r>
      <w:r>
        <w:rPr>
          <w:rFonts w:ascii="Times New Roman" w:hAnsi="Times New Roman" w:cs="Times New Roman" w:hint="eastAsia"/>
          <w:lang w:eastAsia="zh-CN"/>
        </w:rPr>
        <w:t xml:space="preserve"> the</w:t>
      </w:r>
      <w:r w:rsidRPr="000773E4">
        <w:rPr>
          <w:rFonts w:ascii="Times New Roman" w:hAnsi="Times New Roman" w:cs="Times New Roman"/>
        </w:rPr>
        <w:t xml:space="preserve"> </w:t>
      </w:r>
      <w:r w:rsidRPr="00492A91">
        <w:rPr>
          <w:rFonts w:ascii="Times New Roman" w:hAnsi="Times New Roman" w:cs="Times New Roman"/>
          <w:i/>
          <w:lang w:eastAsia="zh-CN"/>
        </w:rPr>
        <w:t>k</w:t>
      </w:r>
      <w:r w:rsidRPr="00641829">
        <w:rPr>
          <w:rFonts w:ascii="Times New Roman" w:hAnsi="Times New Roman" w:cs="Times New Roman"/>
        </w:rPr>
        <w:t xml:space="preserve">th coalescent time interval. We also </w:t>
      </w:r>
      <w:r>
        <w:rPr>
          <w:rFonts w:ascii="Times New Roman" w:hAnsi="Times New Roman" w:cs="Times New Roman" w:hint="eastAsia"/>
          <w:lang w:eastAsia="zh-CN"/>
        </w:rPr>
        <w:t>assume</w:t>
      </w:r>
      <w:r w:rsidRPr="00641829">
        <w:rPr>
          <w:rFonts w:ascii="Times New Roman" w:hAnsi="Times New Roman" w:cs="Times New Roman"/>
        </w:rPr>
        <w:t xml:space="preserve"> that </w:t>
      </w:r>
      <w:r>
        <w:rPr>
          <w:rFonts w:ascii="Times New Roman" w:hAnsi="Times New Roman" w:cs="Times New Roman" w:hint="eastAsia"/>
          <w:lang w:eastAsia="zh-CN"/>
        </w:rPr>
        <w:t xml:space="preserve">during the selection phase, </w:t>
      </w:r>
      <w:r w:rsidRPr="00641829">
        <w:rPr>
          <w:rFonts w:ascii="Times New Roman" w:hAnsi="Times New Roman" w:cs="Times New Roman"/>
        </w:rPr>
        <w:t xml:space="preserve">every coalescent event occurs in the haplotype carrying </w:t>
      </w:r>
      <w:r>
        <w:rPr>
          <w:rFonts w:ascii="Times New Roman" w:hAnsi="Times New Roman" w:cs="Times New Roman" w:hint="eastAsia"/>
          <w:lang w:eastAsia="zh-CN"/>
        </w:rPr>
        <w:t>the advantageous</w:t>
      </w:r>
      <w:r>
        <w:rPr>
          <w:rFonts w:ascii="Times New Roman" w:hAnsi="Times New Roman" w:cs="Times New Roman"/>
        </w:rPr>
        <w:t xml:space="preserve"> allele</w:t>
      </w:r>
      <w:r>
        <w:rPr>
          <w:rFonts w:ascii="Times New Roman" w:hAnsi="Times New Roman" w:cs="Times New Roman" w:hint="eastAsia"/>
          <w:lang w:eastAsia="zh-CN"/>
        </w:rPr>
        <w:t>, thus</w:t>
      </w:r>
      <w:r w:rsidRPr="00641829">
        <w:rPr>
          <w:rFonts w:ascii="Times New Roman" w:hAnsi="Times New Roman" w:cs="Times New Roman"/>
        </w:rPr>
        <w:t xml:space="preserve"> </w:t>
      </w:r>
      <w:r>
        <w:rPr>
          <w:rFonts w:ascii="Times New Roman" w:hAnsi="Times New Roman" w:cs="Times New Roman" w:hint="eastAsia"/>
          <w:lang w:eastAsia="zh-CN"/>
        </w:rPr>
        <w:t xml:space="preserve">the </w:t>
      </w:r>
      <w:r w:rsidRPr="00641829">
        <w:rPr>
          <w:rFonts w:ascii="Times New Roman" w:hAnsi="Times New Roman" w:cs="Times New Roman"/>
        </w:rPr>
        <w:t xml:space="preserve">coalescent rate </w:t>
      </w:r>
      <w:r>
        <w:rPr>
          <w:rFonts w:ascii="Times New Roman" w:hAnsi="Times New Roman" w:cs="Times New Roman" w:hint="eastAsia"/>
          <w:lang w:eastAsia="zh-CN"/>
        </w:rPr>
        <w:t>of the</w:t>
      </w:r>
      <w:r w:rsidRPr="00641829">
        <w:rPr>
          <w:rFonts w:ascii="Times New Roman" w:hAnsi="Times New Roman" w:cs="Times New Roman"/>
        </w:rPr>
        <w:t xml:space="preserve"> tree is </w:t>
      </w:r>
      <w:r>
        <w:rPr>
          <w:rFonts w:ascii="Times New Roman" w:hAnsi="Times New Roman" w:cs="Times New Roman" w:hint="eastAsia"/>
          <w:lang w:eastAsia="zh-CN"/>
        </w:rPr>
        <w:t xml:space="preserve">equivalent to </w:t>
      </w:r>
      <w:r w:rsidRPr="00641829">
        <w:rPr>
          <w:rFonts w:ascii="Times New Roman" w:hAnsi="Times New Roman" w:cs="Times New Roman"/>
        </w:rPr>
        <w:t xml:space="preserve">the coalescent rate of </w:t>
      </w:r>
      <w:r>
        <w:rPr>
          <w:rFonts w:ascii="Times New Roman" w:hAnsi="Times New Roman" w:cs="Times New Roman" w:hint="eastAsia"/>
          <w:lang w:eastAsia="zh-CN"/>
        </w:rPr>
        <w:t xml:space="preserve">the </w:t>
      </w:r>
      <w:r w:rsidRPr="00641829">
        <w:rPr>
          <w:rFonts w:ascii="Times New Roman" w:hAnsi="Times New Roman" w:cs="Times New Roman"/>
        </w:rPr>
        <w:t>selected allele.</w:t>
      </w:r>
    </w:p>
    <w:p w:rsidR="00663B86" w:rsidRDefault="00663B86" w:rsidP="00663B86">
      <w:pPr>
        <w:jc w:val="both"/>
        <w:rPr>
          <w:rFonts w:ascii="Times New Roman" w:hAnsi="Times New Roman" w:cs="Times New Roman"/>
          <w:lang w:eastAsia="zh-CN"/>
        </w:rPr>
      </w:pPr>
    </w:p>
    <w:p w:rsidR="00663B86" w:rsidRPr="000773E4" w:rsidRDefault="00663B86" w:rsidP="00663B86">
      <w:pPr>
        <w:ind w:firstLineChars="100" w:firstLine="240"/>
        <w:jc w:val="both"/>
        <w:rPr>
          <w:rFonts w:ascii="Times New Roman" w:hAnsi="Times New Roman" w:cs="Times New Roman"/>
          <w:lang w:eastAsia="zh-CN"/>
        </w:rPr>
      </w:pPr>
      <w:r w:rsidRPr="000773E4">
        <w:rPr>
          <w:rFonts w:ascii="Times New Roman" w:hAnsi="Times New Roman" w:cs="Times New Roman"/>
        </w:rPr>
        <w:t>To infer the selection coefficient, we introduce</w:t>
      </w:r>
      <w:r w:rsidRPr="000773E4">
        <w:rPr>
          <w:rFonts w:ascii="Times New Roman" w:hAnsi="Times New Roman" w:cs="Times New Roman"/>
          <w:lang w:eastAsia="zh-CN"/>
        </w:rPr>
        <w:t>d</w:t>
      </w:r>
      <w:r w:rsidRPr="000773E4">
        <w:rPr>
          <w:rFonts w:ascii="Times New Roman" w:hAnsi="Times New Roman" w:cs="Times New Roman"/>
        </w:rPr>
        <w:t xml:space="preserve"> two models.</w:t>
      </w:r>
      <w:r w:rsidRPr="000773E4">
        <w:rPr>
          <w:rFonts w:ascii="Times New Roman" w:hAnsi="Times New Roman" w:cs="Times New Roman"/>
          <w:lang w:eastAsia="zh-CN"/>
        </w:rPr>
        <w:t xml:space="preserve"> </w:t>
      </w:r>
      <w:r>
        <w:rPr>
          <w:rFonts w:ascii="Times New Roman" w:hAnsi="Times New Roman" w:cs="Times New Roman" w:hint="eastAsia"/>
          <w:lang w:eastAsia="zh-CN"/>
        </w:rPr>
        <w:t xml:space="preserve">First we applied a </w:t>
      </w:r>
      <w:bookmarkStart w:id="42" w:name="OLE_LINK37"/>
      <w:bookmarkStart w:id="43" w:name="OLE_LINK38"/>
      <w:r>
        <w:rPr>
          <w:rFonts w:ascii="Times New Roman" w:hAnsi="Times New Roman" w:cs="Times New Roman" w:hint="eastAsia"/>
          <w:lang w:eastAsia="zh-CN"/>
        </w:rPr>
        <w:t xml:space="preserve">deterministic </w:t>
      </w:r>
      <w:bookmarkEnd w:id="42"/>
      <w:bookmarkEnd w:id="43"/>
      <w:r>
        <w:rPr>
          <w:rFonts w:ascii="Times New Roman" w:hAnsi="Times New Roman" w:cs="Times New Roman" w:hint="eastAsia"/>
          <w:lang w:eastAsia="zh-CN"/>
        </w:rPr>
        <w:t xml:space="preserve">model. </w:t>
      </w:r>
      <w:r w:rsidRPr="000773E4">
        <w:rPr>
          <w:rFonts w:ascii="Times New Roman" w:hAnsi="Times New Roman" w:cs="Times New Roman"/>
        </w:rPr>
        <w:t>Suppos</w:t>
      </w:r>
      <w:r>
        <w:rPr>
          <w:rFonts w:ascii="Times New Roman" w:hAnsi="Times New Roman" w:cs="Times New Roman" w:hint="eastAsia"/>
          <w:lang w:eastAsia="zh-CN"/>
        </w:rPr>
        <w:t>ing</w:t>
      </w:r>
      <w:r w:rsidRPr="000773E4">
        <w:rPr>
          <w:rFonts w:ascii="Times New Roman" w:hAnsi="Times New Roman" w:cs="Times New Roman"/>
        </w:rPr>
        <w:t xml:space="preserve"> there are two alleles, A and B, </w:t>
      </w:r>
      <w:r>
        <w:rPr>
          <w:rFonts w:ascii="Times New Roman" w:hAnsi="Times New Roman" w:cs="Times New Roman" w:hint="eastAsia"/>
          <w:lang w:eastAsia="zh-CN"/>
        </w:rPr>
        <w:t xml:space="preserve">with </w:t>
      </w:r>
      <w:r w:rsidRPr="000773E4">
        <w:rPr>
          <w:rFonts w:ascii="Times New Roman" w:hAnsi="Times New Roman" w:cs="Times New Roman"/>
        </w:rPr>
        <w:t xml:space="preserve">allele frequencies </w:t>
      </w:r>
      <w:r w:rsidRPr="00492A91">
        <w:rPr>
          <w:rFonts w:ascii="Times New Roman" w:hAnsi="Times New Roman" w:cs="Times New Roman"/>
          <w:i/>
          <w:lang w:eastAsia="zh-CN"/>
        </w:rPr>
        <w:t>x</w:t>
      </w:r>
      <w:r w:rsidRPr="00641829">
        <w:rPr>
          <w:rFonts w:ascii="Times New Roman" w:hAnsi="Times New Roman" w:cs="Times New Roman"/>
        </w:rPr>
        <w:t xml:space="preserve"> and </w:t>
      </w:r>
      <w:r w:rsidRPr="00492A91">
        <w:rPr>
          <w:rFonts w:ascii="Times New Roman" w:hAnsi="Times New Roman" w:cs="Times New Roman"/>
          <w:lang w:eastAsia="zh-CN"/>
        </w:rPr>
        <w:t>1 –</w:t>
      </w:r>
      <w:r w:rsidRPr="00492A91">
        <w:rPr>
          <w:rFonts w:ascii="Times New Roman" w:hAnsi="Times New Roman" w:cs="Times New Roman"/>
          <w:i/>
          <w:lang w:eastAsia="zh-CN"/>
        </w:rPr>
        <w:t xml:space="preserve"> x</w:t>
      </w:r>
      <w:r w:rsidRPr="00641829">
        <w:rPr>
          <w:rFonts w:ascii="Times New Roman" w:hAnsi="Times New Roman" w:cs="Times New Roman"/>
        </w:rPr>
        <w:t xml:space="preserve">. Then following </w:t>
      </w:r>
      <w:bookmarkStart w:id="44" w:name="OLE_LINK39"/>
      <w:bookmarkStart w:id="45" w:name="OLE_LINK40"/>
      <w:r>
        <w:rPr>
          <w:rFonts w:ascii="Times New Roman" w:hAnsi="Times New Roman" w:cs="Times New Roman" w:hint="eastAsia"/>
          <w:lang w:eastAsia="zh-CN"/>
        </w:rPr>
        <w:t xml:space="preserve">the </w:t>
      </w:r>
      <w:r w:rsidRPr="000773E4">
        <w:rPr>
          <w:rFonts w:ascii="Times New Roman" w:hAnsi="Times New Roman" w:cs="Times New Roman"/>
          <w:i/>
        </w:rPr>
        <w:t>Hardy-Weinberg</w:t>
      </w:r>
      <w:r w:rsidRPr="000773E4">
        <w:rPr>
          <w:rFonts w:ascii="Times New Roman" w:hAnsi="Times New Roman" w:cs="Times New Roman"/>
        </w:rPr>
        <w:t xml:space="preserve"> law</w:t>
      </w:r>
      <w:bookmarkEnd w:id="44"/>
      <w:bookmarkEnd w:id="45"/>
      <w:r w:rsidRPr="000773E4">
        <w:rPr>
          <w:rFonts w:ascii="Times New Roman" w:hAnsi="Times New Roman" w:cs="Times New Roman"/>
        </w:rPr>
        <w:t>, the genotypes AA, AB</w:t>
      </w:r>
      <w:r>
        <w:rPr>
          <w:rFonts w:ascii="Times New Roman" w:hAnsi="Times New Roman" w:cs="Times New Roman" w:hint="eastAsia"/>
          <w:lang w:eastAsia="zh-CN"/>
        </w:rPr>
        <w:t>,</w:t>
      </w:r>
      <w:r w:rsidRPr="000773E4">
        <w:rPr>
          <w:rFonts w:ascii="Times New Roman" w:hAnsi="Times New Roman" w:cs="Times New Roman"/>
        </w:rPr>
        <w:t xml:space="preserve"> and BB have frequencies</w:t>
      </w:r>
      <w:r w:rsidRPr="000773E4">
        <w:rPr>
          <w:rFonts w:ascii="Times New Roman" w:hAnsi="Times New Roman" w:cs="Times New Roman"/>
          <w:lang w:eastAsia="zh-CN"/>
        </w:rPr>
        <w:t xml:space="preserve"> </w:t>
      </w:r>
      <w:r w:rsidRPr="00492A91">
        <w:rPr>
          <w:rFonts w:ascii="Times New Roman" w:hAnsi="Times New Roman" w:cs="Times New Roman"/>
          <w:i/>
          <w:lang w:eastAsia="zh-CN"/>
        </w:rPr>
        <w:t>x</w:t>
      </w:r>
      <w:r w:rsidRPr="00492A91">
        <w:rPr>
          <w:rFonts w:ascii="Times New Roman" w:hAnsi="Times New Roman" w:cs="Times New Roman"/>
          <w:vertAlign w:val="superscript"/>
          <w:lang w:eastAsia="zh-CN"/>
        </w:rPr>
        <w:t>2</w:t>
      </w:r>
      <w:r w:rsidRPr="00641829">
        <w:rPr>
          <w:rFonts w:ascii="Times New Roman" w:hAnsi="Times New Roman" w:cs="Times New Roman"/>
        </w:rPr>
        <w:t xml:space="preserve">, </w:t>
      </w:r>
      <w:r w:rsidRPr="00492A91">
        <w:rPr>
          <w:rFonts w:ascii="Times New Roman" w:hAnsi="Times New Roman" w:cs="Times New Roman"/>
          <w:lang w:eastAsia="zh-CN"/>
        </w:rPr>
        <w:t>2</w:t>
      </w:r>
      <w:r w:rsidRPr="00492A91">
        <w:rPr>
          <w:rFonts w:ascii="Times New Roman" w:hAnsi="Times New Roman" w:cs="Times New Roman"/>
          <w:i/>
          <w:lang w:eastAsia="zh-CN"/>
        </w:rPr>
        <w:t>x</w:t>
      </w:r>
      <w:r>
        <w:rPr>
          <w:rFonts w:ascii="Times New Roman" w:hAnsi="Times New Roman" w:cs="Times New Roman"/>
          <w:lang w:eastAsia="zh-CN"/>
        </w:rPr>
        <w:t xml:space="preserve">(1 </w:t>
      </w:r>
      <w:r w:rsidRPr="00492A91">
        <w:rPr>
          <w:rFonts w:ascii="Times New Roman" w:hAnsi="Times New Roman" w:cs="Times New Roman"/>
          <w:lang w:eastAsia="zh-CN"/>
        </w:rPr>
        <w:t xml:space="preserve">– </w:t>
      </w:r>
      <w:r w:rsidRPr="00492A91">
        <w:rPr>
          <w:rFonts w:ascii="Times New Roman" w:hAnsi="Times New Roman" w:cs="Times New Roman"/>
          <w:i/>
          <w:lang w:eastAsia="zh-CN"/>
        </w:rPr>
        <w:t>x</w:t>
      </w:r>
      <w:r w:rsidRPr="00492A91">
        <w:rPr>
          <w:rFonts w:ascii="Times New Roman" w:hAnsi="Times New Roman" w:cs="Times New Roman"/>
          <w:lang w:eastAsia="zh-CN"/>
        </w:rPr>
        <w:t>)</w:t>
      </w:r>
      <w:r>
        <w:rPr>
          <w:rFonts w:ascii="Times New Roman" w:hAnsi="Times New Roman" w:cs="Times New Roman" w:hint="eastAsia"/>
          <w:lang w:eastAsia="zh-CN"/>
        </w:rPr>
        <w:t>,</w:t>
      </w:r>
      <w:r w:rsidRPr="00641829">
        <w:rPr>
          <w:rFonts w:ascii="Times New Roman" w:hAnsi="Times New Roman" w:cs="Times New Roman"/>
          <w:lang w:eastAsia="zh-CN"/>
        </w:rPr>
        <w:t xml:space="preserve"> </w:t>
      </w:r>
      <w:r w:rsidRPr="000773E4">
        <w:rPr>
          <w:rFonts w:ascii="Times New Roman" w:hAnsi="Times New Roman" w:cs="Times New Roman"/>
        </w:rPr>
        <w:t>and</w:t>
      </w:r>
      <w:r w:rsidRPr="000773E4">
        <w:rPr>
          <w:rFonts w:ascii="Times New Roman" w:hAnsi="Times New Roman" w:cs="Times New Roman"/>
          <w:lang w:eastAsia="zh-CN"/>
        </w:rPr>
        <w:t xml:space="preserve"> </w:t>
      </w:r>
      <w:r>
        <w:rPr>
          <w:rFonts w:ascii="Times New Roman" w:hAnsi="Times New Roman" w:cs="Times New Roman"/>
          <w:lang w:eastAsia="zh-CN"/>
        </w:rPr>
        <w:t xml:space="preserve">(1 </w:t>
      </w:r>
      <w:r w:rsidRPr="00492A91">
        <w:rPr>
          <w:rFonts w:ascii="Times New Roman" w:hAnsi="Times New Roman" w:cs="Times New Roman"/>
          <w:lang w:eastAsia="zh-CN"/>
        </w:rPr>
        <w:t xml:space="preserve">– </w:t>
      </w:r>
      <w:r w:rsidRPr="00492A91">
        <w:rPr>
          <w:rFonts w:ascii="Times New Roman" w:hAnsi="Times New Roman" w:cs="Times New Roman"/>
          <w:i/>
          <w:lang w:eastAsia="zh-CN"/>
        </w:rPr>
        <w:t>x</w:t>
      </w:r>
      <w:r w:rsidRPr="00492A91">
        <w:rPr>
          <w:rFonts w:ascii="Times New Roman" w:hAnsi="Times New Roman" w:cs="Times New Roman"/>
          <w:lang w:eastAsia="zh-CN"/>
        </w:rPr>
        <w:t>)</w:t>
      </w:r>
      <w:r w:rsidRPr="00492A91">
        <w:rPr>
          <w:rFonts w:ascii="Times New Roman" w:hAnsi="Times New Roman" w:cs="Times New Roman"/>
          <w:vertAlign w:val="superscript"/>
          <w:lang w:eastAsia="zh-CN"/>
        </w:rPr>
        <w:t>2</w:t>
      </w:r>
      <w:r w:rsidRPr="00641829">
        <w:rPr>
          <w:rFonts w:ascii="Times New Roman" w:hAnsi="Times New Roman" w:cs="Times New Roman"/>
        </w:rPr>
        <w:t xml:space="preserve">. </w:t>
      </w:r>
      <w:r>
        <w:rPr>
          <w:rFonts w:ascii="Times New Roman" w:hAnsi="Times New Roman" w:cs="Times New Roman" w:hint="eastAsia"/>
          <w:lang w:eastAsia="zh-CN"/>
        </w:rPr>
        <w:t xml:space="preserve">We assume </w:t>
      </w:r>
      <w:r w:rsidRPr="00641829">
        <w:rPr>
          <w:rFonts w:ascii="Times New Roman" w:hAnsi="Times New Roman" w:cs="Times New Roman"/>
        </w:rPr>
        <w:t xml:space="preserve">A is the </w:t>
      </w:r>
      <w:r>
        <w:rPr>
          <w:rFonts w:ascii="Times New Roman" w:hAnsi="Times New Roman" w:cs="Times New Roman" w:hint="eastAsia"/>
          <w:lang w:eastAsia="zh-CN"/>
        </w:rPr>
        <w:t>advantageous</w:t>
      </w:r>
      <w:r w:rsidRPr="00641829">
        <w:rPr>
          <w:rFonts w:ascii="Times New Roman" w:hAnsi="Times New Roman" w:cs="Times New Roman"/>
        </w:rPr>
        <w:t xml:space="preserve"> allele, </w:t>
      </w:r>
      <w:r>
        <w:rPr>
          <w:rFonts w:ascii="Times New Roman" w:hAnsi="Times New Roman" w:cs="Times New Roman" w:hint="eastAsia"/>
          <w:lang w:eastAsia="zh-CN"/>
        </w:rPr>
        <w:t xml:space="preserve">and </w:t>
      </w:r>
      <w:r w:rsidRPr="00641829">
        <w:rPr>
          <w:rFonts w:ascii="Times New Roman" w:hAnsi="Times New Roman" w:cs="Times New Roman"/>
        </w:rPr>
        <w:t>the fitness of AA, AB</w:t>
      </w:r>
      <w:r>
        <w:rPr>
          <w:rFonts w:ascii="Times New Roman" w:hAnsi="Times New Roman" w:cs="Times New Roman" w:hint="eastAsia"/>
          <w:lang w:eastAsia="zh-CN"/>
        </w:rPr>
        <w:t>,</w:t>
      </w:r>
      <w:r w:rsidRPr="00641829">
        <w:rPr>
          <w:rFonts w:ascii="Times New Roman" w:hAnsi="Times New Roman" w:cs="Times New Roman"/>
        </w:rPr>
        <w:t xml:space="preserve"> and BB are</w:t>
      </w:r>
      <w:r w:rsidRPr="000773E4">
        <w:rPr>
          <w:rFonts w:ascii="Times New Roman" w:hAnsi="Times New Roman" w:cs="Times New Roman"/>
        </w:rPr>
        <w:t xml:space="preserve"> </w:t>
      </w:r>
      <w:r w:rsidRPr="00492A91">
        <w:rPr>
          <w:rFonts w:ascii="Times New Roman" w:hAnsi="Times New Roman" w:cs="Times New Roman"/>
          <w:lang w:eastAsia="zh-CN"/>
        </w:rPr>
        <w:t>1 +</w:t>
      </w:r>
      <w:r>
        <w:rPr>
          <w:rFonts w:ascii="Times New Roman" w:hAnsi="Times New Roman" w:cs="Times New Roman" w:hint="eastAsia"/>
          <w:lang w:eastAsia="zh-CN"/>
        </w:rPr>
        <w:t xml:space="preserve"> 2s</w:t>
      </w:r>
      <w:r w:rsidRPr="00641829">
        <w:rPr>
          <w:rFonts w:ascii="Times New Roman" w:hAnsi="Times New Roman" w:cs="Times New Roman"/>
        </w:rPr>
        <w:t xml:space="preserve">, </w:t>
      </w:r>
      <w:bookmarkStart w:id="46" w:name="_GoBack"/>
      <w:bookmarkEnd w:id="46"/>
      <w:r w:rsidRPr="00492A91">
        <w:rPr>
          <w:rFonts w:ascii="Times New Roman" w:hAnsi="Times New Roman" w:cs="Times New Roman"/>
          <w:lang w:eastAsia="zh-CN"/>
        </w:rPr>
        <w:t xml:space="preserve">1 + </w:t>
      </w:r>
      <w:r>
        <w:rPr>
          <w:rFonts w:ascii="Times New Roman" w:hAnsi="Times New Roman" w:cs="Times New Roman" w:hint="eastAsia"/>
          <w:lang w:eastAsia="zh-CN"/>
        </w:rPr>
        <w:t>s,</w:t>
      </w:r>
      <w:r w:rsidRPr="00641829">
        <w:rPr>
          <w:rFonts w:ascii="Times New Roman" w:hAnsi="Times New Roman" w:cs="Times New Roman"/>
          <w:lang w:eastAsia="zh-CN"/>
        </w:rPr>
        <w:t xml:space="preserve"> </w:t>
      </w:r>
      <w:r w:rsidRPr="000773E4">
        <w:rPr>
          <w:rFonts w:ascii="Times New Roman" w:hAnsi="Times New Roman" w:cs="Times New Roman"/>
        </w:rPr>
        <w:t xml:space="preserve">and </w:t>
      </w:r>
      <w:r w:rsidRPr="00492A91">
        <w:rPr>
          <w:rFonts w:ascii="Times New Roman" w:hAnsi="Times New Roman" w:cs="Times New Roman"/>
        </w:rPr>
        <w:t>1</w:t>
      </w:r>
      <w:r>
        <w:rPr>
          <w:rFonts w:ascii="Times New Roman" w:hAnsi="Times New Roman" w:cs="Times New Roman" w:hint="eastAsia"/>
          <w:lang w:eastAsia="zh-CN"/>
        </w:rPr>
        <w:t>,</w:t>
      </w:r>
      <w:r w:rsidRPr="00641829">
        <w:rPr>
          <w:rFonts w:ascii="Times New Roman" w:hAnsi="Times New Roman" w:cs="Times New Roman"/>
        </w:rPr>
        <w:t xml:space="preserve"> </w:t>
      </w:r>
      <w:r>
        <w:rPr>
          <w:rFonts w:ascii="Times New Roman" w:hAnsi="Times New Roman" w:cs="Times New Roman" w:hint="eastAsia"/>
          <w:lang w:eastAsia="zh-CN"/>
        </w:rPr>
        <w:t>respectively. Then under such model,</w:t>
      </w:r>
      <w:r w:rsidRPr="00641829">
        <w:rPr>
          <w:rFonts w:ascii="Times New Roman" w:hAnsi="Times New Roman" w:cs="Times New Roman"/>
        </w:rPr>
        <w:t xml:space="preserve"> </w:t>
      </w:r>
      <w:r w:rsidRPr="00BC670B">
        <w:rPr>
          <w:rFonts w:ascii="Times New Roman" w:hAnsi="Times New Roman" w:cs="Times New Roman" w:hint="eastAsia"/>
          <w:i/>
          <w:lang w:eastAsia="zh-CN"/>
        </w:rPr>
        <w:t>x</w:t>
      </w:r>
      <w:r>
        <w:rPr>
          <w:rFonts w:ascii="Times New Roman" w:hAnsi="Times New Roman" w:cs="Times New Roman" w:hint="eastAsia"/>
          <w:lang w:eastAsia="zh-CN"/>
        </w:rPr>
        <w:t xml:space="preserve"> </w:t>
      </w:r>
      <w:r w:rsidRPr="00641829">
        <w:rPr>
          <w:rFonts w:ascii="Times New Roman" w:hAnsi="Times New Roman" w:cs="Times New Roman"/>
        </w:rPr>
        <w:t>has the following expression:</w:t>
      </w:r>
      <w:r w:rsidRPr="000773E4">
        <w:rPr>
          <w:rFonts w:ascii="Times New Roman" w:hAnsi="Times New Roman" w:cs="Times New Roman"/>
        </w:rPr>
        <w:t xml:space="preserve"> </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E3436C" w:rsidRDefault="00663B86" w:rsidP="00E42FE1">
            <w:pPr>
              <w:jc w:val="center"/>
              <w:rPr>
                <w:rFonts w:ascii="Times New Roman" w:hAnsi="Times New Roman" w:cs="Times New Roman"/>
                <w:color w:val="000000"/>
                <w:lang w:eastAsia="zh-CN"/>
              </w:rPr>
            </w:pPr>
            <w:r w:rsidRPr="00111011">
              <w:rPr>
                <w:position w:val="-26"/>
              </w:rPr>
              <w:object w:dxaOrig="1980" w:dyaOrig="639">
                <v:shape id="_x0000_i1062" type="#_x0000_t75" style="width:98.85pt;height:32.25pt" o:ole="">
                  <v:imagedata r:id="rId105" o:title=""/>
                </v:shape>
                <o:OLEObject Type="Embed" ProgID="Equation.DSMT4" ShapeID="_x0000_i1062" DrawAspect="Content" ObjectID="_1492256815" r:id="rId106"/>
              </w:object>
            </w:r>
          </w:p>
        </w:tc>
        <w:tc>
          <w:tcPr>
            <w:tcW w:w="750" w:type="pct"/>
            <w:tcMar>
              <w:left w:w="0" w:type="dxa"/>
              <w:right w:w="0" w:type="dxa"/>
            </w:tcMar>
            <w:vAlign w:val="center"/>
          </w:tcPr>
          <w:p w:rsidR="00663B86" w:rsidRDefault="006013D0" w:rsidP="006013D0">
            <w:pPr>
              <w:pStyle w:val="af2"/>
              <w:keepNext/>
              <w:jc w:val="right"/>
              <w:rPr>
                <w:rFonts w:ascii="Times New Roman" w:hAnsi="Times New Roman" w:cs="Times New Roman"/>
                <w:color w:val="000000"/>
                <w:lang w:eastAsia="zh-CN"/>
              </w:rPr>
            </w:pPr>
            <w:r>
              <w:t xml:space="preserve">(S </w:t>
            </w:r>
            <w:fldSimple w:instr=" SEQ (S \* ARABIC ">
              <w:r>
                <w:rPr>
                  <w:noProof/>
                </w:rPr>
                <w:t>21</w:t>
              </w:r>
            </w:fldSimple>
            <w:r>
              <w:rPr>
                <w:rFonts w:hint="eastAsia"/>
                <w:lang w:eastAsia="zh-CN"/>
              </w:rPr>
              <w:t>)</w:t>
            </w:r>
            <w:r w:rsidR="00663B86">
              <w:t xml:space="preserve">  </w:t>
            </w:r>
          </w:p>
        </w:tc>
      </w:tr>
    </w:tbl>
    <w:p w:rsidR="00663B86" w:rsidRPr="000773E4" w:rsidRDefault="00663B86" w:rsidP="00663B86">
      <w:pPr>
        <w:jc w:val="both"/>
        <w:rPr>
          <w:rFonts w:ascii="Times New Roman" w:hAnsi="Times New Roman" w:cs="Times New Roman"/>
        </w:rPr>
      </w:pPr>
      <w:r w:rsidRPr="000773E4">
        <w:rPr>
          <w:rFonts w:ascii="Times New Roman" w:hAnsi="Times New Roman" w:cs="Times New Roman"/>
        </w:rPr>
        <w:t>where</w:t>
      </w:r>
      <w:r w:rsidRPr="000773E4">
        <w:rPr>
          <w:rFonts w:ascii="Times New Roman" w:hAnsi="Times New Roman" w:cs="Times New Roman"/>
          <w:lang w:eastAsia="zh-CN"/>
        </w:rPr>
        <w:t xml:space="preserve"> </w:t>
      </w:r>
      <w:r w:rsidRPr="00492A91">
        <w:rPr>
          <w:rFonts w:ascii="Times New Roman" w:hAnsi="Times New Roman" w:cs="Times New Roman"/>
          <w:i/>
          <w:lang w:eastAsia="zh-CN"/>
        </w:rPr>
        <w:t>t</w:t>
      </w:r>
      <w:r w:rsidRPr="00492A91">
        <w:rPr>
          <w:rFonts w:ascii="Times New Roman" w:hAnsi="Times New Roman" w:cs="Times New Roman"/>
          <w:vertAlign w:val="subscript"/>
          <w:lang w:eastAsia="zh-CN"/>
        </w:rPr>
        <w:t>mid</w:t>
      </w:r>
      <w:r w:rsidRPr="00641829">
        <w:rPr>
          <w:rFonts w:ascii="Times New Roman" w:hAnsi="Times New Roman" w:cs="Times New Roman"/>
          <w:lang w:eastAsia="zh-CN"/>
        </w:rPr>
        <w:t xml:space="preserve"> </w:t>
      </w:r>
      <w:r w:rsidRPr="000773E4">
        <w:rPr>
          <w:rFonts w:ascii="Times New Roman" w:hAnsi="Times New Roman" w:cs="Times New Roman"/>
        </w:rPr>
        <w:t>is the hal</w:t>
      </w:r>
      <w:r w:rsidRPr="000773E4">
        <w:rPr>
          <w:rFonts w:ascii="Times New Roman" w:hAnsi="Times New Roman" w:cs="Times New Roman"/>
          <w:lang w:eastAsia="zh-CN"/>
        </w:rPr>
        <w:t>f</w:t>
      </w:r>
      <w:r w:rsidRPr="000773E4">
        <w:rPr>
          <w:rFonts w:ascii="Times New Roman" w:hAnsi="Times New Roman" w:cs="Times New Roman"/>
        </w:rPr>
        <w:t>-time when the allele frequency of A achieves 0.5.</w:t>
      </w:r>
    </w:p>
    <w:p w:rsidR="00663B86" w:rsidRPr="000773E4" w:rsidRDefault="00663B86" w:rsidP="00663B86">
      <w:pPr>
        <w:pStyle w:val="af2"/>
        <w:rPr>
          <w:rFonts w:ascii="Times New Roman" w:hAnsi="Times New Roman" w:cs="Times New Roman"/>
          <w:lang w:eastAsia="zh-CN"/>
        </w:rPr>
      </w:pPr>
    </w:p>
    <w:p w:rsidR="00663B86" w:rsidRDefault="00663B86" w:rsidP="00663B86">
      <w:pPr>
        <w:ind w:firstLineChars="100" w:firstLine="240"/>
        <w:jc w:val="both"/>
        <w:rPr>
          <w:rFonts w:ascii="Times New Roman" w:hAnsi="Times New Roman" w:cs="Times New Roman"/>
          <w:lang w:eastAsia="zh-CN"/>
        </w:rPr>
      </w:pPr>
      <w:r>
        <w:rPr>
          <w:rFonts w:ascii="Times New Roman" w:hAnsi="Times New Roman" w:cs="Times New Roman" w:hint="eastAsia"/>
          <w:lang w:eastAsia="zh-CN"/>
        </w:rPr>
        <w:t xml:space="preserve">The second model is an exponential model. </w:t>
      </w:r>
      <w:r w:rsidRPr="000773E4">
        <w:rPr>
          <w:rFonts w:ascii="Times New Roman" w:hAnsi="Times New Roman" w:cs="Times New Roman"/>
        </w:rPr>
        <w:t>Campbell</w:t>
      </w:r>
      <w:hyperlink w:anchor="_ENREF_6" w:tooltip="Campbell, 2007 #87" w:history="1">
        <w:r w:rsidR="00D51DFB" w:rsidRPr="000773E4">
          <w:rPr>
            <w:rFonts w:ascii="Times New Roman" w:hAnsi="Times New Roman" w:cs="Times New Roman"/>
          </w:rPr>
          <w:fldChar w:fldCharType="begin"/>
        </w:r>
        <w:r w:rsidR="00FC00C7">
          <w:rPr>
            <w:rFonts w:ascii="Times New Roman" w:hAnsi="Times New Roman" w:cs="Times New Roman"/>
          </w:rPr>
          <w:instrText xml:space="preserve"> ADDIN EN.CITE &lt;EndNote&gt;&lt;Cite&gt;&lt;Author&gt;Campbell&lt;/Author&gt;&lt;Year&gt;2007&lt;/Year&gt;&lt;RecNum&gt;87&lt;/RecNum&gt;&lt;DisplayText&gt;&lt;style face="superscript"&gt;6&lt;/style&gt;&lt;/DisplayText&gt;&lt;record&gt;&lt;rec-number&gt;87&lt;/rec-number&gt;&lt;foreign-keys&gt;&lt;key app="EN" db-id="wvvfea5s1xfz0ze2a5gxvxfuv20dtrwztd29"&gt;87&lt;/key&gt;&lt;/foreign-keys&gt;&lt;ref-type name="Journal Article"&gt;17&lt;/ref-type&gt;&lt;contributors&gt;&lt;authors&gt;&lt;author&gt;Campbell, R. B.&lt;/author&gt;&lt;/authors&gt;&lt;/contributors&gt;&lt;auth-address&gt;Department of Mathematics, University of Northern Iowa, Cedar Falls, IA 50614-0506, USA. campbell@math.uni.edu&lt;/auth-address&gt;&lt;titles&gt;&lt;title&gt;Coalescent size versus coalescent time with strong selection&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2249-59&lt;/pages&gt;&lt;volume&gt;69&lt;/volume&gt;&lt;number&gt;7&lt;/number&gt;&lt;keywords&gt;&lt;keyword&gt;Algorithms&lt;/keyword&gt;&lt;keyword&gt;Alleles&lt;/keyword&gt;&lt;keyword&gt;Computer Simulation&lt;/keyword&gt;&lt;keyword&gt;Gene Frequency&lt;/keyword&gt;&lt;keyword&gt;Genetic Variation/*genetics&lt;/keyword&gt;&lt;keyword&gt;Genetics, Population/methods&lt;/keyword&gt;&lt;keyword&gt;Haploidy&lt;/keyword&gt;&lt;keyword&gt;Heterozygote&lt;/keyword&gt;&lt;keyword&gt;Logistic Models&lt;/keyword&gt;&lt;keyword&gt;*Models, Genetic&lt;/keyword&gt;&lt;keyword&gt;Mutation&lt;/keyword&gt;&lt;keyword&gt;Poisson Distribution&lt;/keyword&gt;&lt;keyword&gt;*Selection, Genetic&lt;/keyword&gt;&lt;keyword&gt;Time Factors&lt;/keyword&gt;&lt;/keywords&gt;&lt;dates&gt;&lt;year&gt;2007&lt;/year&gt;&lt;pub-dates&gt;&lt;date&gt;Oct&lt;/date&gt;&lt;/pub-dates&gt;&lt;/dates&gt;&lt;isbn&gt;0092-8240 (Print)&amp;#xD;0092-8240 (Linking)&lt;/isbn&gt;&lt;accession-num&gt;17546476&lt;/accession-num&gt;&lt;urls&gt;&lt;related-urls&gt;&lt;url&gt;http://www.ncbi.nlm.nih.gov/pubmed/17546476&lt;/url&gt;&lt;/related-urls&gt;&lt;/urls&gt;&lt;electronic-resource-num&gt;10.1007/s11538-007-9218-9&lt;/electronic-resource-num&gt;&lt;/record&gt;&lt;/Cite&gt;&lt;/EndNote&gt;</w:instrText>
        </w:r>
        <w:r w:rsidR="00D51DFB" w:rsidRPr="000773E4">
          <w:rPr>
            <w:rFonts w:ascii="Times New Roman" w:hAnsi="Times New Roman" w:cs="Times New Roman"/>
          </w:rPr>
          <w:fldChar w:fldCharType="separate"/>
        </w:r>
        <w:r w:rsidR="00FC00C7" w:rsidRPr="00FC00C7">
          <w:rPr>
            <w:rFonts w:ascii="Times New Roman" w:hAnsi="Times New Roman" w:cs="Times New Roman"/>
            <w:noProof/>
            <w:vertAlign w:val="superscript"/>
          </w:rPr>
          <w:t>6</w:t>
        </w:r>
        <w:r w:rsidR="00D51DFB" w:rsidRPr="000773E4">
          <w:rPr>
            <w:rFonts w:ascii="Times New Roman" w:hAnsi="Times New Roman" w:cs="Times New Roman"/>
          </w:rPr>
          <w:fldChar w:fldCharType="end"/>
        </w:r>
      </w:hyperlink>
      <w:r w:rsidRPr="000773E4">
        <w:rPr>
          <w:rFonts w:ascii="Times New Roman" w:hAnsi="Times New Roman" w:cs="Times New Roman"/>
        </w:rPr>
        <w:t xml:space="preserve"> point</w:t>
      </w:r>
      <w:r>
        <w:rPr>
          <w:rFonts w:ascii="Times New Roman" w:hAnsi="Times New Roman" w:cs="Times New Roman" w:hint="eastAsia"/>
          <w:lang w:eastAsia="zh-CN"/>
        </w:rPr>
        <w:t>ed</w:t>
      </w:r>
      <w:r w:rsidRPr="000773E4">
        <w:rPr>
          <w:rFonts w:ascii="Times New Roman" w:hAnsi="Times New Roman" w:cs="Times New Roman"/>
        </w:rPr>
        <w:t xml:space="preserve"> out that when selection is strong, the differential form of the equation governing the coalescent will be</w:t>
      </w:r>
      <w:r>
        <w:rPr>
          <w:rFonts w:ascii="Times New Roman" w:hAnsi="Times New Roman" w:cs="Times New Roman" w:hint="eastAsia"/>
          <w:lang w:eastAsia="zh-CN"/>
        </w:rPr>
        <w:t xml:space="preserve"> as follows</w:t>
      </w:r>
      <w:r w:rsidRPr="000773E4">
        <w:rPr>
          <w:rFonts w:ascii="Times New Roman" w:hAnsi="Times New Roman" w:cs="Times New Roman"/>
        </w:rPr>
        <w:t>:</w:t>
      </w:r>
      <w:r w:rsidRPr="00BA7801">
        <w:t xml:space="preserve"> </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BA7801" w:rsidRDefault="00663B86" w:rsidP="00E42FE1">
            <w:pPr>
              <w:jc w:val="center"/>
              <w:rPr>
                <w:rFonts w:ascii="Times New Roman" w:hAnsi="Times New Roman" w:cs="Times New Roman"/>
                <w:color w:val="000000"/>
                <w:lang w:eastAsia="zh-CN"/>
              </w:rPr>
            </w:pPr>
            <w:r w:rsidRPr="003F580D">
              <w:rPr>
                <w:position w:val="-30"/>
              </w:rPr>
              <w:object w:dxaOrig="1520" w:dyaOrig="1080">
                <v:shape id="_x0000_i1063" type="#_x0000_t75" style="width:76.3pt;height:54.25pt" o:ole="">
                  <v:imagedata r:id="rId107" o:title=""/>
                </v:shape>
                <o:OLEObject Type="Embed" ProgID="Equation.DSMT4" ShapeID="_x0000_i1063" DrawAspect="Content" ObjectID="_1492256816" r:id="rId108"/>
              </w:object>
            </w:r>
          </w:p>
        </w:tc>
        <w:tc>
          <w:tcPr>
            <w:tcW w:w="750" w:type="pct"/>
            <w:tcMar>
              <w:left w:w="0" w:type="dxa"/>
              <w:right w:w="0" w:type="dxa"/>
            </w:tcMar>
            <w:vAlign w:val="center"/>
          </w:tcPr>
          <w:p w:rsidR="00663B86" w:rsidRDefault="006013D0" w:rsidP="006013D0">
            <w:pPr>
              <w:pStyle w:val="af2"/>
              <w:keepNext/>
              <w:jc w:val="right"/>
              <w:rPr>
                <w:rFonts w:ascii="Times New Roman" w:hAnsi="Times New Roman" w:cs="Times New Roman"/>
                <w:color w:val="000000"/>
                <w:lang w:eastAsia="zh-CN"/>
              </w:rPr>
            </w:pPr>
            <w:r>
              <w:t xml:space="preserve">(S </w:t>
            </w:r>
            <w:fldSimple w:instr=" SEQ (S \* ARABIC ">
              <w:r>
                <w:rPr>
                  <w:noProof/>
                </w:rPr>
                <w:t>22</w:t>
              </w:r>
            </w:fldSimple>
            <w:r>
              <w:rPr>
                <w:rFonts w:hint="eastAsia"/>
                <w:lang w:eastAsia="zh-CN"/>
              </w:rPr>
              <w:t>)</w:t>
            </w:r>
            <w:r w:rsidR="00663B86">
              <w:t xml:space="preserve">  </w:t>
            </w:r>
          </w:p>
        </w:tc>
      </w:tr>
    </w:tbl>
    <w:p w:rsidR="00663B86" w:rsidRDefault="00663B86" w:rsidP="00663B86">
      <w:pPr>
        <w:jc w:val="both"/>
        <w:rPr>
          <w:rFonts w:ascii="Times New Roman" w:hAnsi="Times New Roman" w:cs="Times New Roman"/>
          <w:lang w:eastAsia="zh-CN"/>
        </w:rPr>
      </w:pPr>
      <w:r>
        <w:rPr>
          <w:rFonts w:ascii="Times New Roman" w:hAnsi="Times New Roman" w:cs="Times New Roman"/>
          <w:lang w:eastAsia="zh-CN"/>
        </w:rPr>
        <w:t xml:space="preserve">So we simply assumed that </w:t>
      </w:r>
      <w:r w:rsidRPr="00285B1E">
        <w:rPr>
          <w:rFonts w:ascii="Times New Roman" w:hAnsi="Times New Roman" w:cs="Times New Roman"/>
        </w:rPr>
        <w:t xml:space="preserve"> </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A361B2" w:rsidRDefault="00663B86" w:rsidP="00E42FE1">
            <w:pPr>
              <w:jc w:val="center"/>
              <w:rPr>
                <w:rFonts w:ascii="Times New Roman" w:hAnsi="Times New Roman" w:cs="Times New Roman"/>
                <w:color w:val="000000"/>
                <w:lang w:eastAsia="zh-CN"/>
              </w:rPr>
            </w:pPr>
            <w:r w:rsidRPr="00111011">
              <w:rPr>
                <w:position w:val="-14"/>
              </w:rPr>
              <w:object w:dxaOrig="1219" w:dyaOrig="400">
                <v:shape id="_x0000_i1064" type="#_x0000_t75" style="width:61.25pt;height:20.4pt" o:ole="">
                  <v:imagedata r:id="rId109" o:title=""/>
                </v:shape>
                <o:OLEObject Type="Embed" ProgID="Equation.DSMT4" ShapeID="_x0000_i1064" DrawAspect="Content" ObjectID="_1492256817" r:id="rId110"/>
              </w:object>
            </w:r>
          </w:p>
        </w:tc>
        <w:tc>
          <w:tcPr>
            <w:tcW w:w="750" w:type="pct"/>
            <w:tcMar>
              <w:left w:w="0" w:type="dxa"/>
              <w:right w:w="0" w:type="dxa"/>
            </w:tcMar>
            <w:vAlign w:val="center"/>
          </w:tcPr>
          <w:p w:rsidR="00663B86" w:rsidRDefault="006013D0" w:rsidP="006013D0">
            <w:pPr>
              <w:pStyle w:val="af2"/>
              <w:keepNext/>
              <w:jc w:val="right"/>
              <w:rPr>
                <w:rFonts w:ascii="Times New Roman" w:hAnsi="Times New Roman" w:cs="Times New Roman"/>
                <w:color w:val="000000"/>
                <w:lang w:eastAsia="zh-CN"/>
              </w:rPr>
            </w:pPr>
            <w:r>
              <w:t xml:space="preserve">(S </w:t>
            </w:r>
            <w:fldSimple w:instr=" SEQ (S \* ARABIC ">
              <w:r>
                <w:rPr>
                  <w:noProof/>
                </w:rPr>
                <w:t>23</w:t>
              </w:r>
            </w:fldSimple>
            <w:r>
              <w:rPr>
                <w:rFonts w:hint="eastAsia"/>
                <w:lang w:eastAsia="zh-CN"/>
              </w:rPr>
              <w:t>)</w:t>
            </w:r>
            <w:r w:rsidR="00663B86">
              <w:t xml:space="preserve">  </w:t>
            </w:r>
          </w:p>
        </w:tc>
      </w:tr>
    </w:tbl>
    <w:p w:rsidR="00663B86" w:rsidRDefault="00663B86" w:rsidP="006013D0">
      <w:pPr>
        <w:pStyle w:val="af2"/>
        <w:rPr>
          <w:rFonts w:ascii="Times New Roman" w:hAnsi="Times New Roman" w:cs="Times New Roman"/>
          <w:lang w:eastAsia="zh-CN"/>
        </w:rPr>
      </w:pPr>
    </w:p>
    <w:p w:rsidR="00663B86" w:rsidRDefault="00663B86" w:rsidP="00663B86">
      <w:pPr>
        <w:ind w:firstLineChars="100" w:firstLine="240"/>
        <w:jc w:val="both"/>
        <w:rPr>
          <w:rFonts w:ascii="Times New Roman" w:hAnsi="Times New Roman" w:cs="Times New Roman"/>
          <w:lang w:eastAsia="zh-CN"/>
        </w:rPr>
      </w:pPr>
      <w:r w:rsidRPr="000773E4">
        <w:rPr>
          <w:rFonts w:ascii="Times New Roman" w:hAnsi="Times New Roman" w:cs="Times New Roman"/>
        </w:rPr>
        <w:t xml:space="preserve">For </w:t>
      </w:r>
      <w:r>
        <w:rPr>
          <w:rFonts w:ascii="Times New Roman" w:hAnsi="Times New Roman" w:cs="Times New Roman" w:hint="eastAsia"/>
          <w:lang w:eastAsia="zh-CN"/>
        </w:rPr>
        <w:t xml:space="preserve">the </w:t>
      </w:r>
      <w:r w:rsidRPr="000773E4">
        <w:rPr>
          <w:rFonts w:ascii="Times New Roman" w:hAnsi="Times New Roman" w:cs="Times New Roman"/>
        </w:rPr>
        <w:t xml:space="preserve">logistic </w:t>
      </w:r>
      <w:r>
        <w:rPr>
          <w:rFonts w:ascii="Times New Roman" w:hAnsi="Times New Roman" w:cs="Times New Roman" w:hint="eastAsia"/>
          <w:lang w:eastAsia="zh-CN"/>
        </w:rPr>
        <w:t>model</w:t>
      </w:r>
      <w:r w:rsidRPr="000773E4">
        <w:rPr>
          <w:rFonts w:ascii="Times New Roman" w:hAnsi="Times New Roman" w:cs="Times New Roman"/>
        </w:rPr>
        <w:t xml:space="preserve">, we can get the following approximation of </w:t>
      </w:r>
      <w:r w:rsidRPr="00492A91">
        <w:rPr>
          <w:rFonts w:ascii="Times New Roman" w:hAnsi="Times New Roman" w:cs="Times New Roman"/>
          <w:i/>
          <w:lang w:eastAsia="zh-CN"/>
        </w:rPr>
        <w:t>s</w:t>
      </w:r>
      <w:r>
        <w:rPr>
          <w:rFonts w:ascii="Times New Roman" w:hAnsi="Times New Roman" w:cs="Times New Roman"/>
        </w:rPr>
        <w:t xml:space="preserve"> by using </w:t>
      </w:r>
      <w:r w:rsidR="00234D48">
        <w:rPr>
          <w:rFonts w:ascii="Times New Roman" w:hAnsi="Times New Roman" w:cs="Times New Roman" w:hint="eastAsia"/>
          <w:lang w:eastAsia="zh-CN"/>
        </w:rPr>
        <w:t>e</w:t>
      </w:r>
      <w:r>
        <w:rPr>
          <w:rFonts w:ascii="Times New Roman" w:hAnsi="Times New Roman" w:cs="Times New Roman"/>
        </w:rPr>
        <w:t>quation</w:t>
      </w:r>
      <w:r>
        <w:rPr>
          <w:rFonts w:ascii="Times New Roman" w:hAnsi="Times New Roman" w:cs="Times New Roman" w:hint="eastAsia"/>
          <w:lang w:eastAsia="zh-CN"/>
        </w:rPr>
        <w:t>s</w:t>
      </w:r>
      <w:r>
        <w:rPr>
          <w:rFonts w:ascii="Times New Roman" w:hAnsi="Times New Roman" w:cs="Times New Roman"/>
        </w:rPr>
        <w:t xml:space="preserve"> </w:t>
      </w:r>
      <w:r w:rsidR="00230A3E">
        <w:rPr>
          <w:rFonts w:ascii="Times New Roman" w:hAnsi="Times New Roman" w:cs="Times New Roman" w:hint="eastAsia"/>
          <w:lang w:eastAsia="zh-CN"/>
        </w:rPr>
        <w:t>(</w:t>
      </w:r>
      <w:r w:rsidR="00234D48">
        <w:rPr>
          <w:rFonts w:ascii="Times New Roman" w:hAnsi="Times New Roman" w:cs="Times New Roman" w:hint="eastAsia"/>
          <w:lang w:eastAsia="zh-CN"/>
        </w:rPr>
        <w:t>S20</w:t>
      </w:r>
      <w:r w:rsidR="00230A3E">
        <w:rPr>
          <w:rFonts w:ascii="Times New Roman" w:hAnsi="Times New Roman" w:cs="Times New Roman" w:hint="eastAsia"/>
          <w:lang w:eastAsia="zh-CN"/>
        </w:rPr>
        <w:t>)</w:t>
      </w:r>
      <w:r>
        <w:rPr>
          <w:rFonts w:ascii="Times New Roman" w:hAnsi="Times New Roman" w:cs="Times New Roman"/>
        </w:rPr>
        <w:t xml:space="preserve"> and </w:t>
      </w:r>
      <w:r w:rsidR="00230A3E">
        <w:rPr>
          <w:rFonts w:ascii="Times New Roman" w:hAnsi="Times New Roman" w:cs="Times New Roman" w:hint="eastAsia"/>
          <w:lang w:eastAsia="zh-CN"/>
        </w:rPr>
        <w:t>(</w:t>
      </w:r>
      <w:r w:rsidR="00234D48">
        <w:rPr>
          <w:rFonts w:ascii="Times New Roman" w:hAnsi="Times New Roman" w:cs="Times New Roman" w:hint="eastAsia"/>
          <w:lang w:eastAsia="zh-CN"/>
        </w:rPr>
        <w:t>S21</w:t>
      </w:r>
      <w:r w:rsidR="00230A3E">
        <w:rPr>
          <w:rFonts w:ascii="Times New Roman" w:hAnsi="Times New Roman" w:cs="Times New Roman" w:hint="eastAsia"/>
          <w:lang w:eastAsia="zh-CN"/>
        </w:rPr>
        <w:t>)</w:t>
      </w:r>
      <w:r w:rsidRPr="00641829">
        <w:rPr>
          <w:rFonts w:ascii="Times New Roman" w:hAnsi="Times New Roman" w:cs="Times New Roman"/>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C25CFD" w:rsidRDefault="00663B86" w:rsidP="00E42FE1">
            <w:pPr>
              <w:jc w:val="center"/>
              <w:rPr>
                <w:rFonts w:ascii="Times New Roman" w:hAnsi="Times New Roman" w:cs="Times New Roman"/>
                <w:color w:val="000000"/>
                <w:lang w:eastAsia="zh-CN"/>
              </w:rPr>
            </w:pPr>
            <w:r w:rsidRPr="003F580D">
              <w:rPr>
                <w:position w:val="-24"/>
              </w:rPr>
              <w:object w:dxaOrig="1440" w:dyaOrig="620">
                <v:shape id="_x0000_i1065" type="#_x0000_t75" style="width:1in;height:31.15pt" o:ole="">
                  <v:imagedata r:id="rId111" o:title=""/>
                </v:shape>
                <o:OLEObject Type="Embed" ProgID="Equation.DSMT4" ShapeID="_x0000_i1065" DrawAspect="Content" ObjectID="_1492256818" r:id="rId112"/>
              </w:object>
            </w:r>
          </w:p>
        </w:tc>
        <w:tc>
          <w:tcPr>
            <w:tcW w:w="750" w:type="pct"/>
            <w:tcMar>
              <w:left w:w="0" w:type="dxa"/>
              <w:right w:w="0" w:type="dxa"/>
            </w:tcMar>
            <w:vAlign w:val="center"/>
          </w:tcPr>
          <w:p w:rsidR="00663B86" w:rsidRDefault="006013D0" w:rsidP="006013D0">
            <w:pPr>
              <w:pStyle w:val="af2"/>
              <w:keepNext/>
              <w:jc w:val="right"/>
              <w:rPr>
                <w:rFonts w:ascii="Times New Roman" w:hAnsi="Times New Roman" w:cs="Times New Roman"/>
                <w:color w:val="000000"/>
                <w:lang w:eastAsia="zh-CN"/>
              </w:rPr>
            </w:pPr>
            <w:r>
              <w:t xml:space="preserve">(S </w:t>
            </w:r>
            <w:fldSimple w:instr=" SEQ (S \* ARABIC ">
              <w:r>
                <w:rPr>
                  <w:noProof/>
                </w:rPr>
                <w:t>24</w:t>
              </w:r>
            </w:fldSimple>
            <w:r>
              <w:rPr>
                <w:rFonts w:hint="eastAsia"/>
                <w:lang w:eastAsia="zh-CN"/>
              </w:rPr>
              <w:t>)</w:t>
            </w:r>
            <w:r w:rsidR="00663B86">
              <w:t xml:space="preserve">  </w:t>
            </w:r>
          </w:p>
        </w:tc>
      </w:tr>
    </w:tbl>
    <w:p w:rsidR="00663B86" w:rsidRDefault="00663B86" w:rsidP="00663B86">
      <w:pPr>
        <w:pStyle w:val="af2"/>
      </w:pPr>
    </w:p>
    <w:p w:rsidR="00663B86" w:rsidRDefault="00663B86" w:rsidP="00663B86">
      <w:pPr>
        <w:jc w:val="both"/>
        <w:rPr>
          <w:rFonts w:ascii="Times New Roman" w:hAnsi="Times New Roman" w:cs="Times New Roman"/>
          <w:lang w:eastAsia="zh-CN"/>
        </w:rPr>
      </w:pPr>
      <w:r>
        <w:rPr>
          <w:rFonts w:ascii="Times New Roman" w:hAnsi="Times New Roman" w:cs="Times New Roman" w:hint="eastAsia"/>
          <w:lang w:eastAsia="zh-CN"/>
        </w:rPr>
        <w:t>And for an</w:t>
      </w:r>
      <w:r w:rsidRPr="000773E4">
        <w:rPr>
          <w:rFonts w:ascii="Times New Roman" w:hAnsi="Times New Roman" w:cs="Times New Roman"/>
        </w:rPr>
        <w:t xml:space="preserve"> exponential </w:t>
      </w:r>
      <w:r>
        <w:rPr>
          <w:rFonts w:ascii="Times New Roman" w:hAnsi="Times New Roman" w:cs="Times New Roman" w:hint="eastAsia"/>
          <w:lang w:eastAsia="zh-CN"/>
        </w:rPr>
        <w:t>model</w:t>
      </w:r>
      <w:r w:rsidRPr="000773E4">
        <w:rPr>
          <w:rFonts w:ascii="Times New Roman" w:hAnsi="Times New Roman" w:cs="Times New Roman"/>
        </w:rPr>
        <w:t>, we ca</w:t>
      </w:r>
      <w:r>
        <w:rPr>
          <w:rFonts w:ascii="Times New Roman" w:hAnsi="Times New Roman" w:cs="Times New Roman"/>
        </w:rPr>
        <w:t>n ge</w:t>
      </w:r>
      <w:r>
        <w:rPr>
          <w:rFonts w:ascii="Times New Roman" w:hAnsi="Times New Roman" w:cs="Times New Roman" w:hint="eastAsia"/>
          <w:lang w:eastAsia="zh-CN"/>
        </w:rPr>
        <w:t>nerate</w:t>
      </w:r>
      <w:r w:rsidRPr="000773E4">
        <w:rPr>
          <w:rFonts w:ascii="Times New Roman" w:hAnsi="Times New Roman" w:cs="Times New Roman"/>
        </w:rPr>
        <w:t xml:space="preserve"> the following approximation</w:t>
      </w:r>
      <w:r w:rsidR="00613448">
        <w:rPr>
          <w:rFonts w:ascii="Times New Roman" w:hAnsi="Times New Roman" w:cs="Times New Roman" w:hint="eastAsia"/>
          <w:lang w:eastAsia="zh-CN"/>
        </w:rPr>
        <w:t xml:space="preserve"> by using e</w:t>
      </w:r>
      <w:r>
        <w:rPr>
          <w:rFonts w:ascii="Times New Roman" w:hAnsi="Times New Roman" w:cs="Times New Roman" w:hint="eastAsia"/>
          <w:lang w:eastAsia="zh-CN"/>
        </w:rPr>
        <w:t xml:space="preserve">quations </w:t>
      </w:r>
      <w:r w:rsidR="00230A3E">
        <w:rPr>
          <w:rFonts w:ascii="Times New Roman" w:hAnsi="Times New Roman" w:cs="Times New Roman" w:hint="eastAsia"/>
          <w:lang w:eastAsia="zh-CN"/>
        </w:rPr>
        <w:t>(</w:t>
      </w:r>
      <w:r w:rsidR="00613448">
        <w:rPr>
          <w:rFonts w:ascii="Times New Roman" w:hAnsi="Times New Roman" w:cs="Times New Roman" w:hint="eastAsia"/>
          <w:lang w:eastAsia="zh-CN"/>
        </w:rPr>
        <w:t>S20</w:t>
      </w:r>
      <w:r w:rsidR="00230A3E">
        <w:rPr>
          <w:rFonts w:ascii="Times New Roman" w:hAnsi="Times New Roman" w:cs="Times New Roman" w:hint="eastAsia"/>
          <w:lang w:eastAsia="zh-CN"/>
        </w:rPr>
        <w:t>)</w:t>
      </w:r>
      <w:r w:rsidR="00613448">
        <w:rPr>
          <w:rFonts w:ascii="Times New Roman" w:hAnsi="Times New Roman" w:cs="Times New Roman" w:hint="eastAsia"/>
          <w:lang w:eastAsia="zh-CN"/>
        </w:rPr>
        <w:t xml:space="preserve"> and </w:t>
      </w:r>
      <w:r w:rsidR="00230A3E">
        <w:rPr>
          <w:rFonts w:ascii="Times New Roman" w:hAnsi="Times New Roman" w:cs="Times New Roman" w:hint="eastAsia"/>
          <w:lang w:eastAsia="zh-CN"/>
        </w:rPr>
        <w:t>(</w:t>
      </w:r>
      <w:r w:rsidR="00613448">
        <w:rPr>
          <w:rFonts w:ascii="Times New Roman" w:hAnsi="Times New Roman" w:cs="Times New Roman" w:hint="eastAsia"/>
          <w:lang w:eastAsia="zh-CN"/>
        </w:rPr>
        <w:t>S23</w:t>
      </w:r>
      <w:r w:rsidR="00230A3E">
        <w:rPr>
          <w:rFonts w:ascii="Times New Roman" w:hAnsi="Times New Roman" w:cs="Times New Roman" w:hint="eastAsia"/>
          <w:lang w:eastAsia="zh-CN"/>
        </w:rPr>
        <w:t>)</w:t>
      </w:r>
      <w:r w:rsidRPr="000773E4">
        <w:rPr>
          <w:rFonts w:ascii="Times New Roman" w:hAnsi="Times New Roman" w:cs="Times New Roman"/>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5810"/>
        <w:gridCol w:w="1245"/>
      </w:tblGrid>
      <w:tr w:rsidR="00663B86" w:rsidTr="00E42FE1">
        <w:tc>
          <w:tcPr>
            <w:tcW w:w="750" w:type="pct"/>
            <w:tcMar>
              <w:left w:w="0" w:type="dxa"/>
              <w:right w:w="0" w:type="dxa"/>
            </w:tcMar>
            <w:vAlign w:val="center"/>
          </w:tcPr>
          <w:p w:rsidR="00663B86" w:rsidRDefault="00663B86" w:rsidP="00E42FE1">
            <w:pPr>
              <w:jc w:val="center"/>
              <w:rPr>
                <w:rFonts w:ascii="Times New Roman" w:hAnsi="Times New Roman" w:cs="Times New Roman"/>
                <w:color w:val="000000"/>
                <w:lang w:eastAsia="zh-CN"/>
              </w:rPr>
            </w:pPr>
          </w:p>
        </w:tc>
        <w:tc>
          <w:tcPr>
            <w:tcW w:w="3500" w:type="pct"/>
            <w:tcMar>
              <w:left w:w="0" w:type="dxa"/>
              <w:right w:w="0" w:type="dxa"/>
            </w:tcMar>
            <w:vAlign w:val="center"/>
          </w:tcPr>
          <w:p w:rsidR="00663B86" w:rsidRPr="008E34A3" w:rsidRDefault="00663B86" w:rsidP="00E42FE1">
            <w:pPr>
              <w:jc w:val="center"/>
              <w:rPr>
                <w:rFonts w:ascii="Times New Roman" w:hAnsi="Times New Roman" w:cs="Times New Roman"/>
                <w:color w:val="000000"/>
                <w:lang w:eastAsia="zh-CN"/>
              </w:rPr>
            </w:pPr>
            <w:r w:rsidRPr="003F580D">
              <w:rPr>
                <w:position w:val="-10"/>
              </w:rPr>
              <w:object w:dxaOrig="1120" w:dyaOrig="320">
                <v:shape id="_x0000_i1066" type="#_x0000_t75" style="width:55.9pt;height:16.1pt" o:ole="">
                  <v:imagedata r:id="rId113" o:title=""/>
                </v:shape>
                <o:OLEObject Type="Embed" ProgID="Equation.DSMT4" ShapeID="_x0000_i1066" DrawAspect="Content" ObjectID="_1492256819" r:id="rId114"/>
              </w:object>
            </w:r>
          </w:p>
        </w:tc>
        <w:tc>
          <w:tcPr>
            <w:tcW w:w="750" w:type="pct"/>
            <w:tcMar>
              <w:left w:w="0" w:type="dxa"/>
              <w:right w:w="0" w:type="dxa"/>
            </w:tcMar>
            <w:vAlign w:val="center"/>
          </w:tcPr>
          <w:p w:rsidR="00663B86" w:rsidRDefault="006013D0" w:rsidP="006013D0">
            <w:pPr>
              <w:pStyle w:val="af2"/>
              <w:keepNext/>
              <w:jc w:val="right"/>
              <w:rPr>
                <w:rFonts w:ascii="Times New Roman" w:hAnsi="Times New Roman" w:cs="Times New Roman"/>
                <w:color w:val="000000"/>
                <w:lang w:eastAsia="zh-CN"/>
              </w:rPr>
            </w:pPr>
            <w:r>
              <w:t xml:space="preserve">(S </w:t>
            </w:r>
            <w:fldSimple w:instr=" SEQ (S \* ARABIC ">
              <w:r>
                <w:rPr>
                  <w:noProof/>
                </w:rPr>
                <w:t>25</w:t>
              </w:r>
            </w:fldSimple>
            <w:r>
              <w:rPr>
                <w:rFonts w:hint="eastAsia"/>
                <w:lang w:eastAsia="zh-CN"/>
              </w:rPr>
              <w:t>)</w:t>
            </w:r>
            <w:r w:rsidR="00663B86">
              <w:t xml:space="preserve">  </w:t>
            </w:r>
          </w:p>
        </w:tc>
      </w:tr>
    </w:tbl>
    <w:p w:rsidR="00663B86" w:rsidRPr="000773E4" w:rsidRDefault="00663B86" w:rsidP="00663B86">
      <w:pPr>
        <w:pStyle w:val="af2"/>
        <w:rPr>
          <w:rFonts w:ascii="Times New Roman" w:hAnsi="Times New Roman" w:cs="Times New Roman"/>
          <w:lang w:eastAsia="zh-CN"/>
        </w:rPr>
      </w:pPr>
    </w:p>
    <w:p w:rsidR="00663B86" w:rsidRPr="000773E4" w:rsidRDefault="00663B86" w:rsidP="00663B86">
      <w:pPr>
        <w:ind w:firstLineChars="100" w:firstLine="240"/>
        <w:jc w:val="both"/>
        <w:rPr>
          <w:rFonts w:ascii="Times New Roman" w:hAnsi="Times New Roman" w:cs="Times New Roman"/>
          <w:lang w:eastAsia="zh-CN"/>
        </w:rPr>
      </w:pPr>
      <w:r>
        <w:rPr>
          <w:rFonts w:ascii="Times New Roman" w:hAnsi="Times New Roman" w:cs="Times New Roman" w:hint="eastAsia"/>
          <w:lang w:eastAsia="zh-CN"/>
        </w:rPr>
        <w:t>E</w:t>
      </w:r>
      <w:r>
        <w:rPr>
          <w:rFonts w:ascii="Times New Roman" w:hAnsi="Times New Roman" w:cs="Times New Roman"/>
        </w:rPr>
        <w:t>quation</w:t>
      </w:r>
      <w:r>
        <w:rPr>
          <w:rFonts w:ascii="Times New Roman" w:hAnsi="Times New Roman" w:cs="Times New Roman" w:hint="eastAsia"/>
          <w:lang w:eastAsia="zh-CN"/>
        </w:rPr>
        <w:t>s</w:t>
      </w:r>
      <w:r>
        <w:rPr>
          <w:rFonts w:ascii="Times New Roman" w:hAnsi="Times New Roman" w:cs="Times New Roman"/>
        </w:rPr>
        <w:t xml:space="preserve"> </w:t>
      </w:r>
      <w:r w:rsidR="00FA1573">
        <w:rPr>
          <w:rFonts w:ascii="Times New Roman" w:hAnsi="Times New Roman" w:cs="Times New Roman" w:hint="eastAsia"/>
          <w:lang w:eastAsia="zh-CN"/>
        </w:rPr>
        <w:t>(</w:t>
      </w:r>
      <w:r w:rsidR="00613448">
        <w:rPr>
          <w:rFonts w:ascii="Times New Roman" w:hAnsi="Times New Roman" w:cs="Times New Roman" w:hint="eastAsia"/>
          <w:lang w:eastAsia="zh-CN"/>
        </w:rPr>
        <w:t>S24</w:t>
      </w:r>
      <w:r w:rsidR="00FA1573">
        <w:rPr>
          <w:rFonts w:ascii="Times New Roman" w:hAnsi="Times New Roman" w:cs="Times New Roman" w:hint="eastAsia"/>
          <w:lang w:eastAsia="zh-CN"/>
        </w:rPr>
        <w:t>)</w:t>
      </w:r>
      <w:r>
        <w:rPr>
          <w:rFonts w:ascii="Times New Roman" w:hAnsi="Times New Roman" w:cs="Times New Roman"/>
        </w:rPr>
        <w:t xml:space="preserve"> and </w:t>
      </w:r>
      <w:r w:rsidR="00FA1573">
        <w:rPr>
          <w:rFonts w:ascii="Times New Roman" w:hAnsi="Times New Roman" w:cs="Times New Roman" w:hint="eastAsia"/>
          <w:lang w:eastAsia="zh-CN"/>
        </w:rPr>
        <w:t>(</w:t>
      </w:r>
      <w:r w:rsidR="00613448">
        <w:rPr>
          <w:rFonts w:ascii="Times New Roman" w:hAnsi="Times New Roman" w:cs="Times New Roman" w:hint="eastAsia"/>
          <w:lang w:eastAsia="zh-CN"/>
        </w:rPr>
        <w:t>S25</w:t>
      </w:r>
      <w:r w:rsidR="00FA1573">
        <w:rPr>
          <w:rFonts w:ascii="Times New Roman" w:hAnsi="Times New Roman" w:cs="Times New Roman" w:hint="eastAsia"/>
          <w:lang w:eastAsia="zh-CN"/>
        </w:rPr>
        <w:t>)</w:t>
      </w:r>
      <w:r>
        <w:rPr>
          <w:rFonts w:ascii="Times New Roman" w:hAnsi="Times New Roman" w:cs="Times New Roman" w:hint="eastAsia"/>
          <w:lang w:eastAsia="zh-CN"/>
        </w:rPr>
        <w:t xml:space="preserve"> both </w:t>
      </w:r>
      <w:r w:rsidRPr="000773E4">
        <w:rPr>
          <w:rFonts w:ascii="Times New Roman" w:hAnsi="Times New Roman" w:cs="Times New Roman"/>
        </w:rPr>
        <w:t>show a simple</w:t>
      </w:r>
      <w:r>
        <w:rPr>
          <w:rFonts w:ascii="Times New Roman" w:hAnsi="Times New Roman" w:cs="Times New Roman"/>
        </w:rPr>
        <w:t xml:space="preserve"> relationship between</w:t>
      </w:r>
      <w:r w:rsidRPr="000773E4">
        <w:rPr>
          <w:rFonts w:ascii="Times New Roman" w:hAnsi="Times New Roman" w:cs="Times New Roman"/>
        </w:rPr>
        <w:t xml:space="preserve"> </w:t>
      </w:r>
      <w:r w:rsidRPr="00492A91">
        <w:rPr>
          <w:rFonts w:ascii="Times New Roman" w:hAnsi="Times New Roman" w:cs="Times New Roman"/>
          <w:i/>
          <w:lang w:eastAsia="zh-CN"/>
        </w:rPr>
        <w:t>s</w:t>
      </w:r>
      <w:r w:rsidRPr="00641829">
        <w:rPr>
          <w:rFonts w:ascii="Times New Roman" w:hAnsi="Times New Roman" w:cs="Times New Roman"/>
          <w:lang w:eastAsia="zh-CN"/>
        </w:rPr>
        <w:t xml:space="preserve"> </w:t>
      </w:r>
      <w:r w:rsidRPr="000773E4">
        <w:rPr>
          <w:rFonts w:ascii="Times New Roman" w:hAnsi="Times New Roman" w:cs="Times New Roman"/>
        </w:rPr>
        <w:t xml:space="preserve">and </w:t>
      </w:r>
      <w:r>
        <w:rPr>
          <w:rFonts w:ascii="Times New Roman" w:hAnsi="Times New Roman" w:cs="Times New Roman" w:hint="eastAsia"/>
          <w:i/>
          <w:lang w:eastAsia="zh-CN"/>
        </w:rPr>
        <w:t>a</w:t>
      </w:r>
      <w:r w:rsidRPr="00641829">
        <w:rPr>
          <w:rFonts w:ascii="Times New Roman" w:hAnsi="Times New Roman" w:cs="Times New Roman"/>
        </w:rPr>
        <w:t>. Based on these</w:t>
      </w:r>
      <w:r>
        <w:rPr>
          <w:rFonts w:ascii="Times New Roman" w:hAnsi="Times New Roman" w:cs="Times New Roman" w:hint="eastAsia"/>
          <w:lang w:eastAsia="zh-CN"/>
        </w:rPr>
        <w:t xml:space="preserve"> findings</w:t>
      </w:r>
      <w:r w:rsidRPr="00641829">
        <w:rPr>
          <w:rFonts w:ascii="Times New Roman" w:hAnsi="Times New Roman" w:cs="Times New Roman"/>
        </w:rPr>
        <w:t>, we can use linear regression to fit a straight line</w:t>
      </w:r>
      <w:r w:rsidRPr="000773E4">
        <w:rPr>
          <w:rFonts w:ascii="Times New Roman" w:hAnsi="Times New Roman" w:cs="Times New Roman"/>
        </w:rPr>
        <w:t xml:space="preserve"> </w:t>
      </w:r>
      <w:r>
        <w:rPr>
          <w:rFonts w:ascii="Times New Roman" w:hAnsi="Times New Roman" w:cs="Times New Roman" w:hint="eastAsia"/>
          <w:lang w:eastAsia="zh-CN"/>
        </w:rPr>
        <w:t xml:space="preserve">that has a </w:t>
      </w:r>
      <w:r w:rsidRPr="000773E4">
        <w:rPr>
          <w:rFonts w:ascii="Times New Roman" w:hAnsi="Times New Roman" w:cs="Times New Roman"/>
        </w:rPr>
        <w:t xml:space="preserve">slope </w:t>
      </w:r>
      <w:r>
        <w:rPr>
          <w:rFonts w:ascii="Times New Roman" w:hAnsi="Times New Roman" w:cs="Times New Roman" w:hint="eastAsia"/>
          <w:lang w:eastAsia="zh-CN"/>
        </w:rPr>
        <w:t xml:space="preserve">equal to </w:t>
      </w:r>
      <w:r w:rsidRPr="00492A91">
        <w:rPr>
          <w:rFonts w:ascii="Times New Roman" w:hAnsi="Times New Roman" w:cs="Times New Roman"/>
          <w:i/>
          <w:lang w:eastAsia="zh-CN"/>
        </w:rPr>
        <w:t>s</w:t>
      </w:r>
      <w:r w:rsidRPr="00641829">
        <w:rPr>
          <w:rFonts w:ascii="Times New Roman" w:hAnsi="Times New Roman" w:cs="Times New Roman"/>
        </w:rPr>
        <w:t xml:space="preserve">. </w:t>
      </w:r>
      <w:r>
        <w:rPr>
          <w:rFonts w:ascii="Times New Roman" w:hAnsi="Times New Roman" w:cs="Times New Roman" w:hint="eastAsia"/>
          <w:lang w:eastAsia="zh-CN"/>
        </w:rPr>
        <w:t>We found in most cases, the two models gave very similar estimates. However, in extreme cases, the estimates may differ by a magnitude. Simulations showed that the smaller value is always a better estimate. Therefore, we applied both models to data and choose the smaller value as the final estimate.</w:t>
      </w:r>
      <w:r w:rsidRPr="000773E4">
        <w:rPr>
          <w:rFonts w:ascii="Times New Roman" w:hAnsi="Times New Roman" w:cs="Times New Roman"/>
        </w:rPr>
        <w:t xml:space="preserve"> In addition, to </w:t>
      </w:r>
      <w:r>
        <w:rPr>
          <w:rFonts w:ascii="Times New Roman" w:hAnsi="Times New Roman" w:cs="Times New Roman" w:hint="eastAsia"/>
          <w:lang w:eastAsia="zh-CN"/>
        </w:rPr>
        <w:t>reduce</w:t>
      </w:r>
      <w:r>
        <w:rPr>
          <w:rFonts w:ascii="Times New Roman" w:hAnsi="Times New Roman" w:cs="Times New Roman"/>
        </w:rPr>
        <w:t xml:space="preserve"> the</w:t>
      </w:r>
      <w:r>
        <w:rPr>
          <w:rFonts w:ascii="Times New Roman" w:hAnsi="Times New Roman" w:cs="Times New Roman" w:hint="eastAsia"/>
          <w:lang w:eastAsia="zh-CN"/>
        </w:rPr>
        <w:t xml:space="preserve"> </w:t>
      </w:r>
      <w:r w:rsidRPr="000773E4">
        <w:rPr>
          <w:rFonts w:ascii="Times New Roman" w:hAnsi="Times New Roman" w:cs="Times New Roman"/>
        </w:rPr>
        <w:t xml:space="preserve">noise and </w:t>
      </w:r>
      <w:r>
        <w:rPr>
          <w:rFonts w:ascii="Times New Roman" w:hAnsi="Times New Roman" w:cs="Times New Roman" w:hint="eastAsia"/>
          <w:lang w:eastAsia="zh-CN"/>
        </w:rPr>
        <w:t xml:space="preserve">to </w:t>
      </w:r>
      <w:r w:rsidRPr="000773E4">
        <w:rPr>
          <w:rFonts w:ascii="Times New Roman" w:hAnsi="Times New Roman" w:cs="Times New Roman"/>
        </w:rPr>
        <w:t xml:space="preserve">improve the accuracy of </w:t>
      </w:r>
      <w:r>
        <w:rPr>
          <w:rFonts w:ascii="Times New Roman" w:hAnsi="Times New Roman" w:cs="Times New Roman" w:hint="eastAsia"/>
          <w:lang w:eastAsia="zh-CN"/>
        </w:rPr>
        <w:t xml:space="preserve">the </w:t>
      </w:r>
      <w:r w:rsidRPr="000773E4">
        <w:rPr>
          <w:rFonts w:ascii="Times New Roman" w:hAnsi="Times New Roman" w:cs="Times New Roman"/>
        </w:rPr>
        <w:t xml:space="preserve">prediction </w:t>
      </w:r>
      <w:r>
        <w:rPr>
          <w:rFonts w:ascii="Times New Roman" w:hAnsi="Times New Roman" w:cs="Times New Roman" w:hint="eastAsia"/>
          <w:lang w:eastAsia="zh-CN"/>
        </w:rPr>
        <w:t xml:space="preserve">of </w:t>
      </w:r>
      <w:r w:rsidRPr="000773E4">
        <w:rPr>
          <w:rFonts w:ascii="Times New Roman" w:hAnsi="Times New Roman" w:cs="Times New Roman"/>
        </w:rPr>
        <w:t xml:space="preserve">the selection coefficient, we </w:t>
      </w:r>
      <w:r>
        <w:rPr>
          <w:rFonts w:ascii="Times New Roman" w:hAnsi="Times New Roman" w:cs="Times New Roman" w:hint="eastAsia"/>
          <w:lang w:eastAsia="zh-CN"/>
        </w:rPr>
        <w:t>only</w:t>
      </w:r>
      <w:r w:rsidRPr="000773E4">
        <w:rPr>
          <w:rFonts w:ascii="Times New Roman" w:hAnsi="Times New Roman" w:cs="Times New Roman"/>
        </w:rPr>
        <w:t xml:space="preserve"> use</w:t>
      </w:r>
      <w:r>
        <w:rPr>
          <w:rFonts w:ascii="Times New Roman" w:hAnsi="Times New Roman" w:cs="Times New Roman" w:hint="eastAsia"/>
          <w:lang w:eastAsia="zh-CN"/>
        </w:rPr>
        <w:t>d</w:t>
      </w:r>
      <w:r w:rsidRPr="000773E4">
        <w:rPr>
          <w:rFonts w:ascii="Times New Roman" w:hAnsi="Times New Roman" w:cs="Times New Roman"/>
        </w:rPr>
        <w:t xml:space="preserve"> the </w:t>
      </w:r>
      <w:r>
        <w:rPr>
          <w:rFonts w:ascii="Times New Roman" w:hAnsi="Times New Roman" w:cs="Times New Roman" w:hint="eastAsia"/>
          <w:lang w:eastAsia="zh-CN"/>
        </w:rPr>
        <w:t xml:space="preserve">consective </w:t>
      </w:r>
      <w:r w:rsidRPr="000773E4">
        <w:rPr>
          <w:rFonts w:ascii="Times New Roman" w:hAnsi="Times New Roman" w:cs="Times New Roman"/>
        </w:rPr>
        <w:t xml:space="preserve">subintervals </w:t>
      </w:r>
      <w:r>
        <w:rPr>
          <w:rFonts w:ascii="Times New Roman" w:hAnsi="Times New Roman" w:cs="Times New Roman" w:hint="eastAsia"/>
          <w:lang w:eastAsia="zh-CN"/>
        </w:rPr>
        <w:t>which</w:t>
      </w:r>
      <w:r w:rsidRPr="000773E4">
        <w:rPr>
          <w:rFonts w:ascii="Times New Roman" w:hAnsi="Times New Roman" w:cs="Times New Roman"/>
        </w:rPr>
        <w:t xml:space="preserve"> </w:t>
      </w:r>
      <w:r>
        <w:rPr>
          <w:rFonts w:ascii="Times New Roman" w:hAnsi="Times New Roman" w:cs="Times New Roman" w:hint="eastAsia"/>
          <w:lang w:eastAsia="zh-CN"/>
        </w:rPr>
        <w:t>compose the</w:t>
      </w:r>
      <w:r w:rsidRPr="000773E4">
        <w:rPr>
          <w:rFonts w:ascii="Times New Roman" w:hAnsi="Times New Roman" w:cs="Times New Roman"/>
        </w:rPr>
        <w:t xml:space="preserve"> biggest slope (</w:t>
      </w:r>
      <w:r w:rsidRPr="003F580D">
        <w:rPr>
          <w:position w:val="-24"/>
        </w:rPr>
        <w:object w:dxaOrig="1200" w:dyaOrig="620">
          <v:shape id="_x0000_i1067" type="#_x0000_t75" style="width:59.65pt;height:31.15pt" o:ole="">
            <v:imagedata r:id="rId115" o:title=""/>
          </v:shape>
          <o:OLEObject Type="Embed" ProgID="Equation.DSMT4" ShapeID="_x0000_i1067" DrawAspect="Content" ObjectID="_1492256820" r:id="rId116"/>
        </w:object>
      </w:r>
      <w:r w:rsidRPr="00641829">
        <w:rPr>
          <w:rFonts w:ascii="Times New Roman" w:hAnsi="Times New Roman" w:cs="Times New Roman"/>
        </w:rPr>
        <w:t>)</w:t>
      </w:r>
      <w:r>
        <w:rPr>
          <w:rFonts w:ascii="Times New Roman" w:hAnsi="Times New Roman" w:cs="Times New Roman" w:hint="eastAsia"/>
          <w:lang w:eastAsia="zh-CN"/>
        </w:rPr>
        <w:t xml:space="preserve">. </w:t>
      </w:r>
      <w:r>
        <w:rPr>
          <w:rFonts w:ascii="Times New Roman" w:hAnsi="Times New Roman" w:cs="Times New Roman" w:hint="eastAsia"/>
          <w:color w:val="000000"/>
          <w:lang w:eastAsia="zh-CN"/>
        </w:rPr>
        <w:t xml:space="preserve">Supplementary </w:t>
      </w:r>
      <w:r w:rsidR="00A304CD">
        <w:rPr>
          <w:rFonts w:ascii="Times New Roman" w:hAnsi="Times New Roman" w:cs="Times New Roman" w:hint="eastAsia"/>
          <w:lang w:eastAsia="zh-CN"/>
        </w:rPr>
        <w:t>Figure 20</w:t>
      </w:r>
      <w:r>
        <w:rPr>
          <w:rFonts w:ascii="Times New Roman" w:hAnsi="Times New Roman" w:cs="Times New Roman" w:hint="eastAsia"/>
          <w:lang w:eastAsia="zh-CN"/>
        </w:rPr>
        <w:t xml:space="preserve"> shows the performance of selection coefficient estimation in simulations on variable scenarios. </w:t>
      </w:r>
    </w:p>
    <w:p w:rsidR="00663B86" w:rsidRPr="000773E4" w:rsidRDefault="00663B86" w:rsidP="00663B86">
      <w:pPr>
        <w:rPr>
          <w:rFonts w:ascii="Times New Roman" w:hAnsi="Times New Roman" w:cs="Times New Roman"/>
        </w:rPr>
      </w:pPr>
    </w:p>
    <w:p w:rsidR="00663B86" w:rsidRPr="00CC6643" w:rsidRDefault="00663B86" w:rsidP="00663B86">
      <w:pPr>
        <w:ind w:firstLineChars="100" w:firstLine="240"/>
        <w:jc w:val="both"/>
        <w:rPr>
          <w:rFonts w:ascii="Times New Roman" w:hAnsi="Times New Roman" w:cs="Times New Roman"/>
          <w:lang w:eastAsia="zh-CN"/>
        </w:rPr>
      </w:pPr>
      <w:r w:rsidRPr="000773E4">
        <w:rPr>
          <w:rFonts w:ascii="Times New Roman" w:hAnsi="Times New Roman" w:cs="Times New Roman"/>
        </w:rPr>
        <w:t xml:space="preserve">The pseudo code of </w:t>
      </w:r>
      <w:r w:rsidRPr="002E1203">
        <w:rPr>
          <w:rFonts w:ascii="Times New Roman" w:hAnsi="Times New Roman" w:cs="Times New Roman"/>
          <w:lang w:eastAsia="zh-CN"/>
        </w:rPr>
        <w:t>the</w:t>
      </w:r>
      <w:r w:rsidRPr="000773E4">
        <w:rPr>
          <w:rFonts w:ascii="Times New Roman" w:hAnsi="Times New Roman" w:cs="Times New Roman"/>
        </w:rPr>
        <w:t xml:space="preserve"> algorithm to allocate candidate time interval</w:t>
      </w:r>
      <w:r>
        <w:rPr>
          <w:rFonts w:ascii="Times New Roman" w:hAnsi="Times New Roman" w:cs="Times New Roman" w:hint="eastAsia"/>
          <w:lang w:eastAsia="zh-CN"/>
        </w:rPr>
        <w:t>s</w:t>
      </w:r>
      <w:r w:rsidRPr="000773E4">
        <w:rPr>
          <w:rFonts w:ascii="Times New Roman" w:hAnsi="Times New Roman" w:cs="Times New Roman"/>
        </w:rPr>
        <w:t xml:space="preserve"> for our linear square </w:t>
      </w:r>
      <w:r>
        <w:rPr>
          <w:rFonts w:ascii="Times New Roman" w:hAnsi="Times New Roman" w:cs="Times New Roman" w:hint="eastAsia"/>
          <w:lang w:eastAsia="zh-CN"/>
        </w:rPr>
        <w:t xml:space="preserve">estimation </w:t>
      </w:r>
      <w:r w:rsidRPr="000773E4">
        <w:rPr>
          <w:rFonts w:ascii="Times New Roman" w:hAnsi="Times New Roman" w:cs="Times New Roman"/>
          <w:lang w:eastAsia="zh-CN"/>
        </w:rPr>
        <w:t>is as follows</w:t>
      </w:r>
      <w:r w:rsidRPr="000773E4">
        <w:rPr>
          <w:rFonts w:ascii="Times New Roman" w:hAnsi="Times New Roman" w:cs="Times New Roman"/>
        </w:rPr>
        <w:t>:</w:t>
      </w:r>
    </w:p>
    <w:p w:rsidR="00663B86" w:rsidRPr="000773E4" w:rsidRDefault="00663B86" w:rsidP="00663B86">
      <w:pPr>
        <w:rPr>
          <w:rFonts w:ascii="Times New Roman" w:hAnsi="Times New Roman" w:cs="Times New Roman"/>
          <w:i/>
          <w:sz w:val="21"/>
          <w:szCs w:val="21"/>
        </w:rPr>
      </w:pPr>
      <w:r w:rsidRPr="000773E4">
        <w:rPr>
          <w:rFonts w:ascii="Times New Roman" w:hAnsi="Times New Roman" w:cs="Times New Roman"/>
        </w:rPr>
        <w:t xml:space="preserve">    </w:t>
      </w:r>
      <w:r w:rsidRPr="000773E4">
        <w:rPr>
          <w:rFonts w:ascii="Times New Roman" w:hAnsi="Times New Roman" w:cs="Times New Roman"/>
          <w:i/>
          <w:sz w:val="21"/>
          <w:szCs w:val="21"/>
        </w:rPr>
        <w:t>len ← length_of_selection_time_interval</w:t>
      </w:r>
    </w:p>
    <w:p w:rsidR="00663B86" w:rsidRPr="000773E4" w:rsidRDefault="00663B86" w:rsidP="00663B86">
      <w:pPr>
        <w:rPr>
          <w:rFonts w:ascii="Times New Roman" w:hAnsi="Times New Roman" w:cs="Times New Roman"/>
          <w:i/>
          <w:sz w:val="21"/>
          <w:szCs w:val="21"/>
        </w:rPr>
      </w:pPr>
      <w:r w:rsidRPr="000773E4">
        <w:rPr>
          <w:rFonts w:ascii="Times New Roman" w:hAnsi="Times New Roman" w:cs="Times New Roman"/>
          <w:i/>
          <w:sz w:val="21"/>
          <w:szCs w:val="21"/>
        </w:rPr>
        <w:t xml:space="preserve">   la ← log(a)</w:t>
      </w:r>
    </w:p>
    <w:p w:rsidR="00663B86" w:rsidRPr="000773E4" w:rsidRDefault="00663B86" w:rsidP="00663B86">
      <w:pPr>
        <w:rPr>
          <w:rFonts w:ascii="Times New Roman" w:hAnsi="Times New Roman" w:cs="Times New Roman"/>
          <w:i/>
          <w:sz w:val="21"/>
          <w:szCs w:val="21"/>
        </w:rPr>
      </w:pPr>
      <w:r w:rsidRPr="000773E4">
        <w:rPr>
          <w:rFonts w:ascii="Times New Roman" w:hAnsi="Times New Roman" w:cs="Times New Roman"/>
          <w:i/>
          <w:sz w:val="21"/>
          <w:szCs w:val="21"/>
        </w:rPr>
        <w:t xml:space="preserve">   do j from 2 to len-2 </w:t>
      </w:r>
      <w:r w:rsidRPr="000773E4">
        <w:rPr>
          <w:rFonts w:ascii="Times New Roman" w:hAnsi="Times New Roman" w:cs="Times New Roman"/>
          <w:i/>
          <w:sz w:val="21"/>
          <w:szCs w:val="21"/>
        </w:rPr>
        <w:tab/>
      </w:r>
    </w:p>
    <w:p w:rsidR="00663B86" w:rsidRPr="000773E4" w:rsidRDefault="00663B86" w:rsidP="00663B86">
      <w:pPr>
        <w:ind w:firstLine="720"/>
        <w:rPr>
          <w:rFonts w:ascii="Times New Roman" w:hAnsi="Times New Roman" w:cs="Times New Roman"/>
          <w:i/>
          <w:sz w:val="21"/>
          <w:szCs w:val="21"/>
        </w:rPr>
      </w:pPr>
      <w:r w:rsidRPr="000773E4">
        <w:rPr>
          <w:rFonts w:ascii="Times New Roman" w:hAnsi="Times New Roman" w:cs="Times New Roman"/>
          <w:i/>
          <w:sz w:val="21"/>
          <w:szCs w:val="21"/>
        </w:rPr>
        <w:t>range ← time_beg:(time_end-j)</w:t>
      </w:r>
    </w:p>
    <w:p w:rsidR="00663B86" w:rsidRPr="000773E4" w:rsidRDefault="00663B86" w:rsidP="00663B86">
      <w:pPr>
        <w:ind w:firstLine="720"/>
        <w:rPr>
          <w:rFonts w:ascii="Times New Roman" w:hAnsi="Times New Roman" w:cs="Times New Roman"/>
          <w:i/>
          <w:sz w:val="21"/>
          <w:szCs w:val="21"/>
        </w:rPr>
      </w:pPr>
      <w:r w:rsidRPr="000773E4">
        <w:rPr>
          <w:rFonts w:ascii="Times New Roman" w:hAnsi="Times New Roman" w:cs="Times New Roman"/>
          <w:i/>
          <w:sz w:val="21"/>
          <w:szCs w:val="21"/>
        </w:rPr>
        <w:t>do i in range</w:t>
      </w:r>
      <w:r w:rsidRPr="000773E4">
        <w:rPr>
          <w:rFonts w:ascii="Times New Roman" w:hAnsi="Times New Roman" w:cs="Times New Roman"/>
          <w:i/>
          <w:sz w:val="21"/>
          <w:szCs w:val="21"/>
        </w:rPr>
        <w:tab/>
      </w:r>
      <w:r w:rsidRPr="000773E4">
        <w:rPr>
          <w:rFonts w:ascii="Times New Roman" w:hAnsi="Times New Roman" w:cs="Times New Roman"/>
          <w:i/>
          <w:sz w:val="21"/>
          <w:szCs w:val="21"/>
        </w:rPr>
        <w:tab/>
      </w:r>
    </w:p>
    <w:p w:rsidR="00663B86" w:rsidRPr="000773E4" w:rsidRDefault="00663B86" w:rsidP="00663B86">
      <w:pPr>
        <w:ind w:left="720" w:firstLine="720"/>
        <w:rPr>
          <w:rFonts w:ascii="Times New Roman" w:hAnsi="Times New Roman" w:cs="Times New Roman"/>
          <w:i/>
          <w:sz w:val="21"/>
          <w:szCs w:val="21"/>
        </w:rPr>
      </w:pPr>
      <w:r w:rsidRPr="000773E4">
        <w:rPr>
          <w:rFonts w:ascii="Times New Roman" w:hAnsi="Times New Roman" w:cs="Times New Roman"/>
          <w:i/>
          <w:sz w:val="21"/>
          <w:szCs w:val="21"/>
        </w:rPr>
        <w:t>dla ← la[i+j]-la[i]</w:t>
      </w:r>
    </w:p>
    <w:p w:rsidR="00663B86" w:rsidRPr="000773E4" w:rsidRDefault="00663B86" w:rsidP="00663B86">
      <w:pPr>
        <w:ind w:left="720" w:firstLine="720"/>
        <w:rPr>
          <w:rFonts w:ascii="Times New Roman" w:hAnsi="Times New Roman" w:cs="Times New Roman"/>
          <w:i/>
          <w:sz w:val="21"/>
          <w:szCs w:val="21"/>
        </w:rPr>
      </w:pPr>
      <w:r w:rsidRPr="000773E4">
        <w:rPr>
          <w:rFonts w:ascii="Times New Roman" w:hAnsi="Times New Roman" w:cs="Times New Roman"/>
          <w:i/>
          <w:sz w:val="21"/>
          <w:szCs w:val="21"/>
        </w:rPr>
        <w:lastRenderedPageBreak/>
        <w:t>dt ← t[i+j]-t[i]</w:t>
      </w:r>
    </w:p>
    <w:p w:rsidR="00663B86" w:rsidRPr="000773E4" w:rsidRDefault="00663B86" w:rsidP="00663B86">
      <w:pPr>
        <w:ind w:left="720" w:firstLine="720"/>
        <w:rPr>
          <w:rFonts w:ascii="Times New Roman" w:hAnsi="Times New Roman" w:cs="Times New Roman"/>
          <w:i/>
          <w:sz w:val="21"/>
          <w:szCs w:val="21"/>
        </w:rPr>
      </w:pPr>
      <w:r w:rsidRPr="000773E4">
        <w:rPr>
          <w:rFonts w:ascii="Times New Roman" w:hAnsi="Times New Roman" w:cs="Times New Roman"/>
          <w:i/>
          <w:sz w:val="21"/>
          <w:szCs w:val="21"/>
        </w:rPr>
        <w:t>abs_slope[i] ← dla/dt</w:t>
      </w:r>
    </w:p>
    <w:p w:rsidR="00663B86" w:rsidRPr="000773E4" w:rsidRDefault="00663B86" w:rsidP="00663B86">
      <w:pPr>
        <w:ind w:firstLine="720"/>
        <w:rPr>
          <w:rFonts w:ascii="Times New Roman" w:hAnsi="Times New Roman" w:cs="Times New Roman"/>
          <w:i/>
          <w:sz w:val="21"/>
          <w:szCs w:val="21"/>
        </w:rPr>
      </w:pPr>
      <w:r w:rsidRPr="000773E4">
        <w:rPr>
          <w:rFonts w:ascii="Times New Roman" w:hAnsi="Times New Roman" w:cs="Times New Roman"/>
          <w:i/>
          <w:sz w:val="21"/>
          <w:szCs w:val="21"/>
        </w:rPr>
        <w:t>end do</w:t>
      </w:r>
    </w:p>
    <w:p w:rsidR="00663B86" w:rsidRPr="000773E4" w:rsidRDefault="00663B86" w:rsidP="00663B86">
      <w:pPr>
        <w:ind w:firstLine="720"/>
        <w:rPr>
          <w:rFonts w:ascii="Times New Roman" w:hAnsi="Times New Roman" w:cs="Times New Roman"/>
          <w:i/>
          <w:sz w:val="21"/>
          <w:szCs w:val="21"/>
        </w:rPr>
      </w:pPr>
      <w:r w:rsidRPr="000773E4">
        <w:rPr>
          <w:rFonts w:ascii="Times New Roman" w:hAnsi="Times New Roman" w:cs="Times New Roman"/>
          <w:i/>
          <w:sz w:val="21"/>
          <w:szCs w:val="21"/>
        </w:rPr>
        <w:t>s[j]  ← index of max(abs_slope[i]);</w:t>
      </w:r>
    </w:p>
    <w:p w:rsidR="00663B86" w:rsidRPr="000773E4" w:rsidRDefault="00663B86" w:rsidP="00663B86">
      <w:pPr>
        <w:rPr>
          <w:rFonts w:ascii="Times New Roman" w:hAnsi="Times New Roman" w:cs="Times New Roman"/>
          <w:i/>
          <w:sz w:val="21"/>
          <w:szCs w:val="21"/>
        </w:rPr>
      </w:pPr>
      <w:r w:rsidRPr="000773E4">
        <w:rPr>
          <w:rFonts w:ascii="Times New Roman" w:hAnsi="Times New Roman" w:cs="Times New Roman"/>
          <w:i/>
          <w:sz w:val="21"/>
          <w:szCs w:val="21"/>
        </w:rPr>
        <w:t xml:space="preserve">   end do </w:t>
      </w:r>
    </w:p>
    <w:p w:rsidR="00663B86" w:rsidRPr="000773E4" w:rsidRDefault="00663B86" w:rsidP="00663B86">
      <w:pPr>
        <w:rPr>
          <w:rFonts w:ascii="Times New Roman" w:hAnsi="Times New Roman" w:cs="Times New Roman"/>
          <w:i/>
          <w:sz w:val="21"/>
          <w:szCs w:val="21"/>
        </w:rPr>
      </w:pPr>
      <w:r w:rsidRPr="000773E4">
        <w:rPr>
          <w:rFonts w:ascii="Times New Roman" w:hAnsi="Times New Roman" w:cs="Times New Roman"/>
          <w:i/>
          <w:sz w:val="21"/>
          <w:szCs w:val="21"/>
        </w:rPr>
        <w:t xml:space="preserve">   </w:t>
      </w:r>
    </w:p>
    <w:p w:rsidR="00663B86" w:rsidRPr="000773E4" w:rsidRDefault="00663B86" w:rsidP="00663B86">
      <w:pPr>
        <w:rPr>
          <w:rFonts w:ascii="Times New Roman" w:hAnsi="Times New Roman" w:cs="Times New Roman"/>
          <w:i/>
          <w:sz w:val="21"/>
          <w:szCs w:val="21"/>
        </w:rPr>
      </w:pPr>
      <w:r w:rsidRPr="000773E4">
        <w:rPr>
          <w:rFonts w:ascii="Times New Roman" w:hAnsi="Times New Roman" w:cs="Times New Roman"/>
          <w:i/>
          <w:sz w:val="21"/>
          <w:szCs w:val="21"/>
        </w:rPr>
        <w:t xml:space="preserve">   s_range[1]  ← max(s[j])</w:t>
      </w:r>
    </w:p>
    <w:p w:rsidR="00663B86" w:rsidRPr="006B5D14" w:rsidRDefault="00663B86" w:rsidP="00663B86">
      <w:pPr>
        <w:rPr>
          <w:rFonts w:ascii="Times New Roman" w:hAnsi="Times New Roman" w:cs="Times New Roman"/>
          <w:sz w:val="21"/>
          <w:szCs w:val="21"/>
          <w:lang w:eastAsia="zh-CN"/>
        </w:rPr>
      </w:pPr>
      <w:r w:rsidRPr="000773E4">
        <w:rPr>
          <w:rFonts w:ascii="Times New Roman" w:hAnsi="Times New Roman" w:cs="Times New Roman"/>
          <w:i/>
          <w:sz w:val="21"/>
          <w:szCs w:val="21"/>
        </w:rPr>
        <w:t xml:space="preserve">   s_range[2]  ← s_range[1]+index of max(abs_slope[i])</w:t>
      </w:r>
    </w:p>
    <w:p w:rsidR="00663B86" w:rsidRPr="000773E4" w:rsidRDefault="00663B86" w:rsidP="00663B86">
      <w:pPr>
        <w:ind w:firstLineChars="100" w:firstLine="240"/>
        <w:jc w:val="both"/>
        <w:rPr>
          <w:rFonts w:ascii="Times New Roman" w:hAnsi="Times New Roman" w:cs="Times New Roman"/>
          <w:lang w:eastAsia="zh-CN"/>
        </w:rPr>
      </w:pPr>
    </w:p>
    <w:p w:rsidR="00663B86" w:rsidRDefault="00663B86" w:rsidP="00663B86">
      <w:pPr>
        <w:ind w:firstLineChars="100" w:firstLine="240"/>
        <w:jc w:val="both"/>
        <w:rPr>
          <w:rFonts w:ascii="Times New Roman" w:hAnsi="Times New Roman" w:cs="Times New Roman"/>
          <w:sz w:val="21"/>
          <w:szCs w:val="21"/>
          <w:lang w:eastAsia="zh-CN"/>
        </w:rPr>
      </w:pPr>
      <w:r w:rsidRPr="000773E4">
        <w:rPr>
          <w:rFonts w:ascii="Times New Roman" w:hAnsi="Times New Roman" w:cs="Times New Roman"/>
        </w:rPr>
        <w:t xml:space="preserve">The final step is using </w:t>
      </w:r>
      <w:r>
        <w:rPr>
          <w:rFonts w:ascii="Times New Roman" w:hAnsi="Times New Roman" w:cs="Times New Roman" w:hint="eastAsia"/>
          <w:lang w:eastAsia="zh-CN"/>
        </w:rPr>
        <w:t xml:space="preserve">the </w:t>
      </w:r>
      <w:r w:rsidRPr="000773E4">
        <w:rPr>
          <w:rFonts w:ascii="Times New Roman" w:hAnsi="Times New Roman" w:cs="Times New Roman"/>
        </w:rPr>
        <w:t>linear square method to fit the logarithm</w:t>
      </w:r>
      <w:r w:rsidRPr="000773E4">
        <w:rPr>
          <w:rFonts w:ascii="Times New Roman" w:hAnsi="Times New Roman" w:cs="Times New Roman"/>
          <w:lang w:eastAsia="zh-CN"/>
        </w:rPr>
        <w:t xml:space="preserve"> </w:t>
      </w:r>
      <w:r w:rsidRPr="00492A91">
        <w:rPr>
          <w:rFonts w:ascii="Times New Roman" w:hAnsi="Times New Roman" w:cs="Times New Roman"/>
          <w:lang w:eastAsia="zh-CN"/>
        </w:rPr>
        <w:t>log(</w:t>
      </w:r>
      <w:r>
        <w:rPr>
          <w:rFonts w:ascii="Times New Roman" w:hAnsi="Times New Roman" w:cs="Times New Roman" w:hint="eastAsia"/>
          <w:i/>
          <w:lang w:eastAsia="zh-CN"/>
        </w:rPr>
        <w:t>a</w:t>
      </w:r>
      <w:r w:rsidRPr="00492A91">
        <w:rPr>
          <w:rFonts w:ascii="Times New Roman" w:hAnsi="Times New Roman" w:cs="Times New Roman"/>
          <w:lang w:eastAsia="zh-CN"/>
        </w:rPr>
        <w:t>)</w:t>
      </w:r>
      <w:r w:rsidRPr="00641829">
        <w:rPr>
          <w:rFonts w:ascii="Times New Roman" w:hAnsi="Times New Roman" w:cs="Times New Roman"/>
        </w:rPr>
        <w:t xml:space="preserve"> (for </w:t>
      </w:r>
      <w:r>
        <w:rPr>
          <w:rFonts w:ascii="Times New Roman" w:hAnsi="Times New Roman" w:cs="Times New Roman" w:hint="eastAsia"/>
          <w:lang w:eastAsia="zh-CN"/>
        </w:rPr>
        <w:t xml:space="preserve">the </w:t>
      </w:r>
      <w:r w:rsidRPr="00641829">
        <w:rPr>
          <w:rFonts w:ascii="Times New Roman" w:hAnsi="Times New Roman" w:cs="Times New Roman"/>
        </w:rPr>
        <w:t xml:space="preserve">exponential curve) or </w:t>
      </w:r>
      <m:oMath>
        <m:func>
          <m:funcPr>
            <m:ctrlPr>
              <w:rPr>
                <w:rFonts w:ascii="Cambria Math" w:hAnsi="Cambria Math" w:cs="Times New Roman"/>
                <w:i/>
              </w:rPr>
            </m:ctrlPr>
          </m:funcPr>
          <m:fName>
            <m:r>
              <m:rPr>
                <m:sty m:val="p"/>
              </m:rPr>
              <w:rPr>
                <w:rFonts w:ascii="Cambria Math" w:hAnsi="Cambria Math" w:cs="Times New Roman"/>
              </w:rPr>
              <m:t>log</m:t>
            </m:r>
          </m:fName>
          <m:e>
            <m:f>
              <m:fPr>
                <m:ctrlPr>
                  <w:rPr>
                    <w:rFonts w:ascii="Cambria Math" w:hAnsi="Cambria Math" w:cs="Times New Roman"/>
                    <w:i/>
                  </w:rPr>
                </m:ctrlPr>
              </m:fPr>
              <m:num>
                <m:r>
                  <w:rPr>
                    <w:rFonts w:ascii="Cambria Math" w:hAnsi="Cambria Math" w:cs="Times New Roman"/>
                  </w:rPr>
                  <m:t>1-a</m:t>
                </m:r>
              </m:num>
              <m:den>
                <m:r>
                  <w:rPr>
                    <w:rFonts w:ascii="Cambria Math" w:hAnsi="Cambria Math" w:cs="Times New Roman"/>
                  </w:rPr>
                  <m:t>a</m:t>
                </m:r>
              </m:den>
            </m:f>
          </m:e>
        </m:func>
      </m:oMath>
      <w:r w:rsidRPr="000773E4">
        <w:rPr>
          <w:rFonts w:ascii="Times New Roman" w:hAnsi="Times New Roman" w:cs="Times New Roman"/>
        </w:rPr>
        <w:t xml:space="preserve"> (for </w:t>
      </w:r>
      <w:r>
        <w:rPr>
          <w:rFonts w:ascii="Times New Roman" w:hAnsi="Times New Roman" w:cs="Times New Roman" w:hint="eastAsia"/>
          <w:lang w:eastAsia="zh-CN"/>
        </w:rPr>
        <w:t xml:space="preserve">the </w:t>
      </w:r>
      <w:r w:rsidRPr="000773E4">
        <w:rPr>
          <w:rFonts w:ascii="Times New Roman" w:hAnsi="Times New Roman" w:cs="Times New Roman"/>
        </w:rPr>
        <w:t xml:space="preserve">logistic curve) and </w:t>
      </w:r>
      <w:r w:rsidRPr="000773E4">
        <w:rPr>
          <w:rFonts w:ascii="Times New Roman" w:hAnsi="Times New Roman" w:cs="Times New Roman"/>
          <w:lang w:eastAsia="zh-CN"/>
        </w:rPr>
        <w:t xml:space="preserve">the </w:t>
      </w:r>
      <w:r w:rsidRPr="000773E4">
        <w:rPr>
          <w:rFonts w:ascii="Times New Roman" w:hAnsi="Times New Roman" w:cs="Times New Roman"/>
        </w:rPr>
        <w:t xml:space="preserve">absolute time </w:t>
      </w:r>
      <w:r w:rsidRPr="00492A91">
        <w:rPr>
          <w:rFonts w:ascii="Times New Roman" w:hAnsi="Times New Roman" w:cs="Times New Roman"/>
          <w:i/>
          <w:lang w:eastAsia="zh-CN"/>
        </w:rPr>
        <w:t>t</w:t>
      </w:r>
      <w:r w:rsidRPr="00641829">
        <w:rPr>
          <w:rFonts w:ascii="Times New Roman" w:hAnsi="Times New Roman" w:cs="Times New Roman"/>
        </w:rPr>
        <w:t xml:space="preserve">. The slope from the linear square is </w:t>
      </w:r>
      <w:r>
        <w:rPr>
          <w:rFonts w:ascii="Times New Roman" w:hAnsi="Times New Roman" w:cs="Times New Roman"/>
        </w:rPr>
        <w:t>the estimate of the</w:t>
      </w:r>
      <w:r>
        <w:rPr>
          <w:rFonts w:ascii="Times New Roman" w:hAnsi="Times New Roman" w:cs="Times New Roman" w:hint="eastAsia"/>
          <w:lang w:eastAsia="zh-CN"/>
        </w:rPr>
        <w:t xml:space="preserve"> </w:t>
      </w:r>
      <w:r w:rsidRPr="000773E4">
        <w:rPr>
          <w:rFonts w:ascii="Times New Roman" w:hAnsi="Times New Roman" w:cs="Times New Roman"/>
        </w:rPr>
        <w:t>selection coefficient</w:t>
      </w:r>
      <w:r w:rsidRPr="000773E4">
        <w:rPr>
          <w:rFonts w:ascii="Times New Roman" w:hAnsi="Times New Roman" w:cs="Times New Roman"/>
          <w:i/>
        </w:rPr>
        <w:t xml:space="preserve"> </w:t>
      </w:r>
      <w:r w:rsidRPr="00492A91">
        <w:rPr>
          <w:rFonts w:ascii="Times New Roman" w:hAnsi="Times New Roman" w:cs="Times New Roman"/>
          <w:i/>
          <w:lang w:eastAsia="zh-CN"/>
        </w:rPr>
        <w:t>s</w:t>
      </w:r>
      <w:r w:rsidRPr="008635BA">
        <w:rPr>
          <w:rFonts w:ascii="Times New Roman" w:hAnsi="Times New Roman" w:cs="Times New Roman"/>
        </w:rPr>
        <w:t>.</w:t>
      </w:r>
    </w:p>
    <w:p w:rsidR="00663B86" w:rsidRPr="00927DF9" w:rsidRDefault="00663B86" w:rsidP="00663B86">
      <w:pPr>
        <w:jc w:val="both"/>
        <w:rPr>
          <w:rFonts w:ascii="Times New Roman" w:hAnsi="Times New Roman" w:cs="Times New Roman"/>
          <w:color w:val="000000"/>
          <w:sz w:val="21"/>
          <w:szCs w:val="21"/>
          <w:lang w:eastAsia="zh-CN"/>
        </w:rPr>
      </w:pPr>
    </w:p>
    <w:p w:rsidR="00663B86" w:rsidRDefault="00663B86" w:rsidP="00663B86">
      <w:pPr>
        <w:rPr>
          <w:lang w:eastAsia="zh-CN"/>
        </w:rPr>
      </w:pPr>
    </w:p>
    <w:p w:rsidR="00663B86" w:rsidRPr="008A0817" w:rsidRDefault="00663B86" w:rsidP="00663B86">
      <w:pPr>
        <w:pStyle w:val="1"/>
        <w:rPr>
          <w:rFonts w:ascii="Times New Roman" w:hAnsi="Times New Roman" w:cs="Times New Roman"/>
          <w:color w:val="000000"/>
          <w:sz w:val="24"/>
          <w:szCs w:val="24"/>
        </w:rPr>
      </w:pPr>
      <w:r>
        <w:rPr>
          <w:rFonts w:ascii="Times New Roman" w:hAnsi="Times New Roman" w:cs="Times New Roman" w:hint="eastAsia"/>
          <w:color w:val="000000"/>
          <w:sz w:val="24"/>
          <w:szCs w:val="24"/>
        </w:rPr>
        <w:t>3</w:t>
      </w:r>
      <w:r w:rsidRPr="008A0817">
        <w:rPr>
          <w:rFonts w:ascii="Times New Roman" w:hAnsi="Times New Roman" w:cs="Times New Roman" w:hint="eastAsia"/>
          <w:color w:val="000000"/>
          <w:sz w:val="24"/>
          <w:szCs w:val="24"/>
        </w:rPr>
        <w:t>.</w:t>
      </w:r>
      <w:r w:rsidRPr="008A0817">
        <w:rPr>
          <w:rFonts w:ascii="Times New Roman" w:hAnsi="Times New Roman" w:cs="Times New Roman" w:hint="eastAsia"/>
          <w:color w:val="000000"/>
          <w:sz w:val="24"/>
          <w:szCs w:val="24"/>
        </w:rPr>
        <w:tab/>
        <w:t>Simulations</w:t>
      </w:r>
    </w:p>
    <w:p w:rsidR="00663B86" w:rsidRPr="00C552E4" w:rsidRDefault="00663B86" w:rsidP="00663B86">
      <w:pPr>
        <w:pStyle w:val="2"/>
        <w:rPr>
          <w:rFonts w:ascii="Times New Roman" w:hAnsi="Times New Roman" w:cs="Times New Roman"/>
          <w:color w:val="000000"/>
          <w:sz w:val="24"/>
          <w:szCs w:val="24"/>
          <w:lang w:eastAsia="zh-CN"/>
        </w:rPr>
      </w:pPr>
      <w:r>
        <w:rPr>
          <w:rFonts w:ascii="Times New Roman" w:hAnsi="Times New Roman" w:cs="Times New Roman" w:hint="eastAsia"/>
          <w:color w:val="000000"/>
          <w:sz w:val="24"/>
          <w:szCs w:val="24"/>
          <w:lang w:eastAsia="zh-CN"/>
        </w:rPr>
        <w:t>3</w:t>
      </w:r>
      <w:r w:rsidRPr="00C552E4">
        <w:rPr>
          <w:rFonts w:ascii="Times New Roman" w:hAnsi="Times New Roman" w:cs="Times New Roman" w:hint="eastAsia"/>
          <w:color w:val="000000"/>
          <w:sz w:val="24"/>
          <w:szCs w:val="24"/>
          <w:lang w:eastAsia="zh-CN"/>
        </w:rPr>
        <w:t>.1</w:t>
      </w:r>
      <w:r w:rsidRPr="00C552E4">
        <w:rPr>
          <w:rFonts w:ascii="Times New Roman" w:hAnsi="Times New Roman" w:cs="Times New Roman" w:hint="eastAsia"/>
          <w:color w:val="000000"/>
          <w:sz w:val="24"/>
          <w:szCs w:val="24"/>
          <w:lang w:eastAsia="zh-CN"/>
        </w:rPr>
        <w:tab/>
      </w:r>
      <w:r w:rsidRPr="00C552E4">
        <w:rPr>
          <w:rFonts w:ascii="Times New Roman" w:hAnsi="Times New Roman" w:cs="Times New Roman"/>
          <w:color w:val="000000"/>
          <w:sz w:val="24"/>
          <w:szCs w:val="24"/>
          <w:lang w:eastAsia="zh-CN"/>
        </w:rPr>
        <w:t>Neutral simulation</w:t>
      </w:r>
    </w:p>
    <w:p w:rsidR="00663B86" w:rsidRPr="0067756D" w:rsidRDefault="00663B86" w:rsidP="00663B86">
      <w:pPr>
        <w:jc w:val="both"/>
        <w:rPr>
          <w:rFonts w:ascii="Times New Roman" w:hAnsi="Times New Roman" w:cs="Times New Roman"/>
          <w:color w:val="000000"/>
          <w:lang w:eastAsia="zh-CN"/>
        </w:rPr>
      </w:pPr>
      <w:r>
        <w:rPr>
          <w:rFonts w:ascii="Times New Roman" w:hAnsi="Times New Roman" w:cs="Times New Roman" w:hint="eastAsia"/>
          <w:color w:val="000000"/>
          <w:lang w:eastAsia="zh-CN"/>
        </w:rPr>
        <w:t>T</w:t>
      </w:r>
      <w:r w:rsidRPr="000773E4">
        <w:rPr>
          <w:rFonts w:ascii="Times New Roman" w:hAnsi="Times New Roman" w:cs="Times New Roman"/>
          <w:color w:val="000000"/>
          <w:lang w:eastAsia="zh-CN"/>
        </w:rPr>
        <w:t>o define the thresholds of the models, w</w:t>
      </w:r>
      <w:r>
        <w:rPr>
          <w:rFonts w:ascii="Times New Roman" w:hAnsi="Times New Roman" w:cs="Times New Roman"/>
          <w:color w:val="000000"/>
          <w:lang w:eastAsia="zh-CN"/>
        </w:rPr>
        <w:t xml:space="preserve">e </w:t>
      </w:r>
      <w:r>
        <w:rPr>
          <w:rFonts w:ascii="Times New Roman" w:hAnsi="Times New Roman" w:cs="Times New Roman" w:hint="eastAsia"/>
          <w:color w:val="000000"/>
          <w:lang w:eastAsia="zh-CN"/>
        </w:rPr>
        <w:t>performed</w:t>
      </w:r>
      <w:r w:rsidRPr="000773E4">
        <w:rPr>
          <w:rFonts w:ascii="Times New Roman" w:hAnsi="Times New Roman" w:cs="Times New Roman"/>
          <w:color w:val="000000"/>
          <w:lang w:eastAsia="zh-CN"/>
        </w:rPr>
        <w:t xml:space="preserve"> neutral sim</w:t>
      </w:r>
      <w:r>
        <w:rPr>
          <w:rFonts w:ascii="Times New Roman" w:hAnsi="Times New Roman" w:cs="Times New Roman"/>
          <w:color w:val="000000"/>
          <w:lang w:eastAsia="zh-CN"/>
        </w:rPr>
        <w:t>ulations based on the demograph</w:t>
      </w:r>
      <w:r>
        <w:rPr>
          <w:rFonts w:ascii="Times New Roman" w:hAnsi="Times New Roman" w:cs="Times New Roman" w:hint="eastAsia"/>
          <w:color w:val="000000"/>
          <w:lang w:eastAsia="zh-CN"/>
        </w:rPr>
        <w:t>y</w:t>
      </w:r>
      <w:r w:rsidRPr="000773E4">
        <w:rPr>
          <w:rFonts w:ascii="Times New Roman" w:hAnsi="Times New Roman" w:cs="Times New Roman"/>
          <w:color w:val="000000"/>
          <w:lang w:eastAsia="zh-CN"/>
        </w:rPr>
        <w:t xml:space="preserve"> inferred from mega-genome</w:t>
      </w:r>
      <w:r>
        <w:rPr>
          <w:rFonts w:ascii="Times New Roman" w:hAnsi="Times New Roman" w:cs="Times New Roman" w:hint="eastAsia"/>
          <w:color w:val="000000"/>
          <w:lang w:eastAsia="zh-CN"/>
        </w:rPr>
        <w:t>s (Supplementary Fig. 3) and the core model (Supplementary Fig. 15)</w:t>
      </w:r>
      <w:r w:rsidRPr="000773E4">
        <w:rPr>
          <w:rFonts w:ascii="Times New Roman" w:hAnsi="Times New Roman" w:cs="Times New Roman"/>
          <w:color w:val="000000"/>
          <w:lang w:eastAsia="zh-CN"/>
        </w:rPr>
        <w:t xml:space="preserve">. The command </w:t>
      </w:r>
      <w:r>
        <w:rPr>
          <w:rFonts w:ascii="Times New Roman" w:hAnsi="Times New Roman" w:cs="Times New Roman"/>
          <w:color w:val="000000"/>
          <w:lang w:eastAsia="zh-CN"/>
        </w:rPr>
        <w:t>line for simulations based on</w:t>
      </w:r>
      <w:r>
        <w:rPr>
          <w:rFonts w:ascii="Times New Roman" w:hAnsi="Times New Roman" w:cs="Times New Roman" w:hint="eastAsia"/>
          <w:color w:val="000000"/>
          <w:lang w:eastAsia="zh-CN"/>
        </w:rPr>
        <w:t xml:space="preserve"> </w:t>
      </w:r>
      <w:r w:rsidRPr="000773E4">
        <w:rPr>
          <w:rFonts w:ascii="Times New Roman" w:hAnsi="Times New Roman" w:cs="Times New Roman"/>
          <w:color w:val="000000"/>
          <w:lang w:eastAsia="zh-CN"/>
        </w:rPr>
        <w:t>CEU</w:t>
      </w:r>
      <w:r>
        <w:rPr>
          <w:rFonts w:ascii="Times New Roman" w:hAnsi="Times New Roman" w:cs="Times New Roman" w:hint="eastAsia"/>
          <w:color w:val="000000"/>
          <w:lang w:eastAsia="zh-CN"/>
        </w:rPr>
        <w:t xml:space="preserve"> demography</w:t>
      </w:r>
      <w:r w:rsidRPr="000773E4">
        <w:rPr>
          <w:rFonts w:ascii="Times New Roman" w:hAnsi="Times New Roman" w:cs="Times New Roman"/>
          <w:color w:val="000000"/>
          <w:lang w:eastAsia="zh-CN"/>
        </w:rPr>
        <w:t xml:space="preserve"> is</w:t>
      </w:r>
      <w:r w:rsidRPr="008635BA">
        <w:rPr>
          <w:rFonts w:ascii="Times New Roman" w:hAnsi="Times New Roman" w:cs="Times New Roman"/>
          <w:color w:val="000000"/>
          <w:lang w:eastAsia="zh-CN"/>
        </w:rPr>
        <w:t xml:space="preserve">: </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 xml:space="preserve">msms -N 10000 -ms 30 100 -t 100000 -r 52000 100000000 -eN 0 31992.4263670592 -eN \ 0.000217705365 937032.677745933 -eN 0.00087928974 30375.3116123553 -eN \ 0.002009452275 9.12237206427 -eN 0.003650887215 1.54691976123 -eN 0.005868165195 \ 0.81437755104 -eN 0.008750203155 0.50508914922 -eN 0.012417674085 0.27262145511 \ </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 xml:space="preserve">-eN 0.01703041677 0.16742636388 -eN 0.022799785365 0.14780535912 -eN 0.03000382173\ 0.16885326906 -eN 0.0390105432 0.22700777058 -eN 0.05030652303 0.36921771369 -eN \ 0.06454099602 0.67861126332 -eN 0.082584430785 1.12489314777 -eN 0.10561285971 \ 1.4983845201 -eN 0.135226082025 1.68978740742 -eN 0.173618440785 1.61094701493 \ </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eN 0.223824755835 1.29181141485 -eN 0.290077050105 0.99000332703 -eN \ 0.378329230125 0.76061102994 -eN 0.65828033442 0.75980795472 -eN 1.186401441015 \ 1.37679060465 -eN 2.22525580545 1.62494861022 -eN 4.35856514373 2.83136165541 \</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oFP .00000000</w:t>
      </w:r>
    </w:p>
    <w:p w:rsidR="00663B86" w:rsidRPr="008635BA" w:rsidRDefault="00663B86" w:rsidP="00663B86">
      <w:pPr>
        <w:ind w:leftChars="100" w:left="240"/>
        <w:rPr>
          <w:rFonts w:ascii="Times New Roman" w:hAnsi="Times New Roman" w:cs="Times New Roman"/>
          <w:color w:val="000000"/>
          <w:lang w:eastAsia="zh-CN"/>
        </w:rPr>
      </w:pPr>
    </w:p>
    <w:p w:rsidR="00663B86" w:rsidRDefault="00663B86" w:rsidP="00663B86">
      <w:pPr>
        <w:rPr>
          <w:rFonts w:ascii="Times New Roman" w:hAnsi="Times New Roman" w:cs="Times New Roman"/>
          <w:color w:val="000000"/>
          <w:sz w:val="21"/>
          <w:szCs w:val="21"/>
          <w:lang w:eastAsia="zh-CN"/>
        </w:rPr>
      </w:pPr>
      <w:r w:rsidRPr="000773E4">
        <w:rPr>
          <w:rFonts w:ascii="Times New Roman" w:hAnsi="Times New Roman" w:cs="Times New Roman"/>
          <w:color w:val="000000"/>
          <w:lang w:eastAsia="zh-CN"/>
        </w:rPr>
        <w:t xml:space="preserve">The command </w:t>
      </w:r>
      <w:r>
        <w:rPr>
          <w:rFonts w:ascii="Times New Roman" w:hAnsi="Times New Roman" w:cs="Times New Roman" w:hint="eastAsia"/>
          <w:color w:val="000000"/>
          <w:lang w:eastAsia="zh-CN"/>
        </w:rPr>
        <w:t xml:space="preserve">line for simulations based on </w:t>
      </w:r>
      <w:r>
        <w:rPr>
          <w:rFonts w:ascii="Times New Roman" w:hAnsi="Times New Roman" w:cs="Times New Roman"/>
          <w:color w:val="000000"/>
          <w:lang w:eastAsia="zh-CN"/>
        </w:rPr>
        <w:t>C</w:t>
      </w:r>
      <w:r>
        <w:rPr>
          <w:rFonts w:ascii="Times New Roman" w:hAnsi="Times New Roman" w:cs="Times New Roman" w:hint="eastAsia"/>
          <w:color w:val="000000"/>
          <w:lang w:eastAsia="zh-CN"/>
        </w:rPr>
        <w:t>HB demography</w:t>
      </w:r>
      <w:r w:rsidRPr="000773E4">
        <w:rPr>
          <w:rFonts w:ascii="Times New Roman" w:hAnsi="Times New Roman" w:cs="Times New Roman"/>
          <w:color w:val="000000"/>
          <w:lang w:eastAsia="zh-CN"/>
        </w:rPr>
        <w:t xml:space="preserve"> is</w:t>
      </w:r>
      <w:r w:rsidRPr="007A0531">
        <w:rPr>
          <w:rFonts w:ascii="Times New Roman" w:hAnsi="Times New Roman" w:cs="Times New Roman"/>
          <w:color w:val="000000"/>
          <w:lang w:eastAsia="zh-CN"/>
        </w:rPr>
        <w:t xml:space="preserve">: </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msms -N 10000 -ms 30 100 -t 100000 -r 52000 100000000 -eN 0 20537.7602903039 -eN \ 0.00019734936 411299.837605472 -eN 0.0007969878 2908.02698340927 -eN \ 0.001822002665 165.49303401968 -eN 0.003310978285 9.38693812165 -eN \ 0.005323688745 1.22404359215 -eN 0.007941730415 0.36658592415 -eN 0.011275796045\ 0.16308837255 -eN 0.015473265125 0.11556006835 -eN 0.02072927316 0.12029898311 \</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eN 0.027300311065 0.14845605606 -eN 0.035526996245 0.2014102026 -eN \ 0.045860638855 0.31748135519 -eN 0.058904039985 0.57772696827 -eN 0.07546778683 \ 1.00424004968 -eN 0.09664868641 1.39055015682 -eN 0.123942672175 1.63869736859 \</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eN 0.159407364215 1.6647430564 -eN 0.2058948403 1.38610347092 -eN 0.26739320208 \ 1.0610184726 -eN 0.34952912017 0.78468762162 -eN 0.61124346791 0.74231000921 -eN \ 1.108006279915 1.28028183445 -eN 2.091753622655 1.65223351059 -eN 4.12663331036 \ 2.67817250192 -oFP .00000000</w:t>
      </w:r>
    </w:p>
    <w:p w:rsidR="00663B86" w:rsidRPr="007A0531" w:rsidRDefault="00663B86" w:rsidP="00663B86">
      <w:pPr>
        <w:ind w:leftChars="100" w:left="240"/>
        <w:rPr>
          <w:rFonts w:ascii="Times New Roman" w:hAnsi="Times New Roman" w:cs="Times New Roman"/>
          <w:color w:val="000000"/>
          <w:lang w:eastAsia="zh-CN"/>
        </w:rPr>
      </w:pPr>
    </w:p>
    <w:p w:rsidR="00663B86" w:rsidRDefault="00663B86" w:rsidP="00663B86">
      <w:pPr>
        <w:rPr>
          <w:rFonts w:ascii="Times New Roman" w:hAnsi="Times New Roman" w:cs="Times New Roman"/>
          <w:color w:val="000000"/>
          <w:lang w:eastAsia="zh-CN"/>
        </w:rPr>
      </w:pPr>
      <w:r w:rsidRPr="000773E4">
        <w:rPr>
          <w:rFonts w:ascii="Times New Roman" w:hAnsi="Times New Roman" w:cs="Times New Roman"/>
          <w:color w:val="000000"/>
          <w:lang w:eastAsia="zh-CN"/>
        </w:rPr>
        <w:t xml:space="preserve">The command </w:t>
      </w:r>
      <w:r>
        <w:rPr>
          <w:rFonts w:ascii="Times New Roman" w:hAnsi="Times New Roman" w:cs="Times New Roman" w:hint="eastAsia"/>
          <w:color w:val="000000"/>
          <w:lang w:eastAsia="zh-CN"/>
        </w:rPr>
        <w:t>line for simulations based on YRI demography</w:t>
      </w:r>
      <w:r w:rsidRPr="000773E4">
        <w:rPr>
          <w:rFonts w:ascii="Times New Roman" w:hAnsi="Times New Roman" w:cs="Times New Roman"/>
          <w:color w:val="000000"/>
          <w:lang w:eastAsia="zh-CN"/>
        </w:rPr>
        <w:t xml:space="preserve"> is</w:t>
      </w:r>
      <w:r w:rsidRPr="007A0531">
        <w:rPr>
          <w:rFonts w:ascii="Times New Roman" w:hAnsi="Times New Roman" w:cs="Times New Roman"/>
          <w:color w:val="000000"/>
          <w:lang w:eastAsia="zh-CN"/>
        </w:rPr>
        <w:t>:</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msms -N 10000 -ms 30 100 -t 100000 -r 52000 100000000 -eN 0 51565.3305880467 -eN \ 0.00032229121 228347.806087211 -eN 0.00130126451 1134.76714946095 -eN \ 0.00297101897 4.64512601129 -eN 0.005392602925 0.8730901878 -eN 0.008655113945 \ 0.59044079663 -eN 0.01288284864 0.67243256043 -eN 0.018242452465 0.72654778452 \</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lastRenderedPageBreak/>
        <w:t>-eN 0.02495501939 0.63147407751 -eN 0.03330929154 0.55386679413 -eN 0.04368310861 \ 0.60528159187 -eN 0.056573107055 0.83921001183 -eN 0.07262991913 1.21296111834 \</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eN 0.092714821345 1.53237150691 -eN 0.11797068253 1.69328501824 -eN \ 0.14992701097 1.71967659845 -eN 0.19064240052 1.527088351 -eN 0.242910224995 \ 1.18271854316 -eN 0.310548480265 0.912535112 -eN 0.398818872825 0.7706829808 -eN \ 0.515030703325 0.71566138143 -eN 0.876456096 0.92831418165 -eN 1.539915651155 \ 1.68208292376 -eN 2.80669995155 1.54266282623 -eN 5.325485505525 4.39060505296 \</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oFP .00000000</w:t>
      </w:r>
    </w:p>
    <w:p w:rsidR="00663B86" w:rsidRDefault="00663B86" w:rsidP="00663B86">
      <w:pPr>
        <w:rPr>
          <w:rFonts w:ascii="Times New Roman" w:hAnsi="Times New Roman" w:cs="Times New Roman"/>
          <w:color w:val="000000"/>
          <w:lang w:eastAsia="zh-CN"/>
        </w:rPr>
      </w:pPr>
    </w:p>
    <w:p w:rsidR="00663B86" w:rsidRDefault="00663B86" w:rsidP="00663B86">
      <w:pPr>
        <w:ind w:firstLine="240"/>
        <w:rPr>
          <w:rFonts w:ascii="Times New Roman" w:hAnsi="Times New Roman" w:cs="Times New Roman"/>
          <w:color w:val="000000"/>
          <w:sz w:val="21"/>
          <w:szCs w:val="21"/>
          <w:lang w:eastAsia="zh-CN"/>
        </w:rPr>
      </w:pPr>
      <w:r w:rsidRPr="000773E4">
        <w:rPr>
          <w:rFonts w:ascii="Times New Roman" w:hAnsi="Times New Roman" w:cs="Times New Roman"/>
          <w:color w:val="000000"/>
          <w:lang w:eastAsia="zh-CN"/>
        </w:rPr>
        <w:t xml:space="preserve">The command </w:t>
      </w:r>
      <w:r>
        <w:rPr>
          <w:rFonts w:ascii="Times New Roman" w:hAnsi="Times New Roman" w:cs="Times New Roman" w:hint="eastAsia"/>
          <w:color w:val="000000"/>
          <w:lang w:eastAsia="zh-CN"/>
        </w:rPr>
        <w:t>line for</w:t>
      </w:r>
      <w:r w:rsidRPr="000773E4">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 xml:space="preserve">simulations based on the core model </w:t>
      </w:r>
      <w:r w:rsidRPr="000773E4">
        <w:rPr>
          <w:rFonts w:ascii="Times New Roman" w:hAnsi="Times New Roman" w:cs="Times New Roman"/>
          <w:color w:val="000000"/>
          <w:lang w:eastAsia="zh-CN"/>
        </w:rPr>
        <w:t>is</w:t>
      </w:r>
      <w:r w:rsidRPr="0039440D">
        <w:rPr>
          <w:rFonts w:ascii="Times New Roman" w:hAnsi="Times New Roman" w:cs="Times New Roman"/>
          <w:color w:val="000000"/>
          <w:lang w:eastAsia="zh-CN"/>
        </w:rPr>
        <w:t xml:space="preserve">: </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msms -N 10000 -ms 30 100 -T -t 10000 -r 5200 10000000 -eN 0 2 -eN 0.01 0.25 -eN 0.05 1 \</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eN 0.1 2 -eN 0.5 1 -eN 1 2 -oFP .0000000</w:t>
      </w:r>
    </w:p>
    <w:p w:rsidR="00663B86" w:rsidRPr="000773E4" w:rsidRDefault="00663B86" w:rsidP="00663B86">
      <w:pPr>
        <w:rPr>
          <w:rFonts w:ascii="Times New Roman" w:hAnsi="Times New Roman" w:cs="Times New Roman"/>
          <w:color w:val="000000"/>
          <w:lang w:eastAsia="zh-CN"/>
        </w:rPr>
      </w:pPr>
    </w:p>
    <w:p w:rsidR="00663B86" w:rsidRPr="000773E4" w:rsidRDefault="00663B86" w:rsidP="00663B86">
      <w:pPr>
        <w:ind w:firstLineChars="100" w:firstLine="240"/>
        <w:rPr>
          <w:rFonts w:ascii="Times New Roman" w:hAnsi="Times New Roman" w:cs="Times New Roman"/>
          <w:color w:val="000000"/>
          <w:lang w:eastAsia="zh-CN"/>
        </w:rPr>
      </w:pPr>
      <w:r>
        <w:rPr>
          <w:rFonts w:ascii="Times New Roman" w:hAnsi="Times New Roman" w:cs="Times New Roman"/>
          <w:color w:val="000000"/>
          <w:lang w:eastAsia="zh-CN"/>
        </w:rPr>
        <w:t xml:space="preserve">We also </w:t>
      </w:r>
      <w:r>
        <w:rPr>
          <w:rFonts w:ascii="Times New Roman" w:hAnsi="Times New Roman" w:cs="Times New Roman" w:hint="eastAsia"/>
          <w:color w:val="000000"/>
          <w:lang w:eastAsia="zh-CN"/>
        </w:rPr>
        <w:t>performed</w:t>
      </w:r>
      <w:r w:rsidRPr="000773E4">
        <w:rPr>
          <w:rFonts w:ascii="Times New Roman" w:hAnsi="Times New Roman" w:cs="Times New Roman"/>
          <w:color w:val="000000"/>
          <w:lang w:eastAsia="zh-CN"/>
        </w:rPr>
        <w:t xml:space="preserve"> simulations under </w:t>
      </w:r>
      <w:r>
        <w:rPr>
          <w:rFonts w:ascii="Times New Roman" w:hAnsi="Times New Roman" w:cs="Times New Roman"/>
          <w:color w:val="000000"/>
          <w:lang w:eastAsia="zh-CN"/>
        </w:rPr>
        <w:t>10 different demographic scenarios of population size change over time</w:t>
      </w:r>
      <w:r w:rsidRPr="000773E4">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Supplementary Fig. 5</w:t>
      </w:r>
      <w:r w:rsidRPr="000773E4">
        <w:rPr>
          <w:rFonts w:ascii="Times New Roman" w:hAnsi="Times New Roman" w:cs="Times New Roman"/>
          <w:color w:val="000000"/>
          <w:lang w:eastAsia="zh-CN"/>
        </w:rPr>
        <w:t>):</w:t>
      </w:r>
    </w:p>
    <w:p w:rsidR="00663B86" w:rsidRPr="000773E4" w:rsidRDefault="00663B86" w:rsidP="00663B86">
      <w:pPr>
        <w:ind w:firstLineChars="100" w:firstLine="210"/>
        <w:rPr>
          <w:rFonts w:ascii="Times New Roman" w:hAnsi="Times New Roman" w:cs="Times New Roman"/>
          <w:color w:val="000000"/>
          <w:lang w:eastAsia="zh-CN"/>
        </w:rPr>
      </w:pPr>
      <w:r w:rsidRPr="000773E4">
        <w:rPr>
          <w:rFonts w:ascii="Times New Roman" w:hAnsi="Times New Roman" w:cs="Times New Roman"/>
          <w:color w:val="000000"/>
          <w:sz w:val="21"/>
          <w:szCs w:val="21"/>
          <w:lang w:eastAsia="zh-CN"/>
        </w:rPr>
        <w:t xml:space="preserve">demo 1:  msms -N 10000 -ms 30 1 -T -t 10000 -r 5200 10000000 -eN 0 2 -eN 0.01 1  </w:t>
      </w:r>
      <w:r w:rsidRPr="000773E4">
        <w:rPr>
          <w:rFonts w:ascii="Times New Roman" w:hAnsi="Times New Roman" w:cs="Times New Roman"/>
          <w:color w:val="000000"/>
          <w:lang w:eastAsia="zh-CN"/>
        </w:rPr>
        <w:t xml:space="preserve"> </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demo 2:  msms -N 10000 -ms 30 1 -T -t 10000 -r 5200 10000000 -eN 0 2 -eN 0.01 0.5</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demo 3:  msms -N 10000 -ms 30 1 -T -t 10000 -r 5200 10000000 -eN 0 2 -eN 0.01 0.25</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 xml:space="preserve">demo 4:  msms -N 10000 -ms 30 1 -T -t 10000 -r 5200 10000000 -eN 0 2 -eN 0.01 1 -eN \ </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0.05 2</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demo 5:  msms -N 10000 -ms 30 1 -T -t 10000 -r 5200 10000000 -eN 0 2 -eN 0.01 0.5 -eN \</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0.05 2</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demo 6:  msms -N 10000 -ms 30 1 -T -t 10000 -r 5200 10000000 -eN 0 2 -eN 0.01 0.25 -eN \</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0.05 2</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demo 7:  msms -N 10000 -ms 30 1 -T -t 10000 -r 5200 10000000 -eN 0 2 -eN 0.01 0.25 -eN \</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 xml:space="preserve"> 0.05 1 -eN 0.1 2</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demo 8  msms -N 10000 -ms 30 1 -T -t 10000 -r 5200 10000000 -eN 0 2 -eN 0.01 1 -eN 0.05 \</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 xml:space="preserve"> 0.25 -eN 0.1 2</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demo 9:  msms -N 10000 -ms 30 1 -T -t 10000 -r 5200 10000000 -eN 0 2 -eN 0.01 0.25 -eN \</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0.05 2 -eN 0.5 1 -eN 1 2</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demo 10:  msms -N 10000 -ms 30 1 -T -t 10000 -r 5200 10000000 -eN 0 2 -eN 0.01 1 -eN \</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0.05 0.25 -eN 0.1 2 -eN 0.5 1 -eN 1 2</w:t>
      </w:r>
    </w:p>
    <w:p w:rsidR="00663B86" w:rsidRPr="0039440D" w:rsidRDefault="00663B86" w:rsidP="00663B86">
      <w:pPr>
        <w:rPr>
          <w:rFonts w:ascii="Times New Roman" w:hAnsi="Times New Roman" w:cs="Times New Roman"/>
          <w:color w:val="000000"/>
          <w:lang w:eastAsia="zh-CN"/>
        </w:rPr>
      </w:pPr>
    </w:p>
    <w:p w:rsidR="00663B86" w:rsidRPr="00C552E4" w:rsidRDefault="00663B86" w:rsidP="00663B86">
      <w:pPr>
        <w:pStyle w:val="2"/>
        <w:rPr>
          <w:rFonts w:ascii="Times New Roman" w:hAnsi="Times New Roman" w:cs="Times New Roman"/>
          <w:color w:val="000000"/>
          <w:sz w:val="24"/>
          <w:szCs w:val="24"/>
          <w:lang w:eastAsia="zh-CN"/>
        </w:rPr>
      </w:pPr>
      <w:r>
        <w:rPr>
          <w:rFonts w:ascii="Times New Roman" w:hAnsi="Times New Roman" w:cs="Times New Roman" w:hint="eastAsia"/>
          <w:color w:val="000000"/>
          <w:sz w:val="24"/>
          <w:szCs w:val="24"/>
          <w:lang w:eastAsia="zh-CN"/>
        </w:rPr>
        <w:t>3</w:t>
      </w:r>
      <w:r w:rsidRPr="00C552E4">
        <w:rPr>
          <w:rFonts w:ascii="Times New Roman" w:hAnsi="Times New Roman" w:cs="Times New Roman" w:hint="eastAsia"/>
          <w:color w:val="000000"/>
          <w:sz w:val="24"/>
          <w:szCs w:val="24"/>
          <w:lang w:eastAsia="zh-CN"/>
        </w:rPr>
        <w:t>.2</w:t>
      </w:r>
      <w:r w:rsidRPr="00C552E4">
        <w:rPr>
          <w:rFonts w:ascii="Times New Roman" w:hAnsi="Times New Roman" w:cs="Times New Roman" w:hint="eastAsia"/>
          <w:color w:val="000000"/>
          <w:sz w:val="24"/>
          <w:szCs w:val="24"/>
          <w:lang w:eastAsia="zh-CN"/>
        </w:rPr>
        <w:tab/>
      </w:r>
      <w:r w:rsidRPr="00C552E4">
        <w:rPr>
          <w:rFonts w:ascii="Times New Roman" w:hAnsi="Times New Roman" w:cs="Times New Roman"/>
          <w:color w:val="000000"/>
          <w:sz w:val="24"/>
          <w:szCs w:val="24"/>
          <w:lang w:eastAsia="zh-CN"/>
        </w:rPr>
        <w:t>Simulation of PS</w:t>
      </w:r>
    </w:p>
    <w:p w:rsidR="00663B86" w:rsidRPr="00641829" w:rsidRDefault="00663B86" w:rsidP="00663B86">
      <w:pPr>
        <w:jc w:val="both"/>
        <w:rPr>
          <w:rFonts w:ascii="Times New Roman" w:hAnsi="Times New Roman" w:cs="Times New Roman"/>
          <w:color w:val="000000"/>
          <w:lang w:eastAsia="zh-CN"/>
        </w:rPr>
      </w:pPr>
      <w:r w:rsidRPr="00E655C5">
        <w:rPr>
          <w:rFonts w:ascii="Times New Roman" w:hAnsi="Times New Roman" w:cs="Times New Roman"/>
          <w:color w:val="000000"/>
          <w:lang w:eastAsia="zh-CN"/>
        </w:rPr>
        <w:t xml:space="preserve">The command </w:t>
      </w:r>
      <w:r>
        <w:rPr>
          <w:rFonts w:ascii="Times New Roman" w:hAnsi="Times New Roman" w:cs="Times New Roman" w:hint="eastAsia"/>
          <w:color w:val="000000"/>
          <w:lang w:eastAsia="zh-CN"/>
        </w:rPr>
        <w:t>line for</w:t>
      </w:r>
      <w:r w:rsidRPr="00E655C5">
        <w:rPr>
          <w:rFonts w:ascii="Times New Roman" w:hAnsi="Times New Roman" w:cs="Times New Roman"/>
          <w:color w:val="000000"/>
          <w:lang w:eastAsia="zh-CN"/>
        </w:rPr>
        <w:t xml:space="preserve"> hard sweep </w:t>
      </w:r>
      <w:r>
        <w:rPr>
          <w:rFonts w:ascii="Times New Roman" w:hAnsi="Times New Roman" w:cs="Times New Roman" w:hint="eastAsia"/>
          <w:color w:val="000000"/>
          <w:lang w:eastAsia="zh-CN"/>
        </w:rPr>
        <w:t xml:space="preserve">simulations </w:t>
      </w:r>
      <w:r w:rsidRPr="00E655C5">
        <w:rPr>
          <w:rFonts w:ascii="Times New Roman" w:hAnsi="Times New Roman" w:cs="Times New Roman"/>
          <w:color w:val="000000"/>
          <w:lang w:eastAsia="zh-CN"/>
        </w:rPr>
        <w:t>is:</w:t>
      </w:r>
    </w:p>
    <w:p w:rsidR="00663B86" w:rsidRDefault="00663B86" w:rsidP="00663B86">
      <w:pPr>
        <w:ind w:leftChars="100" w:left="240"/>
        <w:jc w:val="both"/>
        <w:rPr>
          <w:rFonts w:ascii="Times New Roman" w:hAnsi="Times New Roman" w:cs="Times New Roman"/>
          <w:color w:val="000000"/>
          <w:sz w:val="21"/>
          <w:szCs w:val="21"/>
          <w:lang w:eastAsia="zh-CN"/>
        </w:rPr>
      </w:pPr>
      <w:r>
        <w:rPr>
          <w:rFonts w:ascii="Times New Roman" w:hAnsi="Times New Roman" w:cs="Times New Roman" w:hint="eastAsia"/>
          <w:color w:val="000000"/>
          <w:sz w:val="21"/>
          <w:szCs w:val="21"/>
          <w:lang w:eastAsia="zh-CN"/>
        </w:rPr>
        <w:t>msms</w:t>
      </w:r>
      <w:r w:rsidRPr="00E655C5">
        <w:rPr>
          <w:rFonts w:ascii="Times New Roman" w:hAnsi="Times New Roman" w:cs="Times New Roman"/>
          <w:color w:val="000000"/>
          <w:sz w:val="21"/>
          <w:szCs w:val="21"/>
          <w:lang w:eastAsia="zh-CN"/>
        </w:rPr>
        <w:t xml:space="preserve"> </w:t>
      </w:r>
      <w:r w:rsidRPr="00641829">
        <w:rPr>
          <w:rFonts w:ascii="Times New Roman" w:hAnsi="Times New Roman" w:cs="Times New Roman"/>
          <w:color w:val="000000"/>
          <w:sz w:val="21"/>
          <w:szCs w:val="21"/>
          <w:lang w:eastAsia="zh-CN"/>
        </w:rPr>
        <w:t xml:space="preserve"> -N 10</w:t>
      </w:r>
      <w:r w:rsidRPr="000773E4">
        <w:rPr>
          <w:rFonts w:ascii="Times New Roman" w:hAnsi="Times New Roman" w:cs="Times New Roman"/>
          <w:color w:val="000000"/>
          <w:sz w:val="21"/>
          <w:szCs w:val="21"/>
          <w:lang w:eastAsia="zh-CN"/>
        </w:rPr>
        <w:t xml:space="preserve">000 -ms 30 </w:t>
      </w:r>
      <w:r w:rsidRPr="00E655C5">
        <w:rPr>
          <w:rFonts w:ascii="Times New Roman" w:hAnsi="Times New Roman" w:cs="Times New Roman"/>
          <w:color w:val="000000"/>
          <w:sz w:val="21"/>
          <w:szCs w:val="21"/>
          <w:lang w:eastAsia="zh-CN"/>
        </w:rPr>
        <w:t>&lt;repeat&gt;</w:t>
      </w:r>
      <w:r w:rsidRPr="00641829">
        <w:rPr>
          <w:rFonts w:ascii="Times New Roman" w:hAnsi="Times New Roman" w:cs="Times New Roman"/>
          <w:color w:val="000000"/>
          <w:sz w:val="21"/>
          <w:szCs w:val="21"/>
          <w:lang w:eastAsia="zh-CN"/>
        </w:rPr>
        <w:t xml:space="preserve"> -t 2000 -r 1040 2000000</w:t>
      </w:r>
      <w:r w:rsidRPr="00E655C5">
        <w:rPr>
          <w:rFonts w:ascii="Times New Roman" w:hAnsi="Times New Roman" w:cs="Times New Roman"/>
          <w:color w:val="000000"/>
          <w:sz w:val="21"/>
          <w:szCs w:val="21"/>
          <w:lang w:eastAsia="zh-CN"/>
        </w:rPr>
        <w:t xml:space="preserve"> &lt;demography&gt; </w:t>
      </w:r>
      <w:r w:rsidRPr="00641829">
        <w:rPr>
          <w:rFonts w:ascii="Times New Roman" w:hAnsi="Times New Roman" w:cs="Times New Roman"/>
          <w:color w:val="000000"/>
          <w:sz w:val="21"/>
          <w:szCs w:val="21"/>
          <w:lang w:eastAsia="zh-CN"/>
        </w:rPr>
        <w:t>-SAA SAA -SaA</w:t>
      </w:r>
      <w:r>
        <w:rPr>
          <w:rFonts w:ascii="Times New Roman" w:hAnsi="Times New Roman" w:cs="Times New Roman" w:hint="eastAsia"/>
          <w:color w:val="000000"/>
          <w:sz w:val="21"/>
          <w:szCs w:val="21"/>
          <w:lang w:eastAsia="zh-CN"/>
        </w:rPr>
        <w:t xml:space="preserve"> \</w:t>
      </w:r>
    </w:p>
    <w:p w:rsidR="00663B86" w:rsidRPr="00D044CC" w:rsidRDefault="00663B86" w:rsidP="00663B86">
      <w:pPr>
        <w:ind w:leftChars="100" w:left="240"/>
        <w:jc w:val="both"/>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 xml:space="preserve">SAa -Sp 0.5 -Smark -oOC -oTrace </w:t>
      </w:r>
      <w:r>
        <w:rPr>
          <w:rFonts w:ascii="Times New Roman" w:hAnsi="Times New Roman" w:cs="Times New Roman" w:hint="eastAsia"/>
          <w:color w:val="000000"/>
          <w:sz w:val="21"/>
          <w:szCs w:val="21"/>
          <w:lang w:eastAsia="zh-CN"/>
        </w:rPr>
        <w:t>-</w:t>
      </w:r>
      <w:r w:rsidRPr="000773E4">
        <w:rPr>
          <w:rFonts w:ascii="Times New Roman" w:hAnsi="Times New Roman" w:cs="Times New Roman"/>
          <w:color w:val="000000"/>
          <w:sz w:val="21"/>
          <w:szCs w:val="21"/>
          <w:lang w:eastAsia="zh-CN"/>
        </w:rPr>
        <w:t>SFC</w:t>
      </w:r>
    </w:p>
    <w:p w:rsidR="00663B86" w:rsidRPr="00641829" w:rsidRDefault="00663B86" w:rsidP="00663B86">
      <w:pPr>
        <w:jc w:val="both"/>
        <w:rPr>
          <w:rFonts w:ascii="Times New Roman" w:hAnsi="Times New Roman" w:cs="Times New Roman"/>
          <w:color w:val="000000"/>
          <w:lang w:eastAsia="zh-CN"/>
        </w:rPr>
      </w:pPr>
      <w:r w:rsidRPr="00E655C5">
        <w:rPr>
          <w:rFonts w:ascii="Times New Roman" w:hAnsi="Times New Roman" w:cs="Times New Roman"/>
          <w:color w:val="000000"/>
          <w:lang w:eastAsia="zh-CN"/>
        </w:rPr>
        <w:t>The command</w:t>
      </w:r>
      <w:r>
        <w:rPr>
          <w:rFonts w:ascii="Times New Roman" w:hAnsi="Times New Roman" w:cs="Times New Roman" w:hint="eastAsia"/>
          <w:color w:val="000000"/>
          <w:lang w:eastAsia="zh-CN"/>
        </w:rPr>
        <w:t xml:space="preserve"> line for </w:t>
      </w:r>
      <w:r w:rsidRPr="00E655C5">
        <w:rPr>
          <w:rFonts w:ascii="Times New Roman" w:hAnsi="Times New Roman" w:cs="Times New Roman"/>
          <w:color w:val="000000"/>
          <w:lang w:eastAsia="zh-CN"/>
        </w:rPr>
        <w:t xml:space="preserve">soft sweep </w:t>
      </w:r>
      <w:r>
        <w:rPr>
          <w:rFonts w:ascii="Times New Roman" w:hAnsi="Times New Roman" w:cs="Times New Roman" w:hint="eastAsia"/>
          <w:color w:val="000000"/>
          <w:lang w:eastAsia="zh-CN"/>
        </w:rPr>
        <w:t xml:space="preserve">simulations </w:t>
      </w:r>
      <w:r w:rsidRPr="00E655C5">
        <w:rPr>
          <w:rFonts w:ascii="Times New Roman" w:hAnsi="Times New Roman" w:cs="Times New Roman"/>
          <w:color w:val="000000"/>
          <w:lang w:eastAsia="zh-CN"/>
        </w:rPr>
        <w:t>is:</w:t>
      </w:r>
    </w:p>
    <w:p w:rsidR="00663B86" w:rsidRDefault="00663B86" w:rsidP="00663B86">
      <w:pPr>
        <w:ind w:leftChars="100" w:left="240"/>
        <w:jc w:val="both"/>
        <w:rPr>
          <w:rFonts w:ascii="Times New Roman" w:hAnsi="Times New Roman" w:cs="Times New Roman"/>
          <w:color w:val="000000"/>
          <w:sz w:val="21"/>
          <w:szCs w:val="21"/>
          <w:lang w:eastAsia="zh-CN"/>
        </w:rPr>
      </w:pPr>
      <w:r>
        <w:rPr>
          <w:rFonts w:ascii="Times New Roman" w:hAnsi="Times New Roman" w:cs="Times New Roman" w:hint="eastAsia"/>
          <w:color w:val="000000"/>
          <w:sz w:val="21"/>
          <w:szCs w:val="21"/>
          <w:lang w:eastAsia="zh-CN"/>
        </w:rPr>
        <w:t>msms</w:t>
      </w:r>
      <w:r w:rsidRPr="00241BCD">
        <w:rPr>
          <w:rFonts w:ascii="Times New Roman" w:hAnsi="Times New Roman" w:cs="Times New Roman"/>
          <w:color w:val="000000"/>
          <w:sz w:val="21"/>
          <w:szCs w:val="21"/>
          <w:lang w:eastAsia="zh-CN"/>
        </w:rPr>
        <w:t xml:space="preserve"> </w:t>
      </w:r>
      <w:r w:rsidRPr="00641829">
        <w:rPr>
          <w:rFonts w:ascii="Times New Roman" w:hAnsi="Times New Roman" w:cs="Times New Roman"/>
          <w:color w:val="000000"/>
          <w:sz w:val="21"/>
          <w:szCs w:val="21"/>
          <w:lang w:eastAsia="zh-CN"/>
        </w:rPr>
        <w:t>-N 10</w:t>
      </w:r>
      <w:r w:rsidRPr="000773E4">
        <w:rPr>
          <w:rFonts w:ascii="Times New Roman" w:hAnsi="Times New Roman" w:cs="Times New Roman"/>
          <w:color w:val="000000"/>
          <w:sz w:val="21"/>
          <w:szCs w:val="21"/>
          <w:lang w:eastAsia="zh-CN"/>
        </w:rPr>
        <w:t xml:space="preserve">000 -ms 30 </w:t>
      </w:r>
      <w:r w:rsidRPr="00241BCD">
        <w:rPr>
          <w:rFonts w:ascii="Times New Roman" w:hAnsi="Times New Roman" w:cs="Times New Roman"/>
          <w:color w:val="000000"/>
          <w:sz w:val="21"/>
          <w:szCs w:val="21"/>
          <w:lang w:eastAsia="zh-CN"/>
        </w:rPr>
        <w:t>1</w:t>
      </w:r>
      <w:r w:rsidRPr="00641829">
        <w:rPr>
          <w:rFonts w:ascii="Times New Roman" w:hAnsi="Times New Roman" w:cs="Times New Roman"/>
          <w:color w:val="000000"/>
          <w:sz w:val="21"/>
          <w:szCs w:val="21"/>
          <w:lang w:eastAsia="zh-CN"/>
        </w:rPr>
        <w:t xml:space="preserve"> -t 2000 -r 1040 2000000</w:t>
      </w:r>
      <w:r w:rsidRPr="00241BCD">
        <w:rPr>
          <w:rFonts w:ascii="Times New Roman" w:hAnsi="Times New Roman" w:cs="Times New Roman"/>
          <w:color w:val="000000"/>
          <w:sz w:val="21"/>
          <w:szCs w:val="21"/>
          <w:lang w:eastAsia="zh-CN"/>
        </w:rPr>
        <w:t xml:space="preserve"> &lt;demography&gt; </w:t>
      </w:r>
      <w:r w:rsidRPr="00641829">
        <w:rPr>
          <w:rFonts w:ascii="Times New Roman" w:hAnsi="Times New Roman" w:cs="Times New Roman"/>
          <w:color w:val="000000"/>
          <w:sz w:val="21"/>
          <w:szCs w:val="21"/>
          <w:lang w:eastAsia="zh-CN"/>
        </w:rPr>
        <w:t xml:space="preserve">-SI </w:t>
      </w:r>
      <w:r w:rsidRPr="00241BCD">
        <w:rPr>
          <w:rFonts w:ascii="Times New Roman" w:hAnsi="Times New Roman" w:cs="Times New Roman"/>
          <w:color w:val="000000"/>
          <w:sz w:val="21"/>
          <w:szCs w:val="21"/>
          <w:lang w:eastAsia="zh-CN"/>
        </w:rPr>
        <w:t>time</w:t>
      </w:r>
      <w:r w:rsidRPr="00641829">
        <w:rPr>
          <w:rFonts w:ascii="Times New Roman" w:hAnsi="Times New Roman" w:cs="Times New Roman"/>
          <w:color w:val="000000"/>
          <w:sz w:val="21"/>
          <w:szCs w:val="21"/>
          <w:lang w:eastAsia="zh-CN"/>
        </w:rPr>
        <w:t xml:space="preserve"> 1 </w:t>
      </w:r>
      <w:r w:rsidRPr="00241BCD">
        <w:rPr>
          <w:rFonts w:ascii="Times New Roman" w:hAnsi="Times New Roman" w:cs="Times New Roman"/>
          <w:color w:val="000000"/>
          <w:sz w:val="21"/>
          <w:szCs w:val="21"/>
          <w:lang w:eastAsia="zh-CN"/>
        </w:rPr>
        <w:t>initial</w:t>
      </w:r>
      <w:r w:rsidRPr="00E655C5">
        <w:rPr>
          <w:rFonts w:ascii="Times New Roman" w:hAnsi="Times New Roman" w:cs="Times New Roman"/>
          <w:color w:val="000000"/>
          <w:sz w:val="21"/>
          <w:szCs w:val="21"/>
          <w:lang w:eastAsia="zh-CN"/>
        </w:rPr>
        <w:t xml:space="preserve">-frequency </w:t>
      </w:r>
      <w:r>
        <w:rPr>
          <w:rFonts w:ascii="Times New Roman" w:hAnsi="Times New Roman" w:cs="Times New Roman" w:hint="eastAsia"/>
          <w:color w:val="000000"/>
          <w:sz w:val="21"/>
          <w:szCs w:val="21"/>
          <w:lang w:eastAsia="zh-CN"/>
        </w:rPr>
        <w:t>\</w:t>
      </w:r>
    </w:p>
    <w:p w:rsidR="00663B86" w:rsidRDefault="00663B86" w:rsidP="00663B86">
      <w:pPr>
        <w:ind w:leftChars="100" w:left="240"/>
        <w:jc w:val="both"/>
        <w:rPr>
          <w:rFonts w:ascii="Times New Roman" w:hAnsi="Times New Roman" w:cs="Times New Roman"/>
          <w:color w:val="000000"/>
          <w:sz w:val="21"/>
          <w:szCs w:val="21"/>
          <w:lang w:eastAsia="zh-CN"/>
        </w:rPr>
      </w:pPr>
      <w:r w:rsidRPr="00E655C5">
        <w:rPr>
          <w:rFonts w:ascii="Times New Roman" w:hAnsi="Times New Roman" w:cs="Times New Roman"/>
          <w:color w:val="000000"/>
          <w:sz w:val="21"/>
          <w:szCs w:val="21"/>
          <w:lang w:eastAsia="zh-CN"/>
        </w:rPr>
        <w:t>-</w:t>
      </w:r>
      <w:r w:rsidRPr="00641829">
        <w:rPr>
          <w:rFonts w:ascii="Times New Roman" w:hAnsi="Times New Roman" w:cs="Times New Roman"/>
          <w:color w:val="000000"/>
          <w:sz w:val="21"/>
          <w:szCs w:val="21"/>
          <w:lang w:eastAsia="zh-CN"/>
        </w:rPr>
        <w:t>SAA</w:t>
      </w:r>
      <w:r w:rsidRPr="00241BCD">
        <w:rPr>
          <w:rFonts w:ascii="Times New Roman" w:hAnsi="Times New Roman" w:cs="Times New Roman"/>
          <w:color w:val="000000"/>
          <w:sz w:val="21"/>
          <w:szCs w:val="21"/>
          <w:lang w:eastAsia="zh-CN"/>
        </w:rPr>
        <w:t xml:space="preserve"> 1000</w:t>
      </w:r>
      <w:r w:rsidRPr="00641829">
        <w:rPr>
          <w:rFonts w:ascii="Times New Roman" w:hAnsi="Times New Roman" w:cs="Times New Roman"/>
          <w:color w:val="000000"/>
          <w:sz w:val="21"/>
          <w:szCs w:val="21"/>
          <w:lang w:eastAsia="zh-CN"/>
        </w:rPr>
        <w:t xml:space="preserve"> -SaA </w:t>
      </w:r>
      <w:r w:rsidRPr="00241BCD">
        <w:rPr>
          <w:rFonts w:ascii="Times New Roman" w:hAnsi="Times New Roman" w:cs="Times New Roman"/>
          <w:color w:val="000000"/>
          <w:sz w:val="21"/>
          <w:szCs w:val="21"/>
          <w:lang w:eastAsia="zh-CN"/>
        </w:rPr>
        <w:t>500</w:t>
      </w:r>
      <w:r w:rsidRPr="00641829">
        <w:rPr>
          <w:rFonts w:ascii="Times New Roman" w:hAnsi="Times New Roman" w:cs="Times New Roman"/>
          <w:color w:val="000000"/>
          <w:sz w:val="21"/>
          <w:szCs w:val="21"/>
          <w:lang w:eastAsia="zh-CN"/>
        </w:rPr>
        <w:t xml:space="preserve"> -Sp 0.5 -Smark -oOC -oTrace </w:t>
      </w:r>
      <w:r>
        <w:rPr>
          <w:rFonts w:ascii="Times New Roman" w:hAnsi="Times New Roman" w:cs="Times New Roman" w:hint="eastAsia"/>
          <w:color w:val="000000"/>
          <w:sz w:val="21"/>
          <w:szCs w:val="21"/>
          <w:lang w:eastAsia="zh-CN"/>
        </w:rPr>
        <w:t>-</w:t>
      </w:r>
      <w:r w:rsidRPr="00641829">
        <w:rPr>
          <w:rFonts w:ascii="Times New Roman" w:hAnsi="Times New Roman" w:cs="Times New Roman"/>
          <w:color w:val="000000"/>
          <w:sz w:val="21"/>
          <w:szCs w:val="21"/>
          <w:lang w:eastAsia="zh-CN"/>
        </w:rPr>
        <w:t>SFC</w:t>
      </w:r>
    </w:p>
    <w:p w:rsidR="00663B86" w:rsidRPr="007E2290" w:rsidRDefault="00663B86" w:rsidP="00663B86">
      <w:pPr>
        <w:ind w:firstLineChars="100" w:firstLine="240"/>
        <w:jc w:val="both"/>
        <w:rPr>
          <w:rFonts w:ascii="Times New Roman" w:hAnsi="Times New Roman" w:cs="Times New Roman"/>
          <w:color w:val="000000"/>
          <w:lang w:eastAsia="zh-CN"/>
        </w:rPr>
      </w:pPr>
    </w:p>
    <w:p w:rsidR="00663B86" w:rsidRPr="008260DF" w:rsidRDefault="00663B86" w:rsidP="00663B86">
      <w:pPr>
        <w:ind w:firstLineChars="100" w:firstLine="240"/>
        <w:jc w:val="both"/>
        <w:rPr>
          <w:rFonts w:ascii="Times New Roman" w:hAnsi="Times New Roman" w:cs="Times New Roman"/>
          <w:color w:val="000000"/>
          <w:lang w:eastAsia="zh-CN"/>
        </w:rPr>
      </w:pPr>
      <w:r w:rsidRPr="00E96564">
        <w:rPr>
          <w:rFonts w:ascii="Times New Roman" w:hAnsi="Times New Roman" w:cs="Times New Roman" w:hint="eastAsia"/>
          <w:color w:val="000000"/>
          <w:lang w:eastAsia="zh-CN"/>
        </w:rPr>
        <w:t>The de</w:t>
      </w:r>
      <w:r>
        <w:rPr>
          <w:rFonts w:ascii="Times New Roman" w:hAnsi="Times New Roman" w:cs="Times New Roman" w:hint="eastAsia"/>
          <w:color w:val="000000"/>
          <w:lang w:eastAsia="zh-CN"/>
        </w:rPr>
        <w:t xml:space="preserve">mography includes </w:t>
      </w:r>
      <w:r>
        <w:rPr>
          <w:rFonts w:ascii="Times New Roman" w:hAnsi="Times New Roman" w:cs="Times New Roman"/>
          <w:color w:val="000000"/>
          <w:lang w:eastAsia="zh-CN"/>
        </w:rPr>
        <w:t>realistic</w:t>
      </w:r>
      <w:r>
        <w:rPr>
          <w:rFonts w:ascii="Times New Roman" w:hAnsi="Times New Roman" w:cs="Times New Roman" w:hint="eastAsia"/>
          <w:color w:val="000000"/>
          <w:lang w:eastAsia="zh-CN"/>
        </w:rPr>
        <w:t xml:space="preserve"> population trajectories, the constant size model and the core model.</w:t>
      </w:r>
    </w:p>
    <w:p w:rsidR="00663B86" w:rsidRPr="000773E4" w:rsidRDefault="00663B86" w:rsidP="00663B86">
      <w:pPr>
        <w:rPr>
          <w:rFonts w:ascii="Times New Roman" w:hAnsi="Times New Roman" w:cs="Times New Roman"/>
          <w:color w:val="000000"/>
          <w:sz w:val="21"/>
          <w:szCs w:val="21"/>
          <w:lang w:eastAsia="zh-CN"/>
        </w:rPr>
      </w:pPr>
    </w:p>
    <w:p w:rsidR="00663B86" w:rsidRPr="00C552E4" w:rsidRDefault="00663B86" w:rsidP="00663B86">
      <w:pPr>
        <w:pStyle w:val="2"/>
        <w:rPr>
          <w:rFonts w:ascii="Times New Roman" w:hAnsi="Times New Roman" w:cs="Times New Roman"/>
          <w:color w:val="000000"/>
          <w:sz w:val="24"/>
          <w:szCs w:val="24"/>
          <w:lang w:eastAsia="zh-CN"/>
        </w:rPr>
      </w:pPr>
      <w:r>
        <w:rPr>
          <w:rFonts w:ascii="Times New Roman" w:hAnsi="Times New Roman" w:cs="Times New Roman" w:hint="eastAsia"/>
          <w:color w:val="000000"/>
          <w:lang w:eastAsia="zh-CN"/>
        </w:rPr>
        <w:t>3</w:t>
      </w:r>
      <w:r w:rsidRPr="00C552E4">
        <w:rPr>
          <w:rFonts w:ascii="Times New Roman" w:hAnsi="Times New Roman" w:cs="Times New Roman" w:hint="eastAsia"/>
          <w:color w:val="000000"/>
          <w:lang w:eastAsia="zh-CN"/>
        </w:rPr>
        <w:t>.3</w:t>
      </w:r>
      <w:r w:rsidRPr="00C552E4">
        <w:rPr>
          <w:rFonts w:ascii="Times New Roman" w:hAnsi="Times New Roman" w:cs="Times New Roman" w:hint="eastAsia"/>
          <w:color w:val="000000"/>
          <w:lang w:eastAsia="zh-CN"/>
        </w:rPr>
        <w:tab/>
      </w:r>
      <w:r w:rsidRPr="00C552E4">
        <w:rPr>
          <w:rFonts w:ascii="Times New Roman" w:hAnsi="Times New Roman" w:cs="Times New Roman"/>
          <w:color w:val="000000"/>
          <w:sz w:val="24"/>
          <w:szCs w:val="24"/>
          <w:lang w:eastAsia="zh-CN"/>
        </w:rPr>
        <w:t>Simulation of NS</w:t>
      </w:r>
    </w:p>
    <w:p w:rsidR="00663B86" w:rsidRPr="000773E4" w:rsidRDefault="00663B86" w:rsidP="00663B86">
      <w:pPr>
        <w:jc w:val="both"/>
        <w:rPr>
          <w:rFonts w:ascii="Times New Roman" w:hAnsi="Times New Roman" w:cs="Times New Roman"/>
          <w:color w:val="000000"/>
          <w:sz w:val="21"/>
          <w:szCs w:val="21"/>
          <w:lang w:eastAsia="zh-CN"/>
        </w:rPr>
      </w:pPr>
      <w:r w:rsidRPr="000773E4">
        <w:rPr>
          <w:rFonts w:ascii="Times New Roman" w:hAnsi="Times New Roman" w:cs="Times New Roman"/>
          <w:color w:val="000000"/>
          <w:lang w:eastAsia="zh-CN"/>
        </w:rPr>
        <w:t>For expediency, we simu</w:t>
      </w:r>
      <w:r>
        <w:rPr>
          <w:rFonts w:ascii="Times New Roman" w:hAnsi="Times New Roman" w:cs="Times New Roman"/>
          <w:color w:val="000000"/>
          <w:lang w:eastAsia="zh-CN"/>
        </w:rPr>
        <w:t xml:space="preserve">lated an ancestral population </w:t>
      </w:r>
      <w:r>
        <w:rPr>
          <w:rFonts w:ascii="Times New Roman" w:hAnsi="Times New Roman" w:cs="Times New Roman" w:hint="eastAsia"/>
          <w:color w:val="000000"/>
          <w:lang w:eastAsia="zh-CN"/>
        </w:rPr>
        <w:t>with effective population size of</w:t>
      </w:r>
      <w:r w:rsidRPr="000773E4">
        <w:rPr>
          <w:rFonts w:ascii="Times New Roman" w:hAnsi="Times New Roman" w:cs="Times New Roman"/>
          <w:color w:val="000000"/>
          <w:lang w:eastAsia="zh-CN"/>
        </w:rPr>
        <w:t xml:space="preserve"> 10,000</w:t>
      </w:r>
      <w:r>
        <w:rPr>
          <w:rFonts w:ascii="Times New Roman" w:hAnsi="Times New Roman" w:cs="Times New Roman" w:hint="eastAsia"/>
          <w:color w:val="000000"/>
          <w:lang w:eastAsia="zh-CN"/>
        </w:rPr>
        <w:t>,</w:t>
      </w:r>
      <w:r w:rsidRPr="000773E4">
        <w:rPr>
          <w:rFonts w:ascii="Times New Roman" w:hAnsi="Times New Roman" w:cs="Times New Roman"/>
          <w:color w:val="000000"/>
          <w:lang w:eastAsia="zh-CN"/>
        </w:rPr>
        <w:t xml:space="preserve"> but scaled it to 2,000 </w:t>
      </w:r>
      <w:r>
        <w:rPr>
          <w:rFonts w:ascii="Times New Roman" w:hAnsi="Times New Roman" w:cs="Times New Roman" w:hint="eastAsia"/>
          <w:color w:val="000000"/>
          <w:lang w:eastAsia="zh-CN"/>
        </w:rPr>
        <w:t>as done previously</w:t>
      </w:r>
      <w:hyperlink w:anchor="_ENREF_7" w:tooltip="Lohmueller, 2011 #91" w:history="1">
        <w:r w:rsidR="00D51DFB" w:rsidRPr="000773E4">
          <w:rPr>
            <w:rFonts w:ascii="Times New Roman" w:hAnsi="Times New Roman" w:cs="Times New Roman"/>
            <w:color w:val="000000"/>
            <w:lang w:eastAsia="zh-CN"/>
          </w:rPr>
          <w:fldChar w:fldCharType="begin">
            <w:fldData xml:space="preserve">PEVuZE5vdGU+PENpdGU+PEF1dGhvcj5Mb2htdWVsbGVyPC9BdXRob3I+PFllYXI+MjAxMTwvWWVh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</w:fldData>
          </w:fldChar>
        </w:r>
        <w:r w:rsidR="00FC00C7">
          <w:rPr>
            <w:rFonts w:ascii="Times New Roman" w:hAnsi="Times New Roman" w:cs="Times New Roman"/>
            <w:color w:val="000000"/>
            <w:lang w:eastAsia="zh-CN"/>
          </w:rPr>
          <w:instrText xml:space="preserve"> ADDIN EN.CITE </w:instrText>
        </w:r>
        <w:r w:rsidR="00D51DFB">
          <w:rPr>
            <w:rFonts w:ascii="Times New Roman" w:hAnsi="Times New Roman" w:cs="Times New Roman"/>
            <w:color w:val="000000"/>
            <w:lang w:eastAsia="zh-CN"/>
          </w:rPr>
          <w:fldChar w:fldCharType="begin">
            <w:fldData xml:space="preserve">PEVuZE5vdGU+PENpdGU+PEF1dGhvcj5Mb2htdWVsbGVyPC9BdXRob3I+PFllYXI+MjAxMTwvWWVh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</w:fldData>
          </w:fldChar>
        </w:r>
        <w:r w:rsidR="00FC00C7">
          <w:rPr>
            <w:rFonts w:ascii="Times New Roman" w:hAnsi="Times New Roman" w:cs="Times New Roman"/>
            <w:color w:val="000000"/>
            <w:lang w:eastAsia="zh-CN"/>
          </w:rPr>
          <w:instrText xml:space="preserve"> ADDIN EN.CITE.DATA </w:instrText>
        </w:r>
        <w:r w:rsidR="00D51DFB">
          <w:rPr>
            <w:rFonts w:ascii="Times New Roman" w:hAnsi="Times New Roman" w:cs="Times New Roman"/>
            <w:color w:val="000000"/>
            <w:lang w:eastAsia="zh-CN"/>
          </w:rPr>
        </w:r>
        <w:r w:rsidR="00D51DFB">
          <w:rPr>
            <w:rFonts w:ascii="Times New Roman" w:hAnsi="Times New Roman" w:cs="Times New Roman"/>
            <w:color w:val="000000"/>
            <w:lang w:eastAsia="zh-CN"/>
          </w:rPr>
          <w:fldChar w:fldCharType="end"/>
        </w:r>
        <w:r w:rsidR="00D51DFB" w:rsidRPr="000773E4">
          <w:rPr>
            <w:rFonts w:ascii="Times New Roman" w:hAnsi="Times New Roman" w:cs="Times New Roman"/>
            <w:color w:val="000000"/>
            <w:lang w:eastAsia="zh-CN"/>
          </w:rPr>
        </w:r>
        <w:r w:rsidR="00D51DFB" w:rsidRPr="000773E4">
          <w:rPr>
            <w:rFonts w:ascii="Times New Roman" w:hAnsi="Times New Roman" w:cs="Times New Roman"/>
            <w:color w:val="000000"/>
            <w:lang w:eastAsia="zh-CN"/>
          </w:rPr>
          <w:fldChar w:fldCharType="separate"/>
        </w:r>
        <w:r w:rsidR="00FC00C7" w:rsidRPr="00FC00C7">
          <w:rPr>
            <w:rFonts w:ascii="Times New Roman" w:hAnsi="Times New Roman" w:cs="Times New Roman"/>
            <w:noProof/>
            <w:color w:val="000000"/>
            <w:vertAlign w:val="superscript"/>
            <w:lang w:eastAsia="zh-CN"/>
          </w:rPr>
          <w:t>7</w:t>
        </w:r>
        <w:r w:rsidR="00D51DFB" w:rsidRPr="000773E4">
          <w:rPr>
            <w:rFonts w:ascii="Times New Roman" w:hAnsi="Times New Roman" w:cs="Times New Roman"/>
            <w:color w:val="000000"/>
            <w:lang w:eastAsia="zh-CN"/>
          </w:rPr>
          <w:fldChar w:fldCharType="end"/>
        </w:r>
      </w:hyperlink>
      <w:r w:rsidRPr="00641829">
        <w:rPr>
          <w:rFonts w:ascii="Times New Roman" w:hAnsi="Times New Roman" w:cs="Times New Roman"/>
          <w:color w:val="000000"/>
          <w:lang w:eastAsia="zh-CN"/>
        </w:rPr>
        <w:t xml:space="preserve">. </w:t>
      </w:r>
      <w:r w:rsidRPr="000773E4">
        <w:rPr>
          <w:rFonts w:ascii="Times New Roman" w:hAnsi="Times New Roman" w:cs="Times New Roman"/>
          <w:color w:val="000000"/>
          <w:lang w:eastAsia="zh-CN"/>
        </w:rPr>
        <w:t xml:space="preserve">15 diploid individuals were sampled in each simulation. The command </w:t>
      </w:r>
      <w:r>
        <w:rPr>
          <w:rFonts w:ascii="Times New Roman" w:hAnsi="Times New Roman" w:cs="Times New Roman" w:hint="eastAsia"/>
          <w:color w:val="000000"/>
          <w:lang w:eastAsia="zh-CN"/>
        </w:rPr>
        <w:t>line for</w:t>
      </w:r>
      <w:r w:rsidRPr="000773E4">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 xml:space="preserve">the </w:t>
      </w:r>
      <w:r w:rsidRPr="000773E4">
        <w:rPr>
          <w:rFonts w:ascii="Times New Roman" w:hAnsi="Times New Roman" w:cs="Times New Roman"/>
          <w:color w:val="000000"/>
          <w:lang w:eastAsia="zh-CN"/>
        </w:rPr>
        <w:t>constant model is</w:t>
      </w:r>
      <w:r w:rsidRPr="000A4184">
        <w:rPr>
          <w:rFonts w:ascii="Times New Roman" w:hAnsi="Times New Roman" w:cs="Times New Roman"/>
          <w:color w:val="000000"/>
          <w:lang w:eastAsia="zh-CN"/>
        </w:rPr>
        <w:t>:</w:t>
      </w:r>
    </w:p>
    <w:p w:rsidR="00663B86" w:rsidRPr="00641829" w:rsidRDefault="00663B86" w:rsidP="00663B86">
      <w:pPr>
        <w:ind w:leftChars="100" w:left="240"/>
        <w:jc w:val="both"/>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 xml:space="preserve">sfs_code 1 100 -n 15 -N 2000 -TE 3 -t 0.001 -r 0.00052 -L 200000 -W 1 2Ns 0 prop -Z </w:t>
      </w:r>
      <w:r w:rsidRPr="00241BCD">
        <w:rPr>
          <w:rFonts w:ascii="Times New Roman" w:hAnsi="Times New Roman" w:cs="Times New Roman"/>
          <w:color w:val="000000"/>
          <w:sz w:val="21"/>
          <w:szCs w:val="21"/>
          <w:lang w:eastAsia="zh-CN"/>
        </w:rPr>
        <w:t>-</w:t>
      </w:r>
      <w:r w:rsidRPr="00641829">
        <w:rPr>
          <w:rFonts w:ascii="Times New Roman" w:hAnsi="Times New Roman" w:cs="Times New Roman"/>
          <w:color w:val="000000"/>
          <w:sz w:val="21"/>
          <w:szCs w:val="21"/>
          <w:lang w:eastAsia="zh-CN"/>
        </w:rPr>
        <w:t>A</w:t>
      </w:r>
    </w:p>
    <w:p w:rsidR="00663B86" w:rsidRPr="00641829" w:rsidRDefault="00663B86" w:rsidP="00663B86">
      <w:pPr>
        <w:jc w:val="both"/>
        <w:rPr>
          <w:rFonts w:ascii="Times New Roman" w:hAnsi="Times New Roman" w:cs="Times New Roman"/>
          <w:color w:val="000000"/>
          <w:lang w:eastAsia="zh-CN"/>
        </w:rPr>
      </w:pPr>
      <w:r w:rsidRPr="000773E4">
        <w:rPr>
          <w:rFonts w:ascii="Times New Roman" w:hAnsi="Times New Roman" w:cs="Times New Roman"/>
          <w:color w:val="000000"/>
          <w:lang w:eastAsia="zh-CN"/>
        </w:rPr>
        <w:t xml:space="preserve">The command </w:t>
      </w:r>
      <w:r>
        <w:rPr>
          <w:rFonts w:ascii="Times New Roman" w:hAnsi="Times New Roman" w:cs="Times New Roman" w:hint="eastAsia"/>
          <w:color w:val="000000"/>
          <w:lang w:eastAsia="zh-CN"/>
        </w:rPr>
        <w:t>line for the</w:t>
      </w:r>
      <w:r w:rsidRPr="000773E4">
        <w:rPr>
          <w:rFonts w:ascii="Times New Roman" w:hAnsi="Times New Roman" w:cs="Times New Roman"/>
          <w:color w:val="000000"/>
          <w:lang w:eastAsia="zh-CN"/>
        </w:rPr>
        <w:t xml:space="preserve"> </w:t>
      </w:r>
      <w:r>
        <w:rPr>
          <w:rFonts w:ascii="Times New Roman" w:hAnsi="Times New Roman" w:cs="Times New Roman"/>
          <w:color w:val="000000"/>
          <w:lang w:eastAsia="zh-CN"/>
        </w:rPr>
        <w:t>core</w:t>
      </w:r>
      <w:r>
        <w:rPr>
          <w:rFonts w:ascii="Times New Roman" w:hAnsi="Times New Roman" w:cs="Times New Roman" w:hint="eastAsia"/>
          <w:color w:val="000000"/>
          <w:lang w:eastAsia="zh-CN"/>
        </w:rPr>
        <w:t xml:space="preserve"> model</w:t>
      </w:r>
      <w:r w:rsidRPr="00641829">
        <w:rPr>
          <w:rFonts w:ascii="Times New Roman" w:hAnsi="Times New Roman" w:cs="Times New Roman"/>
          <w:color w:val="000000"/>
          <w:lang w:eastAsia="zh-CN"/>
        </w:rPr>
        <w:t xml:space="preserve"> is:</w:t>
      </w:r>
    </w:p>
    <w:p w:rsidR="00663B86" w:rsidRPr="00641829"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 xml:space="preserve">sfs_code 1 100 -n 15 -N 2000 -Td 0 2 -Td 1 0.5 -Td 2 2 -Td 2.8 0.5 -Td 2.9 0.25 -Td 2.98 8 </w:t>
      </w:r>
      <w:r>
        <w:rPr>
          <w:rFonts w:ascii="Times New Roman" w:hAnsi="Times New Roman" w:cs="Times New Roman"/>
          <w:color w:val="000000"/>
          <w:sz w:val="21"/>
          <w:szCs w:val="21"/>
          <w:lang w:eastAsia="zh-CN"/>
        </w:rPr>
        <w:t>\</w:t>
      </w:r>
    </w:p>
    <w:p w:rsidR="00663B86" w:rsidRPr="000773E4" w:rsidRDefault="00663B86" w:rsidP="00663B86">
      <w:pPr>
        <w:ind w:leftChars="100" w:left="240"/>
        <w:rPr>
          <w:rFonts w:ascii="Times New Roman" w:hAnsi="Times New Roman" w:cs="Times New Roman"/>
          <w:color w:val="000000"/>
          <w:sz w:val="21"/>
          <w:szCs w:val="21"/>
          <w:lang w:eastAsia="zh-CN"/>
        </w:rPr>
      </w:pPr>
      <w:r w:rsidRPr="00241BCD">
        <w:rPr>
          <w:rFonts w:ascii="Times New Roman" w:hAnsi="Times New Roman" w:cs="Times New Roman"/>
          <w:color w:val="000000"/>
          <w:sz w:val="21"/>
          <w:szCs w:val="21"/>
          <w:lang w:eastAsia="zh-CN"/>
        </w:rPr>
        <w:t>-</w:t>
      </w:r>
      <w:r w:rsidRPr="00641829">
        <w:rPr>
          <w:rFonts w:ascii="Times New Roman" w:hAnsi="Times New Roman" w:cs="Times New Roman"/>
          <w:color w:val="000000"/>
          <w:sz w:val="21"/>
          <w:szCs w:val="21"/>
          <w:lang w:eastAsia="zh-CN"/>
        </w:rPr>
        <w:t>TE</w:t>
      </w:r>
      <w:r w:rsidRPr="00241BCD">
        <w:rPr>
          <w:rFonts w:ascii="Times New Roman" w:hAnsi="Times New Roman" w:cs="Times New Roman"/>
          <w:color w:val="000000"/>
          <w:sz w:val="21"/>
          <w:szCs w:val="21"/>
          <w:lang w:eastAsia="zh-CN"/>
        </w:rPr>
        <w:t xml:space="preserve"> </w:t>
      </w:r>
      <w:r w:rsidRPr="00641829">
        <w:rPr>
          <w:rFonts w:ascii="Times New Roman" w:hAnsi="Times New Roman" w:cs="Times New Roman"/>
          <w:color w:val="000000"/>
          <w:sz w:val="21"/>
          <w:szCs w:val="21"/>
          <w:lang w:eastAsia="zh-CN"/>
        </w:rPr>
        <w:t xml:space="preserve">3 -t 0.001 -r 0.00052 -L 200000 -W 1 2Ns 0 prop -Z </w:t>
      </w:r>
      <w:r w:rsidRPr="00241BCD">
        <w:rPr>
          <w:rFonts w:ascii="Times New Roman" w:hAnsi="Times New Roman" w:cs="Times New Roman"/>
          <w:color w:val="000000"/>
          <w:sz w:val="21"/>
          <w:szCs w:val="21"/>
          <w:lang w:eastAsia="zh-CN"/>
        </w:rPr>
        <w:t>-</w:t>
      </w:r>
      <w:r w:rsidRPr="00641829">
        <w:rPr>
          <w:rFonts w:ascii="Times New Roman" w:hAnsi="Times New Roman" w:cs="Times New Roman"/>
          <w:color w:val="000000"/>
          <w:sz w:val="21"/>
          <w:szCs w:val="21"/>
          <w:lang w:eastAsia="zh-CN"/>
        </w:rPr>
        <w:t>A</w:t>
      </w:r>
    </w:p>
    <w:p w:rsidR="00663B86" w:rsidRPr="000773E4" w:rsidRDefault="00663B86" w:rsidP="00663B86">
      <w:pPr>
        <w:rPr>
          <w:rFonts w:ascii="Times New Roman" w:hAnsi="Times New Roman" w:cs="Times New Roman"/>
          <w:color w:val="000000"/>
          <w:sz w:val="21"/>
          <w:szCs w:val="21"/>
          <w:lang w:eastAsia="zh-CN"/>
        </w:rPr>
      </w:pPr>
    </w:p>
    <w:p w:rsidR="00663B86" w:rsidRPr="00C552E4" w:rsidRDefault="00663B86" w:rsidP="00663B86">
      <w:pPr>
        <w:pStyle w:val="2"/>
        <w:rPr>
          <w:rFonts w:ascii="Times New Roman" w:hAnsi="Times New Roman" w:cs="Times New Roman"/>
          <w:color w:val="000000"/>
          <w:sz w:val="24"/>
          <w:szCs w:val="24"/>
          <w:lang w:eastAsia="zh-CN"/>
        </w:rPr>
      </w:pPr>
      <w:r>
        <w:rPr>
          <w:rFonts w:ascii="Times New Roman" w:hAnsi="Times New Roman" w:cs="Times New Roman" w:hint="eastAsia"/>
          <w:color w:val="000000"/>
          <w:lang w:eastAsia="zh-CN"/>
        </w:rPr>
        <w:lastRenderedPageBreak/>
        <w:t>3</w:t>
      </w:r>
      <w:r w:rsidRPr="00C552E4">
        <w:rPr>
          <w:rFonts w:ascii="Times New Roman" w:hAnsi="Times New Roman" w:cs="Times New Roman" w:hint="eastAsia"/>
          <w:color w:val="000000"/>
          <w:lang w:eastAsia="zh-CN"/>
        </w:rPr>
        <w:t>.4</w:t>
      </w:r>
      <w:r w:rsidRPr="00C552E4">
        <w:rPr>
          <w:rFonts w:ascii="Times New Roman" w:hAnsi="Times New Roman" w:cs="Times New Roman" w:hint="eastAsia"/>
          <w:color w:val="000000"/>
          <w:lang w:eastAsia="zh-CN"/>
        </w:rPr>
        <w:tab/>
      </w:r>
      <w:r w:rsidRPr="00C552E4">
        <w:rPr>
          <w:rFonts w:ascii="Times New Roman" w:hAnsi="Times New Roman" w:cs="Times New Roman"/>
          <w:color w:val="000000"/>
          <w:sz w:val="24"/>
          <w:szCs w:val="24"/>
          <w:lang w:eastAsia="zh-CN"/>
        </w:rPr>
        <w:t>Simulation of BS</w:t>
      </w:r>
    </w:p>
    <w:p w:rsidR="00663B86" w:rsidRPr="000773E4" w:rsidRDefault="00663B86" w:rsidP="00663B86">
      <w:pPr>
        <w:jc w:val="both"/>
        <w:rPr>
          <w:rFonts w:ascii="Times New Roman" w:hAnsi="Times New Roman" w:cs="Times New Roman"/>
          <w:color w:val="000000"/>
          <w:lang w:eastAsia="zh-CN"/>
        </w:rPr>
      </w:pPr>
      <w:r>
        <w:rPr>
          <w:rFonts w:ascii="Times New Roman" w:hAnsi="Times New Roman" w:cs="Times New Roman" w:hint="eastAsia"/>
          <w:color w:val="000000"/>
          <w:lang w:eastAsia="zh-CN"/>
        </w:rPr>
        <w:t>T</w:t>
      </w:r>
      <w:r w:rsidRPr="000773E4">
        <w:rPr>
          <w:rFonts w:ascii="Times New Roman" w:hAnsi="Times New Roman" w:cs="Times New Roman"/>
          <w:color w:val="000000"/>
          <w:lang w:eastAsia="zh-CN"/>
        </w:rPr>
        <w:t xml:space="preserve">he command </w:t>
      </w:r>
      <w:r>
        <w:rPr>
          <w:rFonts w:ascii="Times New Roman" w:hAnsi="Times New Roman" w:cs="Times New Roman" w:hint="eastAsia"/>
          <w:color w:val="000000"/>
          <w:lang w:eastAsia="zh-CN"/>
        </w:rPr>
        <w:t xml:space="preserve">line for the </w:t>
      </w:r>
      <w:r w:rsidRPr="000773E4">
        <w:rPr>
          <w:rFonts w:ascii="Times New Roman" w:hAnsi="Times New Roman" w:cs="Times New Roman"/>
          <w:color w:val="000000"/>
          <w:lang w:eastAsia="zh-CN"/>
        </w:rPr>
        <w:t>constant model is:</w:t>
      </w:r>
    </w:p>
    <w:p w:rsidR="00663B86" w:rsidRPr="000773E4" w:rsidRDefault="00663B86" w:rsidP="00663B86">
      <w:pPr>
        <w:ind w:firstLineChars="100" w:firstLine="21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msms -N 10000 -ms 30 100 -T -t mrate -r 104 200000</w:t>
      </w:r>
    </w:p>
    <w:p w:rsidR="00663B86" w:rsidRPr="000773E4" w:rsidRDefault="00663B86" w:rsidP="00663B86">
      <w:pPr>
        <w:jc w:val="both"/>
        <w:rPr>
          <w:rFonts w:ascii="Times New Roman" w:hAnsi="Times New Roman" w:cs="Times New Roman"/>
          <w:color w:val="000000"/>
          <w:lang w:eastAsia="zh-CN"/>
        </w:rPr>
      </w:pPr>
      <w:r w:rsidRPr="000773E4">
        <w:rPr>
          <w:rFonts w:ascii="Times New Roman" w:hAnsi="Times New Roman" w:cs="Times New Roman"/>
          <w:color w:val="000000"/>
          <w:lang w:eastAsia="zh-CN"/>
        </w:rPr>
        <w:t>The command</w:t>
      </w:r>
      <w:r>
        <w:rPr>
          <w:rFonts w:ascii="Times New Roman" w:hAnsi="Times New Roman" w:cs="Times New Roman" w:hint="eastAsia"/>
          <w:color w:val="000000"/>
          <w:lang w:eastAsia="zh-CN"/>
        </w:rPr>
        <w:t xml:space="preserve"> line</w:t>
      </w:r>
      <w:r w:rsidRPr="000773E4">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 xml:space="preserve">for the </w:t>
      </w:r>
      <w:r>
        <w:rPr>
          <w:rFonts w:ascii="Times New Roman" w:hAnsi="Times New Roman" w:cs="Times New Roman"/>
          <w:color w:val="000000"/>
          <w:lang w:eastAsia="zh-CN"/>
        </w:rPr>
        <w:t>core</w:t>
      </w:r>
      <w:r>
        <w:rPr>
          <w:rFonts w:ascii="Times New Roman" w:hAnsi="Times New Roman" w:cs="Times New Roman" w:hint="eastAsia"/>
          <w:color w:val="000000"/>
          <w:lang w:eastAsia="zh-CN"/>
        </w:rPr>
        <w:t xml:space="preserve"> model</w:t>
      </w:r>
      <w:r w:rsidRPr="000773E4">
        <w:rPr>
          <w:rFonts w:ascii="Times New Roman" w:hAnsi="Times New Roman" w:cs="Times New Roman"/>
          <w:color w:val="000000"/>
          <w:lang w:eastAsia="zh-CN"/>
        </w:rPr>
        <w:t xml:space="preserve"> is:</w:t>
      </w:r>
    </w:p>
    <w:p w:rsidR="00663B86"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 xml:space="preserve">msms -N 10000 -ms 30 100 -T -t mrate -r 104 200000 -eN 0 2 -eN 0.01 0.25 -eN 0.05 1 -eN </w:t>
      </w:r>
      <w:r w:rsidRPr="00AC2DF2">
        <w:rPr>
          <w:rFonts w:ascii="Times New Roman" w:hAnsi="Times New Roman" w:cs="Times New Roman"/>
          <w:color w:val="000000"/>
          <w:sz w:val="21"/>
          <w:szCs w:val="21"/>
          <w:lang w:eastAsia="zh-CN"/>
        </w:rPr>
        <w:t>\</w:t>
      </w:r>
    </w:p>
    <w:p w:rsidR="00663B86" w:rsidRPr="000773E4" w:rsidRDefault="00663B86" w:rsidP="00663B86">
      <w:pPr>
        <w:ind w:leftChars="100" w:left="240"/>
        <w:rPr>
          <w:rFonts w:ascii="Times New Roman" w:hAnsi="Times New Roman" w:cs="Times New Roman"/>
          <w:color w:val="000000"/>
          <w:sz w:val="21"/>
          <w:szCs w:val="21"/>
          <w:lang w:eastAsia="zh-CN"/>
        </w:rPr>
      </w:pPr>
      <w:r w:rsidRPr="000773E4">
        <w:rPr>
          <w:rFonts w:ascii="Times New Roman" w:hAnsi="Times New Roman" w:cs="Times New Roman"/>
          <w:color w:val="000000"/>
          <w:sz w:val="21"/>
          <w:szCs w:val="21"/>
          <w:lang w:eastAsia="zh-CN"/>
        </w:rPr>
        <w:t>0.1 2 -eN 0.5 1 -eN 1 2</w:t>
      </w:r>
    </w:p>
    <w:p w:rsidR="00663B86" w:rsidRDefault="00663B86" w:rsidP="00663B86">
      <w:pPr>
        <w:rPr>
          <w:rFonts w:ascii="Times New Roman" w:hAnsi="Times New Roman" w:cs="Times New Roman"/>
          <w:color w:val="000000"/>
          <w:sz w:val="21"/>
          <w:szCs w:val="21"/>
          <w:lang w:eastAsia="zh-CN"/>
        </w:rPr>
      </w:pPr>
    </w:p>
    <w:p w:rsidR="00663B86" w:rsidRPr="000773E4" w:rsidRDefault="00663B86" w:rsidP="00663B86">
      <w:pPr>
        <w:rPr>
          <w:rFonts w:ascii="Times New Roman" w:hAnsi="Times New Roman" w:cs="Times New Roman"/>
          <w:color w:val="000000"/>
          <w:sz w:val="21"/>
          <w:szCs w:val="21"/>
          <w:lang w:eastAsia="zh-CN"/>
        </w:rPr>
      </w:pPr>
    </w:p>
    <w:p w:rsidR="00663B86" w:rsidRPr="00C069B4" w:rsidRDefault="00663B86" w:rsidP="00663B86">
      <w:pPr>
        <w:pStyle w:val="1"/>
        <w:rPr>
          <w:rFonts w:ascii="Times New Roman" w:hAnsi="Times New Roman" w:cs="Times New Roman"/>
          <w:color w:val="000000"/>
          <w:sz w:val="24"/>
          <w:szCs w:val="24"/>
        </w:rPr>
      </w:pPr>
      <w:bookmarkStart w:id="47" w:name="_Toc413436711"/>
      <w:r>
        <w:rPr>
          <w:rFonts w:ascii="Times New Roman" w:hAnsi="Times New Roman" w:cs="Times New Roman" w:hint="eastAsia"/>
          <w:color w:val="000000"/>
          <w:sz w:val="24"/>
          <w:szCs w:val="24"/>
        </w:rPr>
        <w:t>4</w:t>
      </w:r>
      <w:r w:rsidRPr="00C069B4">
        <w:rPr>
          <w:rFonts w:ascii="Times New Roman" w:hAnsi="Times New Roman" w:cs="Times New Roman" w:hint="eastAsia"/>
          <w:color w:val="000000"/>
          <w:sz w:val="24"/>
          <w:szCs w:val="24"/>
        </w:rPr>
        <w:t>.</w:t>
      </w:r>
      <w:r w:rsidRPr="00C069B4">
        <w:rPr>
          <w:rFonts w:ascii="Times New Roman" w:hAnsi="Times New Roman" w:cs="Times New Roman" w:hint="eastAsia"/>
          <w:color w:val="000000"/>
          <w:sz w:val="24"/>
          <w:szCs w:val="24"/>
        </w:rPr>
        <w:tab/>
      </w:r>
      <w:r w:rsidRPr="00C069B4">
        <w:rPr>
          <w:rFonts w:ascii="Times New Roman" w:hAnsi="Times New Roman" w:cs="Times New Roman"/>
          <w:color w:val="000000"/>
          <w:sz w:val="24"/>
          <w:szCs w:val="24"/>
        </w:rPr>
        <w:t>Functional annotation</w:t>
      </w:r>
      <w:bookmarkEnd w:id="47"/>
    </w:p>
    <w:p w:rsidR="00663B86" w:rsidRPr="00421770" w:rsidRDefault="00663B86" w:rsidP="00663B86">
      <w:pPr>
        <w:pStyle w:val="2"/>
        <w:rPr>
          <w:rFonts w:ascii="Times New Roman" w:hAnsi="Times New Roman" w:cs="Times New Roman"/>
          <w:color w:val="000000"/>
          <w:sz w:val="24"/>
          <w:szCs w:val="24"/>
          <w:lang w:eastAsia="zh-CN"/>
        </w:rPr>
      </w:pPr>
      <w:r>
        <w:rPr>
          <w:rFonts w:ascii="Times New Roman" w:hAnsi="Times New Roman" w:cs="Times New Roman" w:hint="eastAsia"/>
          <w:color w:val="000000"/>
          <w:lang w:eastAsia="zh-CN"/>
        </w:rPr>
        <w:t>4</w:t>
      </w:r>
      <w:r w:rsidRPr="00C552E4">
        <w:rPr>
          <w:rFonts w:ascii="Times New Roman" w:hAnsi="Times New Roman" w:cs="Times New Roman" w:hint="eastAsia"/>
          <w:color w:val="000000"/>
          <w:lang w:eastAsia="zh-CN"/>
        </w:rPr>
        <w:t>.1</w:t>
      </w:r>
      <w:r w:rsidRPr="00C552E4">
        <w:rPr>
          <w:rFonts w:ascii="Times New Roman" w:hAnsi="Times New Roman" w:cs="Times New Roman" w:hint="eastAsia"/>
          <w:color w:val="000000"/>
          <w:lang w:eastAsia="zh-CN"/>
        </w:rPr>
        <w:tab/>
      </w:r>
      <w:r w:rsidRPr="00C552E4">
        <w:rPr>
          <w:rFonts w:ascii="Times New Roman" w:hAnsi="Times New Roman" w:cs="Times New Roman"/>
          <w:color w:val="000000"/>
          <w:sz w:val="24"/>
          <w:szCs w:val="24"/>
          <w:lang w:eastAsia="zh-CN"/>
        </w:rPr>
        <w:t>Functional annotation of NS</w:t>
      </w:r>
    </w:p>
    <w:p w:rsidR="00663B86" w:rsidRDefault="00663B86" w:rsidP="00663B86">
      <w:pPr>
        <w:jc w:val="both"/>
        <w:rPr>
          <w:rFonts w:ascii="Times New Roman" w:hAnsi="Times New Roman" w:cs="Times New Roman"/>
          <w:color w:val="000000"/>
          <w:lang w:eastAsia="zh-CN"/>
        </w:rPr>
      </w:pPr>
      <w:r>
        <w:rPr>
          <w:rFonts w:ascii="Times New Roman" w:hAnsi="Times New Roman" w:cs="Times New Roman" w:hint="eastAsia"/>
          <w:color w:val="000000"/>
          <w:lang w:eastAsia="zh-CN"/>
        </w:rPr>
        <w:t xml:space="preserve">To </w:t>
      </w:r>
      <w:r w:rsidRPr="000773E4">
        <w:rPr>
          <w:rFonts w:ascii="Times New Roman" w:hAnsi="Times New Roman" w:cs="Times New Roman"/>
          <w:color w:val="000000"/>
          <w:lang w:eastAsia="zh-CN"/>
        </w:rPr>
        <w:t>stud</w:t>
      </w:r>
      <w:r>
        <w:rPr>
          <w:rFonts w:ascii="Times New Roman" w:hAnsi="Times New Roman" w:cs="Times New Roman" w:hint="eastAsia"/>
          <w:color w:val="000000"/>
          <w:lang w:eastAsia="zh-CN"/>
        </w:rPr>
        <w:t>y</w:t>
      </w:r>
      <w:r w:rsidRPr="000773E4">
        <w:rPr>
          <w:rFonts w:ascii="Times New Roman" w:hAnsi="Times New Roman" w:cs="Times New Roman"/>
          <w:color w:val="000000"/>
          <w:lang w:eastAsia="zh-CN"/>
        </w:rPr>
        <w:t xml:space="preserve"> the selection patterns </w:t>
      </w:r>
      <w:r>
        <w:rPr>
          <w:rFonts w:ascii="Times New Roman" w:hAnsi="Times New Roman" w:cs="Times New Roman" w:hint="eastAsia"/>
          <w:color w:val="000000"/>
          <w:lang w:eastAsia="zh-CN"/>
        </w:rPr>
        <w:t>in</w:t>
      </w:r>
      <w:r w:rsidRPr="000773E4">
        <w:rPr>
          <w:rFonts w:ascii="Times New Roman" w:hAnsi="Times New Roman" w:cs="Times New Roman"/>
          <w:color w:val="000000"/>
          <w:lang w:eastAsia="zh-CN"/>
        </w:rPr>
        <w:t xml:space="preserve"> CDS</w:t>
      </w:r>
      <w:r>
        <w:rPr>
          <w:rFonts w:ascii="Times New Roman" w:hAnsi="Times New Roman" w:cs="Times New Roman" w:hint="eastAsia"/>
          <w:color w:val="000000"/>
          <w:lang w:eastAsia="zh-CN"/>
        </w:rPr>
        <w:t xml:space="preserve">, we took all trees within 500 kb of any CDS and averaged the </w:t>
      </w:r>
      <w:r w:rsidRPr="00492A91">
        <w:rPr>
          <w:rFonts w:ascii="Times New Roman" w:hAnsi="Times New Roman" w:cs="Times New Roman"/>
          <w:i/>
          <w:color w:val="000000"/>
          <w:lang w:eastAsia="zh-CN"/>
        </w:rPr>
        <w:t>α</w:t>
      </w:r>
      <w:r>
        <w:rPr>
          <w:rFonts w:ascii="Times New Roman" w:hAnsi="Times New Roman" w:cs="Times New Roman" w:hint="eastAsia"/>
          <w:color w:val="000000"/>
          <w:lang w:eastAsia="zh-CN"/>
        </w:rPr>
        <w:t xml:space="preserve"> </w:t>
      </w:r>
      <w:r w:rsidRPr="00641829">
        <w:rPr>
          <w:rFonts w:ascii="Times New Roman" w:hAnsi="Times New Roman" w:cs="Times New Roman"/>
          <w:color w:val="000000"/>
          <w:lang w:eastAsia="zh-CN"/>
        </w:rPr>
        <w:t xml:space="preserve">values </w:t>
      </w:r>
      <w:r>
        <w:rPr>
          <w:rFonts w:ascii="Times New Roman" w:hAnsi="Times New Roman" w:cs="Times New Roman" w:hint="eastAsia"/>
          <w:color w:val="000000"/>
          <w:lang w:eastAsia="zh-CN"/>
        </w:rPr>
        <w:t xml:space="preserve">from the centers of CDS to the distal ends using a 2-kb sliding window. </w:t>
      </w:r>
      <w:r w:rsidRPr="000773E4">
        <w:rPr>
          <w:rFonts w:ascii="Times New Roman" w:hAnsi="Times New Roman" w:cs="Times New Roman"/>
          <w:color w:val="000000"/>
          <w:lang w:eastAsia="zh-CN"/>
        </w:rPr>
        <w:t>Fig</w:t>
      </w:r>
      <w:r>
        <w:rPr>
          <w:rFonts w:ascii="Times New Roman" w:hAnsi="Times New Roman" w:cs="Times New Roman" w:hint="eastAsia"/>
          <w:color w:val="000000"/>
          <w:lang w:eastAsia="zh-CN"/>
        </w:rPr>
        <w:t>ure</w:t>
      </w:r>
      <w:r>
        <w:rPr>
          <w:rFonts w:ascii="Times New Roman" w:hAnsi="Times New Roman" w:cs="Times New Roman"/>
          <w:color w:val="000000"/>
          <w:lang w:eastAsia="zh-CN"/>
        </w:rPr>
        <w:t xml:space="preserve"> 2</w:t>
      </w:r>
      <w:r>
        <w:rPr>
          <w:rFonts w:ascii="Times New Roman" w:hAnsi="Times New Roman" w:cs="Times New Roman" w:hint="eastAsia"/>
          <w:color w:val="000000"/>
          <w:lang w:eastAsia="zh-CN"/>
        </w:rPr>
        <w:t xml:space="preserve">c shows mean </w:t>
      </w:r>
      <w:r w:rsidRPr="00492A91">
        <w:rPr>
          <w:rFonts w:ascii="Times New Roman" w:hAnsi="Times New Roman" w:cs="Times New Roman"/>
          <w:i/>
          <w:color w:val="000000"/>
          <w:lang w:eastAsia="zh-CN"/>
        </w:rPr>
        <w:t>α</w:t>
      </w:r>
      <w:r>
        <w:rPr>
          <w:rFonts w:ascii="Times New Roman" w:hAnsi="Times New Roman" w:cs="Times New Roman" w:hint="eastAsia"/>
          <w:i/>
          <w:color w:val="000000"/>
          <w:lang w:eastAsia="zh-CN"/>
        </w:rPr>
        <w:t xml:space="preserve"> </w:t>
      </w:r>
      <w:r>
        <w:rPr>
          <w:rFonts w:ascii="Times New Roman" w:hAnsi="Times New Roman" w:cs="Times New Roman" w:hint="eastAsia"/>
          <w:color w:val="000000"/>
          <w:lang w:eastAsia="zh-CN"/>
        </w:rPr>
        <w:t>as a function of distance from CDS. T</w:t>
      </w:r>
      <w:r w:rsidRPr="000773E4">
        <w:rPr>
          <w:rFonts w:ascii="Times New Roman" w:hAnsi="Times New Roman" w:cs="Times New Roman"/>
          <w:color w:val="000000"/>
          <w:lang w:eastAsia="zh-CN"/>
        </w:rPr>
        <w:t xml:space="preserve">he elevated </w:t>
      </w:r>
      <w:r w:rsidRPr="00492A91">
        <w:rPr>
          <w:rFonts w:ascii="Times New Roman" w:hAnsi="Times New Roman" w:cs="Times New Roman"/>
          <w:i/>
          <w:color w:val="000000"/>
          <w:lang w:eastAsia="zh-CN"/>
        </w:rPr>
        <w:t>α</w:t>
      </w:r>
      <w:r w:rsidRPr="00641829">
        <w:rPr>
          <w:rFonts w:ascii="Times New Roman" w:hAnsi="Times New Roman" w:cs="Times New Roman"/>
          <w:color w:val="000000"/>
          <w:lang w:eastAsia="zh-CN"/>
        </w:rPr>
        <w:t xml:space="preserve"> </w:t>
      </w:r>
      <w:r w:rsidRPr="000773E4">
        <w:rPr>
          <w:rFonts w:ascii="Times New Roman" w:hAnsi="Times New Roman" w:cs="Times New Roman"/>
          <w:color w:val="000000"/>
          <w:lang w:eastAsia="zh-CN"/>
        </w:rPr>
        <w:t>score from the cent</w:t>
      </w:r>
      <w:r>
        <w:rPr>
          <w:rFonts w:ascii="Times New Roman" w:hAnsi="Times New Roman" w:cs="Times New Roman"/>
          <w:color w:val="000000"/>
          <w:lang w:eastAsia="zh-CN"/>
        </w:rPr>
        <w:t>er toward</w:t>
      </w:r>
      <w:r w:rsidRPr="000773E4">
        <w:rPr>
          <w:rFonts w:ascii="Times New Roman" w:hAnsi="Times New Roman" w:cs="Times New Roman"/>
          <w:color w:val="000000"/>
          <w:lang w:eastAsia="zh-CN"/>
        </w:rPr>
        <w:t xml:space="preserve"> the </w:t>
      </w:r>
      <w:r>
        <w:rPr>
          <w:rFonts w:ascii="Times New Roman" w:hAnsi="Times New Roman" w:cs="Times New Roman" w:hint="eastAsia"/>
          <w:color w:val="000000"/>
          <w:lang w:eastAsia="zh-CN"/>
        </w:rPr>
        <w:t>distal ends</w:t>
      </w:r>
      <w:r>
        <w:rPr>
          <w:rFonts w:ascii="Times New Roman" w:hAnsi="Times New Roman" w:cs="Times New Roman"/>
          <w:color w:val="000000"/>
          <w:lang w:eastAsia="zh-CN"/>
        </w:rPr>
        <w:t xml:space="preserve"> indicat</w:t>
      </w:r>
      <w:r>
        <w:rPr>
          <w:rFonts w:ascii="Times New Roman" w:hAnsi="Times New Roman" w:cs="Times New Roman" w:hint="eastAsia"/>
          <w:color w:val="000000"/>
          <w:lang w:eastAsia="zh-CN"/>
        </w:rPr>
        <w:t>es</w:t>
      </w:r>
      <w:r w:rsidRPr="000773E4">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 xml:space="preserve">that </w:t>
      </w:r>
      <w:r w:rsidRPr="000773E4">
        <w:rPr>
          <w:rFonts w:ascii="Times New Roman" w:hAnsi="Times New Roman" w:cs="Times New Roman"/>
          <w:color w:val="000000"/>
          <w:lang w:eastAsia="zh-CN"/>
        </w:rPr>
        <w:t xml:space="preserve">purifying selection pressure is highest </w:t>
      </w:r>
      <w:r>
        <w:rPr>
          <w:rFonts w:ascii="Times New Roman" w:hAnsi="Times New Roman" w:cs="Times New Roman" w:hint="eastAsia"/>
          <w:color w:val="000000"/>
          <w:lang w:eastAsia="zh-CN"/>
        </w:rPr>
        <w:t>in</w:t>
      </w:r>
      <w:r w:rsidRPr="000773E4">
        <w:rPr>
          <w:rFonts w:ascii="Times New Roman" w:hAnsi="Times New Roman" w:cs="Times New Roman"/>
          <w:color w:val="000000"/>
          <w:lang w:eastAsia="zh-CN"/>
        </w:rPr>
        <w:t xml:space="preserve">the vicinity of the CDS. </w:t>
      </w:r>
      <w:r>
        <w:rPr>
          <w:rFonts w:ascii="Times New Roman" w:hAnsi="Times New Roman" w:cs="Times New Roman" w:hint="eastAsia"/>
          <w:color w:val="000000"/>
          <w:lang w:eastAsia="zh-CN"/>
        </w:rPr>
        <w:t xml:space="preserve">A similar was </w:t>
      </w:r>
      <w:r>
        <w:rPr>
          <w:rFonts w:ascii="Times New Roman" w:hAnsi="Times New Roman" w:cs="Times New Roman"/>
          <w:color w:val="000000"/>
          <w:lang w:eastAsia="zh-CN"/>
        </w:rPr>
        <w:t xml:space="preserve">observed for </w:t>
      </w:r>
      <w:r w:rsidRPr="000773E4">
        <w:rPr>
          <w:rFonts w:ascii="Times New Roman" w:hAnsi="Times New Roman" w:cs="Times New Roman"/>
          <w:color w:val="000000"/>
          <w:lang w:eastAsia="zh-CN"/>
        </w:rPr>
        <w:t>TSS (</w:t>
      </w:r>
      <w:r>
        <w:rPr>
          <w:rFonts w:ascii="Times New Roman" w:hAnsi="Times New Roman" w:cs="Times New Roman" w:hint="eastAsia"/>
          <w:color w:val="000000"/>
          <w:lang w:eastAsia="zh-CN"/>
        </w:rPr>
        <w:t xml:space="preserve">Supplementary </w:t>
      </w:r>
      <w:r w:rsidRPr="000773E4">
        <w:rPr>
          <w:rFonts w:ascii="Times New Roman" w:hAnsi="Times New Roman" w:cs="Times New Roman"/>
          <w:color w:val="000000"/>
          <w:lang w:eastAsia="zh-CN"/>
        </w:rPr>
        <w:t>Fig.</w:t>
      </w:r>
      <w:r>
        <w:rPr>
          <w:rFonts w:ascii="Times New Roman" w:hAnsi="Times New Roman" w:cs="Times New Roman"/>
          <w:color w:val="000000"/>
          <w:lang w:eastAsia="zh-CN"/>
        </w:rPr>
        <w:t xml:space="preserve"> </w:t>
      </w:r>
      <w:r w:rsidR="00610AFE">
        <w:rPr>
          <w:rFonts w:ascii="Times New Roman" w:hAnsi="Times New Roman" w:cs="Times New Roman" w:hint="eastAsia"/>
          <w:color w:val="000000"/>
          <w:lang w:eastAsia="zh-CN"/>
        </w:rPr>
        <w:t>21</w:t>
      </w:r>
      <w:r w:rsidRPr="000773E4">
        <w:rPr>
          <w:rFonts w:ascii="Times New Roman" w:hAnsi="Times New Roman" w:cs="Times New Roman"/>
          <w:color w:val="000000"/>
          <w:lang w:eastAsia="zh-CN"/>
        </w:rPr>
        <w:t xml:space="preserve">). </w:t>
      </w:r>
    </w:p>
    <w:p w:rsidR="00663B86" w:rsidRDefault="00663B86" w:rsidP="00663B86">
      <w:pPr>
        <w:jc w:val="both"/>
        <w:rPr>
          <w:rFonts w:ascii="Times New Roman" w:hAnsi="Times New Roman" w:cs="Times New Roman"/>
          <w:color w:val="000000"/>
          <w:lang w:eastAsia="zh-CN"/>
        </w:rPr>
      </w:pPr>
    </w:p>
    <w:p w:rsidR="00663B86" w:rsidRDefault="00663B86" w:rsidP="00663B86">
      <w:pPr>
        <w:ind w:firstLineChars="100" w:firstLine="240"/>
        <w:jc w:val="both"/>
        <w:rPr>
          <w:rFonts w:ascii="Times New Roman" w:hAnsi="Times New Roman" w:cs="Times New Roman"/>
          <w:color w:val="000000"/>
          <w:lang w:eastAsia="zh-CN"/>
        </w:rPr>
      </w:pPr>
      <w:r w:rsidRPr="001429E3">
        <w:rPr>
          <w:rFonts w:ascii="Times New Roman" w:hAnsi="Times New Roman" w:cs="Times New Roman" w:hint="eastAsia"/>
          <w:color w:val="000000"/>
          <w:lang w:eastAsia="zh-CN"/>
        </w:rPr>
        <w:t xml:space="preserve">To investigate </w:t>
      </w:r>
      <w:r>
        <w:rPr>
          <w:rFonts w:ascii="Times New Roman" w:hAnsi="Times New Roman" w:cs="Times New Roman" w:hint="eastAsia"/>
          <w:color w:val="000000"/>
          <w:lang w:eastAsia="zh-CN"/>
        </w:rPr>
        <w:t xml:space="preserve">the distribution of </w:t>
      </w:r>
      <w:r w:rsidRPr="001429E3">
        <w:rPr>
          <w:rFonts w:ascii="Times New Roman" w:hAnsi="Times New Roman" w:cs="Times New Roman" w:hint="eastAsia"/>
          <w:color w:val="000000"/>
          <w:lang w:eastAsia="zh-CN"/>
        </w:rPr>
        <w:t xml:space="preserve">selection pressures in </w:t>
      </w:r>
      <w:r w:rsidRPr="001429E3">
        <w:rPr>
          <w:rFonts w:ascii="Times New Roman" w:hAnsi="Times New Roman" w:cs="Times New Roman"/>
          <w:color w:val="000000"/>
          <w:lang w:eastAsia="zh-CN"/>
        </w:rPr>
        <w:t>essential</w:t>
      </w:r>
      <w:r w:rsidRPr="001429E3">
        <w:rPr>
          <w:rFonts w:ascii="Times New Roman" w:hAnsi="Times New Roman" w:cs="Times New Roman" w:hint="eastAsia"/>
          <w:color w:val="000000"/>
          <w:lang w:eastAsia="zh-CN"/>
        </w:rPr>
        <w:t xml:space="preserve"> regions or functional elements, </w:t>
      </w:r>
      <w:r>
        <w:rPr>
          <w:rFonts w:ascii="Times New Roman" w:hAnsi="Times New Roman" w:cs="Times New Roman" w:hint="eastAsia"/>
          <w:color w:val="000000"/>
          <w:lang w:eastAsia="zh-CN"/>
        </w:rPr>
        <w:t xml:space="preserve">we mapped the </w:t>
      </w:r>
      <w:bookmarkStart w:id="48" w:name="OLE_LINK11"/>
      <w:bookmarkStart w:id="49" w:name="OLE_LINK12"/>
      <w:r w:rsidRPr="00521842">
        <w:rPr>
          <w:rFonts w:ascii="Times New Roman" w:hAnsi="Times New Roman" w:cs="Times New Roman"/>
          <w:color w:val="000000"/>
          <w:lang w:eastAsia="zh-CN"/>
        </w:rPr>
        <w:t>tree scaling coefficient</w:t>
      </w:r>
      <w:bookmarkEnd w:id="48"/>
      <w:bookmarkEnd w:id="49"/>
      <w:r w:rsidRPr="00521842">
        <w:rPr>
          <w:rFonts w:ascii="Times New Roman" w:hAnsi="Times New Roman" w:cs="Times New Roman"/>
          <w:color w:val="000000"/>
          <w:lang w:eastAsia="zh-CN"/>
        </w:rPr>
        <w:t xml:space="preserve"> </w:t>
      </w:r>
      <w:r w:rsidRPr="00721755">
        <w:rPr>
          <w:rFonts w:ascii="Times New Roman" w:hAnsi="Times New Roman" w:cs="Times New Roman"/>
          <w:i/>
          <w:color w:val="000000"/>
          <w:lang w:eastAsia="zh-CN"/>
        </w:rPr>
        <w:t>α</w:t>
      </w:r>
      <w:r>
        <w:rPr>
          <w:rFonts w:ascii="Times New Roman" w:hAnsi="Times New Roman" w:cs="Times New Roman" w:hint="eastAsia"/>
          <w:i/>
          <w:color w:val="000000"/>
          <w:lang w:eastAsia="zh-CN"/>
        </w:rPr>
        <w:t xml:space="preserve"> </w:t>
      </w:r>
      <w:r>
        <w:rPr>
          <w:rFonts w:ascii="Times New Roman" w:hAnsi="Times New Roman" w:cs="Times New Roman" w:hint="eastAsia"/>
          <w:color w:val="000000"/>
          <w:lang w:eastAsia="zh-CN"/>
        </w:rPr>
        <w:t>along</w:t>
      </w:r>
      <w:r w:rsidRPr="001429E3">
        <w:rPr>
          <w:rFonts w:ascii="Times New Roman" w:hAnsi="Times New Roman" w:cs="Times New Roman" w:hint="eastAsia"/>
          <w:color w:val="000000"/>
          <w:lang w:eastAsia="zh-CN"/>
        </w:rPr>
        <w:t xml:space="preserve"> the</w:t>
      </w:r>
      <w:r w:rsidRPr="001429E3">
        <w:rPr>
          <w:rFonts w:ascii="Times New Roman" w:hAnsi="Times New Roman" w:cs="Times New Roman"/>
          <w:color w:val="000000"/>
          <w:lang w:eastAsia="zh-CN"/>
        </w:rPr>
        <w:t xml:space="preserve"> whole genome</w:t>
      </w:r>
      <w:r>
        <w:rPr>
          <w:rFonts w:ascii="Times New Roman" w:hAnsi="Times New Roman" w:cs="Times New Roman" w:hint="eastAsia"/>
          <w:color w:val="000000"/>
          <w:lang w:eastAsia="zh-CN"/>
        </w:rPr>
        <w:t>. Based on</w:t>
      </w:r>
      <w:r w:rsidRPr="001429E3">
        <w:rPr>
          <w:rFonts w:ascii="Times New Roman" w:hAnsi="Times New Roman" w:cs="Times New Roman"/>
          <w:color w:val="000000"/>
          <w:lang w:eastAsia="zh-CN"/>
        </w:rPr>
        <w:t xml:space="preserve"> </w:t>
      </w:r>
      <w:r w:rsidRPr="001429E3">
        <w:rPr>
          <w:rFonts w:ascii="Times New Roman" w:hAnsi="Times New Roman" w:cs="Times New Roman" w:hint="eastAsia"/>
          <w:color w:val="000000"/>
          <w:lang w:eastAsia="zh-CN"/>
        </w:rPr>
        <w:t>GENCODE v7</w:t>
      </w:r>
      <w:hyperlink w:anchor="_ENREF_8" w:tooltip="Harrow, 2012 #96" w:history="1">
        <w:r w:rsidR="00D51DFB">
          <w:rPr>
            <w:rFonts w:ascii="Times New Roman" w:hAnsi="Times New Roman" w:cs="Times New Roman"/>
            <w:color w:val="000000"/>
            <w:lang w:eastAsia="zh-CN"/>
          </w:rPr>
          <w:fldChar w:fldCharType="begin">
            <w:fldData xml:space="preserve">PEVuZE5vdGU+PENpdGU+PEF1dGhvcj5IYXJyb3c8L0F1dGhvcj48WWVhcj4yMDEyPC9ZZWFyPjxS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</w:fldData>
          </w:fldChar>
        </w:r>
        <w:r w:rsidR="00FC00C7">
          <w:rPr>
            <w:rFonts w:ascii="Times New Roman" w:hAnsi="Times New Roman" w:cs="Times New Roman"/>
            <w:color w:val="000000"/>
            <w:lang w:eastAsia="zh-CN"/>
          </w:rPr>
          <w:instrText xml:space="preserve"> ADDIN EN.CITE </w:instrText>
        </w:r>
        <w:r w:rsidR="00D51DFB">
          <w:rPr>
            <w:rFonts w:ascii="Times New Roman" w:hAnsi="Times New Roman" w:cs="Times New Roman"/>
            <w:color w:val="000000"/>
            <w:lang w:eastAsia="zh-CN"/>
          </w:rPr>
          <w:fldChar w:fldCharType="begin">
            <w:fldData xml:space="preserve">PEVuZE5vdGU+PENpdGU+PEF1dGhvcj5IYXJyb3c8L0F1dGhvcj48WWVhcj4yMDEyPC9ZZWFyPjxS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</w:fldData>
          </w:fldChar>
        </w:r>
        <w:r w:rsidR="00FC00C7">
          <w:rPr>
            <w:rFonts w:ascii="Times New Roman" w:hAnsi="Times New Roman" w:cs="Times New Roman"/>
            <w:color w:val="000000"/>
            <w:lang w:eastAsia="zh-CN"/>
          </w:rPr>
          <w:instrText xml:space="preserve"> ADDIN EN.CITE.DATA </w:instrText>
        </w:r>
        <w:r w:rsidR="00D51DFB">
          <w:rPr>
            <w:rFonts w:ascii="Times New Roman" w:hAnsi="Times New Roman" w:cs="Times New Roman"/>
            <w:color w:val="000000"/>
            <w:lang w:eastAsia="zh-CN"/>
          </w:rPr>
        </w:r>
        <w:r w:rsidR="00D51DFB">
          <w:rPr>
            <w:rFonts w:ascii="Times New Roman" w:hAnsi="Times New Roman" w:cs="Times New Roman"/>
            <w:color w:val="000000"/>
            <w:lang w:eastAsia="zh-CN"/>
          </w:rPr>
          <w:fldChar w:fldCharType="end"/>
        </w:r>
        <w:r w:rsidR="00D51DFB">
          <w:rPr>
            <w:rFonts w:ascii="Times New Roman" w:hAnsi="Times New Roman" w:cs="Times New Roman"/>
            <w:color w:val="000000"/>
            <w:lang w:eastAsia="zh-CN"/>
          </w:rPr>
        </w:r>
        <w:r w:rsidR="00D51DFB">
          <w:rPr>
            <w:rFonts w:ascii="Times New Roman" w:hAnsi="Times New Roman" w:cs="Times New Roman"/>
            <w:color w:val="000000"/>
            <w:lang w:eastAsia="zh-CN"/>
          </w:rPr>
          <w:fldChar w:fldCharType="separate"/>
        </w:r>
        <w:r w:rsidR="00FC00C7" w:rsidRPr="00FC00C7">
          <w:rPr>
            <w:rFonts w:ascii="Times New Roman" w:hAnsi="Times New Roman" w:cs="Times New Roman"/>
            <w:noProof/>
            <w:color w:val="000000"/>
            <w:vertAlign w:val="superscript"/>
            <w:lang w:eastAsia="zh-CN"/>
          </w:rPr>
          <w:t>8</w:t>
        </w:r>
        <w:r w:rsidR="00D51DFB">
          <w:rPr>
            <w:rFonts w:ascii="Times New Roman" w:hAnsi="Times New Roman" w:cs="Times New Roman"/>
            <w:color w:val="000000"/>
            <w:lang w:eastAsia="zh-CN"/>
          </w:rPr>
          <w:fldChar w:fldCharType="end"/>
        </w:r>
      </w:hyperlink>
      <w:r w:rsidRPr="001429E3">
        <w:rPr>
          <w:rFonts w:ascii="Times New Roman" w:hAnsi="Times New Roman" w:cs="Times New Roman" w:hint="eastAsia"/>
          <w:color w:val="000000"/>
          <w:lang w:eastAsia="zh-CN"/>
        </w:rPr>
        <w:t xml:space="preserve">, we </w:t>
      </w:r>
      <w:r w:rsidRPr="001429E3">
        <w:rPr>
          <w:rFonts w:ascii="Times New Roman" w:hAnsi="Times New Roman" w:cs="Times New Roman"/>
          <w:color w:val="000000"/>
          <w:lang w:eastAsia="zh-CN"/>
        </w:rPr>
        <w:t>annotat</w:t>
      </w:r>
      <w:r w:rsidRPr="001429E3">
        <w:rPr>
          <w:rFonts w:ascii="Times New Roman" w:hAnsi="Times New Roman" w:cs="Times New Roman" w:hint="eastAsia"/>
          <w:color w:val="000000"/>
          <w:lang w:eastAsia="zh-CN"/>
        </w:rPr>
        <w:t>ed</w:t>
      </w:r>
      <w:r>
        <w:rPr>
          <w:rFonts w:ascii="Times New Roman" w:hAnsi="Times New Roman" w:cs="Times New Roman" w:hint="eastAsia"/>
          <w:color w:val="000000"/>
          <w:lang w:eastAsia="zh-CN"/>
        </w:rPr>
        <w:t xml:space="preserve"> </w:t>
      </w:r>
      <w:r w:rsidRPr="00721755">
        <w:rPr>
          <w:rFonts w:ascii="Times New Roman" w:hAnsi="Times New Roman" w:cs="Times New Roman"/>
          <w:i/>
          <w:color w:val="000000"/>
          <w:lang w:eastAsia="zh-CN"/>
        </w:rPr>
        <w:t>α</w:t>
      </w:r>
      <w:r>
        <w:rPr>
          <w:rFonts w:ascii="Times New Roman" w:hAnsi="Times New Roman" w:cs="Times New Roman" w:hint="eastAsia"/>
          <w:i/>
          <w:color w:val="000000"/>
          <w:lang w:eastAsia="zh-CN"/>
        </w:rPr>
        <w:t xml:space="preserve"> </w:t>
      </w:r>
      <w:r>
        <w:rPr>
          <w:rFonts w:ascii="Times New Roman" w:hAnsi="Times New Roman" w:cs="Times New Roman" w:hint="eastAsia"/>
          <w:color w:val="000000"/>
          <w:lang w:eastAsia="zh-CN"/>
        </w:rPr>
        <w:t xml:space="preserve">in </w:t>
      </w:r>
      <w:r w:rsidRPr="001429E3">
        <w:rPr>
          <w:rFonts w:ascii="Times New Roman" w:hAnsi="Times New Roman" w:cs="Times New Roman" w:hint="eastAsia"/>
          <w:color w:val="000000"/>
          <w:lang w:eastAsia="zh-CN"/>
        </w:rPr>
        <w:t>the UTRs, CDS</w:t>
      </w:r>
      <w:r>
        <w:rPr>
          <w:rFonts w:ascii="Times New Roman" w:hAnsi="Times New Roman" w:cs="Times New Roman" w:hint="eastAsia"/>
          <w:color w:val="000000"/>
          <w:lang w:eastAsia="zh-CN"/>
        </w:rPr>
        <w:t>,</w:t>
      </w:r>
      <w:r w:rsidRPr="001429E3">
        <w:rPr>
          <w:rFonts w:ascii="Times New Roman" w:hAnsi="Times New Roman" w:cs="Times New Roman" w:hint="eastAsia"/>
          <w:color w:val="000000"/>
          <w:lang w:eastAsia="zh-CN"/>
        </w:rPr>
        <w:t xml:space="preserve"> intron and intergenic regions. </w:t>
      </w:r>
      <w:r>
        <w:rPr>
          <w:rFonts w:ascii="Times New Roman" w:hAnsi="Times New Roman" w:cs="Times New Roman" w:hint="eastAsia"/>
          <w:color w:val="000000"/>
          <w:lang w:eastAsia="zh-CN"/>
        </w:rPr>
        <w:t xml:space="preserve">We also annotated </w:t>
      </w:r>
      <w:r w:rsidRPr="00721755">
        <w:rPr>
          <w:rFonts w:ascii="Times New Roman" w:hAnsi="Times New Roman" w:cs="Times New Roman"/>
          <w:i/>
          <w:color w:val="000000"/>
          <w:lang w:eastAsia="zh-CN"/>
        </w:rPr>
        <w:t>α</w:t>
      </w:r>
      <w:r>
        <w:rPr>
          <w:rFonts w:ascii="Times New Roman" w:hAnsi="Times New Roman" w:cs="Times New Roman" w:hint="eastAsia"/>
          <w:color w:val="000000"/>
          <w:lang w:eastAsia="zh-CN"/>
        </w:rPr>
        <w:t xml:space="preserve"> the </w:t>
      </w:r>
      <w:r>
        <w:rPr>
          <w:rFonts w:ascii="Times New Roman" w:hAnsi="Times New Roman" w:cs="Times New Roman"/>
          <w:color w:val="000000"/>
          <w:lang w:eastAsia="zh-CN"/>
        </w:rPr>
        <w:t>TSS</w:t>
      </w:r>
      <w:r w:rsidRPr="00D9594C">
        <w:rPr>
          <w:rFonts w:ascii="Times New Roman" w:hAnsi="Times New Roman" w:cs="Times New Roman"/>
          <w:color w:val="000000"/>
          <w:lang w:eastAsia="zh-CN"/>
        </w:rPr>
        <w:t>, promoter</w:t>
      </w:r>
      <w:r>
        <w:rPr>
          <w:rFonts w:ascii="Times New Roman" w:hAnsi="Times New Roman" w:cs="Times New Roman" w:hint="eastAsia"/>
          <w:color w:val="000000"/>
          <w:lang w:eastAsia="zh-CN"/>
        </w:rPr>
        <w:t>s</w:t>
      </w:r>
      <w:r w:rsidRPr="00D9594C">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 xml:space="preserve">regions </w:t>
      </w:r>
      <w:r w:rsidRPr="00D9594C">
        <w:rPr>
          <w:rFonts w:ascii="Times New Roman" w:hAnsi="Times New Roman" w:cs="Times New Roman"/>
          <w:color w:val="000000"/>
          <w:lang w:eastAsia="zh-CN"/>
        </w:rPr>
        <w:t xml:space="preserve">(PF), transcribed </w:t>
      </w:r>
      <w:r>
        <w:rPr>
          <w:rFonts w:ascii="Times New Roman" w:hAnsi="Times New Roman" w:cs="Times New Roman" w:hint="eastAsia"/>
          <w:color w:val="000000"/>
          <w:lang w:eastAsia="zh-CN"/>
        </w:rPr>
        <w:t xml:space="preserve">regions </w:t>
      </w:r>
      <w:r w:rsidRPr="00D9594C">
        <w:rPr>
          <w:rFonts w:ascii="Times New Roman" w:hAnsi="Times New Roman" w:cs="Times New Roman"/>
          <w:color w:val="000000"/>
          <w:lang w:eastAsia="zh-CN"/>
        </w:rPr>
        <w:t>(T), enhancer</w:t>
      </w:r>
      <w:r>
        <w:rPr>
          <w:rFonts w:ascii="Times New Roman" w:hAnsi="Times New Roman" w:cs="Times New Roman" w:hint="eastAsia"/>
          <w:color w:val="000000"/>
          <w:lang w:eastAsia="zh-CN"/>
        </w:rPr>
        <w:t>s</w:t>
      </w:r>
      <w:r w:rsidRPr="00D9594C">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regions</w:t>
      </w:r>
      <w:r w:rsidRPr="00D9594C">
        <w:rPr>
          <w:rFonts w:ascii="Times New Roman" w:hAnsi="Times New Roman" w:cs="Times New Roman"/>
          <w:color w:val="000000"/>
          <w:lang w:eastAsia="zh-CN"/>
        </w:rPr>
        <w:t>(E), weaker enhancer</w:t>
      </w:r>
      <w:r>
        <w:rPr>
          <w:rFonts w:ascii="Times New Roman" w:hAnsi="Times New Roman" w:cs="Times New Roman" w:hint="eastAsia"/>
          <w:color w:val="000000"/>
          <w:lang w:eastAsia="zh-CN"/>
        </w:rPr>
        <w:t>s</w:t>
      </w:r>
      <w:r w:rsidRPr="00D9594C">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regions</w:t>
      </w:r>
      <w:r w:rsidRPr="00D9594C">
        <w:rPr>
          <w:rFonts w:ascii="Times New Roman" w:hAnsi="Times New Roman" w:cs="Times New Roman"/>
          <w:color w:val="000000"/>
          <w:lang w:eastAsia="zh-CN"/>
        </w:rPr>
        <w:t xml:space="preserve">(WE), CTCF active </w:t>
      </w:r>
      <w:r>
        <w:rPr>
          <w:rFonts w:ascii="Times New Roman" w:hAnsi="Times New Roman" w:cs="Times New Roman" w:hint="eastAsia"/>
          <w:color w:val="000000"/>
          <w:lang w:eastAsia="zh-CN"/>
        </w:rPr>
        <w:t>regions</w:t>
      </w:r>
      <w:r w:rsidRPr="00D9594C">
        <w:rPr>
          <w:rFonts w:ascii="Times New Roman" w:hAnsi="Times New Roman" w:cs="Times New Roman"/>
          <w:color w:val="000000"/>
          <w:lang w:eastAsia="zh-CN"/>
        </w:rPr>
        <w:t xml:space="preserve"> (CTCF)</w:t>
      </w:r>
      <w:r>
        <w:rPr>
          <w:rFonts w:ascii="Times New Roman" w:hAnsi="Times New Roman" w:cs="Times New Roman" w:hint="eastAsia"/>
          <w:color w:val="000000"/>
          <w:lang w:eastAsia="zh-CN"/>
        </w:rPr>
        <w:t>,</w:t>
      </w:r>
      <w:r w:rsidRPr="00D9594C">
        <w:rPr>
          <w:rFonts w:ascii="Times New Roman" w:hAnsi="Times New Roman" w:cs="Times New Roman"/>
          <w:color w:val="000000"/>
          <w:lang w:eastAsia="zh-CN"/>
        </w:rPr>
        <w:t xml:space="preserve"> and repressed </w:t>
      </w:r>
      <w:r>
        <w:rPr>
          <w:rFonts w:ascii="Times New Roman" w:hAnsi="Times New Roman" w:cs="Times New Roman" w:hint="eastAsia"/>
          <w:color w:val="000000"/>
          <w:lang w:eastAsia="zh-CN"/>
        </w:rPr>
        <w:t>regions</w:t>
      </w:r>
      <w:r w:rsidRPr="00D9594C">
        <w:rPr>
          <w:rFonts w:ascii="Times New Roman" w:hAnsi="Times New Roman" w:cs="Times New Roman"/>
          <w:color w:val="000000"/>
          <w:lang w:eastAsia="zh-CN"/>
        </w:rPr>
        <w:t xml:space="preserve"> (R)</w:t>
      </w:r>
      <w:r>
        <w:rPr>
          <w:rFonts w:ascii="Times New Roman" w:hAnsi="Times New Roman" w:cs="Times New Roman" w:hint="eastAsia"/>
          <w:color w:val="000000"/>
          <w:lang w:eastAsia="zh-CN"/>
        </w:rPr>
        <w:t xml:space="preserve"> according to the </w:t>
      </w:r>
      <w:r w:rsidRPr="001429E3">
        <w:rPr>
          <w:rFonts w:ascii="Times New Roman" w:hAnsi="Times New Roman" w:cs="Times New Roman"/>
          <w:color w:val="000000"/>
          <w:lang w:eastAsia="zh-CN"/>
        </w:rPr>
        <w:t>ENCODE</w:t>
      </w:r>
      <w:hyperlink w:anchor="_ENREF_9" w:tooltip="Encode Project Consortium, 2012 #69" w:history="1">
        <w:r w:rsidR="00D51DFB">
          <w:rPr>
            <w:rFonts w:ascii="Times New Roman" w:hAnsi="Times New Roman" w:cs="Times New Roman"/>
            <w:color w:val="000000"/>
            <w:lang w:eastAsia="zh-CN"/>
          </w:rPr>
          <w:fldChar w:fldCharType="begin">
            <w:fldData xml:space="preserve">PEVuZE5vdGU+PENpdGU+PEF1dGhvcj5FbmNvZGUgUHJvamVjdCBDb25zb3J0aXVtPC9BdXRob3I+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</w:fldData>
          </w:fldChar>
        </w:r>
        <w:r w:rsidR="00FC00C7">
          <w:rPr>
            <w:rFonts w:ascii="Times New Roman" w:hAnsi="Times New Roman" w:cs="Times New Roman"/>
            <w:color w:val="000000"/>
            <w:lang w:eastAsia="zh-CN"/>
          </w:rPr>
          <w:instrText xml:space="preserve"> ADDIN EN.CITE </w:instrText>
        </w:r>
        <w:r w:rsidR="00D51DFB">
          <w:rPr>
            <w:rFonts w:ascii="Times New Roman" w:hAnsi="Times New Roman" w:cs="Times New Roman"/>
            <w:color w:val="000000"/>
            <w:lang w:eastAsia="zh-CN"/>
          </w:rPr>
          <w:fldChar w:fldCharType="begin">
            <w:fldData xml:space="preserve">PEVuZE5vdGU+PENpdGU+PEF1dGhvcj5FbmNvZGUgUHJvamVjdCBDb25zb3J0aXVtPC9BdXRob3I+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</w:fldData>
          </w:fldChar>
        </w:r>
        <w:r w:rsidR="00FC00C7">
          <w:rPr>
            <w:rFonts w:ascii="Times New Roman" w:hAnsi="Times New Roman" w:cs="Times New Roman"/>
            <w:color w:val="000000"/>
            <w:lang w:eastAsia="zh-CN"/>
          </w:rPr>
          <w:instrText xml:space="preserve"> ADDIN EN.CITE.DATA </w:instrText>
        </w:r>
        <w:r w:rsidR="00D51DFB">
          <w:rPr>
            <w:rFonts w:ascii="Times New Roman" w:hAnsi="Times New Roman" w:cs="Times New Roman"/>
            <w:color w:val="000000"/>
            <w:lang w:eastAsia="zh-CN"/>
          </w:rPr>
        </w:r>
        <w:r w:rsidR="00D51DFB">
          <w:rPr>
            <w:rFonts w:ascii="Times New Roman" w:hAnsi="Times New Roman" w:cs="Times New Roman"/>
            <w:color w:val="000000"/>
            <w:lang w:eastAsia="zh-CN"/>
          </w:rPr>
          <w:fldChar w:fldCharType="end"/>
        </w:r>
        <w:r w:rsidR="00D51DFB">
          <w:rPr>
            <w:rFonts w:ascii="Times New Roman" w:hAnsi="Times New Roman" w:cs="Times New Roman"/>
            <w:color w:val="000000"/>
            <w:lang w:eastAsia="zh-CN"/>
          </w:rPr>
        </w:r>
        <w:r w:rsidR="00D51DFB">
          <w:rPr>
            <w:rFonts w:ascii="Times New Roman" w:hAnsi="Times New Roman" w:cs="Times New Roman"/>
            <w:color w:val="000000"/>
            <w:lang w:eastAsia="zh-CN"/>
          </w:rPr>
          <w:fldChar w:fldCharType="separate"/>
        </w:r>
        <w:r w:rsidR="00FC00C7" w:rsidRPr="00FC00C7">
          <w:rPr>
            <w:rFonts w:ascii="Times New Roman" w:hAnsi="Times New Roman" w:cs="Times New Roman"/>
            <w:noProof/>
            <w:color w:val="000000"/>
            <w:vertAlign w:val="superscript"/>
            <w:lang w:eastAsia="zh-CN"/>
          </w:rPr>
          <w:t>9</w:t>
        </w:r>
        <w:r w:rsidR="00D51DFB">
          <w:rPr>
            <w:rFonts w:ascii="Times New Roman" w:hAnsi="Times New Roman" w:cs="Times New Roman"/>
            <w:color w:val="000000"/>
            <w:lang w:eastAsia="zh-CN"/>
          </w:rPr>
          <w:fldChar w:fldCharType="end"/>
        </w:r>
      </w:hyperlink>
      <w:r w:rsidRPr="001429E3">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data.</w:t>
      </w:r>
    </w:p>
    <w:p w:rsidR="00663B86" w:rsidRPr="00315580" w:rsidRDefault="00663B86" w:rsidP="00663B86">
      <w:pPr>
        <w:jc w:val="both"/>
        <w:rPr>
          <w:rFonts w:ascii="Times New Roman" w:hAnsi="Times New Roman" w:cs="Times New Roman"/>
          <w:color w:val="000000"/>
          <w:lang w:eastAsia="zh-CN"/>
        </w:rPr>
      </w:pPr>
    </w:p>
    <w:p w:rsidR="00663B86" w:rsidRPr="000773E4" w:rsidRDefault="00663B86" w:rsidP="00663B86">
      <w:pPr>
        <w:ind w:firstLineChars="100" w:firstLine="240"/>
        <w:jc w:val="both"/>
        <w:rPr>
          <w:rFonts w:ascii="Times New Roman" w:hAnsi="Times New Roman" w:cs="Times New Roman"/>
          <w:color w:val="000000"/>
          <w:lang w:eastAsia="zh-CN"/>
        </w:rPr>
      </w:pPr>
      <w:r w:rsidRPr="000773E4">
        <w:rPr>
          <w:rFonts w:ascii="Times New Roman" w:hAnsi="Times New Roman" w:cs="Times New Roman"/>
          <w:color w:val="000000"/>
          <w:lang w:eastAsia="zh-CN"/>
        </w:rPr>
        <w:t>To have a general view of selection pressure</w:t>
      </w:r>
      <w:r>
        <w:rPr>
          <w:rFonts w:ascii="Times New Roman" w:hAnsi="Times New Roman" w:cs="Times New Roman" w:hint="eastAsia"/>
          <w:color w:val="000000"/>
          <w:lang w:eastAsia="zh-CN"/>
        </w:rPr>
        <w:t>s</w:t>
      </w:r>
      <w:r w:rsidRPr="000773E4">
        <w:rPr>
          <w:rFonts w:ascii="Times New Roman" w:hAnsi="Times New Roman" w:cs="Times New Roman"/>
          <w:color w:val="000000"/>
          <w:lang w:eastAsia="zh-CN"/>
        </w:rPr>
        <w:t xml:space="preserve"> in different functional elements, we calculated the median</w:t>
      </w:r>
      <w:r>
        <w:rPr>
          <w:rFonts w:ascii="Times New Roman" w:hAnsi="Times New Roman" w:cs="Times New Roman" w:hint="eastAsia"/>
          <w:color w:val="000000"/>
          <w:lang w:eastAsia="zh-CN"/>
        </w:rPr>
        <w:t xml:space="preserve"> </w:t>
      </w:r>
      <w:r w:rsidRPr="00492A91">
        <w:rPr>
          <w:rFonts w:ascii="Times New Roman" w:hAnsi="Times New Roman" w:cs="Times New Roman"/>
          <w:i/>
          <w:color w:val="000000"/>
          <w:lang w:eastAsia="zh-CN"/>
        </w:rPr>
        <w:t>α</w:t>
      </w:r>
      <w:r>
        <w:rPr>
          <w:rFonts w:ascii="Times New Roman" w:hAnsi="Times New Roman" w:cs="Times New Roman" w:hint="eastAsia"/>
          <w:color w:val="000000"/>
          <w:lang w:eastAsia="zh-CN"/>
        </w:rPr>
        <w:t xml:space="preserve"> </w:t>
      </w:r>
      <w:r w:rsidRPr="000773E4">
        <w:rPr>
          <w:rFonts w:ascii="Times New Roman" w:hAnsi="Times New Roman" w:cs="Times New Roman"/>
          <w:color w:val="000000"/>
          <w:lang w:eastAsia="zh-CN"/>
        </w:rPr>
        <w:t>value</w:t>
      </w:r>
      <w:r>
        <w:rPr>
          <w:rFonts w:ascii="Times New Roman" w:hAnsi="Times New Roman" w:cs="Times New Roman"/>
          <w:color w:val="000000"/>
          <w:lang w:eastAsia="zh-CN"/>
        </w:rPr>
        <w:t>s</w:t>
      </w:r>
      <w:r>
        <w:rPr>
          <w:rFonts w:ascii="Times New Roman" w:hAnsi="Times New Roman" w:cs="Times New Roman" w:hint="eastAsia"/>
          <w:color w:val="000000"/>
          <w:lang w:eastAsia="zh-CN"/>
        </w:rPr>
        <w:t xml:space="preserve"> in</w:t>
      </w:r>
      <w:r w:rsidRPr="000773E4">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 xml:space="preserve">the </w:t>
      </w:r>
      <w:r w:rsidRPr="000773E4">
        <w:rPr>
          <w:rFonts w:ascii="Times New Roman" w:hAnsi="Times New Roman" w:cs="Times New Roman"/>
          <w:color w:val="000000"/>
          <w:lang w:eastAsia="zh-CN"/>
        </w:rPr>
        <w:t xml:space="preserve">CDS, </w:t>
      </w:r>
      <w:r>
        <w:rPr>
          <w:rFonts w:ascii="Times New Roman" w:hAnsi="Times New Roman" w:cs="Times New Roman" w:hint="eastAsia"/>
          <w:color w:val="000000"/>
          <w:lang w:eastAsia="zh-CN"/>
        </w:rPr>
        <w:t xml:space="preserve">UTRs, </w:t>
      </w:r>
      <w:r w:rsidRPr="000773E4">
        <w:rPr>
          <w:rFonts w:ascii="Times New Roman" w:hAnsi="Times New Roman" w:cs="Times New Roman"/>
          <w:color w:val="000000"/>
          <w:lang w:eastAsia="zh-CN"/>
        </w:rPr>
        <w:t>intron, interg</w:t>
      </w:r>
      <w:r>
        <w:rPr>
          <w:rFonts w:ascii="Times New Roman" w:hAnsi="Times New Roman" w:cs="Times New Roman"/>
          <w:color w:val="000000"/>
          <w:lang w:eastAsia="zh-CN"/>
        </w:rPr>
        <w:t>enic, PF and E regions. Fig</w:t>
      </w:r>
      <w:r>
        <w:rPr>
          <w:rFonts w:ascii="Times New Roman" w:hAnsi="Times New Roman" w:cs="Times New Roman" w:hint="eastAsia"/>
          <w:color w:val="000000"/>
          <w:lang w:eastAsia="zh-CN"/>
        </w:rPr>
        <w:t>ure</w:t>
      </w:r>
      <w:r>
        <w:rPr>
          <w:rFonts w:ascii="Times New Roman" w:hAnsi="Times New Roman" w:cs="Times New Roman"/>
          <w:color w:val="000000"/>
          <w:lang w:eastAsia="zh-CN"/>
        </w:rPr>
        <w:t xml:space="preserve"> </w:t>
      </w:r>
      <w:r w:rsidR="00610AFE">
        <w:rPr>
          <w:rFonts w:ascii="Times New Roman" w:hAnsi="Times New Roman" w:cs="Times New Roman" w:hint="eastAsia"/>
          <w:color w:val="000000"/>
          <w:lang w:eastAsia="zh-CN"/>
        </w:rPr>
        <w:t>2d and Supplementary Figure 22</w:t>
      </w:r>
      <w:r w:rsidRPr="000773E4">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show similar</w:t>
      </w:r>
      <w:r w:rsidRPr="000773E4">
        <w:rPr>
          <w:rFonts w:ascii="Times New Roman" w:hAnsi="Times New Roman" w:cs="Times New Roman"/>
          <w:color w:val="000000"/>
          <w:lang w:eastAsia="zh-CN"/>
        </w:rPr>
        <w:t xml:space="preserve"> trends of selection pressure in different categories in all populations. When we compared the selection pressure only in functional elements, </w:t>
      </w:r>
      <w:r>
        <w:rPr>
          <w:rFonts w:ascii="Times New Roman" w:hAnsi="Times New Roman" w:cs="Times New Roman" w:hint="eastAsia"/>
          <w:color w:val="000000"/>
          <w:lang w:eastAsia="zh-CN"/>
        </w:rPr>
        <w:t xml:space="preserve">the </w:t>
      </w:r>
      <w:r>
        <w:rPr>
          <w:rFonts w:ascii="Times New Roman" w:hAnsi="Times New Roman" w:cs="Times New Roman"/>
          <w:color w:val="000000"/>
          <w:lang w:eastAsia="zh-CN"/>
        </w:rPr>
        <w:t>PF</w:t>
      </w:r>
      <w:r w:rsidRPr="000773E4">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 xml:space="preserve">regions </w:t>
      </w:r>
      <w:r w:rsidRPr="000773E4">
        <w:rPr>
          <w:rFonts w:ascii="Times New Roman" w:hAnsi="Times New Roman" w:cs="Times New Roman"/>
          <w:color w:val="000000"/>
          <w:lang w:eastAsia="zh-CN"/>
        </w:rPr>
        <w:t>always show</w:t>
      </w:r>
      <w:r>
        <w:rPr>
          <w:rFonts w:ascii="Times New Roman" w:hAnsi="Times New Roman" w:cs="Times New Roman" w:hint="eastAsia"/>
          <w:color w:val="000000"/>
          <w:lang w:eastAsia="zh-CN"/>
        </w:rPr>
        <w:t>ed</w:t>
      </w:r>
      <w:r w:rsidRPr="000773E4">
        <w:rPr>
          <w:rFonts w:ascii="Times New Roman" w:hAnsi="Times New Roman" w:cs="Times New Roman"/>
          <w:color w:val="000000"/>
          <w:lang w:eastAsia="zh-CN"/>
        </w:rPr>
        <w:t xml:space="preserve"> the highest pressure, </w:t>
      </w:r>
      <w:r>
        <w:rPr>
          <w:rFonts w:ascii="Times New Roman" w:hAnsi="Times New Roman" w:cs="Times New Roman" w:hint="eastAsia"/>
          <w:color w:val="000000"/>
          <w:lang w:eastAsia="zh-CN"/>
        </w:rPr>
        <w:t xml:space="preserve">then </w:t>
      </w:r>
      <w:r w:rsidRPr="000773E4">
        <w:rPr>
          <w:rFonts w:ascii="Times New Roman" w:hAnsi="Times New Roman" w:cs="Times New Roman"/>
          <w:color w:val="000000"/>
          <w:lang w:eastAsia="zh-CN"/>
        </w:rPr>
        <w:t xml:space="preserve">the transcript body (T and TSS), followed by enhancers (E and WE) and CTCF regions, </w:t>
      </w:r>
      <w:r>
        <w:rPr>
          <w:rFonts w:ascii="Times New Roman" w:hAnsi="Times New Roman" w:cs="Times New Roman" w:hint="eastAsia"/>
          <w:color w:val="000000"/>
          <w:lang w:eastAsia="zh-CN"/>
        </w:rPr>
        <w:t xml:space="preserve">whereas </w:t>
      </w:r>
      <w:r>
        <w:rPr>
          <w:rFonts w:ascii="Times New Roman" w:hAnsi="Times New Roman" w:cs="Times New Roman"/>
          <w:color w:val="000000"/>
          <w:lang w:eastAsia="zh-CN"/>
        </w:rPr>
        <w:t>R</w:t>
      </w:r>
      <w:r w:rsidRPr="000773E4">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 xml:space="preserve">regions </w:t>
      </w:r>
      <w:r w:rsidRPr="000773E4">
        <w:rPr>
          <w:rFonts w:ascii="Times New Roman" w:hAnsi="Times New Roman" w:cs="Times New Roman"/>
          <w:color w:val="000000"/>
          <w:lang w:eastAsia="zh-CN"/>
        </w:rPr>
        <w:t xml:space="preserve">are the most </w:t>
      </w:r>
      <w:r>
        <w:rPr>
          <w:rFonts w:ascii="Times New Roman" w:hAnsi="Times New Roman" w:cs="Times New Roman"/>
          <w:color w:val="000000"/>
          <w:lang w:eastAsia="zh-CN"/>
        </w:rPr>
        <w:t>similar to neutrality</w:t>
      </w:r>
      <w:r w:rsidRPr="000773E4">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 xml:space="preserve">Supplementary </w:t>
      </w:r>
      <w:r>
        <w:rPr>
          <w:rFonts w:ascii="Times New Roman" w:hAnsi="Times New Roman" w:cs="Times New Roman"/>
          <w:color w:val="000000"/>
          <w:lang w:eastAsia="zh-CN"/>
        </w:rPr>
        <w:t xml:space="preserve">Fig. </w:t>
      </w:r>
      <w:r w:rsidRPr="000773E4">
        <w:rPr>
          <w:rFonts w:ascii="Times New Roman" w:hAnsi="Times New Roman" w:cs="Times New Roman"/>
          <w:color w:val="000000"/>
          <w:lang w:eastAsia="zh-CN"/>
        </w:rPr>
        <w:t>2</w:t>
      </w:r>
      <w:r w:rsidR="00D86851">
        <w:rPr>
          <w:rFonts w:ascii="Times New Roman" w:hAnsi="Times New Roman" w:cs="Times New Roman" w:hint="eastAsia"/>
          <w:color w:val="000000"/>
          <w:lang w:eastAsia="zh-CN"/>
        </w:rPr>
        <w:t>3</w:t>
      </w:r>
      <w:r w:rsidRPr="000773E4">
        <w:rPr>
          <w:rFonts w:ascii="Times New Roman" w:hAnsi="Times New Roman" w:cs="Times New Roman"/>
          <w:color w:val="000000"/>
          <w:lang w:eastAsia="zh-CN"/>
        </w:rPr>
        <w:t xml:space="preserve">). </w:t>
      </w:r>
    </w:p>
    <w:p w:rsidR="00663B86" w:rsidRPr="000773E4" w:rsidRDefault="00663B86" w:rsidP="00663B86">
      <w:pPr>
        <w:rPr>
          <w:rFonts w:ascii="Times New Roman" w:hAnsi="Times New Roman" w:cs="Times New Roman"/>
          <w:color w:val="000000"/>
          <w:lang w:eastAsia="zh-CN"/>
        </w:rPr>
      </w:pPr>
    </w:p>
    <w:p w:rsidR="00663B86" w:rsidRPr="00E573D4" w:rsidRDefault="00663B86" w:rsidP="00663B86">
      <w:pPr>
        <w:pStyle w:val="2"/>
        <w:rPr>
          <w:rFonts w:ascii="Times New Roman" w:hAnsi="Times New Roman" w:cs="Times New Roman"/>
          <w:color w:val="000000"/>
          <w:sz w:val="24"/>
          <w:szCs w:val="24"/>
          <w:lang w:eastAsia="zh-CN"/>
        </w:rPr>
      </w:pPr>
      <w:bookmarkStart w:id="50" w:name="_Toc413436712"/>
      <w:r>
        <w:rPr>
          <w:rFonts w:ascii="Times New Roman" w:hAnsi="Times New Roman" w:cs="Times New Roman" w:hint="eastAsia"/>
          <w:color w:val="000000"/>
          <w:lang w:eastAsia="zh-CN"/>
        </w:rPr>
        <w:t>4</w:t>
      </w:r>
      <w:r w:rsidRPr="00C552E4">
        <w:rPr>
          <w:rFonts w:ascii="Times New Roman" w:hAnsi="Times New Roman" w:cs="Times New Roman" w:hint="eastAsia"/>
          <w:color w:val="000000"/>
          <w:lang w:eastAsia="zh-CN"/>
        </w:rPr>
        <w:t>.2</w:t>
      </w:r>
      <w:r w:rsidRPr="00C552E4">
        <w:rPr>
          <w:rFonts w:ascii="Times New Roman" w:hAnsi="Times New Roman" w:cs="Times New Roman" w:hint="eastAsia"/>
          <w:color w:val="000000"/>
          <w:lang w:eastAsia="zh-CN"/>
        </w:rPr>
        <w:tab/>
      </w:r>
      <w:r>
        <w:rPr>
          <w:rFonts w:ascii="Times New Roman" w:hAnsi="Times New Roman" w:cs="Times New Roman"/>
          <w:color w:val="000000"/>
          <w:sz w:val="24"/>
          <w:szCs w:val="24"/>
          <w:lang w:eastAsia="zh-CN"/>
        </w:rPr>
        <w:t>Additiona</w:t>
      </w:r>
      <w:r w:rsidRPr="00C552E4">
        <w:rPr>
          <w:rFonts w:ascii="Times New Roman" w:hAnsi="Times New Roman" w:cs="Times New Roman"/>
          <w:color w:val="000000"/>
          <w:sz w:val="24"/>
          <w:szCs w:val="24"/>
          <w:lang w:eastAsia="zh-CN"/>
        </w:rPr>
        <w:t xml:space="preserve">l </w:t>
      </w:r>
      <w:r>
        <w:rPr>
          <w:rFonts w:ascii="Times New Roman" w:hAnsi="Times New Roman" w:cs="Times New Roman"/>
          <w:color w:val="000000"/>
          <w:sz w:val="24"/>
          <w:szCs w:val="24"/>
          <w:lang w:eastAsia="zh-CN"/>
        </w:rPr>
        <w:t>analysis</w:t>
      </w:r>
      <w:r w:rsidRPr="00C552E4">
        <w:rPr>
          <w:rFonts w:ascii="Times New Roman" w:hAnsi="Times New Roman" w:cs="Times New Roman"/>
          <w:color w:val="000000"/>
          <w:sz w:val="24"/>
          <w:szCs w:val="24"/>
          <w:lang w:eastAsia="zh-CN"/>
        </w:rPr>
        <w:t xml:space="preserve"> of BS</w:t>
      </w:r>
      <w:bookmarkEnd w:id="50"/>
    </w:p>
    <w:p w:rsidR="00663B86" w:rsidRPr="000773E4" w:rsidRDefault="00663B86" w:rsidP="00663B86">
      <w:pPr>
        <w:jc w:val="both"/>
        <w:rPr>
          <w:rFonts w:ascii="Times New Roman" w:hAnsi="Times New Roman" w:cs="Times New Roman"/>
          <w:color w:val="000000"/>
          <w:lang w:eastAsia="zh-CN"/>
        </w:rPr>
      </w:pPr>
      <w:r>
        <w:rPr>
          <w:rFonts w:ascii="Times New Roman" w:hAnsi="Times New Roman" w:cs="Times New Roman" w:hint="eastAsia"/>
          <w:color w:val="000000"/>
          <w:lang w:eastAsia="zh-CN"/>
        </w:rPr>
        <w:t>An i</w:t>
      </w:r>
      <w:r w:rsidRPr="000773E4">
        <w:rPr>
          <w:rFonts w:ascii="Times New Roman" w:hAnsi="Times New Roman" w:cs="Times New Roman"/>
          <w:color w:val="000000"/>
          <w:lang w:eastAsia="zh-CN"/>
        </w:rPr>
        <w:t xml:space="preserve">ncrease </w:t>
      </w:r>
      <w:r>
        <w:rPr>
          <w:rFonts w:ascii="Times New Roman" w:hAnsi="Times New Roman" w:cs="Times New Roman" w:hint="eastAsia"/>
          <w:color w:val="000000"/>
          <w:lang w:eastAsia="zh-CN"/>
        </w:rPr>
        <w:t xml:space="preserve">of </w:t>
      </w:r>
      <w:r>
        <w:rPr>
          <w:rFonts w:ascii="Times New Roman" w:hAnsi="Times New Roman"/>
          <w:color w:val="000000"/>
          <w:lang w:eastAsia="zh-CN"/>
        </w:rPr>
        <w:t xml:space="preserve">in </w:t>
      </w:r>
      <w:r w:rsidRPr="000773E4">
        <w:rPr>
          <w:rFonts w:ascii="Times New Roman" w:hAnsi="Times New Roman" w:cs="Times New Roman"/>
          <w:color w:val="000000"/>
          <w:lang w:eastAsia="zh-CN"/>
        </w:rPr>
        <w:t>intermediate frequency alleles and the existence of long-term trans-speci</w:t>
      </w:r>
      <w:r>
        <w:rPr>
          <w:rFonts w:ascii="Times New Roman" w:hAnsi="Times New Roman" w:cs="Times New Roman" w:hint="eastAsia"/>
          <w:color w:val="000000"/>
          <w:lang w:eastAsia="zh-CN"/>
        </w:rPr>
        <w:t>es</w:t>
      </w:r>
      <w:r w:rsidRPr="000773E4">
        <w:rPr>
          <w:rFonts w:ascii="Times New Roman" w:hAnsi="Times New Roman" w:cs="Times New Roman"/>
          <w:color w:val="000000"/>
          <w:lang w:eastAsia="zh-CN"/>
        </w:rPr>
        <w:t xml:space="preserve"> polymorphisms are commonly used signatures of</w:t>
      </w:r>
      <w:r>
        <w:rPr>
          <w:rFonts w:ascii="Times New Roman" w:hAnsi="Times New Roman" w:cs="Times New Roman" w:hint="eastAsia"/>
          <w:color w:val="000000"/>
          <w:lang w:eastAsia="zh-CN"/>
        </w:rPr>
        <w:t xml:space="preserve"> BS</w:t>
      </w:r>
      <w:r w:rsidRPr="000773E4">
        <w:rPr>
          <w:rFonts w:ascii="Times New Roman" w:hAnsi="Times New Roman" w:cs="Times New Roman"/>
          <w:color w:val="000000"/>
          <w:lang w:eastAsia="zh-CN"/>
        </w:rPr>
        <w:t xml:space="preserve">. Nonetheless, the BS test developed in </w:t>
      </w:r>
      <w:r>
        <w:rPr>
          <w:rFonts w:ascii="Times New Roman" w:hAnsi="Times New Roman" w:cs="Times New Roman" w:hint="eastAsia"/>
          <w:color w:val="000000"/>
          <w:lang w:eastAsia="zh-CN"/>
        </w:rPr>
        <w:t xml:space="preserve">this </w:t>
      </w:r>
      <w:r w:rsidRPr="000773E4">
        <w:rPr>
          <w:rFonts w:ascii="Times New Roman" w:hAnsi="Times New Roman" w:cs="Times New Roman"/>
          <w:color w:val="000000"/>
          <w:lang w:eastAsia="zh-CN"/>
        </w:rPr>
        <w:t xml:space="preserve">study is sensitive to a slightly different signature: the increased heterozygosity that is captured as the largely decelerated coalescent rate. </w:t>
      </w:r>
      <w:r>
        <w:rPr>
          <w:rFonts w:ascii="Times New Roman" w:hAnsi="Times New Roman" w:cs="Times New Roman" w:hint="eastAsia"/>
          <w:color w:val="000000"/>
          <w:lang w:eastAsia="zh-CN"/>
        </w:rPr>
        <w:t>We compared the TMRCAs of BS regions in this study and of trans-species haplotypes in a previous study</w:t>
      </w:r>
      <w:hyperlink w:anchor="_ENREF_2" w:tooltip="Leffler, 2013 #11" w:history="1">
        <w:r w:rsidR="00D51DFB">
          <w:rPr>
            <w:rFonts w:ascii="Times New Roman" w:hAnsi="Times New Roman" w:cs="Times New Roman"/>
            <w:color w:val="000000"/>
            <w:lang w:eastAsia="zh-CN"/>
          </w:rPr>
          <w:fldChar w:fldCharType="begin">
            <w:fldData xml:space="preserve">PEVuZE5vdGU+PENpdGU+PEF1dGhvcj5MZWZmbGVyPC9BdXRob3I+PFllYXI+MjAxMzwvWWVhcj48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</w:fldData>
          </w:fldChar>
        </w:r>
        <w:r w:rsidR="00FC00C7">
          <w:rPr>
            <w:rFonts w:ascii="Times New Roman" w:hAnsi="Times New Roman" w:cs="Times New Roman"/>
            <w:color w:val="000000"/>
            <w:lang w:eastAsia="zh-CN"/>
          </w:rPr>
          <w:instrText xml:space="preserve"> ADDIN EN.CITE </w:instrText>
        </w:r>
        <w:r w:rsidR="00D51DFB">
          <w:rPr>
            <w:rFonts w:ascii="Times New Roman" w:hAnsi="Times New Roman" w:cs="Times New Roman"/>
            <w:color w:val="000000"/>
            <w:lang w:eastAsia="zh-CN"/>
          </w:rPr>
          <w:fldChar w:fldCharType="begin">
            <w:fldData xml:space="preserve">PEVuZE5vdGU+PENpdGU+PEF1dGhvcj5MZWZmbGVyPC9BdXRob3I+PFllYXI+MjAxMzwvWWVhcj48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</w:fldData>
          </w:fldChar>
        </w:r>
        <w:r w:rsidR="00FC00C7">
          <w:rPr>
            <w:rFonts w:ascii="Times New Roman" w:hAnsi="Times New Roman" w:cs="Times New Roman"/>
            <w:color w:val="000000"/>
            <w:lang w:eastAsia="zh-CN"/>
          </w:rPr>
          <w:instrText xml:space="preserve"> ADDIN EN.CITE.DATA </w:instrText>
        </w:r>
        <w:r w:rsidR="00D51DFB">
          <w:rPr>
            <w:rFonts w:ascii="Times New Roman" w:hAnsi="Times New Roman" w:cs="Times New Roman"/>
            <w:color w:val="000000"/>
            <w:lang w:eastAsia="zh-CN"/>
          </w:rPr>
        </w:r>
        <w:r w:rsidR="00D51DFB">
          <w:rPr>
            <w:rFonts w:ascii="Times New Roman" w:hAnsi="Times New Roman" w:cs="Times New Roman"/>
            <w:color w:val="000000"/>
            <w:lang w:eastAsia="zh-CN"/>
          </w:rPr>
          <w:fldChar w:fldCharType="end"/>
        </w:r>
        <w:r w:rsidR="00D51DFB">
          <w:rPr>
            <w:rFonts w:ascii="Times New Roman" w:hAnsi="Times New Roman" w:cs="Times New Roman"/>
            <w:color w:val="000000"/>
            <w:lang w:eastAsia="zh-CN"/>
          </w:rPr>
        </w:r>
        <w:r w:rsidR="00D51DFB">
          <w:rPr>
            <w:rFonts w:ascii="Times New Roman" w:hAnsi="Times New Roman" w:cs="Times New Roman"/>
            <w:color w:val="000000"/>
            <w:lang w:eastAsia="zh-CN"/>
          </w:rPr>
          <w:fldChar w:fldCharType="separate"/>
        </w:r>
        <w:r w:rsidR="00FC00C7" w:rsidRPr="00FC00C7">
          <w:rPr>
            <w:rFonts w:ascii="Times New Roman" w:hAnsi="Times New Roman" w:cs="Times New Roman"/>
            <w:noProof/>
            <w:color w:val="000000"/>
            <w:vertAlign w:val="superscript"/>
            <w:lang w:eastAsia="zh-CN"/>
          </w:rPr>
          <w:t>2</w:t>
        </w:r>
        <w:r w:rsidR="00D51DFB">
          <w:rPr>
            <w:rFonts w:ascii="Times New Roman" w:hAnsi="Times New Roman" w:cs="Times New Roman"/>
            <w:color w:val="000000"/>
            <w:lang w:eastAsia="zh-CN"/>
          </w:rPr>
          <w:fldChar w:fldCharType="end"/>
        </w:r>
      </w:hyperlink>
      <w:r>
        <w:rPr>
          <w:rFonts w:ascii="Times New Roman" w:hAnsi="Times New Roman" w:cs="Times New Roman" w:hint="eastAsia"/>
          <w:color w:val="000000"/>
          <w:lang w:eastAsia="zh-CN"/>
        </w:rPr>
        <w:t xml:space="preserve">. </w:t>
      </w:r>
      <w:r w:rsidRPr="000773E4">
        <w:rPr>
          <w:rFonts w:ascii="Times New Roman" w:hAnsi="Times New Roman" w:cs="Times New Roman"/>
          <w:color w:val="000000"/>
          <w:lang w:eastAsia="zh-CN"/>
        </w:rPr>
        <w:t xml:space="preserve">The overall distribution of TMRCAs in our BS signals in YRI </w:t>
      </w:r>
      <w:r>
        <w:rPr>
          <w:rFonts w:ascii="Times New Roman" w:hAnsi="Times New Roman" w:cs="Times New Roman" w:hint="eastAsia"/>
          <w:color w:val="000000"/>
          <w:lang w:eastAsia="zh-CN"/>
        </w:rPr>
        <w:t xml:space="preserve">are </w:t>
      </w:r>
      <w:r w:rsidRPr="000773E4">
        <w:rPr>
          <w:rFonts w:ascii="Times New Roman" w:hAnsi="Times New Roman" w:cs="Times New Roman"/>
          <w:color w:val="000000"/>
          <w:lang w:eastAsia="zh-CN"/>
        </w:rPr>
        <w:t xml:space="preserve">clearly shifted to </w:t>
      </w:r>
      <w:r>
        <w:rPr>
          <w:rFonts w:ascii="Times New Roman" w:hAnsi="Times New Roman" w:cs="Times New Roman"/>
          <w:color w:val="000000"/>
          <w:lang w:eastAsia="zh-CN"/>
        </w:rPr>
        <w:t>older ages</w:t>
      </w:r>
      <w:r>
        <w:rPr>
          <w:rFonts w:ascii="Times New Roman" w:hAnsi="Times New Roman" w:cs="Times New Roman" w:hint="eastAsia"/>
          <w:color w:val="000000"/>
          <w:lang w:eastAsia="zh-CN"/>
        </w:rPr>
        <w:t xml:space="preserve"> </w:t>
      </w:r>
      <w:r w:rsidRPr="000773E4">
        <w:rPr>
          <w:rFonts w:ascii="Times New Roman" w:hAnsi="Times New Roman" w:cs="Times New Roman"/>
          <w:color w:val="000000"/>
          <w:lang w:eastAsia="zh-CN"/>
        </w:rPr>
        <w:t>than the whole genome distribution, but less so than long-term trans-speci</w:t>
      </w:r>
      <w:r>
        <w:rPr>
          <w:rFonts w:ascii="Times New Roman" w:hAnsi="Times New Roman" w:cs="Times New Roman" w:hint="eastAsia"/>
          <w:color w:val="000000"/>
          <w:lang w:eastAsia="zh-CN"/>
        </w:rPr>
        <w:t>es</w:t>
      </w:r>
      <w:r w:rsidRPr="000773E4">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haplotypes</w:t>
      </w:r>
      <w:r w:rsidRPr="000773E4">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 xml:space="preserve">Supplementary </w:t>
      </w:r>
      <w:r>
        <w:rPr>
          <w:rFonts w:ascii="Times New Roman" w:hAnsi="Times New Roman" w:cs="Times New Roman"/>
          <w:color w:val="000000"/>
          <w:lang w:eastAsia="zh-CN"/>
        </w:rPr>
        <w:t>Fig</w:t>
      </w:r>
      <w:r>
        <w:rPr>
          <w:rFonts w:ascii="Times New Roman" w:hAnsi="Times New Roman" w:cs="Times New Roman" w:hint="eastAsia"/>
          <w:color w:val="000000"/>
          <w:lang w:eastAsia="zh-CN"/>
        </w:rPr>
        <w:t>.</w:t>
      </w:r>
      <w:r>
        <w:rPr>
          <w:rFonts w:ascii="Times New Roman" w:hAnsi="Times New Roman" w:cs="Times New Roman"/>
          <w:color w:val="000000"/>
          <w:lang w:eastAsia="zh-CN"/>
        </w:rPr>
        <w:t xml:space="preserve"> </w:t>
      </w:r>
      <w:r w:rsidRPr="000773E4">
        <w:rPr>
          <w:rFonts w:ascii="Times New Roman" w:hAnsi="Times New Roman" w:cs="Times New Roman"/>
          <w:color w:val="000000"/>
          <w:lang w:eastAsia="zh-CN"/>
        </w:rPr>
        <w:t>2</w:t>
      </w:r>
      <w:r w:rsidR="00D95D70">
        <w:rPr>
          <w:rFonts w:ascii="Times New Roman" w:hAnsi="Times New Roman" w:cs="Times New Roman" w:hint="eastAsia"/>
          <w:color w:val="000000"/>
          <w:lang w:eastAsia="zh-CN"/>
        </w:rPr>
        <w:t>4</w:t>
      </w:r>
      <w:r w:rsidRPr="000773E4">
        <w:rPr>
          <w:rFonts w:ascii="Times New Roman" w:hAnsi="Times New Roman" w:cs="Times New Roman"/>
          <w:color w:val="000000"/>
          <w:lang w:eastAsia="zh-CN"/>
        </w:rPr>
        <w:t xml:space="preserve">). </w:t>
      </w:r>
    </w:p>
    <w:p w:rsidR="00663B86" w:rsidRPr="000773E4" w:rsidRDefault="00663B86" w:rsidP="00663B86">
      <w:pPr>
        <w:tabs>
          <w:tab w:val="left" w:pos="1042"/>
        </w:tabs>
        <w:jc w:val="both"/>
        <w:rPr>
          <w:rFonts w:ascii="Times New Roman" w:hAnsi="Times New Roman" w:cs="Times New Roman"/>
          <w:color w:val="000000"/>
          <w:lang w:eastAsia="zh-CN"/>
        </w:rPr>
      </w:pPr>
    </w:p>
    <w:p w:rsidR="00663B86" w:rsidRPr="000773E4" w:rsidRDefault="00663B86" w:rsidP="00663B86">
      <w:pPr>
        <w:rPr>
          <w:rFonts w:ascii="Times New Roman" w:hAnsi="Times New Roman" w:cs="Times New Roman"/>
          <w:color w:val="000000"/>
          <w:sz w:val="21"/>
          <w:szCs w:val="21"/>
          <w:lang w:eastAsia="zh-CN"/>
        </w:rPr>
      </w:pPr>
    </w:p>
    <w:p w:rsidR="00663B86" w:rsidRPr="00931003" w:rsidRDefault="00663B86" w:rsidP="00663B86">
      <w:pPr>
        <w:pStyle w:val="1"/>
        <w:rPr>
          <w:rFonts w:ascii="Times New Roman" w:hAnsi="Times New Roman" w:cs="Times New Roman"/>
          <w:color w:val="000000"/>
          <w:sz w:val="24"/>
          <w:szCs w:val="24"/>
        </w:rPr>
      </w:pPr>
      <w:r>
        <w:rPr>
          <w:rFonts w:ascii="Times New Roman" w:hAnsi="Times New Roman" w:cs="Times New Roman" w:hint="eastAsia"/>
          <w:color w:val="000000"/>
          <w:sz w:val="24"/>
          <w:szCs w:val="24"/>
        </w:rPr>
        <w:t>5</w:t>
      </w:r>
      <w:r w:rsidRPr="00931003">
        <w:rPr>
          <w:rFonts w:ascii="Times New Roman" w:hAnsi="Times New Roman" w:cs="Times New Roman" w:hint="eastAsia"/>
          <w:color w:val="000000"/>
          <w:sz w:val="24"/>
          <w:szCs w:val="24"/>
        </w:rPr>
        <w:t>.</w:t>
      </w:r>
      <w:r w:rsidRPr="00931003">
        <w:rPr>
          <w:rFonts w:ascii="Times New Roman" w:hAnsi="Times New Roman" w:cs="Times New Roman" w:hint="eastAsia"/>
          <w:color w:val="000000"/>
          <w:sz w:val="24"/>
          <w:szCs w:val="24"/>
        </w:rPr>
        <w:tab/>
        <w:t>Divergence in gene expression</w:t>
      </w:r>
    </w:p>
    <w:p w:rsidR="00663B86" w:rsidRDefault="00663B86" w:rsidP="00663B86">
      <w:pPr>
        <w:widowControl w:val="0"/>
        <w:autoSpaceDE w:val="0"/>
        <w:autoSpaceDN w:val="0"/>
        <w:adjustRightInd w:val="0"/>
        <w:jc w:val="both"/>
        <w:rPr>
          <w:rFonts w:ascii="Times New Roman" w:hAnsi="Times New Roman" w:cs="Times New Roman"/>
          <w:color w:val="000000"/>
          <w:lang w:eastAsia="zh-CN"/>
        </w:rPr>
      </w:pPr>
      <w:r w:rsidRPr="000773E4">
        <w:rPr>
          <w:rFonts w:ascii="Times New Roman" w:hAnsi="Times New Roman" w:cs="Times New Roman"/>
          <w:color w:val="000000"/>
          <w:lang w:eastAsia="zh-CN"/>
        </w:rPr>
        <w:t>To further characterize the selection events, we compare</w:t>
      </w:r>
      <w:r>
        <w:rPr>
          <w:rFonts w:ascii="Times New Roman" w:hAnsi="Times New Roman" w:cs="Times New Roman" w:hint="eastAsia"/>
          <w:color w:val="000000"/>
          <w:lang w:eastAsia="zh-CN"/>
        </w:rPr>
        <w:t>d</w:t>
      </w:r>
      <w:r w:rsidRPr="000773E4">
        <w:rPr>
          <w:rFonts w:ascii="Times New Roman" w:hAnsi="Times New Roman" w:cs="Times New Roman"/>
          <w:color w:val="000000"/>
          <w:lang w:eastAsia="zh-CN"/>
        </w:rPr>
        <w:t xml:space="preserve"> the gene expression pattern </w:t>
      </w:r>
      <w:r w:rsidRPr="000773E4">
        <w:rPr>
          <w:rFonts w:ascii="Times New Roman" w:hAnsi="Times New Roman" w:cs="Times New Roman"/>
          <w:color w:val="000000"/>
          <w:lang w:eastAsia="zh-CN"/>
        </w:rPr>
        <w:lastRenderedPageBreak/>
        <w:t>in human</w:t>
      </w:r>
      <w:r>
        <w:rPr>
          <w:rFonts w:ascii="Times New Roman" w:hAnsi="Times New Roman" w:cs="Times New Roman" w:hint="eastAsia"/>
          <w:color w:val="000000"/>
          <w:lang w:eastAsia="zh-CN"/>
        </w:rPr>
        <w:t>s</w:t>
      </w:r>
      <w:r w:rsidRPr="000773E4">
        <w:rPr>
          <w:rFonts w:ascii="Times New Roman" w:hAnsi="Times New Roman" w:cs="Times New Roman"/>
          <w:color w:val="000000"/>
          <w:lang w:eastAsia="zh-CN"/>
        </w:rPr>
        <w:t xml:space="preserve"> with that in</w:t>
      </w:r>
      <w:r>
        <w:rPr>
          <w:rFonts w:ascii="Times New Roman" w:hAnsi="Times New Roman" w:cs="Times New Roman" w:hint="eastAsia"/>
          <w:color w:val="000000"/>
          <w:lang w:eastAsia="zh-CN"/>
        </w:rPr>
        <w:t xml:space="preserve"> the</w:t>
      </w:r>
      <w:r w:rsidRPr="000773E4">
        <w:rPr>
          <w:rFonts w:ascii="Times New Roman" w:hAnsi="Times New Roman" w:cs="Times New Roman"/>
          <w:color w:val="000000"/>
          <w:lang w:eastAsia="zh-CN"/>
        </w:rPr>
        <w:t xml:space="preserve"> chimpanzee and rhesus macaque, utilizing the published RNA-seq data of </w:t>
      </w:r>
      <w:r>
        <w:rPr>
          <w:rFonts w:ascii="Times New Roman" w:hAnsi="Times New Roman" w:cs="Times New Roman" w:hint="eastAsia"/>
          <w:color w:val="000000"/>
          <w:lang w:eastAsia="zh-CN"/>
        </w:rPr>
        <w:t xml:space="preserve">the </w:t>
      </w:r>
      <w:r w:rsidRPr="000773E4">
        <w:rPr>
          <w:rFonts w:ascii="Times New Roman" w:hAnsi="Times New Roman" w:cs="Times New Roman"/>
          <w:color w:val="000000"/>
          <w:lang w:eastAsia="zh-CN"/>
        </w:rPr>
        <w:t>prefrontal cortex, visual cortex, cerebellum, kidney</w:t>
      </w:r>
      <w:r>
        <w:rPr>
          <w:rFonts w:ascii="Times New Roman" w:hAnsi="Times New Roman" w:cs="Times New Roman" w:hint="eastAsia"/>
          <w:color w:val="000000"/>
          <w:lang w:eastAsia="zh-CN"/>
        </w:rPr>
        <w:t>,</w:t>
      </w:r>
      <w:r w:rsidRPr="000773E4">
        <w:rPr>
          <w:rFonts w:ascii="Times New Roman" w:hAnsi="Times New Roman" w:cs="Times New Roman"/>
          <w:color w:val="000000"/>
          <w:lang w:eastAsia="zh-CN"/>
        </w:rPr>
        <w:t xml:space="preserve"> and muscle from six youn</w:t>
      </w:r>
      <w:r>
        <w:rPr>
          <w:rFonts w:ascii="Times New Roman" w:hAnsi="Times New Roman" w:cs="Times New Roman" w:hint="eastAsia"/>
          <w:color w:val="000000"/>
          <w:lang w:eastAsia="zh-CN"/>
        </w:rPr>
        <w:t>g</w:t>
      </w:r>
      <w:r w:rsidRPr="000773E4">
        <w:rPr>
          <w:rFonts w:ascii="Times New Roman" w:hAnsi="Times New Roman" w:cs="Times New Roman"/>
          <w:color w:val="000000"/>
          <w:lang w:eastAsia="zh-CN"/>
        </w:rPr>
        <w:t xml:space="preserve"> adults of each species</w:t>
      </w:r>
      <w:hyperlink w:anchor="_ENREF_10" w:tooltip="Bozek, 2014 #103" w:history="1">
        <w:r w:rsidR="00D51DFB" w:rsidRPr="000773E4">
          <w:rPr>
            <w:rFonts w:ascii="Times New Roman" w:hAnsi="Times New Roman" w:cs="Times New Roman"/>
            <w:color w:val="000000"/>
            <w:lang w:eastAsia="zh-CN"/>
          </w:rPr>
          <w:fldChar w:fldCharType="begin">
            <w:fldData xml:space="preserve">PEVuZE5vdGU+PENpdGU+PEF1dGhvcj5Cb3plazwvQXV0aG9yPjxZZWFyPjIwMTQ8L1llYXI+PFJl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</w:fldData>
          </w:fldChar>
        </w:r>
        <w:r w:rsidR="00FC00C7">
          <w:rPr>
            <w:rFonts w:ascii="Times New Roman" w:hAnsi="Times New Roman" w:cs="Times New Roman"/>
            <w:color w:val="000000"/>
            <w:lang w:eastAsia="zh-CN"/>
          </w:rPr>
          <w:instrText xml:space="preserve"> ADDIN EN.CITE </w:instrText>
        </w:r>
        <w:r w:rsidR="00D51DFB">
          <w:rPr>
            <w:rFonts w:ascii="Times New Roman" w:hAnsi="Times New Roman" w:cs="Times New Roman"/>
            <w:color w:val="000000"/>
            <w:lang w:eastAsia="zh-CN"/>
          </w:rPr>
          <w:fldChar w:fldCharType="begin">
            <w:fldData xml:space="preserve">PEVuZE5vdGU+PENpdGU+PEF1dGhvcj5Cb3plazwvQXV0aG9yPjxZZWFyPjIwMTQ8L1llYXI+PFJl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</w:fldData>
          </w:fldChar>
        </w:r>
        <w:r w:rsidR="00FC00C7">
          <w:rPr>
            <w:rFonts w:ascii="Times New Roman" w:hAnsi="Times New Roman" w:cs="Times New Roman"/>
            <w:color w:val="000000"/>
            <w:lang w:eastAsia="zh-CN"/>
          </w:rPr>
          <w:instrText xml:space="preserve"> ADDIN EN.CITE.DATA </w:instrText>
        </w:r>
        <w:r w:rsidR="00D51DFB">
          <w:rPr>
            <w:rFonts w:ascii="Times New Roman" w:hAnsi="Times New Roman" w:cs="Times New Roman"/>
            <w:color w:val="000000"/>
            <w:lang w:eastAsia="zh-CN"/>
          </w:rPr>
        </w:r>
        <w:r w:rsidR="00D51DFB">
          <w:rPr>
            <w:rFonts w:ascii="Times New Roman" w:hAnsi="Times New Roman" w:cs="Times New Roman"/>
            <w:color w:val="000000"/>
            <w:lang w:eastAsia="zh-CN"/>
          </w:rPr>
          <w:fldChar w:fldCharType="end"/>
        </w:r>
        <w:r w:rsidR="00D51DFB" w:rsidRPr="000773E4">
          <w:rPr>
            <w:rFonts w:ascii="Times New Roman" w:hAnsi="Times New Roman" w:cs="Times New Roman"/>
            <w:color w:val="000000"/>
            <w:lang w:eastAsia="zh-CN"/>
          </w:rPr>
        </w:r>
        <w:r w:rsidR="00D51DFB" w:rsidRPr="000773E4">
          <w:rPr>
            <w:rFonts w:ascii="Times New Roman" w:hAnsi="Times New Roman" w:cs="Times New Roman"/>
            <w:color w:val="000000"/>
            <w:lang w:eastAsia="zh-CN"/>
          </w:rPr>
          <w:fldChar w:fldCharType="separate"/>
        </w:r>
        <w:r w:rsidR="00FC00C7" w:rsidRPr="00FC00C7">
          <w:rPr>
            <w:rFonts w:ascii="Times New Roman" w:hAnsi="Times New Roman" w:cs="Times New Roman"/>
            <w:noProof/>
            <w:color w:val="000000"/>
            <w:vertAlign w:val="superscript"/>
            <w:lang w:eastAsia="zh-CN"/>
          </w:rPr>
          <w:t>10</w:t>
        </w:r>
        <w:r w:rsidR="00D51DFB" w:rsidRPr="000773E4">
          <w:rPr>
            <w:rFonts w:ascii="Times New Roman" w:hAnsi="Times New Roman" w:cs="Times New Roman"/>
            <w:color w:val="000000"/>
            <w:lang w:eastAsia="zh-CN"/>
          </w:rPr>
          <w:fldChar w:fldCharType="end"/>
        </w:r>
      </w:hyperlink>
      <w:r w:rsidRPr="000773E4">
        <w:rPr>
          <w:rFonts w:ascii="Times New Roman" w:hAnsi="Times New Roman" w:cs="Times New Roman"/>
          <w:color w:val="000000"/>
          <w:lang w:eastAsia="zh-CN"/>
        </w:rPr>
        <w:t xml:space="preserve">. Reads were mapped to </w:t>
      </w:r>
      <w:r>
        <w:rPr>
          <w:rFonts w:ascii="Times New Roman" w:hAnsi="Times New Roman" w:cs="Times New Roman" w:hint="eastAsia"/>
          <w:color w:val="000000"/>
          <w:lang w:eastAsia="zh-CN"/>
        </w:rPr>
        <w:t xml:space="preserve">the </w:t>
      </w:r>
      <w:r w:rsidRPr="000773E4">
        <w:rPr>
          <w:rFonts w:ascii="Times New Roman" w:hAnsi="Times New Roman" w:cs="Times New Roman"/>
          <w:color w:val="000000"/>
          <w:lang w:eastAsia="zh-CN"/>
        </w:rPr>
        <w:t>human-chimpanzee-rhesus consensus genome with STAR</w:t>
      </w:r>
      <w:hyperlink w:anchor="_ENREF_11" w:tooltip="Dobin, 2013 #104" w:history="1">
        <w:r w:rsidR="00D51DFB" w:rsidRPr="000773E4">
          <w:rPr>
            <w:rFonts w:ascii="Times New Roman" w:hAnsi="Times New Roman" w:cs="Times New Roman"/>
            <w:color w:val="000000"/>
            <w:lang w:eastAsia="zh-CN"/>
          </w:rPr>
          <w:fldChar w:fldCharType="begin"/>
        </w:r>
        <w:r w:rsidR="00FC00C7">
          <w:rPr>
            <w:rFonts w:ascii="Times New Roman" w:hAnsi="Times New Roman" w:cs="Times New Roman"/>
            <w:color w:val="000000"/>
            <w:lang w:eastAsia="zh-CN"/>
          </w:rPr>
          <w:instrText xml:space="preserve"> ADDIN EN.CITE &lt;EndNote&gt;&lt;Cite&gt;&lt;Author&gt;Dobin&lt;/Author&gt;&lt;Year&gt;2013&lt;/Year&gt;&lt;RecNum&gt;104&lt;/RecNum&gt;&lt;DisplayText&gt;&lt;style face="superscript"&gt;11&lt;/style&gt;&lt;/DisplayText&gt;&lt;record&gt;&lt;rec-number&gt;104&lt;/rec-number&gt;&lt;foreign-keys&gt;&lt;key app="EN" db-id="wvvfea5s1xfz0ze2a5gxvxfuv20dtrwztd29"&gt;104&lt;/key&gt;&lt;/foreign-keys&gt;&lt;ref-type name="Journal Article"&gt;17&lt;/ref-type&gt;&lt;contributors&gt;&lt;authors&gt;&lt;author&gt;Dobin, A.&lt;/author&gt;&lt;author&gt;Davis, C. A.&lt;/author&gt;&lt;author&gt;Schlesinger, F.&lt;/author&gt;&lt;author&gt;Drenkow, J.&lt;/author&gt;&lt;author&gt;Zaleski, C.&lt;/author&gt;&lt;author&gt;Jha, S.&lt;/author&gt;&lt;author&gt;Batut, P.&lt;/author&gt;&lt;author&gt;Chaisson, M.&lt;/author&gt;&lt;author&gt;Gingeras, T. R.&lt;/author&gt;&lt;/authors&gt;&lt;/contributors&gt;&lt;auth-address&gt;Cold Spring Harbor Laboratory, Cold Spring Harbor, NY, USA. dobin@cshl.edu&lt;/auth-address&gt;&lt;titles&gt;&lt;title&gt;STAR: ultrafast universal RNA-seq aligner&lt;/title&gt;&lt;secondary-title&gt;Bioinformatics&lt;/secondary-title&gt;&lt;alt-title&gt;Bioinformatics&lt;/alt-title&gt;&lt;/titles&gt;&lt;periodical&gt;&lt;full-title&gt;Bioinformatics&lt;/full-title&gt;&lt;abbr-1&gt;Bioinformatics&lt;/abbr-1&gt;&lt;/periodical&gt;&lt;alt-periodical&gt;&lt;full-title&gt;Bioinformatics&lt;/full-title&gt;&lt;abbr-1&gt;Bioinformatics&lt;/abbr-1&gt;&lt;/alt-periodical&gt;&lt;pages&gt;15-21&lt;/pages&gt;&lt;volume&gt;29&lt;/volume&gt;&lt;number&gt;1&lt;/number&gt;&lt;keywords&gt;&lt;keyword&gt;Algorithms&lt;/keyword&gt;&lt;keyword&gt;Cluster Analysis&lt;/keyword&gt;&lt;keyword&gt;Gene Expression Profiling&lt;/keyword&gt;&lt;keyword&gt;Genome, Human&lt;/keyword&gt;&lt;keyword&gt;Humans&lt;/keyword&gt;&lt;keyword&gt;RNA Splicing&lt;/keyword&gt;&lt;keyword&gt;Sequence Alignment/*methods&lt;/keyword&gt;&lt;keyword&gt;Sequence Analysis, RNA/methods&lt;/keyword&gt;&lt;keyword&gt;*Software&lt;/keyword&gt;&lt;/keywords&gt;&lt;dates&gt;&lt;year&gt;2013&lt;/year&gt;&lt;pub-dates&gt;&lt;date&gt;Jan 1&lt;/date&gt;&lt;/pub-dates&gt;&lt;/dates&gt;&lt;isbn&gt;1367-4811 (Electronic)&amp;#xD;1367-4803 (Linking)&lt;/isbn&gt;&lt;accession-num&gt;23104886&lt;/accession-num&gt;&lt;urls&gt;&lt;related-urls&gt;&lt;url&gt;http://www.ncbi.nlm.nih.gov/pubmed/23104886&lt;/url&gt;&lt;/related-urls&gt;&lt;/urls&gt;&lt;custom2&gt;3530905&lt;/custom2&gt;&lt;electronic-resource-num&gt;10.1093/bioinformatics/bts635&lt;/electronic-resource-num&gt;&lt;/record&gt;&lt;/Cite&gt;&lt;/EndNote&gt;</w:instrText>
        </w:r>
        <w:r w:rsidR="00D51DFB" w:rsidRPr="000773E4">
          <w:rPr>
            <w:rFonts w:ascii="Times New Roman" w:hAnsi="Times New Roman" w:cs="Times New Roman"/>
            <w:color w:val="000000"/>
            <w:lang w:eastAsia="zh-CN"/>
          </w:rPr>
          <w:fldChar w:fldCharType="separate"/>
        </w:r>
        <w:r w:rsidR="00FC00C7" w:rsidRPr="00FC00C7">
          <w:rPr>
            <w:rFonts w:ascii="Times New Roman" w:hAnsi="Times New Roman" w:cs="Times New Roman"/>
            <w:noProof/>
            <w:color w:val="000000"/>
            <w:vertAlign w:val="superscript"/>
            <w:lang w:eastAsia="zh-CN"/>
          </w:rPr>
          <w:t>11</w:t>
        </w:r>
        <w:r w:rsidR="00D51DFB" w:rsidRPr="000773E4">
          <w:rPr>
            <w:rFonts w:ascii="Times New Roman" w:hAnsi="Times New Roman" w:cs="Times New Roman"/>
            <w:color w:val="000000"/>
            <w:lang w:eastAsia="zh-CN"/>
          </w:rPr>
          <w:fldChar w:fldCharType="end"/>
        </w:r>
      </w:hyperlink>
      <w:r w:rsidRPr="000773E4">
        <w:rPr>
          <w:rFonts w:ascii="Times New Roman" w:hAnsi="Times New Roman" w:cs="Times New Roman"/>
          <w:color w:val="000000"/>
          <w:lang w:eastAsia="zh-CN"/>
        </w:rPr>
        <w:t>, as described previous</w:t>
      </w:r>
      <w:r>
        <w:rPr>
          <w:rFonts w:ascii="Times New Roman" w:hAnsi="Times New Roman" w:cs="Times New Roman" w:hint="eastAsia"/>
          <w:color w:val="000000"/>
          <w:lang w:eastAsia="zh-CN"/>
        </w:rPr>
        <w:t>ly</w:t>
      </w:r>
      <w:hyperlink w:anchor="_ENREF_12" w:tooltip="He, 2014 #98" w:history="1">
        <w:r w:rsidR="00D51DFB" w:rsidRPr="000773E4">
          <w:rPr>
            <w:rFonts w:ascii="Times New Roman" w:hAnsi="Times New Roman" w:cs="Times New Roman"/>
            <w:color w:val="000000"/>
            <w:lang w:eastAsia="zh-CN"/>
          </w:rPr>
          <w:fldChar w:fldCharType="begin">
            <w:fldData xml:space="preserve">PEVuZE5vdGU+PENpdGU+PEF1dGhvcj5IZTwvQXV0aG9yPjxZZWFyPjIwMTQ8L1llYXI+PFJlY051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=
</w:fldData>
          </w:fldChar>
        </w:r>
        <w:r w:rsidR="00FC00C7">
          <w:rPr>
            <w:rFonts w:ascii="Times New Roman" w:hAnsi="Times New Roman" w:cs="Times New Roman"/>
            <w:color w:val="000000"/>
            <w:lang w:eastAsia="zh-CN"/>
          </w:rPr>
          <w:instrText xml:space="preserve"> ADDIN EN.CITE </w:instrText>
        </w:r>
        <w:r w:rsidR="00D51DFB">
          <w:rPr>
            <w:rFonts w:ascii="Times New Roman" w:hAnsi="Times New Roman" w:cs="Times New Roman"/>
            <w:color w:val="000000"/>
            <w:lang w:eastAsia="zh-CN"/>
          </w:rPr>
          <w:fldChar w:fldCharType="begin">
            <w:fldData xml:space="preserve">PEVuZE5vdGU+PENpdGU+PEF1dGhvcj5IZTwvQXV0aG9yPjxZZWFyPjIwMTQ8L1llYXI+PFJlY051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=
</w:fldData>
          </w:fldChar>
        </w:r>
        <w:r w:rsidR="00FC00C7">
          <w:rPr>
            <w:rFonts w:ascii="Times New Roman" w:hAnsi="Times New Roman" w:cs="Times New Roman"/>
            <w:color w:val="000000"/>
            <w:lang w:eastAsia="zh-CN"/>
          </w:rPr>
          <w:instrText xml:space="preserve"> ADDIN EN.CITE.DATA </w:instrText>
        </w:r>
        <w:r w:rsidR="00D51DFB">
          <w:rPr>
            <w:rFonts w:ascii="Times New Roman" w:hAnsi="Times New Roman" w:cs="Times New Roman"/>
            <w:color w:val="000000"/>
            <w:lang w:eastAsia="zh-CN"/>
          </w:rPr>
        </w:r>
        <w:r w:rsidR="00D51DFB">
          <w:rPr>
            <w:rFonts w:ascii="Times New Roman" w:hAnsi="Times New Roman" w:cs="Times New Roman"/>
            <w:color w:val="000000"/>
            <w:lang w:eastAsia="zh-CN"/>
          </w:rPr>
          <w:fldChar w:fldCharType="end"/>
        </w:r>
        <w:r w:rsidR="00D51DFB" w:rsidRPr="000773E4">
          <w:rPr>
            <w:rFonts w:ascii="Times New Roman" w:hAnsi="Times New Roman" w:cs="Times New Roman"/>
            <w:color w:val="000000"/>
            <w:lang w:eastAsia="zh-CN"/>
          </w:rPr>
        </w:r>
        <w:r w:rsidR="00D51DFB" w:rsidRPr="000773E4">
          <w:rPr>
            <w:rFonts w:ascii="Times New Roman" w:hAnsi="Times New Roman" w:cs="Times New Roman"/>
            <w:color w:val="000000"/>
            <w:lang w:eastAsia="zh-CN"/>
          </w:rPr>
          <w:fldChar w:fldCharType="separate"/>
        </w:r>
        <w:r w:rsidR="00FC00C7" w:rsidRPr="00FC00C7">
          <w:rPr>
            <w:rFonts w:ascii="Times New Roman" w:hAnsi="Times New Roman" w:cs="Times New Roman"/>
            <w:noProof/>
            <w:color w:val="000000"/>
            <w:vertAlign w:val="superscript"/>
            <w:lang w:eastAsia="zh-CN"/>
          </w:rPr>
          <w:t>12</w:t>
        </w:r>
        <w:r w:rsidR="00D51DFB" w:rsidRPr="000773E4">
          <w:rPr>
            <w:rFonts w:ascii="Times New Roman" w:hAnsi="Times New Roman" w:cs="Times New Roman"/>
            <w:color w:val="000000"/>
            <w:lang w:eastAsia="zh-CN"/>
          </w:rPr>
          <w:fldChar w:fldCharType="end"/>
        </w:r>
      </w:hyperlink>
      <w:r w:rsidRPr="000773E4">
        <w:rPr>
          <w:rFonts w:ascii="Times New Roman" w:hAnsi="Times New Roman" w:cs="Times New Roman"/>
          <w:color w:val="000000"/>
          <w:lang w:eastAsia="zh-CN"/>
        </w:rPr>
        <w:t>. Briefly, chained and netted alignment files of for human (hg19), chimpanzee (panTro3)</w:t>
      </w:r>
      <w:r>
        <w:rPr>
          <w:rFonts w:ascii="Times New Roman" w:hAnsi="Times New Roman" w:cs="Times New Roman" w:hint="eastAsia"/>
          <w:color w:val="000000"/>
          <w:lang w:eastAsia="zh-CN"/>
        </w:rPr>
        <w:t>,</w:t>
      </w:r>
      <w:r w:rsidRPr="000773E4">
        <w:rPr>
          <w:rFonts w:ascii="Times New Roman" w:hAnsi="Times New Roman" w:cs="Times New Roman"/>
          <w:color w:val="000000"/>
          <w:lang w:eastAsia="zh-CN"/>
        </w:rPr>
        <w:t xml:space="preserve"> and rhesus (rheMac3) were downloaded from the UCSC Genome Browser, which </w:t>
      </w:r>
      <w:r>
        <w:rPr>
          <w:rFonts w:ascii="Times New Roman" w:hAnsi="Times New Roman"/>
          <w:color w:val="000000"/>
          <w:lang w:eastAsia="zh-CN"/>
        </w:rPr>
        <w:t>were earlier</w:t>
      </w:r>
      <w:r w:rsidRPr="000773E4">
        <w:rPr>
          <w:rFonts w:ascii="Times New Roman" w:hAnsi="Times New Roman" w:cs="Times New Roman"/>
          <w:color w:val="000000"/>
          <w:lang w:eastAsia="zh-CN"/>
        </w:rPr>
        <w:t xml:space="preserve"> aligned </w:t>
      </w:r>
      <w:r>
        <w:rPr>
          <w:rFonts w:ascii="Times New Roman" w:hAnsi="Times New Roman" w:cs="Times New Roman" w:hint="eastAsia"/>
          <w:color w:val="000000"/>
          <w:lang w:eastAsia="zh-CN"/>
        </w:rPr>
        <w:t>by using</w:t>
      </w:r>
      <w:r w:rsidRPr="000773E4">
        <w:rPr>
          <w:rFonts w:ascii="Times New Roman" w:hAnsi="Times New Roman" w:cs="Times New Roman"/>
          <w:color w:val="000000"/>
          <w:lang w:eastAsia="zh-CN"/>
        </w:rPr>
        <w:t xml:space="preserve"> BLASTZ</w:t>
      </w:r>
      <w:hyperlink w:anchor="_ENREF_13" w:tooltip="Schwartz, 2003 #105" w:history="1">
        <w:r w:rsidR="00D51DFB" w:rsidRPr="000773E4">
          <w:rPr>
            <w:rFonts w:ascii="Times New Roman" w:hAnsi="Times New Roman" w:cs="Times New Roman"/>
            <w:color w:val="000000"/>
            <w:lang w:eastAsia="zh-CN"/>
          </w:rPr>
          <w:fldChar w:fldCharType="begin"/>
        </w:r>
        <w:r w:rsidR="00FC00C7">
          <w:rPr>
            <w:rFonts w:ascii="Times New Roman" w:hAnsi="Times New Roman" w:cs="Times New Roman"/>
            <w:color w:val="000000"/>
            <w:lang w:eastAsia="zh-CN"/>
          </w:rPr>
          <w:instrText xml:space="preserve"> ADDIN EN.CITE &lt;EndNote&gt;&lt;Cite&gt;&lt;Author&gt;Schwartz&lt;/Author&gt;&lt;Year&gt;2003&lt;/Year&gt;&lt;RecNum&gt;105&lt;/RecNum&gt;&lt;DisplayText&gt;&lt;style face="superscript"&gt;13&lt;/style&gt;&lt;/DisplayText&gt;&lt;record&gt;&lt;rec-number&gt;105&lt;/rec-number&gt;&lt;foreign-keys&gt;&lt;key app="EN" db-id="wvvfea5s1xfz0ze2a5gxvxfuv20dtrwztd29"&gt;105&lt;/key&gt;&lt;/foreign-keys&gt;&lt;ref-type name="Journal Article"&gt;17&lt;/ref-type&gt;&lt;contributors&gt;&lt;authors&gt;&lt;author&gt;Schwartz, S.&lt;/author&gt;&lt;author&gt;Kent, W. J.&lt;/author&gt;&lt;author&gt;Smit, A.&lt;/author&gt;&lt;author&gt;Zhang, Z.&lt;/author&gt;&lt;author&gt;Baertsch, R.&lt;/author&gt;&lt;author&gt;Hardison, R. C.&lt;/author&gt;&lt;author&gt;Haussler, D.&lt;/author&gt;&lt;author&gt;Miller, W.&lt;/author&gt;&lt;/authors&gt;&lt;/contributors&gt;&lt;auth-address&gt;Department of Computer Science and Engineering, The Pennsylvania State University, University Park, Pennsylvania 16802, USA.&lt;/auth-address&gt;&lt;titles&gt;&lt;title&gt;Human-mouse alignments with BLASTZ&lt;/title&gt;&lt;secondary-title&gt;Genome Res&lt;/secondary-title&gt;&lt;alt-title&gt;Genome research&lt;/alt-title&gt;&lt;/titles&gt;&lt;periodical&gt;&lt;full-title&gt;Genome Res&lt;/full-title&gt;&lt;abbr-1&gt;Genome research&lt;/abbr-1&gt;&lt;/periodical&gt;&lt;alt-periodical&gt;&lt;full-title&gt;Genome Res&lt;/full-title&gt;&lt;abbr-1&gt;Genome research&lt;/abbr-1&gt;&lt;/alt-periodical&gt;&lt;pages&gt;103-7&lt;/pages&gt;&lt;volume&gt;13&lt;/volume&gt;&lt;number&gt;1&lt;/number&gt;&lt;keywords&gt;&lt;keyword&gt;Animals&lt;/keyword&gt;&lt;keyword&gt;*Database Management Systems/instrumentation&lt;/keyword&gt;&lt;keyword&gt;*Genome&lt;/keyword&gt;&lt;keyword&gt;*Genome, Human&lt;/keyword&gt;&lt;keyword&gt;Humans&lt;/keyword&gt;&lt;keyword&gt;Mice&lt;/keyword&gt;&lt;keyword&gt;Sequence Alignment/*instrumentation/*methods&lt;/keyword&gt;&lt;keyword&gt;Software Design&lt;/keyword&gt;&lt;keyword&gt;Software Validation&lt;/keyword&gt;&lt;/keywords&gt;&lt;dates&gt;&lt;year&gt;2003&lt;/year&gt;&lt;pub-dates&gt;&lt;date&gt;Jan&lt;/date&gt;&lt;/pub-dates&gt;&lt;/dates&gt;&lt;isbn&gt;1088-9051 (Print)&amp;#xD;1088-9051 (Linking)&lt;/isbn&gt;&lt;accession-num&gt;12529312&lt;/accession-num&gt;&lt;urls&gt;&lt;related-urls&gt;&lt;url&gt;http://www.ncbi.nlm.nih.gov/pubmed/12529312&lt;/url&gt;&lt;/related-urls&gt;&lt;/urls&gt;&lt;custom2&gt;430961&lt;/custom2&gt;&lt;electronic-resource-num&gt;10.1101/gr.809403&lt;/electronic-resource-num&gt;&lt;/record&gt;&lt;/Cite&gt;&lt;/EndNote&gt;</w:instrText>
        </w:r>
        <w:r w:rsidR="00D51DFB" w:rsidRPr="000773E4">
          <w:rPr>
            <w:rFonts w:ascii="Times New Roman" w:hAnsi="Times New Roman" w:cs="Times New Roman"/>
            <w:color w:val="000000"/>
            <w:lang w:eastAsia="zh-CN"/>
          </w:rPr>
          <w:fldChar w:fldCharType="separate"/>
        </w:r>
        <w:r w:rsidR="00FC00C7" w:rsidRPr="00FC00C7">
          <w:rPr>
            <w:rFonts w:ascii="Times New Roman" w:hAnsi="Times New Roman" w:cs="Times New Roman"/>
            <w:noProof/>
            <w:color w:val="000000"/>
            <w:vertAlign w:val="superscript"/>
            <w:lang w:eastAsia="zh-CN"/>
          </w:rPr>
          <w:t>13</w:t>
        </w:r>
        <w:r w:rsidR="00D51DFB" w:rsidRPr="000773E4">
          <w:rPr>
            <w:rFonts w:ascii="Times New Roman" w:hAnsi="Times New Roman" w:cs="Times New Roman"/>
            <w:color w:val="000000"/>
            <w:lang w:eastAsia="zh-CN"/>
          </w:rPr>
          <w:fldChar w:fldCharType="end"/>
        </w:r>
      </w:hyperlink>
      <w:r w:rsidRPr="000773E4">
        <w:rPr>
          <w:rFonts w:ascii="Times New Roman" w:hAnsi="Times New Roman" w:cs="Times New Roman"/>
          <w:color w:val="000000"/>
          <w:lang w:eastAsia="zh-CN"/>
        </w:rPr>
        <w:t xml:space="preserve">. The human-chimpanzee-rhesus consensus genome was constructed </w:t>
      </w:r>
      <w:r>
        <w:rPr>
          <w:rFonts w:ascii="Times New Roman" w:hAnsi="Times New Roman" w:cs="Times New Roman" w:hint="eastAsia"/>
          <w:color w:val="000000"/>
          <w:lang w:eastAsia="zh-CN"/>
        </w:rPr>
        <w:t xml:space="preserve">from </w:t>
      </w:r>
      <w:r w:rsidRPr="000773E4">
        <w:rPr>
          <w:rFonts w:ascii="Times New Roman" w:hAnsi="Times New Roman" w:cs="Times New Roman"/>
          <w:color w:val="000000"/>
          <w:lang w:eastAsia="zh-CN"/>
        </w:rPr>
        <w:t>these alignments. The sites showing discordances among the three genomes or locat</w:t>
      </w:r>
      <w:r>
        <w:rPr>
          <w:rFonts w:ascii="Times New Roman" w:hAnsi="Times New Roman" w:cs="Times New Roman" w:hint="eastAsia"/>
          <w:color w:val="000000"/>
          <w:lang w:eastAsia="zh-CN"/>
        </w:rPr>
        <w:t>ed</w:t>
      </w:r>
      <w:r w:rsidRPr="000773E4">
        <w:rPr>
          <w:rFonts w:ascii="Times New Roman" w:hAnsi="Times New Roman" w:cs="Times New Roman"/>
          <w:color w:val="000000"/>
          <w:lang w:eastAsia="zh-CN"/>
        </w:rPr>
        <w:t xml:space="preserve"> </w:t>
      </w:r>
      <w:r>
        <w:rPr>
          <w:rFonts w:ascii="Times New Roman" w:hAnsi="Times New Roman" w:cs="Times New Roman" w:hint="eastAsia"/>
          <w:color w:val="000000"/>
          <w:lang w:eastAsia="zh-CN"/>
        </w:rPr>
        <w:t>in a 6-bp</w:t>
      </w:r>
      <w:r w:rsidRPr="000773E4">
        <w:rPr>
          <w:rFonts w:ascii="Times New Roman" w:hAnsi="Times New Roman" w:cs="Times New Roman"/>
          <w:color w:val="000000"/>
          <w:lang w:eastAsia="zh-CN"/>
        </w:rPr>
        <w:t xml:space="preserve"> flanking region</w:t>
      </w:r>
      <w:r>
        <w:rPr>
          <w:rFonts w:ascii="Times New Roman" w:hAnsi="Times New Roman" w:cs="Times New Roman" w:hint="eastAsia"/>
          <w:color w:val="000000"/>
          <w:lang w:eastAsia="zh-CN"/>
        </w:rPr>
        <w:t>s</w:t>
      </w:r>
      <w:r w:rsidRPr="000773E4">
        <w:rPr>
          <w:rFonts w:ascii="Times New Roman" w:hAnsi="Times New Roman" w:cs="Times New Roman"/>
          <w:color w:val="000000"/>
          <w:lang w:eastAsia="zh-CN"/>
        </w:rPr>
        <w:t xml:space="preserve"> of insertion/deletion sites were masked as “N”s. Only uniquely mapped reads were used for gene expression estimation, which is based on GENCODE (v.14) annotation.  The </w:t>
      </w:r>
      <w:r w:rsidRPr="000773E4">
        <w:rPr>
          <w:rFonts w:ascii="Times New Roman" w:hAnsi="Times New Roman" w:cs="Times New Roman"/>
          <w:color w:val="231F20"/>
          <w:lang w:eastAsia="zh-CN"/>
        </w:rPr>
        <w:t>e</w:t>
      </w:r>
      <w:r w:rsidRPr="000773E4">
        <w:rPr>
          <w:rFonts w:ascii="Times New Roman" w:hAnsi="Times New Roman" w:cs="Times New Roman"/>
          <w:color w:val="231F20"/>
        </w:rPr>
        <w:t>xpression levels</w:t>
      </w:r>
      <w:r w:rsidRPr="000773E4">
        <w:rPr>
          <w:rFonts w:ascii="Times New Roman" w:hAnsi="Times New Roman" w:cs="Times New Roman"/>
          <w:color w:val="231F20"/>
          <w:lang w:eastAsia="zh-CN"/>
        </w:rPr>
        <w:t xml:space="preserve"> </w:t>
      </w:r>
      <w:r w:rsidRPr="000773E4">
        <w:rPr>
          <w:rFonts w:ascii="Times New Roman" w:hAnsi="Times New Roman" w:cs="Times New Roman"/>
          <w:color w:val="231F20"/>
        </w:rPr>
        <w:t xml:space="preserve">were </w:t>
      </w:r>
      <w:r w:rsidRPr="000773E4">
        <w:rPr>
          <w:rFonts w:ascii="Times New Roman" w:hAnsi="Times New Roman" w:cs="Times New Roman"/>
          <w:color w:val="231F20"/>
          <w:lang w:eastAsia="zh-CN"/>
        </w:rPr>
        <w:t xml:space="preserve">normalized </w:t>
      </w:r>
      <w:r w:rsidRPr="000773E4">
        <w:rPr>
          <w:rFonts w:ascii="Times New Roman" w:hAnsi="Times New Roman" w:cs="Times New Roman"/>
          <w:color w:val="231F20"/>
        </w:rPr>
        <w:t>as the number</w:t>
      </w:r>
      <w:r w:rsidRPr="000773E4">
        <w:rPr>
          <w:rFonts w:ascii="Times New Roman" w:hAnsi="Times New Roman" w:cs="Times New Roman"/>
          <w:color w:val="231F20"/>
          <w:lang w:eastAsia="zh-CN"/>
        </w:rPr>
        <w:t xml:space="preserve"> o</w:t>
      </w:r>
      <w:r w:rsidRPr="000773E4">
        <w:rPr>
          <w:rFonts w:ascii="Times New Roman" w:hAnsi="Times New Roman" w:cs="Times New Roman"/>
          <w:color w:val="231F20"/>
        </w:rPr>
        <w:t>f reads per kilobase per million mapped reads (RPKM).</w:t>
      </w:r>
      <w:r w:rsidRPr="000773E4">
        <w:rPr>
          <w:rFonts w:ascii="Times New Roman" w:hAnsi="Times New Roman" w:cs="Times New Roman"/>
          <w:color w:val="000000"/>
          <w:lang w:eastAsia="zh-CN"/>
        </w:rPr>
        <w:t xml:space="preserve"> </w:t>
      </w:r>
    </w:p>
    <w:p w:rsidR="00663B86" w:rsidRDefault="00663B86" w:rsidP="00663B86">
      <w:pPr>
        <w:widowControl w:val="0"/>
        <w:autoSpaceDE w:val="0"/>
        <w:autoSpaceDN w:val="0"/>
        <w:adjustRightInd w:val="0"/>
        <w:jc w:val="both"/>
        <w:rPr>
          <w:rFonts w:ascii="Times New Roman" w:hAnsi="Times New Roman" w:cs="Times New Roman"/>
          <w:color w:val="000000"/>
          <w:lang w:eastAsia="zh-CN"/>
        </w:rPr>
      </w:pPr>
    </w:p>
    <w:p w:rsidR="00663B86" w:rsidRPr="004A21DE" w:rsidRDefault="00663B86" w:rsidP="00663B86">
      <w:pPr>
        <w:widowControl w:val="0"/>
        <w:autoSpaceDE w:val="0"/>
        <w:autoSpaceDN w:val="0"/>
        <w:adjustRightInd w:val="0"/>
        <w:ind w:firstLineChars="100" w:firstLine="240"/>
        <w:jc w:val="both"/>
        <w:rPr>
          <w:rFonts w:ascii="Times New Roman" w:hAnsi="Times New Roman" w:cs="Times New Roman"/>
          <w:color w:val="000000"/>
          <w:lang w:eastAsia="zh-CN"/>
        </w:rPr>
      </w:pPr>
      <w:r w:rsidRPr="000773E4">
        <w:rPr>
          <w:rFonts w:ascii="Times New Roman" w:hAnsi="Times New Roman" w:cs="Times New Roman"/>
          <w:color w:val="000000"/>
          <w:lang w:eastAsia="zh-CN"/>
        </w:rPr>
        <w:t>O</w:t>
      </w:r>
      <w:r>
        <w:rPr>
          <w:rFonts w:ascii="Times New Roman" w:hAnsi="Times New Roman" w:cs="Times New Roman"/>
          <w:color w:val="000000"/>
          <w:lang w:eastAsia="zh-CN"/>
        </w:rPr>
        <w:t xml:space="preserve">nly genes whose selection time </w:t>
      </w:r>
      <w:r>
        <w:rPr>
          <w:rFonts w:ascii="Times New Roman" w:hAnsi="Times New Roman" w:cs="Times New Roman" w:hint="eastAsia"/>
          <w:color w:val="000000"/>
          <w:lang w:eastAsia="zh-CN"/>
        </w:rPr>
        <w:t>wa</w:t>
      </w:r>
      <w:r w:rsidRPr="000773E4">
        <w:rPr>
          <w:rFonts w:ascii="Times New Roman" w:hAnsi="Times New Roman" w:cs="Times New Roman"/>
          <w:color w:val="000000"/>
          <w:lang w:eastAsia="zh-CN"/>
        </w:rPr>
        <w:t xml:space="preserve">s </w:t>
      </w:r>
      <w:bookmarkStart w:id="51" w:name="OLE_LINK29"/>
      <w:bookmarkStart w:id="52" w:name="OLE_LINK30"/>
      <w:r w:rsidRPr="0043204A">
        <w:rPr>
          <w:rFonts w:ascii="Times New Roman" w:eastAsia="宋体" w:hAnsi="Times New Roman" w:cs="Times New Roman"/>
          <w:color w:val="000000"/>
        </w:rPr>
        <w:t>≥</w:t>
      </w:r>
      <w:bookmarkEnd w:id="51"/>
      <w:bookmarkEnd w:id="52"/>
      <w:r w:rsidRPr="000773E4">
        <w:rPr>
          <w:rFonts w:ascii="Times New Roman" w:hAnsi="Times New Roman" w:cs="Times New Roman"/>
          <w:color w:val="000000"/>
          <w:lang w:eastAsia="zh-CN"/>
        </w:rPr>
        <w:t xml:space="preserve"> 1,900 generation</w:t>
      </w:r>
      <w:r>
        <w:rPr>
          <w:rFonts w:ascii="Times New Roman" w:hAnsi="Times New Roman" w:cs="Times New Roman"/>
          <w:color w:val="000000"/>
          <w:lang w:eastAsia="zh-CN"/>
        </w:rPr>
        <w:t>s were used for further between</w:t>
      </w:r>
      <w:r>
        <w:rPr>
          <w:rFonts w:ascii="Times New Roman" w:hAnsi="Times New Roman" w:cs="Times New Roman" w:hint="eastAsia"/>
          <w:color w:val="000000"/>
          <w:lang w:eastAsia="zh-CN"/>
        </w:rPr>
        <w:t>-</w:t>
      </w:r>
      <w:r w:rsidRPr="000773E4">
        <w:rPr>
          <w:rFonts w:ascii="Times New Roman" w:hAnsi="Times New Roman" w:cs="Times New Roman"/>
          <w:color w:val="000000"/>
          <w:lang w:eastAsia="zh-CN"/>
        </w:rPr>
        <w:t>species comparison</w:t>
      </w:r>
      <w:r>
        <w:rPr>
          <w:rFonts w:ascii="Times New Roman" w:hAnsi="Times New Roman" w:cs="Times New Roman" w:hint="eastAsia"/>
          <w:color w:val="000000"/>
          <w:lang w:eastAsia="zh-CN"/>
        </w:rPr>
        <w:t>s</w:t>
      </w:r>
      <w:r w:rsidRPr="000773E4">
        <w:rPr>
          <w:rFonts w:ascii="Times New Roman" w:hAnsi="Times New Roman" w:cs="Times New Roman"/>
          <w:color w:val="000000"/>
          <w:lang w:eastAsia="zh-CN"/>
        </w:rPr>
        <w:t xml:space="preserve">. </w:t>
      </w:r>
      <w:r w:rsidRPr="00492A91">
        <w:rPr>
          <w:rFonts w:ascii="Times New Roman" w:hAnsi="Times New Roman" w:cs="Times New Roman"/>
        </w:rPr>
        <w:t>Pair</w:t>
      </w:r>
      <w:r w:rsidRPr="00641829">
        <w:rPr>
          <w:rFonts w:ascii="Times New Roman" w:hAnsi="Times New Roman" w:cs="Times New Roman"/>
          <w:color w:val="000000"/>
          <w:lang w:eastAsia="zh-CN"/>
        </w:rPr>
        <w:t>wise t-test between species</w:t>
      </w:r>
      <w:r w:rsidRPr="000773E4">
        <w:rPr>
          <w:rFonts w:ascii="Times New Roman" w:hAnsi="Times New Roman" w:cs="Times New Roman"/>
          <w:color w:val="000000"/>
          <w:lang w:eastAsia="zh-CN"/>
        </w:rPr>
        <w:t xml:space="preserve"> was conducted for each ancient gene in diff</w:t>
      </w:r>
      <w:r>
        <w:rPr>
          <w:rFonts w:ascii="Times New Roman" w:hAnsi="Times New Roman" w:cs="Times New Roman"/>
          <w:color w:val="000000"/>
          <w:lang w:eastAsia="zh-CN"/>
        </w:rPr>
        <w:t>erent tissues separately, and</w:t>
      </w:r>
      <w:r>
        <w:rPr>
          <w:rFonts w:ascii="Times New Roman" w:hAnsi="Times New Roman" w:cs="Times New Roman" w:hint="eastAsia"/>
          <w:color w:val="000000"/>
          <w:lang w:eastAsia="zh-CN"/>
        </w:rPr>
        <w:t xml:space="preserve"> a</w:t>
      </w:r>
      <w:r>
        <w:rPr>
          <w:rFonts w:ascii="Times New Roman" w:hAnsi="Times New Roman" w:cs="Times New Roman"/>
          <w:color w:val="000000"/>
          <w:lang w:eastAsia="zh-CN"/>
        </w:rPr>
        <w:t xml:space="preserve"> </w:t>
      </w:r>
      <w:r w:rsidRPr="007D1791">
        <w:rPr>
          <w:rFonts w:ascii="Times New Roman" w:hAnsi="Times New Roman" w:cs="Times New Roman"/>
          <w:i/>
          <w:color w:val="000000"/>
          <w:lang w:eastAsia="zh-CN"/>
        </w:rPr>
        <w:t>P</w:t>
      </w:r>
      <w:r>
        <w:rPr>
          <w:rFonts w:ascii="Times New Roman" w:hAnsi="Times New Roman" w:cs="Times New Roman" w:hint="eastAsia"/>
          <w:color w:val="000000"/>
          <w:lang w:eastAsia="zh-CN"/>
        </w:rPr>
        <w:t xml:space="preserve"> </w:t>
      </w:r>
      <w:r w:rsidRPr="000773E4">
        <w:rPr>
          <w:rFonts w:ascii="Times New Roman" w:hAnsi="Times New Roman" w:cs="Times New Roman"/>
          <w:color w:val="000000"/>
          <w:lang w:eastAsia="zh-CN"/>
        </w:rPr>
        <w:t xml:space="preserve">value &lt; 0.05 after Benjamini-Hochberg correction was used as a cutoff to define </w:t>
      </w:r>
      <w:r>
        <w:rPr>
          <w:rFonts w:ascii="Times New Roman" w:hAnsi="Times New Roman" w:cs="Times New Roman" w:hint="eastAsia"/>
          <w:color w:val="000000"/>
          <w:lang w:eastAsia="zh-CN"/>
        </w:rPr>
        <w:t xml:space="preserve">a </w:t>
      </w:r>
      <w:r w:rsidRPr="000773E4">
        <w:rPr>
          <w:rFonts w:ascii="Times New Roman" w:hAnsi="Times New Roman" w:cs="Times New Roman"/>
          <w:color w:val="000000"/>
          <w:lang w:eastAsia="zh-CN"/>
        </w:rPr>
        <w:t>significant expression difference between species. The genes with significa</w:t>
      </w:r>
      <w:r>
        <w:rPr>
          <w:rFonts w:ascii="Times New Roman" w:hAnsi="Times New Roman" w:cs="Times New Roman"/>
          <w:color w:val="000000"/>
          <w:lang w:eastAsia="zh-CN"/>
        </w:rPr>
        <w:t>nt differen</w:t>
      </w:r>
      <w:r>
        <w:rPr>
          <w:rFonts w:ascii="Times New Roman" w:hAnsi="Times New Roman" w:cs="Times New Roman" w:hint="eastAsia"/>
          <w:color w:val="000000"/>
          <w:lang w:eastAsia="zh-CN"/>
        </w:rPr>
        <w:t>ces</w:t>
      </w:r>
      <w:r w:rsidRPr="000773E4">
        <w:rPr>
          <w:rFonts w:ascii="Times New Roman" w:hAnsi="Times New Roman" w:cs="Times New Roman"/>
          <w:color w:val="000000"/>
          <w:lang w:eastAsia="zh-CN"/>
        </w:rPr>
        <w:t xml:space="preserve"> between human and chimpanzee as w</w:t>
      </w:r>
      <w:r>
        <w:rPr>
          <w:rFonts w:ascii="Times New Roman" w:hAnsi="Times New Roman" w:cs="Times New Roman"/>
          <w:color w:val="000000"/>
          <w:lang w:eastAsia="zh-CN"/>
        </w:rPr>
        <w:t>ell as between human and rhesus</w:t>
      </w:r>
      <w:r w:rsidRPr="000773E4">
        <w:rPr>
          <w:rFonts w:ascii="Times New Roman" w:hAnsi="Times New Roman" w:cs="Times New Roman"/>
          <w:color w:val="000000"/>
          <w:lang w:eastAsia="zh-CN"/>
        </w:rPr>
        <w:t xml:space="preserve"> but without significant differen</w:t>
      </w:r>
      <w:r>
        <w:rPr>
          <w:rFonts w:ascii="Times New Roman" w:hAnsi="Times New Roman" w:cs="Times New Roman" w:hint="eastAsia"/>
          <w:color w:val="000000"/>
          <w:lang w:eastAsia="zh-CN"/>
        </w:rPr>
        <w:t>ces</w:t>
      </w:r>
      <w:r w:rsidRPr="000773E4">
        <w:rPr>
          <w:rFonts w:ascii="Times New Roman" w:hAnsi="Times New Roman" w:cs="Times New Roman"/>
          <w:color w:val="000000"/>
          <w:lang w:eastAsia="zh-CN"/>
        </w:rPr>
        <w:t xml:space="preserve"> between chimpanzee and rhesus</w:t>
      </w:r>
      <w:r>
        <w:rPr>
          <w:rFonts w:ascii="Times New Roman" w:hAnsi="Times New Roman" w:cs="Times New Roman"/>
          <w:color w:val="000000"/>
          <w:lang w:eastAsia="zh-CN"/>
        </w:rPr>
        <w:t xml:space="preserve"> were defined to exhibit human</w:t>
      </w:r>
      <w:r>
        <w:rPr>
          <w:rFonts w:ascii="Times New Roman" w:hAnsi="Times New Roman" w:cs="Times New Roman" w:hint="eastAsia"/>
          <w:color w:val="000000"/>
          <w:lang w:eastAsia="zh-CN"/>
        </w:rPr>
        <w:t>-</w:t>
      </w:r>
      <w:r w:rsidRPr="000773E4">
        <w:rPr>
          <w:rFonts w:ascii="Times New Roman" w:hAnsi="Times New Roman" w:cs="Times New Roman"/>
          <w:color w:val="000000"/>
          <w:lang w:eastAsia="zh-CN"/>
        </w:rPr>
        <w:t>specific expression</w:t>
      </w:r>
      <w:r>
        <w:rPr>
          <w:rFonts w:ascii="Times New Roman" w:hAnsi="Times New Roman" w:cs="Times New Roman"/>
          <w:color w:val="000000"/>
          <w:lang w:eastAsia="zh-CN"/>
        </w:rPr>
        <w:t xml:space="preserve"> profiles in a </w:t>
      </w:r>
      <w:r>
        <w:rPr>
          <w:rFonts w:ascii="Times New Roman" w:hAnsi="Times New Roman" w:cs="Times New Roman" w:hint="eastAsia"/>
          <w:color w:val="000000"/>
          <w:lang w:eastAsia="zh-CN"/>
        </w:rPr>
        <w:t xml:space="preserve">particular </w:t>
      </w:r>
      <w:r>
        <w:rPr>
          <w:rFonts w:ascii="Times New Roman" w:hAnsi="Times New Roman" w:cs="Times New Roman"/>
          <w:color w:val="000000"/>
          <w:lang w:eastAsia="zh-CN"/>
        </w:rPr>
        <w:t xml:space="preserve">tissue. </w:t>
      </w:r>
      <w:r>
        <w:rPr>
          <w:rFonts w:ascii="Times New Roman" w:hAnsi="Times New Roman" w:cs="Times New Roman" w:hint="eastAsia"/>
          <w:color w:val="000000"/>
          <w:lang w:eastAsia="zh-CN"/>
        </w:rPr>
        <w:t xml:space="preserve">Supplementary </w:t>
      </w:r>
      <w:r>
        <w:rPr>
          <w:rFonts w:ascii="Times New Roman" w:hAnsi="Times New Roman" w:cs="Times New Roman"/>
          <w:color w:val="000000"/>
          <w:lang w:eastAsia="zh-CN"/>
        </w:rPr>
        <w:t xml:space="preserve">Table </w:t>
      </w:r>
      <w:r>
        <w:rPr>
          <w:rFonts w:ascii="Times New Roman" w:hAnsi="Times New Roman" w:cs="Times New Roman" w:hint="eastAsia"/>
          <w:color w:val="000000"/>
          <w:lang w:eastAsia="zh-CN"/>
        </w:rPr>
        <w:t>26</w:t>
      </w:r>
      <w:r w:rsidRPr="000773E4">
        <w:rPr>
          <w:rFonts w:ascii="Times New Roman" w:hAnsi="Times New Roman" w:cs="Times New Roman"/>
          <w:color w:val="000000"/>
          <w:lang w:eastAsia="zh-CN"/>
        </w:rPr>
        <w:t xml:space="preserve"> list</w:t>
      </w:r>
      <w:r>
        <w:rPr>
          <w:rFonts w:ascii="Times New Roman" w:hAnsi="Times New Roman" w:cs="Times New Roman" w:hint="eastAsia"/>
          <w:color w:val="000000"/>
          <w:lang w:eastAsia="zh-CN"/>
        </w:rPr>
        <w:t>s the</w:t>
      </w:r>
      <w:r>
        <w:rPr>
          <w:rFonts w:ascii="Times New Roman" w:hAnsi="Times New Roman" w:cs="Times New Roman"/>
          <w:color w:val="000000"/>
          <w:lang w:eastAsia="zh-CN"/>
        </w:rPr>
        <w:t xml:space="preserve"> corrected </w:t>
      </w:r>
      <w:r w:rsidRPr="007D1791">
        <w:rPr>
          <w:rFonts w:ascii="Times New Roman" w:hAnsi="Times New Roman" w:cs="Times New Roman"/>
          <w:i/>
          <w:color w:val="000000"/>
          <w:lang w:eastAsia="zh-CN"/>
        </w:rPr>
        <w:t>P</w:t>
      </w:r>
      <w:r>
        <w:rPr>
          <w:rFonts w:ascii="Times New Roman" w:hAnsi="Times New Roman" w:cs="Times New Roman" w:hint="eastAsia"/>
          <w:color w:val="000000"/>
          <w:lang w:eastAsia="zh-CN"/>
        </w:rPr>
        <w:t xml:space="preserve"> </w:t>
      </w:r>
      <w:r w:rsidRPr="000773E4">
        <w:rPr>
          <w:rFonts w:ascii="Times New Roman" w:hAnsi="Times New Roman" w:cs="Times New Roman"/>
          <w:color w:val="000000"/>
          <w:lang w:eastAsia="zh-CN"/>
        </w:rPr>
        <w:t xml:space="preserve">values for </w:t>
      </w:r>
      <w:r>
        <w:rPr>
          <w:rFonts w:ascii="Times New Roman" w:hAnsi="Times New Roman" w:cs="Times New Roman"/>
          <w:color w:val="000000"/>
          <w:lang w:eastAsia="zh-CN"/>
        </w:rPr>
        <w:t>all ancient genes with human</w:t>
      </w:r>
      <w:r>
        <w:rPr>
          <w:rFonts w:ascii="Times New Roman" w:hAnsi="Times New Roman" w:cs="Times New Roman" w:hint="eastAsia"/>
          <w:color w:val="000000"/>
          <w:lang w:eastAsia="zh-CN"/>
        </w:rPr>
        <w:t>-</w:t>
      </w:r>
      <w:r w:rsidRPr="000773E4">
        <w:rPr>
          <w:rFonts w:ascii="Times New Roman" w:hAnsi="Times New Roman" w:cs="Times New Roman"/>
          <w:color w:val="000000"/>
          <w:lang w:eastAsia="zh-CN"/>
        </w:rPr>
        <w:t>specific</w:t>
      </w:r>
      <w:r>
        <w:rPr>
          <w:rFonts w:ascii="Times New Roman" w:hAnsi="Times New Roman" w:cs="Times New Roman"/>
          <w:color w:val="000000"/>
          <w:lang w:eastAsia="zh-CN"/>
        </w:rPr>
        <w:t xml:space="preserve"> expression </w:t>
      </w:r>
      <w:r>
        <w:rPr>
          <w:rFonts w:ascii="Times New Roman" w:hAnsi="Times New Roman" w:cs="Times New Roman" w:hint="eastAsia"/>
          <w:color w:val="000000"/>
          <w:lang w:eastAsia="zh-CN"/>
        </w:rPr>
        <w:t xml:space="preserve">based on the </w:t>
      </w:r>
      <w:r>
        <w:rPr>
          <w:rFonts w:ascii="Times New Roman" w:hAnsi="Times New Roman" w:cs="Times New Roman"/>
          <w:color w:val="000000"/>
          <w:lang w:eastAsia="zh-CN"/>
        </w:rPr>
        <w:t>pairwise between</w:t>
      </w:r>
      <w:r>
        <w:rPr>
          <w:rFonts w:ascii="Times New Roman" w:hAnsi="Times New Roman" w:cs="Times New Roman" w:hint="eastAsia"/>
          <w:color w:val="000000"/>
          <w:lang w:eastAsia="zh-CN"/>
        </w:rPr>
        <w:t>-</w:t>
      </w:r>
      <w:r w:rsidRPr="000773E4">
        <w:rPr>
          <w:rFonts w:ascii="Times New Roman" w:hAnsi="Times New Roman" w:cs="Times New Roman"/>
          <w:color w:val="000000"/>
          <w:lang w:eastAsia="zh-CN"/>
        </w:rPr>
        <w:t>species comparisons</w:t>
      </w:r>
      <w:r w:rsidRPr="000773E4">
        <w:rPr>
          <w:rFonts w:ascii="Times New Roman" w:hAnsi="Times New Roman" w:cs="Times New Roman"/>
          <w:color w:val="000000"/>
          <w:sz w:val="21"/>
          <w:szCs w:val="21"/>
          <w:lang w:eastAsia="zh-CN"/>
        </w:rPr>
        <w:t xml:space="preserve">. </w:t>
      </w:r>
    </w:p>
    <w:p w:rsidR="004F084C" w:rsidRPr="003E2D2B" w:rsidRDefault="004F084C" w:rsidP="004F084C">
      <w:pPr>
        <w:rPr>
          <w:rFonts w:ascii="Times New Roman" w:hAnsi="Times New Roman" w:cs="Times New Roman"/>
          <w:color w:val="000000"/>
          <w:lang w:eastAsia="zh-CN"/>
        </w:rPr>
      </w:pPr>
    </w:p>
    <w:p w:rsidR="004F084C" w:rsidRPr="003E2D2B" w:rsidRDefault="004F084C" w:rsidP="004F084C">
      <w:pPr>
        <w:rPr>
          <w:rFonts w:ascii="Times New Roman" w:hAnsi="Times New Roman" w:cs="Times New Roman"/>
          <w:color w:val="000000"/>
          <w:lang w:eastAsia="zh-CN"/>
        </w:rPr>
      </w:pPr>
    </w:p>
    <w:p w:rsidR="00FC00C7" w:rsidRDefault="004F084C" w:rsidP="004F084C">
      <w:pPr>
        <w:rPr>
          <w:rFonts w:ascii="Times New Roman" w:hAnsi="Times New Roman" w:cs="Times New Roman"/>
          <w:b/>
          <w:color w:val="000000"/>
          <w:lang w:eastAsia="zh-CN"/>
        </w:rPr>
      </w:pPr>
      <w:bookmarkStart w:id="53" w:name="_Toc413436718"/>
      <w:r w:rsidRPr="00426FE0">
        <w:rPr>
          <w:rFonts w:ascii="Times New Roman" w:hAnsi="Times New Roman" w:cs="Times New Roman"/>
          <w:b/>
          <w:color w:val="000000"/>
        </w:rPr>
        <w:t>References</w:t>
      </w:r>
      <w:bookmarkEnd w:id="53"/>
    </w:p>
    <w:p w:rsidR="00326577" w:rsidRPr="001779C1" w:rsidRDefault="00326577" w:rsidP="004F084C">
      <w:pPr>
        <w:rPr>
          <w:rFonts w:ascii="Times New Roman" w:hAnsi="Times New Roman" w:cs="Times New Roman"/>
          <w:b/>
          <w:color w:val="000000"/>
          <w:lang w:eastAsia="zh-CN"/>
        </w:rPr>
      </w:pPr>
    </w:p>
    <w:p w:rsidR="00FC00C7" w:rsidRPr="004E7052" w:rsidRDefault="00D51DFB" w:rsidP="00FC00C7">
      <w:pPr>
        <w:pStyle w:val="EndNoteBibliography"/>
        <w:ind w:left="720" w:hanging="720"/>
        <w:rPr>
          <w:rFonts w:ascii="Times New Roman" w:hAnsi="Times New Roman" w:cs="Times New Roman"/>
          <w:sz w:val="21"/>
          <w:szCs w:val="21"/>
        </w:rPr>
      </w:pPr>
      <w:r w:rsidRPr="004E7052">
        <w:rPr>
          <w:rFonts w:ascii="Times New Roman" w:hAnsi="Times New Roman" w:cs="Times New Roman"/>
          <w:sz w:val="21"/>
          <w:szCs w:val="21"/>
        </w:rPr>
        <w:fldChar w:fldCharType="begin"/>
      </w:r>
      <w:r w:rsidR="00FC00C7" w:rsidRPr="004E7052">
        <w:rPr>
          <w:rFonts w:ascii="Times New Roman" w:hAnsi="Times New Roman" w:cs="Times New Roman"/>
          <w:sz w:val="21"/>
          <w:szCs w:val="21"/>
        </w:rPr>
        <w:instrText xml:space="preserve"> ADDIN EN.REFLIST </w:instrText>
      </w:r>
      <w:r w:rsidRPr="004E7052">
        <w:rPr>
          <w:rFonts w:ascii="Times New Roman" w:hAnsi="Times New Roman" w:cs="Times New Roman"/>
          <w:sz w:val="21"/>
          <w:szCs w:val="21"/>
        </w:rPr>
        <w:fldChar w:fldCharType="separate"/>
      </w:r>
      <w:bookmarkStart w:id="54" w:name="_ENREF_1"/>
      <w:r w:rsidR="00FC00C7" w:rsidRPr="004E7052">
        <w:rPr>
          <w:rFonts w:ascii="Times New Roman" w:hAnsi="Times New Roman" w:cs="Times New Roman"/>
          <w:sz w:val="21"/>
          <w:szCs w:val="21"/>
        </w:rPr>
        <w:t>1.</w:t>
      </w:r>
      <w:r w:rsidR="00FC00C7" w:rsidRPr="004E7052">
        <w:rPr>
          <w:rFonts w:ascii="Times New Roman" w:hAnsi="Times New Roman" w:cs="Times New Roman"/>
          <w:sz w:val="21"/>
          <w:szCs w:val="21"/>
        </w:rPr>
        <w:tab/>
        <w:t xml:space="preserve">Li, H. &amp; Durbin, R. Inference of human population history from individual whole-genome sequences. </w:t>
      </w:r>
      <w:r w:rsidR="00FC00C7" w:rsidRPr="004E7052">
        <w:rPr>
          <w:rFonts w:ascii="Times New Roman" w:hAnsi="Times New Roman" w:cs="Times New Roman"/>
          <w:i/>
          <w:sz w:val="21"/>
          <w:szCs w:val="21"/>
        </w:rPr>
        <w:t>Nature</w:t>
      </w:r>
      <w:r w:rsidR="00FC00C7" w:rsidRPr="004E7052">
        <w:rPr>
          <w:rFonts w:ascii="Times New Roman" w:hAnsi="Times New Roman" w:cs="Times New Roman"/>
          <w:sz w:val="21"/>
          <w:szCs w:val="21"/>
        </w:rPr>
        <w:t xml:space="preserve"> </w:t>
      </w:r>
      <w:r w:rsidR="00FC00C7" w:rsidRPr="004E7052">
        <w:rPr>
          <w:rFonts w:ascii="Times New Roman" w:hAnsi="Times New Roman" w:cs="Times New Roman"/>
          <w:b/>
          <w:sz w:val="21"/>
          <w:szCs w:val="21"/>
        </w:rPr>
        <w:t>475</w:t>
      </w:r>
      <w:r w:rsidR="00FC00C7" w:rsidRPr="004E7052">
        <w:rPr>
          <w:rFonts w:ascii="Times New Roman" w:hAnsi="Times New Roman" w:cs="Times New Roman"/>
          <w:sz w:val="21"/>
          <w:szCs w:val="21"/>
        </w:rPr>
        <w:t>, 493-6 (2011).</w:t>
      </w:r>
      <w:bookmarkEnd w:id="54"/>
    </w:p>
    <w:p w:rsidR="00FC00C7" w:rsidRPr="004E7052" w:rsidRDefault="00FC00C7" w:rsidP="00FC00C7">
      <w:pPr>
        <w:pStyle w:val="EndNoteBibliography"/>
        <w:ind w:left="720" w:hanging="720"/>
        <w:rPr>
          <w:rFonts w:ascii="Times New Roman" w:hAnsi="Times New Roman" w:cs="Times New Roman"/>
          <w:sz w:val="21"/>
          <w:szCs w:val="21"/>
        </w:rPr>
      </w:pPr>
      <w:bookmarkStart w:id="55" w:name="_ENREF_2"/>
      <w:r w:rsidRPr="004E7052">
        <w:rPr>
          <w:rFonts w:ascii="Times New Roman" w:hAnsi="Times New Roman" w:cs="Times New Roman"/>
          <w:sz w:val="21"/>
          <w:szCs w:val="21"/>
        </w:rPr>
        <w:t>2.</w:t>
      </w:r>
      <w:r w:rsidRPr="004E7052">
        <w:rPr>
          <w:rFonts w:ascii="Times New Roman" w:hAnsi="Times New Roman" w:cs="Times New Roman"/>
          <w:sz w:val="21"/>
          <w:szCs w:val="21"/>
        </w:rPr>
        <w:tab/>
        <w:t>Leffler, E.M.</w:t>
      </w:r>
      <w:r w:rsidRPr="004E7052">
        <w:rPr>
          <w:rFonts w:ascii="Times New Roman" w:hAnsi="Times New Roman" w:cs="Times New Roman"/>
          <w:i/>
          <w:sz w:val="21"/>
          <w:szCs w:val="21"/>
        </w:rPr>
        <w:t xml:space="preserve"> et al.</w:t>
      </w:r>
      <w:r w:rsidRPr="004E7052">
        <w:rPr>
          <w:rFonts w:ascii="Times New Roman" w:hAnsi="Times New Roman" w:cs="Times New Roman"/>
          <w:sz w:val="21"/>
          <w:szCs w:val="21"/>
        </w:rPr>
        <w:t xml:space="preserve"> Multiple instances of ancient balancing selection shared between humans and chimpanzees. </w:t>
      </w:r>
      <w:r w:rsidRPr="004E7052">
        <w:rPr>
          <w:rFonts w:ascii="Times New Roman" w:hAnsi="Times New Roman" w:cs="Times New Roman"/>
          <w:i/>
          <w:sz w:val="21"/>
          <w:szCs w:val="21"/>
        </w:rPr>
        <w:t>Science</w:t>
      </w:r>
      <w:r w:rsidRPr="004E7052">
        <w:rPr>
          <w:rFonts w:ascii="Times New Roman" w:hAnsi="Times New Roman" w:cs="Times New Roman"/>
          <w:sz w:val="21"/>
          <w:szCs w:val="21"/>
        </w:rPr>
        <w:t xml:space="preserve"> </w:t>
      </w:r>
      <w:r w:rsidRPr="004E7052">
        <w:rPr>
          <w:rFonts w:ascii="Times New Roman" w:hAnsi="Times New Roman" w:cs="Times New Roman"/>
          <w:b/>
          <w:sz w:val="21"/>
          <w:szCs w:val="21"/>
        </w:rPr>
        <w:t>339</w:t>
      </w:r>
      <w:r w:rsidRPr="004E7052">
        <w:rPr>
          <w:rFonts w:ascii="Times New Roman" w:hAnsi="Times New Roman" w:cs="Times New Roman"/>
          <w:sz w:val="21"/>
          <w:szCs w:val="21"/>
        </w:rPr>
        <w:t>, 1578-82 (2013).</w:t>
      </w:r>
      <w:bookmarkEnd w:id="55"/>
    </w:p>
    <w:p w:rsidR="00FC00C7" w:rsidRPr="004E7052" w:rsidRDefault="00FC00C7" w:rsidP="00FC00C7">
      <w:pPr>
        <w:pStyle w:val="EndNoteBibliography"/>
        <w:ind w:left="720" w:hanging="720"/>
        <w:rPr>
          <w:rFonts w:ascii="Times New Roman" w:hAnsi="Times New Roman" w:cs="Times New Roman"/>
          <w:sz w:val="21"/>
          <w:szCs w:val="21"/>
        </w:rPr>
      </w:pPr>
      <w:bookmarkStart w:id="56" w:name="_ENREF_3"/>
      <w:r w:rsidRPr="004E7052">
        <w:rPr>
          <w:rFonts w:ascii="Times New Roman" w:hAnsi="Times New Roman" w:cs="Times New Roman"/>
          <w:sz w:val="21"/>
          <w:szCs w:val="21"/>
        </w:rPr>
        <w:t>3.</w:t>
      </w:r>
      <w:r w:rsidRPr="004E7052">
        <w:rPr>
          <w:rFonts w:ascii="Times New Roman" w:hAnsi="Times New Roman" w:cs="Times New Roman"/>
          <w:sz w:val="21"/>
          <w:szCs w:val="21"/>
        </w:rPr>
        <w:tab/>
        <w:t xml:space="preserve">Griffiths, R.C. &amp; Tavare, S. Sampling theory for neutral alleles in a varying environment. </w:t>
      </w:r>
      <w:r w:rsidRPr="004E7052">
        <w:rPr>
          <w:rFonts w:ascii="Times New Roman" w:hAnsi="Times New Roman" w:cs="Times New Roman"/>
          <w:i/>
          <w:sz w:val="21"/>
          <w:szCs w:val="21"/>
        </w:rPr>
        <w:t>Philos Trans R Soc Lond B Biol Sci</w:t>
      </w:r>
      <w:r w:rsidRPr="004E7052">
        <w:rPr>
          <w:rFonts w:ascii="Times New Roman" w:hAnsi="Times New Roman" w:cs="Times New Roman"/>
          <w:sz w:val="21"/>
          <w:szCs w:val="21"/>
        </w:rPr>
        <w:t xml:space="preserve"> </w:t>
      </w:r>
      <w:r w:rsidRPr="004E7052">
        <w:rPr>
          <w:rFonts w:ascii="Times New Roman" w:hAnsi="Times New Roman" w:cs="Times New Roman"/>
          <w:b/>
          <w:sz w:val="21"/>
          <w:szCs w:val="21"/>
        </w:rPr>
        <w:t>344</w:t>
      </w:r>
      <w:r w:rsidRPr="004E7052">
        <w:rPr>
          <w:rFonts w:ascii="Times New Roman" w:hAnsi="Times New Roman" w:cs="Times New Roman"/>
          <w:sz w:val="21"/>
          <w:szCs w:val="21"/>
        </w:rPr>
        <w:t>, 403-10 (1994).</w:t>
      </w:r>
      <w:bookmarkEnd w:id="56"/>
    </w:p>
    <w:p w:rsidR="00FC00C7" w:rsidRPr="004E7052" w:rsidRDefault="00FC00C7" w:rsidP="00FC00C7">
      <w:pPr>
        <w:pStyle w:val="EndNoteBibliography"/>
        <w:ind w:left="720" w:hanging="720"/>
        <w:rPr>
          <w:rFonts w:ascii="Times New Roman" w:hAnsi="Times New Roman" w:cs="Times New Roman"/>
          <w:sz w:val="21"/>
          <w:szCs w:val="21"/>
        </w:rPr>
      </w:pPr>
      <w:bookmarkStart w:id="57" w:name="_ENREF_4"/>
      <w:r w:rsidRPr="004E7052">
        <w:rPr>
          <w:rFonts w:ascii="Times New Roman" w:hAnsi="Times New Roman" w:cs="Times New Roman"/>
          <w:sz w:val="21"/>
          <w:szCs w:val="21"/>
        </w:rPr>
        <w:t>4.</w:t>
      </w:r>
      <w:r w:rsidRPr="004E7052">
        <w:rPr>
          <w:rFonts w:ascii="Times New Roman" w:hAnsi="Times New Roman" w:cs="Times New Roman"/>
          <w:sz w:val="21"/>
          <w:szCs w:val="21"/>
        </w:rPr>
        <w:tab/>
        <w:t xml:space="preserve">Griffiths, R.C. &amp; Tavaré, S. The ages of mutations in gene trees. </w:t>
      </w:r>
      <w:r w:rsidRPr="004E7052">
        <w:rPr>
          <w:rFonts w:ascii="Times New Roman" w:hAnsi="Times New Roman" w:cs="Times New Roman"/>
          <w:i/>
          <w:sz w:val="21"/>
          <w:szCs w:val="21"/>
        </w:rPr>
        <w:t>Ann Appl Prob</w:t>
      </w:r>
      <w:r w:rsidRPr="004E7052">
        <w:rPr>
          <w:rFonts w:ascii="Times New Roman" w:hAnsi="Times New Roman" w:cs="Times New Roman"/>
          <w:sz w:val="21"/>
          <w:szCs w:val="21"/>
        </w:rPr>
        <w:t xml:space="preserve"> </w:t>
      </w:r>
      <w:r w:rsidRPr="004E7052">
        <w:rPr>
          <w:rFonts w:ascii="Times New Roman" w:hAnsi="Times New Roman" w:cs="Times New Roman"/>
          <w:b/>
          <w:sz w:val="21"/>
          <w:szCs w:val="21"/>
        </w:rPr>
        <w:t>9</w:t>
      </w:r>
      <w:r w:rsidRPr="004E7052">
        <w:rPr>
          <w:rFonts w:ascii="Times New Roman" w:hAnsi="Times New Roman" w:cs="Times New Roman"/>
          <w:sz w:val="21"/>
          <w:szCs w:val="21"/>
        </w:rPr>
        <w:t>, 567-590 (1999).</w:t>
      </w:r>
      <w:bookmarkEnd w:id="57"/>
    </w:p>
    <w:p w:rsidR="00FC00C7" w:rsidRPr="004E7052" w:rsidRDefault="00FC00C7" w:rsidP="00FC00C7">
      <w:pPr>
        <w:pStyle w:val="EndNoteBibliography"/>
        <w:ind w:left="720" w:hanging="720"/>
        <w:rPr>
          <w:rFonts w:ascii="Times New Roman" w:hAnsi="Times New Roman" w:cs="Times New Roman"/>
          <w:sz w:val="21"/>
          <w:szCs w:val="21"/>
        </w:rPr>
      </w:pPr>
      <w:bookmarkStart w:id="58" w:name="_ENREF_5"/>
      <w:r w:rsidRPr="004E7052">
        <w:rPr>
          <w:rFonts w:ascii="Times New Roman" w:hAnsi="Times New Roman" w:cs="Times New Roman"/>
          <w:sz w:val="21"/>
          <w:szCs w:val="21"/>
        </w:rPr>
        <w:t>5.</w:t>
      </w:r>
      <w:r w:rsidRPr="004E7052">
        <w:rPr>
          <w:rFonts w:ascii="Times New Roman" w:hAnsi="Times New Roman" w:cs="Times New Roman"/>
          <w:sz w:val="21"/>
          <w:szCs w:val="21"/>
        </w:rPr>
        <w:tab/>
        <w:t xml:space="preserve">Slatkin, M. &amp; Rannala, B. Estimating allele age. </w:t>
      </w:r>
      <w:r w:rsidRPr="004E7052">
        <w:rPr>
          <w:rFonts w:ascii="Times New Roman" w:hAnsi="Times New Roman" w:cs="Times New Roman"/>
          <w:i/>
          <w:sz w:val="21"/>
          <w:szCs w:val="21"/>
        </w:rPr>
        <w:t>Annu Rev Genomics Hum Genet</w:t>
      </w:r>
      <w:r w:rsidRPr="004E7052">
        <w:rPr>
          <w:rFonts w:ascii="Times New Roman" w:hAnsi="Times New Roman" w:cs="Times New Roman"/>
          <w:sz w:val="21"/>
          <w:szCs w:val="21"/>
        </w:rPr>
        <w:t xml:space="preserve"> </w:t>
      </w:r>
      <w:r w:rsidRPr="004E7052">
        <w:rPr>
          <w:rFonts w:ascii="Times New Roman" w:hAnsi="Times New Roman" w:cs="Times New Roman"/>
          <w:b/>
          <w:sz w:val="21"/>
          <w:szCs w:val="21"/>
        </w:rPr>
        <w:t>1</w:t>
      </w:r>
      <w:r w:rsidRPr="004E7052">
        <w:rPr>
          <w:rFonts w:ascii="Times New Roman" w:hAnsi="Times New Roman" w:cs="Times New Roman"/>
          <w:sz w:val="21"/>
          <w:szCs w:val="21"/>
        </w:rPr>
        <w:t>, 225-49 (2000).</w:t>
      </w:r>
      <w:bookmarkEnd w:id="58"/>
    </w:p>
    <w:p w:rsidR="00FC00C7" w:rsidRPr="004E7052" w:rsidRDefault="00FC00C7" w:rsidP="00FC00C7">
      <w:pPr>
        <w:pStyle w:val="EndNoteBibliography"/>
        <w:ind w:left="720" w:hanging="720"/>
        <w:rPr>
          <w:rFonts w:ascii="Times New Roman" w:hAnsi="Times New Roman" w:cs="Times New Roman"/>
          <w:sz w:val="21"/>
          <w:szCs w:val="21"/>
        </w:rPr>
      </w:pPr>
      <w:bookmarkStart w:id="59" w:name="_ENREF_6"/>
      <w:r w:rsidRPr="004E7052">
        <w:rPr>
          <w:rFonts w:ascii="Times New Roman" w:hAnsi="Times New Roman" w:cs="Times New Roman"/>
          <w:sz w:val="21"/>
          <w:szCs w:val="21"/>
        </w:rPr>
        <w:t>6.</w:t>
      </w:r>
      <w:r w:rsidRPr="004E7052">
        <w:rPr>
          <w:rFonts w:ascii="Times New Roman" w:hAnsi="Times New Roman" w:cs="Times New Roman"/>
          <w:sz w:val="21"/>
          <w:szCs w:val="21"/>
        </w:rPr>
        <w:tab/>
        <w:t xml:space="preserve">Campbell, R.B. Coalescent size versus coalescent time with strong selection. </w:t>
      </w:r>
      <w:r w:rsidRPr="004E7052">
        <w:rPr>
          <w:rFonts w:ascii="Times New Roman" w:hAnsi="Times New Roman" w:cs="Times New Roman"/>
          <w:i/>
          <w:sz w:val="21"/>
          <w:szCs w:val="21"/>
        </w:rPr>
        <w:t>Bull Math Biol</w:t>
      </w:r>
      <w:r w:rsidRPr="004E7052">
        <w:rPr>
          <w:rFonts w:ascii="Times New Roman" w:hAnsi="Times New Roman" w:cs="Times New Roman"/>
          <w:sz w:val="21"/>
          <w:szCs w:val="21"/>
        </w:rPr>
        <w:t xml:space="preserve"> </w:t>
      </w:r>
      <w:r w:rsidRPr="004E7052">
        <w:rPr>
          <w:rFonts w:ascii="Times New Roman" w:hAnsi="Times New Roman" w:cs="Times New Roman"/>
          <w:b/>
          <w:sz w:val="21"/>
          <w:szCs w:val="21"/>
        </w:rPr>
        <w:t>69</w:t>
      </w:r>
      <w:r w:rsidRPr="004E7052">
        <w:rPr>
          <w:rFonts w:ascii="Times New Roman" w:hAnsi="Times New Roman" w:cs="Times New Roman"/>
          <w:sz w:val="21"/>
          <w:szCs w:val="21"/>
        </w:rPr>
        <w:t>, 2249-59 (2007).</w:t>
      </w:r>
      <w:bookmarkEnd w:id="59"/>
    </w:p>
    <w:p w:rsidR="00FC00C7" w:rsidRPr="004E7052" w:rsidRDefault="00FC00C7" w:rsidP="00FC00C7">
      <w:pPr>
        <w:pStyle w:val="EndNoteBibliography"/>
        <w:ind w:left="720" w:hanging="720"/>
        <w:rPr>
          <w:rFonts w:ascii="Times New Roman" w:hAnsi="Times New Roman" w:cs="Times New Roman"/>
          <w:sz w:val="21"/>
          <w:szCs w:val="21"/>
        </w:rPr>
      </w:pPr>
      <w:bookmarkStart w:id="60" w:name="_ENREF_7"/>
      <w:r w:rsidRPr="004E7052">
        <w:rPr>
          <w:rFonts w:ascii="Times New Roman" w:hAnsi="Times New Roman" w:cs="Times New Roman"/>
          <w:sz w:val="21"/>
          <w:szCs w:val="21"/>
        </w:rPr>
        <w:t>7.</w:t>
      </w:r>
      <w:r w:rsidRPr="004E7052">
        <w:rPr>
          <w:rFonts w:ascii="Times New Roman" w:hAnsi="Times New Roman" w:cs="Times New Roman"/>
          <w:sz w:val="21"/>
          <w:szCs w:val="21"/>
        </w:rPr>
        <w:tab/>
        <w:t>Lohmueller, K.E.</w:t>
      </w:r>
      <w:r w:rsidRPr="004E7052">
        <w:rPr>
          <w:rFonts w:ascii="Times New Roman" w:hAnsi="Times New Roman" w:cs="Times New Roman"/>
          <w:i/>
          <w:sz w:val="21"/>
          <w:szCs w:val="21"/>
        </w:rPr>
        <w:t xml:space="preserve"> et al.</w:t>
      </w:r>
      <w:r w:rsidRPr="004E7052">
        <w:rPr>
          <w:rFonts w:ascii="Times New Roman" w:hAnsi="Times New Roman" w:cs="Times New Roman"/>
          <w:sz w:val="21"/>
          <w:szCs w:val="21"/>
        </w:rPr>
        <w:t xml:space="preserve"> Natural selection affects multiple aspects of genetic variation at putatively neutral sites across the human genome. </w:t>
      </w:r>
      <w:r w:rsidRPr="004E7052">
        <w:rPr>
          <w:rFonts w:ascii="Times New Roman" w:hAnsi="Times New Roman" w:cs="Times New Roman"/>
          <w:i/>
          <w:sz w:val="21"/>
          <w:szCs w:val="21"/>
        </w:rPr>
        <w:t>PLoS Genet</w:t>
      </w:r>
      <w:r w:rsidRPr="004E7052">
        <w:rPr>
          <w:rFonts w:ascii="Times New Roman" w:hAnsi="Times New Roman" w:cs="Times New Roman"/>
          <w:sz w:val="21"/>
          <w:szCs w:val="21"/>
        </w:rPr>
        <w:t xml:space="preserve"> </w:t>
      </w:r>
      <w:r w:rsidRPr="004E7052">
        <w:rPr>
          <w:rFonts w:ascii="Times New Roman" w:hAnsi="Times New Roman" w:cs="Times New Roman"/>
          <w:b/>
          <w:sz w:val="21"/>
          <w:szCs w:val="21"/>
        </w:rPr>
        <w:t>7</w:t>
      </w:r>
      <w:r w:rsidRPr="004E7052">
        <w:rPr>
          <w:rFonts w:ascii="Times New Roman" w:hAnsi="Times New Roman" w:cs="Times New Roman"/>
          <w:sz w:val="21"/>
          <w:szCs w:val="21"/>
        </w:rPr>
        <w:t>, e1002326 (2011).</w:t>
      </w:r>
      <w:bookmarkEnd w:id="60"/>
    </w:p>
    <w:p w:rsidR="00FC00C7" w:rsidRPr="004E7052" w:rsidRDefault="00FC00C7" w:rsidP="00FC00C7">
      <w:pPr>
        <w:pStyle w:val="EndNoteBibliography"/>
        <w:ind w:left="720" w:hanging="720"/>
        <w:rPr>
          <w:rFonts w:ascii="Times New Roman" w:hAnsi="Times New Roman" w:cs="Times New Roman"/>
          <w:sz w:val="21"/>
          <w:szCs w:val="21"/>
        </w:rPr>
      </w:pPr>
      <w:bookmarkStart w:id="61" w:name="_ENREF_8"/>
      <w:r w:rsidRPr="004E7052">
        <w:rPr>
          <w:rFonts w:ascii="Times New Roman" w:hAnsi="Times New Roman" w:cs="Times New Roman"/>
          <w:sz w:val="21"/>
          <w:szCs w:val="21"/>
        </w:rPr>
        <w:t>8.</w:t>
      </w:r>
      <w:r w:rsidRPr="004E7052">
        <w:rPr>
          <w:rFonts w:ascii="Times New Roman" w:hAnsi="Times New Roman" w:cs="Times New Roman"/>
          <w:sz w:val="21"/>
          <w:szCs w:val="21"/>
        </w:rPr>
        <w:tab/>
        <w:t>Harrow, J.</w:t>
      </w:r>
      <w:r w:rsidRPr="004E7052">
        <w:rPr>
          <w:rFonts w:ascii="Times New Roman" w:hAnsi="Times New Roman" w:cs="Times New Roman"/>
          <w:i/>
          <w:sz w:val="21"/>
          <w:szCs w:val="21"/>
        </w:rPr>
        <w:t xml:space="preserve"> et al.</w:t>
      </w:r>
      <w:r w:rsidRPr="004E7052">
        <w:rPr>
          <w:rFonts w:ascii="Times New Roman" w:hAnsi="Times New Roman" w:cs="Times New Roman"/>
          <w:sz w:val="21"/>
          <w:szCs w:val="21"/>
        </w:rPr>
        <w:t xml:space="preserve"> GENCODE: the reference human genome annotation for The ENCODE Project. </w:t>
      </w:r>
      <w:r w:rsidRPr="004E7052">
        <w:rPr>
          <w:rFonts w:ascii="Times New Roman" w:hAnsi="Times New Roman" w:cs="Times New Roman"/>
          <w:i/>
          <w:sz w:val="21"/>
          <w:szCs w:val="21"/>
        </w:rPr>
        <w:t>Genome Res</w:t>
      </w:r>
      <w:r w:rsidRPr="004E7052">
        <w:rPr>
          <w:rFonts w:ascii="Times New Roman" w:hAnsi="Times New Roman" w:cs="Times New Roman"/>
          <w:sz w:val="21"/>
          <w:szCs w:val="21"/>
        </w:rPr>
        <w:t xml:space="preserve"> </w:t>
      </w:r>
      <w:r w:rsidRPr="004E7052">
        <w:rPr>
          <w:rFonts w:ascii="Times New Roman" w:hAnsi="Times New Roman" w:cs="Times New Roman"/>
          <w:b/>
          <w:sz w:val="21"/>
          <w:szCs w:val="21"/>
        </w:rPr>
        <w:t>22</w:t>
      </w:r>
      <w:r w:rsidRPr="004E7052">
        <w:rPr>
          <w:rFonts w:ascii="Times New Roman" w:hAnsi="Times New Roman" w:cs="Times New Roman"/>
          <w:sz w:val="21"/>
          <w:szCs w:val="21"/>
        </w:rPr>
        <w:t>, 1760-74 (2012).</w:t>
      </w:r>
      <w:bookmarkEnd w:id="61"/>
    </w:p>
    <w:p w:rsidR="00FC00C7" w:rsidRPr="004E7052" w:rsidRDefault="00FC00C7" w:rsidP="00FC00C7">
      <w:pPr>
        <w:pStyle w:val="EndNoteBibliography"/>
        <w:ind w:left="720" w:hanging="720"/>
        <w:rPr>
          <w:rFonts w:ascii="Times New Roman" w:hAnsi="Times New Roman" w:cs="Times New Roman"/>
          <w:sz w:val="21"/>
          <w:szCs w:val="21"/>
        </w:rPr>
      </w:pPr>
      <w:bookmarkStart w:id="62" w:name="_ENREF_9"/>
      <w:r w:rsidRPr="004E7052">
        <w:rPr>
          <w:rFonts w:ascii="Times New Roman" w:hAnsi="Times New Roman" w:cs="Times New Roman"/>
          <w:sz w:val="21"/>
          <w:szCs w:val="21"/>
        </w:rPr>
        <w:t>9.</w:t>
      </w:r>
      <w:r w:rsidRPr="004E7052">
        <w:rPr>
          <w:rFonts w:ascii="Times New Roman" w:hAnsi="Times New Roman" w:cs="Times New Roman"/>
          <w:sz w:val="21"/>
          <w:szCs w:val="21"/>
        </w:rPr>
        <w:tab/>
        <w:t xml:space="preserve">Encode Project Consortium. An integrated encyclopedia of DNA elements in the human genome. </w:t>
      </w:r>
      <w:r w:rsidRPr="004E7052">
        <w:rPr>
          <w:rFonts w:ascii="Times New Roman" w:hAnsi="Times New Roman" w:cs="Times New Roman"/>
          <w:i/>
          <w:sz w:val="21"/>
          <w:szCs w:val="21"/>
        </w:rPr>
        <w:t>Nature</w:t>
      </w:r>
      <w:r w:rsidRPr="004E7052">
        <w:rPr>
          <w:rFonts w:ascii="Times New Roman" w:hAnsi="Times New Roman" w:cs="Times New Roman"/>
          <w:sz w:val="21"/>
          <w:szCs w:val="21"/>
        </w:rPr>
        <w:t xml:space="preserve"> </w:t>
      </w:r>
      <w:r w:rsidRPr="004E7052">
        <w:rPr>
          <w:rFonts w:ascii="Times New Roman" w:hAnsi="Times New Roman" w:cs="Times New Roman"/>
          <w:b/>
          <w:sz w:val="21"/>
          <w:szCs w:val="21"/>
        </w:rPr>
        <w:t>489</w:t>
      </w:r>
      <w:r w:rsidRPr="004E7052">
        <w:rPr>
          <w:rFonts w:ascii="Times New Roman" w:hAnsi="Times New Roman" w:cs="Times New Roman"/>
          <w:sz w:val="21"/>
          <w:szCs w:val="21"/>
        </w:rPr>
        <w:t>, 57-74 (2012).</w:t>
      </w:r>
      <w:bookmarkEnd w:id="62"/>
    </w:p>
    <w:p w:rsidR="00FC00C7" w:rsidRPr="004E7052" w:rsidRDefault="00FC00C7" w:rsidP="00FC00C7">
      <w:pPr>
        <w:pStyle w:val="EndNoteBibliography"/>
        <w:ind w:left="720" w:hanging="720"/>
        <w:rPr>
          <w:rFonts w:ascii="Times New Roman" w:hAnsi="Times New Roman" w:cs="Times New Roman"/>
          <w:sz w:val="21"/>
          <w:szCs w:val="21"/>
        </w:rPr>
      </w:pPr>
      <w:bookmarkStart w:id="63" w:name="_ENREF_10"/>
      <w:r w:rsidRPr="004E7052">
        <w:rPr>
          <w:rFonts w:ascii="Times New Roman" w:hAnsi="Times New Roman" w:cs="Times New Roman"/>
          <w:sz w:val="21"/>
          <w:szCs w:val="21"/>
        </w:rPr>
        <w:t>10.</w:t>
      </w:r>
      <w:r w:rsidRPr="004E7052">
        <w:rPr>
          <w:rFonts w:ascii="Times New Roman" w:hAnsi="Times New Roman" w:cs="Times New Roman"/>
          <w:sz w:val="21"/>
          <w:szCs w:val="21"/>
        </w:rPr>
        <w:tab/>
        <w:t>Bozek, K.</w:t>
      </w:r>
      <w:r w:rsidRPr="004E7052">
        <w:rPr>
          <w:rFonts w:ascii="Times New Roman" w:hAnsi="Times New Roman" w:cs="Times New Roman"/>
          <w:i/>
          <w:sz w:val="21"/>
          <w:szCs w:val="21"/>
        </w:rPr>
        <w:t xml:space="preserve"> et al.</w:t>
      </w:r>
      <w:r w:rsidRPr="004E7052">
        <w:rPr>
          <w:rFonts w:ascii="Times New Roman" w:hAnsi="Times New Roman" w:cs="Times New Roman"/>
          <w:sz w:val="21"/>
          <w:szCs w:val="21"/>
        </w:rPr>
        <w:t xml:space="preserve"> Exceptional evolutionary divergence of human muscle and brain metabolomes parallels human cognitive and physical uniqueness. </w:t>
      </w:r>
      <w:r w:rsidRPr="004E7052">
        <w:rPr>
          <w:rFonts w:ascii="Times New Roman" w:hAnsi="Times New Roman" w:cs="Times New Roman"/>
          <w:i/>
          <w:sz w:val="21"/>
          <w:szCs w:val="21"/>
        </w:rPr>
        <w:t>PLoS Biol</w:t>
      </w:r>
      <w:r w:rsidRPr="004E7052">
        <w:rPr>
          <w:rFonts w:ascii="Times New Roman" w:hAnsi="Times New Roman" w:cs="Times New Roman"/>
          <w:sz w:val="21"/>
          <w:szCs w:val="21"/>
        </w:rPr>
        <w:t xml:space="preserve"> </w:t>
      </w:r>
      <w:r w:rsidRPr="004E7052">
        <w:rPr>
          <w:rFonts w:ascii="Times New Roman" w:hAnsi="Times New Roman" w:cs="Times New Roman"/>
          <w:b/>
          <w:sz w:val="21"/>
          <w:szCs w:val="21"/>
        </w:rPr>
        <w:t>12</w:t>
      </w:r>
      <w:r w:rsidRPr="004E7052">
        <w:rPr>
          <w:rFonts w:ascii="Times New Roman" w:hAnsi="Times New Roman" w:cs="Times New Roman"/>
          <w:sz w:val="21"/>
          <w:szCs w:val="21"/>
        </w:rPr>
        <w:t>, e1001871 (2014).</w:t>
      </w:r>
      <w:bookmarkEnd w:id="63"/>
    </w:p>
    <w:p w:rsidR="00FC00C7" w:rsidRPr="004E7052" w:rsidRDefault="00FC00C7" w:rsidP="00FC00C7">
      <w:pPr>
        <w:pStyle w:val="EndNoteBibliography"/>
        <w:ind w:left="720" w:hanging="720"/>
        <w:rPr>
          <w:rFonts w:ascii="Times New Roman" w:hAnsi="Times New Roman" w:cs="Times New Roman"/>
          <w:sz w:val="21"/>
          <w:szCs w:val="21"/>
        </w:rPr>
      </w:pPr>
      <w:bookmarkStart w:id="64" w:name="_ENREF_11"/>
      <w:r w:rsidRPr="004E7052">
        <w:rPr>
          <w:rFonts w:ascii="Times New Roman" w:hAnsi="Times New Roman" w:cs="Times New Roman"/>
          <w:sz w:val="21"/>
          <w:szCs w:val="21"/>
        </w:rPr>
        <w:t>11.</w:t>
      </w:r>
      <w:r w:rsidRPr="004E7052">
        <w:rPr>
          <w:rFonts w:ascii="Times New Roman" w:hAnsi="Times New Roman" w:cs="Times New Roman"/>
          <w:sz w:val="21"/>
          <w:szCs w:val="21"/>
        </w:rPr>
        <w:tab/>
        <w:t>Dobin, A.</w:t>
      </w:r>
      <w:r w:rsidRPr="004E7052">
        <w:rPr>
          <w:rFonts w:ascii="Times New Roman" w:hAnsi="Times New Roman" w:cs="Times New Roman"/>
          <w:i/>
          <w:sz w:val="21"/>
          <w:szCs w:val="21"/>
        </w:rPr>
        <w:t xml:space="preserve"> et al.</w:t>
      </w:r>
      <w:r w:rsidRPr="004E7052">
        <w:rPr>
          <w:rFonts w:ascii="Times New Roman" w:hAnsi="Times New Roman" w:cs="Times New Roman"/>
          <w:sz w:val="21"/>
          <w:szCs w:val="21"/>
        </w:rPr>
        <w:t xml:space="preserve"> STAR: ultrafast universal RNA-seq aligner. </w:t>
      </w:r>
      <w:r w:rsidRPr="004E7052">
        <w:rPr>
          <w:rFonts w:ascii="Times New Roman" w:hAnsi="Times New Roman" w:cs="Times New Roman"/>
          <w:i/>
          <w:sz w:val="21"/>
          <w:szCs w:val="21"/>
        </w:rPr>
        <w:t>Bioinformatics</w:t>
      </w:r>
      <w:r w:rsidRPr="004E7052">
        <w:rPr>
          <w:rFonts w:ascii="Times New Roman" w:hAnsi="Times New Roman" w:cs="Times New Roman"/>
          <w:sz w:val="21"/>
          <w:szCs w:val="21"/>
        </w:rPr>
        <w:t xml:space="preserve"> </w:t>
      </w:r>
      <w:r w:rsidRPr="004E7052">
        <w:rPr>
          <w:rFonts w:ascii="Times New Roman" w:hAnsi="Times New Roman" w:cs="Times New Roman"/>
          <w:b/>
          <w:sz w:val="21"/>
          <w:szCs w:val="21"/>
        </w:rPr>
        <w:t>29</w:t>
      </w:r>
      <w:r w:rsidRPr="004E7052">
        <w:rPr>
          <w:rFonts w:ascii="Times New Roman" w:hAnsi="Times New Roman" w:cs="Times New Roman"/>
          <w:sz w:val="21"/>
          <w:szCs w:val="21"/>
        </w:rPr>
        <w:t>, 15-21 (2013).</w:t>
      </w:r>
      <w:bookmarkEnd w:id="64"/>
    </w:p>
    <w:p w:rsidR="00FC00C7" w:rsidRPr="004E7052" w:rsidRDefault="00FC00C7" w:rsidP="00FC00C7">
      <w:pPr>
        <w:pStyle w:val="EndNoteBibliography"/>
        <w:ind w:left="720" w:hanging="720"/>
        <w:rPr>
          <w:rFonts w:ascii="Times New Roman" w:hAnsi="Times New Roman" w:cs="Times New Roman"/>
          <w:sz w:val="21"/>
          <w:szCs w:val="21"/>
        </w:rPr>
      </w:pPr>
      <w:bookmarkStart w:id="65" w:name="_ENREF_12"/>
      <w:r w:rsidRPr="004E7052">
        <w:rPr>
          <w:rFonts w:ascii="Times New Roman" w:hAnsi="Times New Roman" w:cs="Times New Roman"/>
          <w:sz w:val="21"/>
          <w:szCs w:val="21"/>
        </w:rPr>
        <w:lastRenderedPageBreak/>
        <w:t>12.</w:t>
      </w:r>
      <w:r w:rsidRPr="004E7052">
        <w:rPr>
          <w:rFonts w:ascii="Times New Roman" w:hAnsi="Times New Roman" w:cs="Times New Roman"/>
          <w:sz w:val="21"/>
          <w:szCs w:val="21"/>
        </w:rPr>
        <w:tab/>
        <w:t xml:space="preserve">He, Z., Bammann, H., Han, D., Xie, G. &amp; Khaitovich, P. Conserved expression of lincRNA during human and macaque prefrontal cortex development and maturation. </w:t>
      </w:r>
      <w:r w:rsidRPr="004E7052">
        <w:rPr>
          <w:rFonts w:ascii="Times New Roman" w:hAnsi="Times New Roman" w:cs="Times New Roman"/>
          <w:i/>
          <w:sz w:val="21"/>
          <w:szCs w:val="21"/>
        </w:rPr>
        <w:t>RNA</w:t>
      </w:r>
      <w:r w:rsidRPr="004E7052">
        <w:rPr>
          <w:rFonts w:ascii="Times New Roman" w:hAnsi="Times New Roman" w:cs="Times New Roman"/>
          <w:sz w:val="21"/>
          <w:szCs w:val="21"/>
        </w:rPr>
        <w:t xml:space="preserve"> </w:t>
      </w:r>
      <w:r w:rsidRPr="004E7052">
        <w:rPr>
          <w:rFonts w:ascii="Times New Roman" w:hAnsi="Times New Roman" w:cs="Times New Roman"/>
          <w:b/>
          <w:sz w:val="21"/>
          <w:szCs w:val="21"/>
        </w:rPr>
        <w:t>20</w:t>
      </w:r>
      <w:r w:rsidRPr="004E7052">
        <w:rPr>
          <w:rFonts w:ascii="Times New Roman" w:hAnsi="Times New Roman" w:cs="Times New Roman"/>
          <w:sz w:val="21"/>
          <w:szCs w:val="21"/>
        </w:rPr>
        <w:t>, 1103-11 (2014).</w:t>
      </w:r>
      <w:bookmarkEnd w:id="65"/>
    </w:p>
    <w:p w:rsidR="00FC00C7" w:rsidRPr="004E7052" w:rsidRDefault="00FC00C7" w:rsidP="00FC00C7">
      <w:pPr>
        <w:pStyle w:val="EndNoteBibliography"/>
        <w:ind w:left="720" w:hanging="720"/>
        <w:rPr>
          <w:rFonts w:ascii="Times New Roman" w:hAnsi="Times New Roman" w:cs="Times New Roman"/>
          <w:sz w:val="21"/>
          <w:szCs w:val="21"/>
        </w:rPr>
      </w:pPr>
      <w:bookmarkStart w:id="66" w:name="_ENREF_13"/>
      <w:r w:rsidRPr="004E7052">
        <w:rPr>
          <w:rFonts w:ascii="Times New Roman" w:hAnsi="Times New Roman" w:cs="Times New Roman"/>
          <w:sz w:val="21"/>
          <w:szCs w:val="21"/>
        </w:rPr>
        <w:t>13.</w:t>
      </w:r>
      <w:r w:rsidRPr="004E7052">
        <w:rPr>
          <w:rFonts w:ascii="Times New Roman" w:hAnsi="Times New Roman" w:cs="Times New Roman"/>
          <w:sz w:val="21"/>
          <w:szCs w:val="21"/>
        </w:rPr>
        <w:tab/>
        <w:t>Schwartz, S.</w:t>
      </w:r>
      <w:r w:rsidRPr="004E7052">
        <w:rPr>
          <w:rFonts w:ascii="Times New Roman" w:hAnsi="Times New Roman" w:cs="Times New Roman"/>
          <w:i/>
          <w:sz w:val="21"/>
          <w:szCs w:val="21"/>
        </w:rPr>
        <w:t xml:space="preserve"> et al.</w:t>
      </w:r>
      <w:r w:rsidRPr="004E7052">
        <w:rPr>
          <w:rFonts w:ascii="Times New Roman" w:hAnsi="Times New Roman" w:cs="Times New Roman"/>
          <w:sz w:val="21"/>
          <w:szCs w:val="21"/>
        </w:rPr>
        <w:t xml:space="preserve"> Human-mouse alignments with BLASTZ. </w:t>
      </w:r>
      <w:r w:rsidRPr="004E7052">
        <w:rPr>
          <w:rFonts w:ascii="Times New Roman" w:hAnsi="Times New Roman" w:cs="Times New Roman"/>
          <w:i/>
          <w:sz w:val="21"/>
          <w:szCs w:val="21"/>
        </w:rPr>
        <w:t>Genome Res</w:t>
      </w:r>
      <w:r w:rsidRPr="004E7052">
        <w:rPr>
          <w:rFonts w:ascii="Times New Roman" w:hAnsi="Times New Roman" w:cs="Times New Roman"/>
          <w:sz w:val="21"/>
          <w:szCs w:val="21"/>
        </w:rPr>
        <w:t xml:space="preserve"> </w:t>
      </w:r>
      <w:r w:rsidRPr="004E7052">
        <w:rPr>
          <w:rFonts w:ascii="Times New Roman" w:hAnsi="Times New Roman" w:cs="Times New Roman"/>
          <w:b/>
          <w:sz w:val="21"/>
          <w:szCs w:val="21"/>
        </w:rPr>
        <w:t>13</w:t>
      </w:r>
      <w:r w:rsidRPr="004E7052">
        <w:rPr>
          <w:rFonts w:ascii="Times New Roman" w:hAnsi="Times New Roman" w:cs="Times New Roman"/>
          <w:sz w:val="21"/>
          <w:szCs w:val="21"/>
        </w:rPr>
        <w:t>, 103-7 (2003).</w:t>
      </w:r>
      <w:bookmarkEnd w:id="66"/>
    </w:p>
    <w:p w:rsidR="00FB648D" w:rsidRPr="004F084C" w:rsidRDefault="00D51DFB" w:rsidP="004F084C">
      <w:r w:rsidRPr="004E7052">
        <w:rPr>
          <w:rFonts w:ascii="Times New Roman" w:hAnsi="Times New Roman" w:cs="Times New Roman"/>
          <w:sz w:val="21"/>
          <w:szCs w:val="21"/>
        </w:rPr>
        <w:fldChar w:fldCharType="end"/>
      </w:r>
    </w:p>
    <w:sectPr w:rsidR="00FB648D" w:rsidRPr="004F084C" w:rsidSect="000B3583">
      <w:headerReference w:type="default" r:id="rId117"/>
      <w:footerReference w:type="default" r:id="rId118"/>
      <w:pgSz w:w="11900" w:h="16840"/>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0FF8" w:rsidRDefault="007B0FF8" w:rsidP="00E64010">
      <w:r>
        <w:separator/>
      </w:r>
    </w:p>
  </w:endnote>
  <w:endnote w:type="continuationSeparator" w:id="0">
    <w:p w:rsidR="007B0FF8" w:rsidRDefault="007B0FF8" w:rsidP="00E6401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KaiTi_GB2312"/>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2FE1" w:rsidRDefault="00D51DFB">
    <w:pPr>
      <w:pStyle w:val="a4"/>
      <w:jc w:val="right"/>
    </w:pPr>
    <w:fldSimple w:instr=" PAGE   \* MERGEFORMAT ">
      <w:r w:rsidR="00305D89">
        <w:rPr>
          <w:noProof/>
        </w:rPr>
        <w:t>51</w:t>
      </w:r>
    </w:fldSimple>
  </w:p>
  <w:p w:rsidR="00E42FE1" w:rsidRDefault="00E42FE1">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0FF8" w:rsidRDefault="007B0FF8" w:rsidP="00E64010">
      <w:r>
        <w:separator/>
      </w:r>
    </w:p>
  </w:footnote>
  <w:footnote w:type="continuationSeparator" w:id="0">
    <w:p w:rsidR="007B0FF8" w:rsidRDefault="007B0FF8" w:rsidP="00E6401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2FE1" w:rsidRPr="005001AC" w:rsidRDefault="00E42FE1" w:rsidP="00E42FE1">
    <w:pPr>
      <w:jc w:val="right"/>
      <w:rPr>
        <w:sz w:val="20"/>
      </w:rPr>
    </w:pPr>
  </w:p>
  <w:p w:rsidR="00E42FE1" w:rsidRDefault="00E42FE1"/>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E2AC5"/>
    <w:multiLevelType w:val="multilevel"/>
    <w:tmpl w:val="14008272"/>
    <w:lvl w:ilvl="0">
      <w:start w:val="1"/>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3707D4B"/>
    <w:multiLevelType w:val="hybridMultilevel"/>
    <w:tmpl w:val="A07E97E4"/>
    <w:lvl w:ilvl="0" w:tplc="7354CDE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4C20D2"/>
    <w:multiLevelType w:val="hybridMultilevel"/>
    <w:tmpl w:val="A584656C"/>
    <w:lvl w:ilvl="0" w:tplc="7354CDE4">
      <w:start w:val="1"/>
      <w:numFmt w:val="decimal"/>
      <w:lvlText w:val="（%1）"/>
      <w:lvlJc w:val="left"/>
      <w:pPr>
        <w:ind w:left="720" w:hanging="720"/>
      </w:pPr>
      <w:rPr>
        <w:rFonts w:hint="default"/>
      </w:rPr>
    </w:lvl>
    <w:lvl w:ilvl="1" w:tplc="6B982096">
      <w:start w:val="1"/>
      <w:numFmt w:val="decimal"/>
      <w:lvlText w:val="（%2）"/>
      <w:lvlJc w:val="left"/>
      <w:pPr>
        <w:ind w:left="780" w:hanging="360"/>
      </w:pPr>
      <w:rPr>
        <w:rFonts w:ascii="宋体" w:eastAsia="宋体" w:hAnsi="宋体" w:cs="楷体_GB2312"/>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7B31846"/>
    <w:multiLevelType w:val="hybridMultilevel"/>
    <w:tmpl w:val="AB90295A"/>
    <w:lvl w:ilvl="0" w:tplc="72A0D996">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DDC59FA"/>
    <w:multiLevelType w:val="hybridMultilevel"/>
    <w:tmpl w:val="F5485342"/>
    <w:lvl w:ilvl="0" w:tplc="FDE0386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5">
    <w:nsid w:val="0EAD2964"/>
    <w:multiLevelType w:val="hybridMultilevel"/>
    <w:tmpl w:val="2B56F57C"/>
    <w:lvl w:ilvl="0" w:tplc="C020416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0997258"/>
    <w:multiLevelType w:val="multilevel"/>
    <w:tmpl w:val="CD06F5E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1116B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2753B8A"/>
    <w:multiLevelType w:val="hybridMultilevel"/>
    <w:tmpl w:val="7220BB6C"/>
    <w:lvl w:ilvl="0" w:tplc="E284665A">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80D6C8E"/>
    <w:multiLevelType w:val="hybridMultilevel"/>
    <w:tmpl w:val="129420C2"/>
    <w:lvl w:ilvl="0" w:tplc="927C48D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9B72454"/>
    <w:multiLevelType w:val="hybridMultilevel"/>
    <w:tmpl w:val="A6080906"/>
    <w:lvl w:ilvl="0" w:tplc="5EEE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19A4578"/>
    <w:multiLevelType w:val="hybridMultilevel"/>
    <w:tmpl w:val="CDD27EBC"/>
    <w:lvl w:ilvl="0" w:tplc="47C852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2415988"/>
    <w:multiLevelType w:val="multilevel"/>
    <w:tmpl w:val="166EFBB0"/>
    <w:lvl w:ilvl="0">
      <w:start w:val="4"/>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4AA3583"/>
    <w:multiLevelType w:val="hybridMultilevel"/>
    <w:tmpl w:val="6D34C42E"/>
    <w:lvl w:ilvl="0" w:tplc="1270A2B2">
      <w:start w:val="1"/>
      <w:numFmt w:val="decimal"/>
      <w:lvlText w:val="（%1）"/>
      <w:lvlJc w:val="left"/>
      <w:pPr>
        <w:ind w:left="720" w:hanging="720"/>
      </w:pPr>
      <w:rPr>
        <w:rFonts w:hint="default"/>
      </w:rPr>
    </w:lvl>
    <w:lvl w:ilvl="1" w:tplc="404E666E">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6D91AF0"/>
    <w:multiLevelType w:val="hybridMultilevel"/>
    <w:tmpl w:val="31A053A8"/>
    <w:lvl w:ilvl="0" w:tplc="E3D871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7406E6E"/>
    <w:multiLevelType w:val="hybridMultilevel"/>
    <w:tmpl w:val="15B88590"/>
    <w:lvl w:ilvl="0" w:tplc="638C5DA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AF82452"/>
    <w:multiLevelType w:val="hybridMultilevel"/>
    <w:tmpl w:val="B4162F42"/>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1886B9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32064621"/>
    <w:multiLevelType w:val="hybridMultilevel"/>
    <w:tmpl w:val="7FB22FFA"/>
    <w:lvl w:ilvl="0" w:tplc="95FA11C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9">
    <w:nsid w:val="3452636D"/>
    <w:multiLevelType w:val="hybridMultilevel"/>
    <w:tmpl w:val="C37ACE72"/>
    <w:lvl w:ilvl="0" w:tplc="1270A2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77F3F98"/>
    <w:multiLevelType w:val="hybridMultilevel"/>
    <w:tmpl w:val="240E8540"/>
    <w:lvl w:ilvl="0" w:tplc="04090015">
      <w:start w:val="1"/>
      <w:numFmt w:val="upperLetter"/>
      <w:lvlText w:val="%1."/>
      <w:lvlJc w:val="left"/>
      <w:pPr>
        <w:ind w:left="420" w:hanging="420"/>
      </w:pPr>
    </w:lvl>
    <w:lvl w:ilvl="1" w:tplc="5816B1AA">
      <w:start w:val="1"/>
      <w:numFmt w:val="upperLetter"/>
      <w:lvlText w:val="%2."/>
      <w:lvlJc w:val="left"/>
      <w:pPr>
        <w:ind w:left="840" w:hanging="420"/>
      </w:pPr>
      <w:rPr>
        <w:b/>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B8926A0"/>
    <w:multiLevelType w:val="hybridMultilevel"/>
    <w:tmpl w:val="F5F8DE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CBB1DC7"/>
    <w:multiLevelType w:val="hybridMultilevel"/>
    <w:tmpl w:val="3D38E938"/>
    <w:lvl w:ilvl="0" w:tplc="1270A2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40B245D"/>
    <w:multiLevelType w:val="hybridMultilevel"/>
    <w:tmpl w:val="1AEE7E9C"/>
    <w:lvl w:ilvl="0" w:tplc="04090015">
      <w:start w:val="1"/>
      <w:numFmt w:val="upperLetter"/>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nsid w:val="45CA1186"/>
    <w:multiLevelType w:val="hybridMultilevel"/>
    <w:tmpl w:val="A6A6E092"/>
    <w:lvl w:ilvl="0" w:tplc="B65EB314">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8645E84"/>
    <w:multiLevelType w:val="hybridMultilevel"/>
    <w:tmpl w:val="99783110"/>
    <w:lvl w:ilvl="0" w:tplc="2B6C41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58E6ADF"/>
    <w:multiLevelType w:val="hybridMultilevel"/>
    <w:tmpl w:val="CA3CD916"/>
    <w:lvl w:ilvl="0" w:tplc="45F6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D3197B"/>
    <w:multiLevelType w:val="hybridMultilevel"/>
    <w:tmpl w:val="580C325C"/>
    <w:lvl w:ilvl="0" w:tplc="8DC68E6C">
      <w:start w:val="1"/>
      <w:numFmt w:val="bullet"/>
      <w:lvlText w:val=""/>
      <w:lvlJc w:val="left"/>
      <w:pPr>
        <w:ind w:left="420" w:hanging="420"/>
      </w:pPr>
      <w:rPr>
        <w:rFonts w:ascii="Symbol" w:hAnsi="Symbol" w:hint="default"/>
        <w:color w:val="auto"/>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653A3F05"/>
    <w:multiLevelType w:val="hybridMultilevel"/>
    <w:tmpl w:val="E59043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C03980"/>
    <w:multiLevelType w:val="hybridMultilevel"/>
    <w:tmpl w:val="FE70DCC4"/>
    <w:lvl w:ilvl="0" w:tplc="C8A641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6842B27"/>
    <w:multiLevelType w:val="hybridMultilevel"/>
    <w:tmpl w:val="65CCE0DE"/>
    <w:lvl w:ilvl="0" w:tplc="8DC68E6C">
      <w:start w:val="1"/>
      <w:numFmt w:val="bullet"/>
      <w:lvlText w:val=""/>
      <w:lvlJc w:val="left"/>
      <w:pPr>
        <w:ind w:left="420" w:hanging="420"/>
      </w:pPr>
      <w:rPr>
        <w:rFonts w:ascii="Symbol" w:hAnsi="Symbol" w:hint="default"/>
        <w:color w:val="auto"/>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688F77AB"/>
    <w:multiLevelType w:val="hybridMultilevel"/>
    <w:tmpl w:val="71CC03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6BBE2E2A"/>
    <w:multiLevelType w:val="multilevel"/>
    <w:tmpl w:val="68D41B24"/>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nsid w:val="6DFE06D1"/>
    <w:multiLevelType w:val="multilevel"/>
    <w:tmpl w:val="D7D21FF8"/>
    <w:lvl w:ilvl="0">
      <w:start w:val="1"/>
      <w:numFmt w:val="decimal"/>
      <w:lvlText w:val="%1."/>
      <w:lvlJc w:val="left"/>
      <w:pPr>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4">
    <w:nsid w:val="6E797685"/>
    <w:multiLevelType w:val="hybridMultilevel"/>
    <w:tmpl w:val="FD928508"/>
    <w:lvl w:ilvl="0" w:tplc="ED8CB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A5D1185"/>
    <w:multiLevelType w:val="hybridMultilevel"/>
    <w:tmpl w:val="B216ACE2"/>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7A7A6191"/>
    <w:multiLevelType w:val="hybridMultilevel"/>
    <w:tmpl w:val="2498667A"/>
    <w:lvl w:ilvl="0" w:tplc="DB76FA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D445CBA"/>
    <w:multiLevelType w:val="multilevel"/>
    <w:tmpl w:val="B10A7358"/>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sz w:val="24"/>
        <w:szCs w:val="24"/>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8">
    <w:nsid w:val="7D4C1DE3"/>
    <w:multiLevelType w:val="hybridMultilevel"/>
    <w:tmpl w:val="7B1429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7"/>
  </w:num>
  <w:num w:numId="2">
    <w:abstractNumId w:val="19"/>
  </w:num>
  <w:num w:numId="3">
    <w:abstractNumId w:val="22"/>
  </w:num>
  <w:num w:numId="4">
    <w:abstractNumId w:val="13"/>
  </w:num>
  <w:num w:numId="5">
    <w:abstractNumId w:val="16"/>
  </w:num>
  <w:num w:numId="6">
    <w:abstractNumId w:val="8"/>
  </w:num>
  <w:num w:numId="7">
    <w:abstractNumId w:val="20"/>
  </w:num>
  <w:num w:numId="8">
    <w:abstractNumId w:val="2"/>
  </w:num>
  <w:num w:numId="9">
    <w:abstractNumId w:val="35"/>
  </w:num>
  <w:num w:numId="10">
    <w:abstractNumId w:val="23"/>
  </w:num>
  <w:num w:numId="11">
    <w:abstractNumId w:val="3"/>
  </w:num>
  <w:num w:numId="12">
    <w:abstractNumId w:val="1"/>
  </w:num>
  <w:num w:numId="13">
    <w:abstractNumId w:val="30"/>
  </w:num>
  <w:num w:numId="14">
    <w:abstractNumId w:val="36"/>
  </w:num>
  <w:num w:numId="15">
    <w:abstractNumId w:val="21"/>
  </w:num>
  <w:num w:numId="16">
    <w:abstractNumId w:val="38"/>
  </w:num>
  <w:num w:numId="17">
    <w:abstractNumId w:val="31"/>
  </w:num>
  <w:num w:numId="18">
    <w:abstractNumId w:val="29"/>
  </w:num>
  <w:num w:numId="19">
    <w:abstractNumId w:val="4"/>
  </w:num>
  <w:num w:numId="20">
    <w:abstractNumId w:val="11"/>
  </w:num>
  <w:num w:numId="21">
    <w:abstractNumId w:val="14"/>
  </w:num>
  <w:num w:numId="22">
    <w:abstractNumId w:val="26"/>
  </w:num>
  <w:num w:numId="23">
    <w:abstractNumId w:val="9"/>
  </w:num>
  <w:num w:numId="24">
    <w:abstractNumId w:val="33"/>
  </w:num>
  <w:num w:numId="25">
    <w:abstractNumId w:val="12"/>
  </w:num>
  <w:num w:numId="26">
    <w:abstractNumId w:val="0"/>
  </w:num>
  <w:num w:numId="27">
    <w:abstractNumId w:val="18"/>
  </w:num>
  <w:num w:numId="28">
    <w:abstractNumId w:val="17"/>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
  </w:num>
  <w:num w:numId="31">
    <w:abstractNumId w:val="25"/>
  </w:num>
  <w:num w:numId="32">
    <w:abstractNumId w:val="28"/>
  </w:num>
  <w:num w:numId="33">
    <w:abstractNumId w:val="34"/>
  </w:num>
  <w:num w:numId="34">
    <w:abstractNumId w:val="5"/>
  </w:num>
  <w:num w:numId="35">
    <w:abstractNumId w:val="32"/>
  </w:num>
  <w:num w:numId="36">
    <w:abstractNumId w:val="15"/>
  </w:num>
  <w:num w:numId="37">
    <w:abstractNumId w:val="6"/>
  </w:num>
  <w:num w:numId="38">
    <w:abstractNumId w:val="10"/>
  </w:num>
  <w:num w:numId="39">
    <w:abstractNumId w:val="3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bordersDoNotSurroundHeader/>
  <w:bordersDoNotSurroundFooter/>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118786"/>
  </w:hdrShapeDefaults>
  <w:footnotePr>
    <w:footnote w:id="-1"/>
    <w:footnote w:id="0"/>
  </w:footnotePr>
  <w:endnotePr>
    <w:endnote w:id="-1"/>
    <w:endnote w:id="0"/>
  </w:endnotePr>
  <w:compat>
    <w:useFELayout/>
  </w:compat>
  <w:docVars>
    <w:docVar w:name="EN.InstantFormat" w:val="&lt;ENInstantFormat&gt;&lt;Enabled&gt;1&lt;/Enabled&gt;&lt;ScanUnformatted&gt;1&lt;/ScanUnformatted&gt;&lt;ScanChanges&gt;1&lt;/ScanChanges&gt;&lt;Suspended&gt;1&lt;/Suspended&gt;&lt;/ENInstantFormat&gt;"/>
    <w:docVar w:name="EN.Layout" w:val="&lt;ENLayout&gt;&lt;Style&gt;Nature Genetics&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wvvfea5s1xfz0ze2a5gxvxfuv20dtrwztd29&quot;&gt;psmc&lt;record-ids&gt;&lt;item&gt;11&lt;/item&gt;&lt;item&gt;68&lt;/item&gt;&lt;item&gt;69&lt;/item&gt;&lt;item&gt;85&lt;/item&gt;&lt;item&gt;86&lt;/item&gt;&lt;item&gt;87&lt;/item&gt;&lt;item&gt;91&lt;/item&gt;&lt;item&gt;96&lt;/item&gt;&lt;item&gt;98&lt;/item&gt;&lt;item&gt;101&lt;/item&gt;&lt;item&gt;103&lt;/item&gt;&lt;item&gt;104&lt;/item&gt;&lt;item&gt;105&lt;/item&gt;&lt;/record-ids&gt;&lt;/item&gt;&lt;/Libraries&gt;"/>
  </w:docVars>
  <w:rsids>
    <w:rsidRoot w:val="005D14F5"/>
    <w:rsid w:val="00000099"/>
    <w:rsid w:val="000000E5"/>
    <w:rsid w:val="00000164"/>
    <w:rsid w:val="0000020E"/>
    <w:rsid w:val="00000223"/>
    <w:rsid w:val="00000544"/>
    <w:rsid w:val="00000571"/>
    <w:rsid w:val="00000663"/>
    <w:rsid w:val="0000066D"/>
    <w:rsid w:val="00000688"/>
    <w:rsid w:val="00001444"/>
    <w:rsid w:val="00001606"/>
    <w:rsid w:val="000016EE"/>
    <w:rsid w:val="00001778"/>
    <w:rsid w:val="00001858"/>
    <w:rsid w:val="00001C41"/>
    <w:rsid w:val="00001FFB"/>
    <w:rsid w:val="00002102"/>
    <w:rsid w:val="0000233A"/>
    <w:rsid w:val="00002360"/>
    <w:rsid w:val="00002640"/>
    <w:rsid w:val="0000269F"/>
    <w:rsid w:val="000026B2"/>
    <w:rsid w:val="00002928"/>
    <w:rsid w:val="00002A01"/>
    <w:rsid w:val="00002A13"/>
    <w:rsid w:val="00002B42"/>
    <w:rsid w:val="00002BC2"/>
    <w:rsid w:val="000031E5"/>
    <w:rsid w:val="000034E0"/>
    <w:rsid w:val="0000350E"/>
    <w:rsid w:val="00003599"/>
    <w:rsid w:val="000035A1"/>
    <w:rsid w:val="00003646"/>
    <w:rsid w:val="000038CD"/>
    <w:rsid w:val="00003C37"/>
    <w:rsid w:val="00003D96"/>
    <w:rsid w:val="00003DBC"/>
    <w:rsid w:val="00004142"/>
    <w:rsid w:val="0000456E"/>
    <w:rsid w:val="000047D0"/>
    <w:rsid w:val="00004A86"/>
    <w:rsid w:val="00004AA0"/>
    <w:rsid w:val="00004CDC"/>
    <w:rsid w:val="00005115"/>
    <w:rsid w:val="00005173"/>
    <w:rsid w:val="00005303"/>
    <w:rsid w:val="0000539A"/>
    <w:rsid w:val="000053FD"/>
    <w:rsid w:val="00005506"/>
    <w:rsid w:val="0000555C"/>
    <w:rsid w:val="000055B3"/>
    <w:rsid w:val="0000583B"/>
    <w:rsid w:val="000058B2"/>
    <w:rsid w:val="000059B3"/>
    <w:rsid w:val="00005C5E"/>
    <w:rsid w:val="00005F13"/>
    <w:rsid w:val="00005F87"/>
    <w:rsid w:val="00006145"/>
    <w:rsid w:val="0000633D"/>
    <w:rsid w:val="00006466"/>
    <w:rsid w:val="000066E4"/>
    <w:rsid w:val="0000673D"/>
    <w:rsid w:val="00006A25"/>
    <w:rsid w:val="00006B6A"/>
    <w:rsid w:val="00006C02"/>
    <w:rsid w:val="00006CD8"/>
    <w:rsid w:val="00006CE7"/>
    <w:rsid w:val="00006FA1"/>
    <w:rsid w:val="000072C1"/>
    <w:rsid w:val="0000741C"/>
    <w:rsid w:val="0000750B"/>
    <w:rsid w:val="0000752E"/>
    <w:rsid w:val="0000797B"/>
    <w:rsid w:val="00007A58"/>
    <w:rsid w:val="00007FB4"/>
    <w:rsid w:val="0001044A"/>
    <w:rsid w:val="00010455"/>
    <w:rsid w:val="00010586"/>
    <w:rsid w:val="00010CA1"/>
    <w:rsid w:val="00010F02"/>
    <w:rsid w:val="00010FEA"/>
    <w:rsid w:val="00011001"/>
    <w:rsid w:val="00011155"/>
    <w:rsid w:val="000111BC"/>
    <w:rsid w:val="0001129C"/>
    <w:rsid w:val="00011375"/>
    <w:rsid w:val="000115F7"/>
    <w:rsid w:val="00011749"/>
    <w:rsid w:val="000118E3"/>
    <w:rsid w:val="00011AB7"/>
    <w:rsid w:val="00012125"/>
    <w:rsid w:val="0001225A"/>
    <w:rsid w:val="00012449"/>
    <w:rsid w:val="000124BA"/>
    <w:rsid w:val="00012685"/>
    <w:rsid w:val="00012DE4"/>
    <w:rsid w:val="00013025"/>
    <w:rsid w:val="000130C0"/>
    <w:rsid w:val="00013228"/>
    <w:rsid w:val="0001362E"/>
    <w:rsid w:val="00013976"/>
    <w:rsid w:val="00013AF0"/>
    <w:rsid w:val="00013C99"/>
    <w:rsid w:val="00013CCB"/>
    <w:rsid w:val="00013F27"/>
    <w:rsid w:val="00014581"/>
    <w:rsid w:val="00014EB9"/>
    <w:rsid w:val="00014EF6"/>
    <w:rsid w:val="000150B7"/>
    <w:rsid w:val="00015346"/>
    <w:rsid w:val="000153DE"/>
    <w:rsid w:val="0001544E"/>
    <w:rsid w:val="000155A7"/>
    <w:rsid w:val="000156DE"/>
    <w:rsid w:val="0001592F"/>
    <w:rsid w:val="00015960"/>
    <w:rsid w:val="00015D2A"/>
    <w:rsid w:val="00015DE9"/>
    <w:rsid w:val="00015EA3"/>
    <w:rsid w:val="00015F1C"/>
    <w:rsid w:val="00015FAE"/>
    <w:rsid w:val="00016251"/>
    <w:rsid w:val="00016442"/>
    <w:rsid w:val="0001649E"/>
    <w:rsid w:val="00016566"/>
    <w:rsid w:val="000166FC"/>
    <w:rsid w:val="000167A1"/>
    <w:rsid w:val="000168B8"/>
    <w:rsid w:val="00016C4D"/>
    <w:rsid w:val="00016D4F"/>
    <w:rsid w:val="00017D2E"/>
    <w:rsid w:val="00017DFB"/>
    <w:rsid w:val="00017E73"/>
    <w:rsid w:val="0002008E"/>
    <w:rsid w:val="00020531"/>
    <w:rsid w:val="000207D8"/>
    <w:rsid w:val="00020A61"/>
    <w:rsid w:val="00020AA7"/>
    <w:rsid w:val="00020D50"/>
    <w:rsid w:val="000211C4"/>
    <w:rsid w:val="0002139C"/>
    <w:rsid w:val="000213AF"/>
    <w:rsid w:val="00021893"/>
    <w:rsid w:val="00021B8A"/>
    <w:rsid w:val="00021CE1"/>
    <w:rsid w:val="00022149"/>
    <w:rsid w:val="0002217B"/>
    <w:rsid w:val="000221C0"/>
    <w:rsid w:val="00022233"/>
    <w:rsid w:val="000222B2"/>
    <w:rsid w:val="0002235D"/>
    <w:rsid w:val="00022749"/>
    <w:rsid w:val="000227CA"/>
    <w:rsid w:val="00023019"/>
    <w:rsid w:val="00023419"/>
    <w:rsid w:val="0002345E"/>
    <w:rsid w:val="000235C8"/>
    <w:rsid w:val="000236E4"/>
    <w:rsid w:val="00023718"/>
    <w:rsid w:val="00023746"/>
    <w:rsid w:val="0002398D"/>
    <w:rsid w:val="00023A53"/>
    <w:rsid w:val="00023B97"/>
    <w:rsid w:val="000242DD"/>
    <w:rsid w:val="00024430"/>
    <w:rsid w:val="0002457E"/>
    <w:rsid w:val="00024A38"/>
    <w:rsid w:val="00024D06"/>
    <w:rsid w:val="00024DC1"/>
    <w:rsid w:val="00024E19"/>
    <w:rsid w:val="00025293"/>
    <w:rsid w:val="000252D2"/>
    <w:rsid w:val="000254DC"/>
    <w:rsid w:val="00025529"/>
    <w:rsid w:val="00025720"/>
    <w:rsid w:val="00025BFD"/>
    <w:rsid w:val="00025EFC"/>
    <w:rsid w:val="00026057"/>
    <w:rsid w:val="00026317"/>
    <w:rsid w:val="0002662E"/>
    <w:rsid w:val="00026769"/>
    <w:rsid w:val="000267CF"/>
    <w:rsid w:val="00026A31"/>
    <w:rsid w:val="00026A6A"/>
    <w:rsid w:val="00026B87"/>
    <w:rsid w:val="00026BA5"/>
    <w:rsid w:val="00026E32"/>
    <w:rsid w:val="00026F9C"/>
    <w:rsid w:val="0002726E"/>
    <w:rsid w:val="00027B1D"/>
    <w:rsid w:val="00027B82"/>
    <w:rsid w:val="0003013F"/>
    <w:rsid w:val="000302B3"/>
    <w:rsid w:val="000304F2"/>
    <w:rsid w:val="00030546"/>
    <w:rsid w:val="000306A9"/>
    <w:rsid w:val="0003070D"/>
    <w:rsid w:val="00030850"/>
    <w:rsid w:val="00030BDB"/>
    <w:rsid w:val="00031103"/>
    <w:rsid w:val="0003135A"/>
    <w:rsid w:val="00031435"/>
    <w:rsid w:val="000314AB"/>
    <w:rsid w:val="00031621"/>
    <w:rsid w:val="0003182F"/>
    <w:rsid w:val="000319B7"/>
    <w:rsid w:val="00031AF9"/>
    <w:rsid w:val="00031B5C"/>
    <w:rsid w:val="00031BD0"/>
    <w:rsid w:val="00031F89"/>
    <w:rsid w:val="00031FF4"/>
    <w:rsid w:val="00032459"/>
    <w:rsid w:val="000324AF"/>
    <w:rsid w:val="00032602"/>
    <w:rsid w:val="00032812"/>
    <w:rsid w:val="00032B18"/>
    <w:rsid w:val="00032B2B"/>
    <w:rsid w:val="00032CA2"/>
    <w:rsid w:val="00032DF8"/>
    <w:rsid w:val="00033444"/>
    <w:rsid w:val="00033974"/>
    <w:rsid w:val="000339F4"/>
    <w:rsid w:val="00033A34"/>
    <w:rsid w:val="00033CD6"/>
    <w:rsid w:val="00033DB7"/>
    <w:rsid w:val="00033EA1"/>
    <w:rsid w:val="00034057"/>
    <w:rsid w:val="00034061"/>
    <w:rsid w:val="0003412D"/>
    <w:rsid w:val="00034985"/>
    <w:rsid w:val="00034C9A"/>
    <w:rsid w:val="00034CF7"/>
    <w:rsid w:val="000351C6"/>
    <w:rsid w:val="000352E5"/>
    <w:rsid w:val="00035378"/>
    <w:rsid w:val="00035739"/>
    <w:rsid w:val="0003573D"/>
    <w:rsid w:val="000358D1"/>
    <w:rsid w:val="00035990"/>
    <w:rsid w:val="00035B01"/>
    <w:rsid w:val="00035B18"/>
    <w:rsid w:val="00035D87"/>
    <w:rsid w:val="000361A9"/>
    <w:rsid w:val="00036343"/>
    <w:rsid w:val="00036671"/>
    <w:rsid w:val="00036730"/>
    <w:rsid w:val="00036897"/>
    <w:rsid w:val="000368C7"/>
    <w:rsid w:val="0003690C"/>
    <w:rsid w:val="00036918"/>
    <w:rsid w:val="00036919"/>
    <w:rsid w:val="00036AAD"/>
    <w:rsid w:val="00036C3A"/>
    <w:rsid w:val="00036E87"/>
    <w:rsid w:val="00037925"/>
    <w:rsid w:val="00037A0D"/>
    <w:rsid w:val="000401FA"/>
    <w:rsid w:val="000402FC"/>
    <w:rsid w:val="00040343"/>
    <w:rsid w:val="0004076D"/>
    <w:rsid w:val="000408D6"/>
    <w:rsid w:val="00040A98"/>
    <w:rsid w:val="00040E43"/>
    <w:rsid w:val="00040F3C"/>
    <w:rsid w:val="00040F66"/>
    <w:rsid w:val="000412C2"/>
    <w:rsid w:val="000414A1"/>
    <w:rsid w:val="00041540"/>
    <w:rsid w:val="00041586"/>
    <w:rsid w:val="00041670"/>
    <w:rsid w:val="000416C0"/>
    <w:rsid w:val="00041ABD"/>
    <w:rsid w:val="00041CB5"/>
    <w:rsid w:val="00041DE4"/>
    <w:rsid w:val="00042854"/>
    <w:rsid w:val="000428AD"/>
    <w:rsid w:val="00042ACF"/>
    <w:rsid w:val="00042E4E"/>
    <w:rsid w:val="00042F34"/>
    <w:rsid w:val="00042F61"/>
    <w:rsid w:val="00042FA3"/>
    <w:rsid w:val="00042FC4"/>
    <w:rsid w:val="00043094"/>
    <w:rsid w:val="000430EE"/>
    <w:rsid w:val="0004370D"/>
    <w:rsid w:val="00043715"/>
    <w:rsid w:val="00043A0B"/>
    <w:rsid w:val="00043A70"/>
    <w:rsid w:val="0004416A"/>
    <w:rsid w:val="000441C1"/>
    <w:rsid w:val="00044227"/>
    <w:rsid w:val="00044277"/>
    <w:rsid w:val="00044386"/>
    <w:rsid w:val="0004443C"/>
    <w:rsid w:val="00044536"/>
    <w:rsid w:val="0004493E"/>
    <w:rsid w:val="00044A64"/>
    <w:rsid w:val="00044B89"/>
    <w:rsid w:val="00044C64"/>
    <w:rsid w:val="00044EE7"/>
    <w:rsid w:val="00044F0C"/>
    <w:rsid w:val="00045175"/>
    <w:rsid w:val="000452EF"/>
    <w:rsid w:val="00045678"/>
    <w:rsid w:val="00045D7A"/>
    <w:rsid w:val="00045DCB"/>
    <w:rsid w:val="00045E50"/>
    <w:rsid w:val="00045F62"/>
    <w:rsid w:val="000462D2"/>
    <w:rsid w:val="00046302"/>
    <w:rsid w:val="000463E4"/>
    <w:rsid w:val="00046474"/>
    <w:rsid w:val="000465A3"/>
    <w:rsid w:val="00046777"/>
    <w:rsid w:val="00046819"/>
    <w:rsid w:val="000469E5"/>
    <w:rsid w:val="000469F2"/>
    <w:rsid w:val="00046C79"/>
    <w:rsid w:val="00046DA2"/>
    <w:rsid w:val="00046DD5"/>
    <w:rsid w:val="00046E45"/>
    <w:rsid w:val="0004722A"/>
    <w:rsid w:val="000472B0"/>
    <w:rsid w:val="000472FC"/>
    <w:rsid w:val="000473F0"/>
    <w:rsid w:val="00047619"/>
    <w:rsid w:val="0004769E"/>
    <w:rsid w:val="000476E3"/>
    <w:rsid w:val="00047728"/>
    <w:rsid w:val="000479CE"/>
    <w:rsid w:val="00047D97"/>
    <w:rsid w:val="00047E28"/>
    <w:rsid w:val="00047E5C"/>
    <w:rsid w:val="00047EC0"/>
    <w:rsid w:val="000506E4"/>
    <w:rsid w:val="00050736"/>
    <w:rsid w:val="0005085B"/>
    <w:rsid w:val="00050A89"/>
    <w:rsid w:val="00050AE7"/>
    <w:rsid w:val="00050B9A"/>
    <w:rsid w:val="00050C0E"/>
    <w:rsid w:val="00050E4E"/>
    <w:rsid w:val="00050EA6"/>
    <w:rsid w:val="00050F7D"/>
    <w:rsid w:val="0005109B"/>
    <w:rsid w:val="000511EF"/>
    <w:rsid w:val="000512E9"/>
    <w:rsid w:val="000513CA"/>
    <w:rsid w:val="0005141F"/>
    <w:rsid w:val="00051592"/>
    <w:rsid w:val="0005171C"/>
    <w:rsid w:val="00051A4D"/>
    <w:rsid w:val="00051C5D"/>
    <w:rsid w:val="00051F20"/>
    <w:rsid w:val="00051F76"/>
    <w:rsid w:val="00052090"/>
    <w:rsid w:val="0005209E"/>
    <w:rsid w:val="000524A4"/>
    <w:rsid w:val="00052BFE"/>
    <w:rsid w:val="00052C39"/>
    <w:rsid w:val="00052DAB"/>
    <w:rsid w:val="00053125"/>
    <w:rsid w:val="00053219"/>
    <w:rsid w:val="0005371E"/>
    <w:rsid w:val="000539C6"/>
    <w:rsid w:val="00053B0C"/>
    <w:rsid w:val="00053FE8"/>
    <w:rsid w:val="0005402F"/>
    <w:rsid w:val="00054089"/>
    <w:rsid w:val="00054504"/>
    <w:rsid w:val="00054777"/>
    <w:rsid w:val="000548B2"/>
    <w:rsid w:val="000548DC"/>
    <w:rsid w:val="0005491D"/>
    <w:rsid w:val="00054988"/>
    <w:rsid w:val="000549D3"/>
    <w:rsid w:val="00054A48"/>
    <w:rsid w:val="00054BD3"/>
    <w:rsid w:val="00054CFE"/>
    <w:rsid w:val="00054F05"/>
    <w:rsid w:val="00054F8E"/>
    <w:rsid w:val="00054FAB"/>
    <w:rsid w:val="00055384"/>
    <w:rsid w:val="000553A4"/>
    <w:rsid w:val="000553D3"/>
    <w:rsid w:val="0005550E"/>
    <w:rsid w:val="00055674"/>
    <w:rsid w:val="000558F9"/>
    <w:rsid w:val="00055910"/>
    <w:rsid w:val="0005601D"/>
    <w:rsid w:val="0005603D"/>
    <w:rsid w:val="00056166"/>
    <w:rsid w:val="0005651D"/>
    <w:rsid w:val="0005672E"/>
    <w:rsid w:val="000567D9"/>
    <w:rsid w:val="00056850"/>
    <w:rsid w:val="000569A8"/>
    <w:rsid w:val="00056CD5"/>
    <w:rsid w:val="00057047"/>
    <w:rsid w:val="000572CE"/>
    <w:rsid w:val="000573AC"/>
    <w:rsid w:val="000573ED"/>
    <w:rsid w:val="00057559"/>
    <w:rsid w:val="000576C4"/>
    <w:rsid w:val="000576D8"/>
    <w:rsid w:val="0005789F"/>
    <w:rsid w:val="000578E5"/>
    <w:rsid w:val="000579DB"/>
    <w:rsid w:val="00057C36"/>
    <w:rsid w:val="00057F80"/>
    <w:rsid w:val="00057FD7"/>
    <w:rsid w:val="00057FE6"/>
    <w:rsid w:val="0006000B"/>
    <w:rsid w:val="000600EE"/>
    <w:rsid w:val="0006038C"/>
    <w:rsid w:val="000604AE"/>
    <w:rsid w:val="00060719"/>
    <w:rsid w:val="000607AC"/>
    <w:rsid w:val="00060938"/>
    <w:rsid w:val="00060A2C"/>
    <w:rsid w:val="00060C4D"/>
    <w:rsid w:val="00060CD2"/>
    <w:rsid w:val="00060D90"/>
    <w:rsid w:val="00060F7B"/>
    <w:rsid w:val="000610AE"/>
    <w:rsid w:val="000610DB"/>
    <w:rsid w:val="0006140E"/>
    <w:rsid w:val="00061498"/>
    <w:rsid w:val="000619F5"/>
    <w:rsid w:val="00061BE9"/>
    <w:rsid w:val="00061C7F"/>
    <w:rsid w:val="00061D82"/>
    <w:rsid w:val="00061F3B"/>
    <w:rsid w:val="00061FF8"/>
    <w:rsid w:val="00062232"/>
    <w:rsid w:val="00062356"/>
    <w:rsid w:val="000626F2"/>
    <w:rsid w:val="0006271D"/>
    <w:rsid w:val="00062837"/>
    <w:rsid w:val="00062B35"/>
    <w:rsid w:val="00062BA0"/>
    <w:rsid w:val="00062C77"/>
    <w:rsid w:val="00062C78"/>
    <w:rsid w:val="000630D1"/>
    <w:rsid w:val="000634AD"/>
    <w:rsid w:val="000636FF"/>
    <w:rsid w:val="00063A34"/>
    <w:rsid w:val="00063C38"/>
    <w:rsid w:val="00063ECA"/>
    <w:rsid w:val="0006409A"/>
    <w:rsid w:val="0006409B"/>
    <w:rsid w:val="0006444E"/>
    <w:rsid w:val="000644B9"/>
    <w:rsid w:val="00064763"/>
    <w:rsid w:val="00064931"/>
    <w:rsid w:val="00064CA5"/>
    <w:rsid w:val="00064EBE"/>
    <w:rsid w:val="0006500E"/>
    <w:rsid w:val="0006505C"/>
    <w:rsid w:val="000650CD"/>
    <w:rsid w:val="000650DC"/>
    <w:rsid w:val="00065489"/>
    <w:rsid w:val="00065CDC"/>
    <w:rsid w:val="00065E6F"/>
    <w:rsid w:val="00066075"/>
    <w:rsid w:val="00066105"/>
    <w:rsid w:val="0006612E"/>
    <w:rsid w:val="000661E2"/>
    <w:rsid w:val="0006647B"/>
    <w:rsid w:val="000664E1"/>
    <w:rsid w:val="00066615"/>
    <w:rsid w:val="00066752"/>
    <w:rsid w:val="000668A5"/>
    <w:rsid w:val="000669BE"/>
    <w:rsid w:val="00066BFC"/>
    <w:rsid w:val="00066CF5"/>
    <w:rsid w:val="00066EED"/>
    <w:rsid w:val="00066F6E"/>
    <w:rsid w:val="00066F76"/>
    <w:rsid w:val="00066F8E"/>
    <w:rsid w:val="0006742D"/>
    <w:rsid w:val="00067549"/>
    <w:rsid w:val="00067934"/>
    <w:rsid w:val="00067BC3"/>
    <w:rsid w:val="00067E4F"/>
    <w:rsid w:val="00067F00"/>
    <w:rsid w:val="00070247"/>
    <w:rsid w:val="000706F4"/>
    <w:rsid w:val="000708CB"/>
    <w:rsid w:val="00070C5C"/>
    <w:rsid w:val="00070CFF"/>
    <w:rsid w:val="00070D61"/>
    <w:rsid w:val="00070DEA"/>
    <w:rsid w:val="00070E22"/>
    <w:rsid w:val="000710D2"/>
    <w:rsid w:val="000711CA"/>
    <w:rsid w:val="0007139B"/>
    <w:rsid w:val="0007186D"/>
    <w:rsid w:val="0007193C"/>
    <w:rsid w:val="0007195F"/>
    <w:rsid w:val="000719AB"/>
    <w:rsid w:val="000719BE"/>
    <w:rsid w:val="00071A01"/>
    <w:rsid w:val="00071F70"/>
    <w:rsid w:val="00072172"/>
    <w:rsid w:val="000721CB"/>
    <w:rsid w:val="0007223B"/>
    <w:rsid w:val="000725D5"/>
    <w:rsid w:val="0007265C"/>
    <w:rsid w:val="000727A6"/>
    <w:rsid w:val="00072C19"/>
    <w:rsid w:val="00072E08"/>
    <w:rsid w:val="000733A4"/>
    <w:rsid w:val="000738CF"/>
    <w:rsid w:val="00073CA5"/>
    <w:rsid w:val="00073DAB"/>
    <w:rsid w:val="00073DBE"/>
    <w:rsid w:val="00073F1D"/>
    <w:rsid w:val="000747F6"/>
    <w:rsid w:val="00074D90"/>
    <w:rsid w:val="00074ECA"/>
    <w:rsid w:val="00074FB1"/>
    <w:rsid w:val="00075261"/>
    <w:rsid w:val="0007541A"/>
    <w:rsid w:val="00075497"/>
    <w:rsid w:val="0007554A"/>
    <w:rsid w:val="000759BA"/>
    <w:rsid w:val="00076520"/>
    <w:rsid w:val="0007673B"/>
    <w:rsid w:val="00076883"/>
    <w:rsid w:val="000768B9"/>
    <w:rsid w:val="000768DF"/>
    <w:rsid w:val="00076968"/>
    <w:rsid w:val="00076970"/>
    <w:rsid w:val="00076C4A"/>
    <w:rsid w:val="00077344"/>
    <w:rsid w:val="000773E4"/>
    <w:rsid w:val="0007761F"/>
    <w:rsid w:val="00077A49"/>
    <w:rsid w:val="00077BED"/>
    <w:rsid w:val="00077E76"/>
    <w:rsid w:val="00077EF7"/>
    <w:rsid w:val="0008010A"/>
    <w:rsid w:val="000802F3"/>
    <w:rsid w:val="0008031F"/>
    <w:rsid w:val="000808C4"/>
    <w:rsid w:val="00080B3F"/>
    <w:rsid w:val="00080B6C"/>
    <w:rsid w:val="00080BE3"/>
    <w:rsid w:val="00080DAC"/>
    <w:rsid w:val="00081271"/>
    <w:rsid w:val="00081469"/>
    <w:rsid w:val="000817B0"/>
    <w:rsid w:val="00081A33"/>
    <w:rsid w:val="00081C79"/>
    <w:rsid w:val="00081CC3"/>
    <w:rsid w:val="00081E92"/>
    <w:rsid w:val="00082009"/>
    <w:rsid w:val="00082301"/>
    <w:rsid w:val="00082C1E"/>
    <w:rsid w:val="00082CD9"/>
    <w:rsid w:val="000836BA"/>
    <w:rsid w:val="00083742"/>
    <w:rsid w:val="00083934"/>
    <w:rsid w:val="00083B36"/>
    <w:rsid w:val="00083DFE"/>
    <w:rsid w:val="00083E4B"/>
    <w:rsid w:val="000842F3"/>
    <w:rsid w:val="00084352"/>
    <w:rsid w:val="0008455F"/>
    <w:rsid w:val="00084834"/>
    <w:rsid w:val="00084E3F"/>
    <w:rsid w:val="00085070"/>
    <w:rsid w:val="000850C2"/>
    <w:rsid w:val="00085273"/>
    <w:rsid w:val="00085340"/>
    <w:rsid w:val="0008536C"/>
    <w:rsid w:val="000854BC"/>
    <w:rsid w:val="000855E1"/>
    <w:rsid w:val="00085617"/>
    <w:rsid w:val="00085846"/>
    <w:rsid w:val="00085872"/>
    <w:rsid w:val="000858B3"/>
    <w:rsid w:val="00085A49"/>
    <w:rsid w:val="00085A7A"/>
    <w:rsid w:val="00085B14"/>
    <w:rsid w:val="00085D8A"/>
    <w:rsid w:val="00085DE5"/>
    <w:rsid w:val="00085E85"/>
    <w:rsid w:val="00085F20"/>
    <w:rsid w:val="00086010"/>
    <w:rsid w:val="000861B7"/>
    <w:rsid w:val="000862B2"/>
    <w:rsid w:val="000863D7"/>
    <w:rsid w:val="000869C1"/>
    <w:rsid w:val="00086A0D"/>
    <w:rsid w:val="000870BA"/>
    <w:rsid w:val="00087517"/>
    <w:rsid w:val="00087789"/>
    <w:rsid w:val="0008797F"/>
    <w:rsid w:val="00087CEF"/>
    <w:rsid w:val="00087FE2"/>
    <w:rsid w:val="000900FF"/>
    <w:rsid w:val="00090257"/>
    <w:rsid w:val="000902A3"/>
    <w:rsid w:val="00090317"/>
    <w:rsid w:val="000904F9"/>
    <w:rsid w:val="00090580"/>
    <w:rsid w:val="000906C8"/>
    <w:rsid w:val="00090717"/>
    <w:rsid w:val="00090763"/>
    <w:rsid w:val="00090A7E"/>
    <w:rsid w:val="00090AB8"/>
    <w:rsid w:val="00090B91"/>
    <w:rsid w:val="00090E89"/>
    <w:rsid w:val="00091006"/>
    <w:rsid w:val="00091170"/>
    <w:rsid w:val="00091364"/>
    <w:rsid w:val="0009138D"/>
    <w:rsid w:val="000913FB"/>
    <w:rsid w:val="00091950"/>
    <w:rsid w:val="00091BD9"/>
    <w:rsid w:val="00091BE5"/>
    <w:rsid w:val="00091DE9"/>
    <w:rsid w:val="000920B8"/>
    <w:rsid w:val="000920EF"/>
    <w:rsid w:val="00092206"/>
    <w:rsid w:val="00092434"/>
    <w:rsid w:val="00092952"/>
    <w:rsid w:val="00092B09"/>
    <w:rsid w:val="00092CCB"/>
    <w:rsid w:val="00092D87"/>
    <w:rsid w:val="00092DE8"/>
    <w:rsid w:val="00092F55"/>
    <w:rsid w:val="000931C1"/>
    <w:rsid w:val="00093458"/>
    <w:rsid w:val="00093736"/>
    <w:rsid w:val="00093B8C"/>
    <w:rsid w:val="00093D05"/>
    <w:rsid w:val="000944B0"/>
    <w:rsid w:val="000944EE"/>
    <w:rsid w:val="000945A6"/>
    <w:rsid w:val="000949BD"/>
    <w:rsid w:val="00094CF1"/>
    <w:rsid w:val="00094D33"/>
    <w:rsid w:val="00095306"/>
    <w:rsid w:val="0009566D"/>
    <w:rsid w:val="00095C2C"/>
    <w:rsid w:val="00095C3A"/>
    <w:rsid w:val="00095DDF"/>
    <w:rsid w:val="00095E77"/>
    <w:rsid w:val="00096009"/>
    <w:rsid w:val="00096014"/>
    <w:rsid w:val="0009615B"/>
    <w:rsid w:val="0009616F"/>
    <w:rsid w:val="00096441"/>
    <w:rsid w:val="0009667A"/>
    <w:rsid w:val="000967C2"/>
    <w:rsid w:val="000968FE"/>
    <w:rsid w:val="00096A13"/>
    <w:rsid w:val="00096B87"/>
    <w:rsid w:val="000970F1"/>
    <w:rsid w:val="00097566"/>
    <w:rsid w:val="00097615"/>
    <w:rsid w:val="0009786E"/>
    <w:rsid w:val="000978D4"/>
    <w:rsid w:val="000979F9"/>
    <w:rsid w:val="00097C57"/>
    <w:rsid w:val="00097EB9"/>
    <w:rsid w:val="000A003A"/>
    <w:rsid w:val="000A0BB2"/>
    <w:rsid w:val="000A0D1E"/>
    <w:rsid w:val="000A0DB3"/>
    <w:rsid w:val="000A0E7B"/>
    <w:rsid w:val="000A103A"/>
    <w:rsid w:val="000A107B"/>
    <w:rsid w:val="000A10EA"/>
    <w:rsid w:val="000A1162"/>
    <w:rsid w:val="000A125D"/>
    <w:rsid w:val="000A1631"/>
    <w:rsid w:val="000A18CF"/>
    <w:rsid w:val="000A1B02"/>
    <w:rsid w:val="000A1C45"/>
    <w:rsid w:val="000A1C87"/>
    <w:rsid w:val="000A244D"/>
    <w:rsid w:val="000A2463"/>
    <w:rsid w:val="000A2665"/>
    <w:rsid w:val="000A26CA"/>
    <w:rsid w:val="000A2800"/>
    <w:rsid w:val="000A3234"/>
    <w:rsid w:val="000A3346"/>
    <w:rsid w:val="000A336B"/>
    <w:rsid w:val="000A35D6"/>
    <w:rsid w:val="000A3626"/>
    <w:rsid w:val="000A3711"/>
    <w:rsid w:val="000A37EB"/>
    <w:rsid w:val="000A394D"/>
    <w:rsid w:val="000A399D"/>
    <w:rsid w:val="000A3E85"/>
    <w:rsid w:val="000A3ECE"/>
    <w:rsid w:val="000A3F0F"/>
    <w:rsid w:val="000A402F"/>
    <w:rsid w:val="000A4125"/>
    <w:rsid w:val="000A4184"/>
    <w:rsid w:val="000A418D"/>
    <w:rsid w:val="000A4406"/>
    <w:rsid w:val="000A4726"/>
    <w:rsid w:val="000A47A4"/>
    <w:rsid w:val="000A47BB"/>
    <w:rsid w:val="000A489B"/>
    <w:rsid w:val="000A4AA6"/>
    <w:rsid w:val="000A4E0C"/>
    <w:rsid w:val="000A503E"/>
    <w:rsid w:val="000A5378"/>
    <w:rsid w:val="000A53AC"/>
    <w:rsid w:val="000A5A81"/>
    <w:rsid w:val="000A5CA9"/>
    <w:rsid w:val="000A653E"/>
    <w:rsid w:val="000A6661"/>
    <w:rsid w:val="000A6752"/>
    <w:rsid w:val="000A6B23"/>
    <w:rsid w:val="000A6D99"/>
    <w:rsid w:val="000A6E19"/>
    <w:rsid w:val="000A6EF7"/>
    <w:rsid w:val="000A6F27"/>
    <w:rsid w:val="000A721C"/>
    <w:rsid w:val="000A730E"/>
    <w:rsid w:val="000A7569"/>
    <w:rsid w:val="000A75CD"/>
    <w:rsid w:val="000A7AF7"/>
    <w:rsid w:val="000A7B1F"/>
    <w:rsid w:val="000A7BE6"/>
    <w:rsid w:val="000A7CD3"/>
    <w:rsid w:val="000A7E3B"/>
    <w:rsid w:val="000A7E41"/>
    <w:rsid w:val="000A7EB7"/>
    <w:rsid w:val="000A7EBF"/>
    <w:rsid w:val="000B0036"/>
    <w:rsid w:val="000B0244"/>
    <w:rsid w:val="000B04D6"/>
    <w:rsid w:val="000B05C4"/>
    <w:rsid w:val="000B071E"/>
    <w:rsid w:val="000B0E9F"/>
    <w:rsid w:val="000B116D"/>
    <w:rsid w:val="000B1309"/>
    <w:rsid w:val="000B15D9"/>
    <w:rsid w:val="000B1A82"/>
    <w:rsid w:val="000B1CC9"/>
    <w:rsid w:val="000B1E45"/>
    <w:rsid w:val="000B1E8C"/>
    <w:rsid w:val="000B1F3C"/>
    <w:rsid w:val="000B2167"/>
    <w:rsid w:val="000B2309"/>
    <w:rsid w:val="000B253D"/>
    <w:rsid w:val="000B2682"/>
    <w:rsid w:val="000B2A03"/>
    <w:rsid w:val="000B2A75"/>
    <w:rsid w:val="000B2AB2"/>
    <w:rsid w:val="000B2B6E"/>
    <w:rsid w:val="000B2EE9"/>
    <w:rsid w:val="000B3082"/>
    <w:rsid w:val="000B31B6"/>
    <w:rsid w:val="000B3251"/>
    <w:rsid w:val="000B3292"/>
    <w:rsid w:val="000B3355"/>
    <w:rsid w:val="000B34AC"/>
    <w:rsid w:val="000B34F4"/>
    <w:rsid w:val="000B3583"/>
    <w:rsid w:val="000B379C"/>
    <w:rsid w:val="000B3A48"/>
    <w:rsid w:val="000B3D87"/>
    <w:rsid w:val="000B3FAA"/>
    <w:rsid w:val="000B404E"/>
    <w:rsid w:val="000B4164"/>
    <w:rsid w:val="000B432C"/>
    <w:rsid w:val="000B43B4"/>
    <w:rsid w:val="000B441B"/>
    <w:rsid w:val="000B4961"/>
    <w:rsid w:val="000B49C8"/>
    <w:rsid w:val="000B4C82"/>
    <w:rsid w:val="000B4D26"/>
    <w:rsid w:val="000B4F04"/>
    <w:rsid w:val="000B5327"/>
    <w:rsid w:val="000B584A"/>
    <w:rsid w:val="000B6049"/>
    <w:rsid w:val="000B61D1"/>
    <w:rsid w:val="000B6343"/>
    <w:rsid w:val="000B638E"/>
    <w:rsid w:val="000B64BC"/>
    <w:rsid w:val="000B65CF"/>
    <w:rsid w:val="000B670A"/>
    <w:rsid w:val="000B67B8"/>
    <w:rsid w:val="000B686C"/>
    <w:rsid w:val="000B6B67"/>
    <w:rsid w:val="000B6E77"/>
    <w:rsid w:val="000B6FEC"/>
    <w:rsid w:val="000B71D0"/>
    <w:rsid w:val="000B72D6"/>
    <w:rsid w:val="000B7304"/>
    <w:rsid w:val="000B73E2"/>
    <w:rsid w:val="000B74BF"/>
    <w:rsid w:val="000B7600"/>
    <w:rsid w:val="000B7944"/>
    <w:rsid w:val="000B7C05"/>
    <w:rsid w:val="000C0309"/>
    <w:rsid w:val="000C0855"/>
    <w:rsid w:val="000C0F98"/>
    <w:rsid w:val="000C0FB9"/>
    <w:rsid w:val="000C10B8"/>
    <w:rsid w:val="000C1722"/>
    <w:rsid w:val="000C1855"/>
    <w:rsid w:val="000C1A7E"/>
    <w:rsid w:val="000C1AFC"/>
    <w:rsid w:val="000C1CD1"/>
    <w:rsid w:val="000C1D4C"/>
    <w:rsid w:val="000C1DDC"/>
    <w:rsid w:val="000C2010"/>
    <w:rsid w:val="000C2504"/>
    <w:rsid w:val="000C26D5"/>
    <w:rsid w:val="000C2B3C"/>
    <w:rsid w:val="000C2B96"/>
    <w:rsid w:val="000C2BAC"/>
    <w:rsid w:val="000C2EEA"/>
    <w:rsid w:val="000C3307"/>
    <w:rsid w:val="000C33B5"/>
    <w:rsid w:val="000C34D7"/>
    <w:rsid w:val="000C383F"/>
    <w:rsid w:val="000C3A1F"/>
    <w:rsid w:val="000C3A36"/>
    <w:rsid w:val="000C3A3D"/>
    <w:rsid w:val="000C3ABB"/>
    <w:rsid w:val="000C3F70"/>
    <w:rsid w:val="000C40F9"/>
    <w:rsid w:val="000C4410"/>
    <w:rsid w:val="000C4591"/>
    <w:rsid w:val="000C4A60"/>
    <w:rsid w:val="000C4B67"/>
    <w:rsid w:val="000C4C22"/>
    <w:rsid w:val="000C4D71"/>
    <w:rsid w:val="000C4EC6"/>
    <w:rsid w:val="000C4FA9"/>
    <w:rsid w:val="000C551F"/>
    <w:rsid w:val="000C594F"/>
    <w:rsid w:val="000C5A0F"/>
    <w:rsid w:val="000C5AF2"/>
    <w:rsid w:val="000C5C3C"/>
    <w:rsid w:val="000C5FC9"/>
    <w:rsid w:val="000C60D8"/>
    <w:rsid w:val="000C6211"/>
    <w:rsid w:val="000C6376"/>
    <w:rsid w:val="000C6464"/>
    <w:rsid w:val="000C6493"/>
    <w:rsid w:val="000C6567"/>
    <w:rsid w:val="000C68A2"/>
    <w:rsid w:val="000C6A9E"/>
    <w:rsid w:val="000C6ADB"/>
    <w:rsid w:val="000C6CAE"/>
    <w:rsid w:val="000C6E0F"/>
    <w:rsid w:val="000C6EA1"/>
    <w:rsid w:val="000C703B"/>
    <w:rsid w:val="000C729F"/>
    <w:rsid w:val="000C7866"/>
    <w:rsid w:val="000C79B4"/>
    <w:rsid w:val="000C7B27"/>
    <w:rsid w:val="000D01B4"/>
    <w:rsid w:val="000D022E"/>
    <w:rsid w:val="000D0299"/>
    <w:rsid w:val="000D02E6"/>
    <w:rsid w:val="000D06B4"/>
    <w:rsid w:val="000D0772"/>
    <w:rsid w:val="000D0793"/>
    <w:rsid w:val="000D08BB"/>
    <w:rsid w:val="000D08F6"/>
    <w:rsid w:val="000D0C6A"/>
    <w:rsid w:val="000D0DEB"/>
    <w:rsid w:val="000D10D9"/>
    <w:rsid w:val="000D14BF"/>
    <w:rsid w:val="000D173A"/>
    <w:rsid w:val="000D186C"/>
    <w:rsid w:val="000D1962"/>
    <w:rsid w:val="000D1B08"/>
    <w:rsid w:val="000D1B4F"/>
    <w:rsid w:val="000D239A"/>
    <w:rsid w:val="000D25C2"/>
    <w:rsid w:val="000D272A"/>
    <w:rsid w:val="000D2E0C"/>
    <w:rsid w:val="000D2E89"/>
    <w:rsid w:val="000D2EBA"/>
    <w:rsid w:val="000D35E6"/>
    <w:rsid w:val="000D3968"/>
    <w:rsid w:val="000D3ACF"/>
    <w:rsid w:val="000D3ED0"/>
    <w:rsid w:val="000D428D"/>
    <w:rsid w:val="000D4337"/>
    <w:rsid w:val="000D43BB"/>
    <w:rsid w:val="000D44D3"/>
    <w:rsid w:val="000D44D4"/>
    <w:rsid w:val="000D477D"/>
    <w:rsid w:val="000D48F0"/>
    <w:rsid w:val="000D4B2E"/>
    <w:rsid w:val="000D4BBA"/>
    <w:rsid w:val="000D4E1D"/>
    <w:rsid w:val="000D4E82"/>
    <w:rsid w:val="000D4F4A"/>
    <w:rsid w:val="000D5775"/>
    <w:rsid w:val="000D57DA"/>
    <w:rsid w:val="000D59EE"/>
    <w:rsid w:val="000D5C59"/>
    <w:rsid w:val="000D6459"/>
    <w:rsid w:val="000D64FE"/>
    <w:rsid w:val="000D6537"/>
    <w:rsid w:val="000D6542"/>
    <w:rsid w:val="000D65A9"/>
    <w:rsid w:val="000D66A2"/>
    <w:rsid w:val="000D66E7"/>
    <w:rsid w:val="000D67A5"/>
    <w:rsid w:val="000D6845"/>
    <w:rsid w:val="000D68F4"/>
    <w:rsid w:val="000D6E68"/>
    <w:rsid w:val="000D74F0"/>
    <w:rsid w:val="000D75CC"/>
    <w:rsid w:val="000D7782"/>
    <w:rsid w:val="000D77BD"/>
    <w:rsid w:val="000D77EE"/>
    <w:rsid w:val="000D7DEE"/>
    <w:rsid w:val="000E0029"/>
    <w:rsid w:val="000E02A3"/>
    <w:rsid w:val="000E0B7E"/>
    <w:rsid w:val="000E0CA9"/>
    <w:rsid w:val="000E0E39"/>
    <w:rsid w:val="000E0E3F"/>
    <w:rsid w:val="000E105E"/>
    <w:rsid w:val="000E125A"/>
    <w:rsid w:val="000E13DF"/>
    <w:rsid w:val="000E1910"/>
    <w:rsid w:val="000E1B57"/>
    <w:rsid w:val="000E1DB3"/>
    <w:rsid w:val="000E264E"/>
    <w:rsid w:val="000E2845"/>
    <w:rsid w:val="000E2865"/>
    <w:rsid w:val="000E2F9B"/>
    <w:rsid w:val="000E2FB5"/>
    <w:rsid w:val="000E31FA"/>
    <w:rsid w:val="000E32DC"/>
    <w:rsid w:val="000E33B8"/>
    <w:rsid w:val="000E3477"/>
    <w:rsid w:val="000E34A1"/>
    <w:rsid w:val="000E3552"/>
    <w:rsid w:val="000E35C6"/>
    <w:rsid w:val="000E37AE"/>
    <w:rsid w:val="000E3893"/>
    <w:rsid w:val="000E3980"/>
    <w:rsid w:val="000E39E5"/>
    <w:rsid w:val="000E3B7E"/>
    <w:rsid w:val="000E3CC8"/>
    <w:rsid w:val="000E43C9"/>
    <w:rsid w:val="000E4510"/>
    <w:rsid w:val="000E4672"/>
    <w:rsid w:val="000E48C0"/>
    <w:rsid w:val="000E48D7"/>
    <w:rsid w:val="000E4AB7"/>
    <w:rsid w:val="000E4DCD"/>
    <w:rsid w:val="000E4E18"/>
    <w:rsid w:val="000E510A"/>
    <w:rsid w:val="000E523C"/>
    <w:rsid w:val="000E544E"/>
    <w:rsid w:val="000E55A1"/>
    <w:rsid w:val="000E5B30"/>
    <w:rsid w:val="000E621F"/>
    <w:rsid w:val="000E634B"/>
    <w:rsid w:val="000E64AD"/>
    <w:rsid w:val="000E66E4"/>
    <w:rsid w:val="000E691D"/>
    <w:rsid w:val="000E7034"/>
    <w:rsid w:val="000E70E4"/>
    <w:rsid w:val="000E7142"/>
    <w:rsid w:val="000E767C"/>
    <w:rsid w:val="000E78F7"/>
    <w:rsid w:val="000E7ADF"/>
    <w:rsid w:val="000F003D"/>
    <w:rsid w:val="000F0378"/>
    <w:rsid w:val="000F064F"/>
    <w:rsid w:val="000F0739"/>
    <w:rsid w:val="000F07B9"/>
    <w:rsid w:val="000F0812"/>
    <w:rsid w:val="000F081F"/>
    <w:rsid w:val="000F08A8"/>
    <w:rsid w:val="000F0BD5"/>
    <w:rsid w:val="000F0CE7"/>
    <w:rsid w:val="000F0E0D"/>
    <w:rsid w:val="000F1036"/>
    <w:rsid w:val="000F10CE"/>
    <w:rsid w:val="000F1119"/>
    <w:rsid w:val="000F116B"/>
    <w:rsid w:val="000F125F"/>
    <w:rsid w:val="000F13EE"/>
    <w:rsid w:val="000F1460"/>
    <w:rsid w:val="000F171C"/>
    <w:rsid w:val="000F1C81"/>
    <w:rsid w:val="000F1E0A"/>
    <w:rsid w:val="000F1E8C"/>
    <w:rsid w:val="000F1F17"/>
    <w:rsid w:val="000F1F38"/>
    <w:rsid w:val="000F26F3"/>
    <w:rsid w:val="000F2B64"/>
    <w:rsid w:val="000F2B87"/>
    <w:rsid w:val="000F2DC2"/>
    <w:rsid w:val="000F2E39"/>
    <w:rsid w:val="000F2E5D"/>
    <w:rsid w:val="000F338D"/>
    <w:rsid w:val="000F33D0"/>
    <w:rsid w:val="000F347F"/>
    <w:rsid w:val="000F3535"/>
    <w:rsid w:val="000F3B25"/>
    <w:rsid w:val="000F3CCF"/>
    <w:rsid w:val="000F3E37"/>
    <w:rsid w:val="000F3E9C"/>
    <w:rsid w:val="000F4249"/>
    <w:rsid w:val="000F44A2"/>
    <w:rsid w:val="000F466B"/>
    <w:rsid w:val="000F4A70"/>
    <w:rsid w:val="000F4D42"/>
    <w:rsid w:val="000F4E4D"/>
    <w:rsid w:val="000F50D0"/>
    <w:rsid w:val="000F560C"/>
    <w:rsid w:val="000F5907"/>
    <w:rsid w:val="000F593F"/>
    <w:rsid w:val="000F5ADB"/>
    <w:rsid w:val="000F5B40"/>
    <w:rsid w:val="000F5B5A"/>
    <w:rsid w:val="000F5D69"/>
    <w:rsid w:val="000F60BE"/>
    <w:rsid w:val="000F63CC"/>
    <w:rsid w:val="000F6914"/>
    <w:rsid w:val="000F6A59"/>
    <w:rsid w:val="000F6A7C"/>
    <w:rsid w:val="000F6B98"/>
    <w:rsid w:val="000F709F"/>
    <w:rsid w:val="000F70AC"/>
    <w:rsid w:val="000F71B8"/>
    <w:rsid w:val="000F7218"/>
    <w:rsid w:val="000F7302"/>
    <w:rsid w:val="000F75B7"/>
    <w:rsid w:val="000F75F0"/>
    <w:rsid w:val="000F7985"/>
    <w:rsid w:val="000F79C2"/>
    <w:rsid w:val="000F7D01"/>
    <w:rsid w:val="000F7D8C"/>
    <w:rsid w:val="000F7D96"/>
    <w:rsid w:val="000F7DF9"/>
    <w:rsid w:val="00100093"/>
    <w:rsid w:val="00100326"/>
    <w:rsid w:val="00100483"/>
    <w:rsid w:val="001006FE"/>
    <w:rsid w:val="00100F66"/>
    <w:rsid w:val="00101692"/>
    <w:rsid w:val="00101849"/>
    <w:rsid w:val="00101874"/>
    <w:rsid w:val="0010187B"/>
    <w:rsid w:val="00101B52"/>
    <w:rsid w:val="00101C5C"/>
    <w:rsid w:val="00101CA6"/>
    <w:rsid w:val="00101FC2"/>
    <w:rsid w:val="00102110"/>
    <w:rsid w:val="00102316"/>
    <w:rsid w:val="001024EE"/>
    <w:rsid w:val="001027E3"/>
    <w:rsid w:val="0010298A"/>
    <w:rsid w:val="00102A87"/>
    <w:rsid w:val="00102EE5"/>
    <w:rsid w:val="00102F49"/>
    <w:rsid w:val="00102FCA"/>
    <w:rsid w:val="00103330"/>
    <w:rsid w:val="00103554"/>
    <w:rsid w:val="001035EB"/>
    <w:rsid w:val="001037EF"/>
    <w:rsid w:val="00103899"/>
    <w:rsid w:val="00103AD4"/>
    <w:rsid w:val="00103CE5"/>
    <w:rsid w:val="00103D35"/>
    <w:rsid w:val="00103FF0"/>
    <w:rsid w:val="00104610"/>
    <w:rsid w:val="0010487E"/>
    <w:rsid w:val="0010493C"/>
    <w:rsid w:val="001050D1"/>
    <w:rsid w:val="00105375"/>
    <w:rsid w:val="001054CD"/>
    <w:rsid w:val="00105841"/>
    <w:rsid w:val="00105970"/>
    <w:rsid w:val="001059F4"/>
    <w:rsid w:val="00105A1C"/>
    <w:rsid w:val="00105DA8"/>
    <w:rsid w:val="00105E9D"/>
    <w:rsid w:val="00105EA8"/>
    <w:rsid w:val="001060D4"/>
    <w:rsid w:val="00106152"/>
    <w:rsid w:val="00106355"/>
    <w:rsid w:val="001069B6"/>
    <w:rsid w:val="00106A12"/>
    <w:rsid w:val="00106A99"/>
    <w:rsid w:val="00106B96"/>
    <w:rsid w:val="00106B97"/>
    <w:rsid w:val="00106C91"/>
    <w:rsid w:val="00106F2E"/>
    <w:rsid w:val="001071E2"/>
    <w:rsid w:val="0010727D"/>
    <w:rsid w:val="0010766D"/>
    <w:rsid w:val="001076BF"/>
    <w:rsid w:val="00107892"/>
    <w:rsid w:val="0010798C"/>
    <w:rsid w:val="00107A7E"/>
    <w:rsid w:val="00107BAF"/>
    <w:rsid w:val="00107CF9"/>
    <w:rsid w:val="00107DCC"/>
    <w:rsid w:val="0011004D"/>
    <w:rsid w:val="00110493"/>
    <w:rsid w:val="00110591"/>
    <w:rsid w:val="00110AC2"/>
    <w:rsid w:val="00110B02"/>
    <w:rsid w:val="00110B9E"/>
    <w:rsid w:val="00110C27"/>
    <w:rsid w:val="00110D27"/>
    <w:rsid w:val="00111011"/>
    <w:rsid w:val="00111228"/>
    <w:rsid w:val="0011122A"/>
    <w:rsid w:val="0011128B"/>
    <w:rsid w:val="00111370"/>
    <w:rsid w:val="001113D3"/>
    <w:rsid w:val="001113ED"/>
    <w:rsid w:val="001114FD"/>
    <w:rsid w:val="00111762"/>
    <w:rsid w:val="00111939"/>
    <w:rsid w:val="00111A8C"/>
    <w:rsid w:val="00111A92"/>
    <w:rsid w:val="00111C21"/>
    <w:rsid w:val="00111CA4"/>
    <w:rsid w:val="00111CE1"/>
    <w:rsid w:val="001126B7"/>
    <w:rsid w:val="0011287D"/>
    <w:rsid w:val="001128F0"/>
    <w:rsid w:val="00112965"/>
    <w:rsid w:val="00112C39"/>
    <w:rsid w:val="00112C74"/>
    <w:rsid w:val="00112CD5"/>
    <w:rsid w:val="00112D95"/>
    <w:rsid w:val="00112FA5"/>
    <w:rsid w:val="0011312C"/>
    <w:rsid w:val="0011346D"/>
    <w:rsid w:val="001134D0"/>
    <w:rsid w:val="001135FE"/>
    <w:rsid w:val="00113668"/>
    <w:rsid w:val="00113AE0"/>
    <w:rsid w:val="00113B1D"/>
    <w:rsid w:val="00113B7C"/>
    <w:rsid w:val="00113BC0"/>
    <w:rsid w:val="00113D69"/>
    <w:rsid w:val="00113D74"/>
    <w:rsid w:val="00113E95"/>
    <w:rsid w:val="00114488"/>
    <w:rsid w:val="0011479A"/>
    <w:rsid w:val="001147AD"/>
    <w:rsid w:val="001148F3"/>
    <w:rsid w:val="00114ABC"/>
    <w:rsid w:val="00114D2C"/>
    <w:rsid w:val="0011507D"/>
    <w:rsid w:val="001154C3"/>
    <w:rsid w:val="001155D8"/>
    <w:rsid w:val="00115629"/>
    <w:rsid w:val="00115671"/>
    <w:rsid w:val="00115766"/>
    <w:rsid w:val="00115807"/>
    <w:rsid w:val="001159DD"/>
    <w:rsid w:val="0011611C"/>
    <w:rsid w:val="00116324"/>
    <w:rsid w:val="0011635C"/>
    <w:rsid w:val="001164D3"/>
    <w:rsid w:val="001165BC"/>
    <w:rsid w:val="00116692"/>
    <w:rsid w:val="0011678A"/>
    <w:rsid w:val="001167F0"/>
    <w:rsid w:val="001168D7"/>
    <w:rsid w:val="00116AD3"/>
    <w:rsid w:val="00116B2A"/>
    <w:rsid w:val="00116E5E"/>
    <w:rsid w:val="00116E87"/>
    <w:rsid w:val="00116FDF"/>
    <w:rsid w:val="00117029"/>
    <w:rsid w:val="00117105"/>
    <w:rsid w:val="00117276"/>
    <w:rsid w:val="00117B79"/>
    <w:rsid w:val="00117BC0"/>
    <w:rsid w:val="00117C92"/>
    <w:rsid w:val="00117F40"/>
    <w:rsid w:val="001200CD"/>
    <w:rsid w:val="0012033A"/>
    <w:rsid w:val="00120685"/>
    <w:rsid w:val="0012081F"/>
    <w:rsid w:val="00120896"/>
    <w:rsid w:val="00120AA1"/>
    <w:rsid w:val="00120D98"/>
    <w:rsid w:val="001211EA"/>
    <w:rsid w:val="00121623"/>
    <w:rsid w:val="0012179C"/>
    <w:rsid w:val="001218FB"/>
    <w:rsid w:val="0012195A"/>
    <w:rsid w:val="001219F6"/>
    <w:rsid w:val="00121A5A"/>
    <w:rsid w:val="00121AD2"/>
    <w:rsid w:val="00122235"/>
    <w:rsid w:val="00122335"/>
    <w:rsid w:val="001223FA"/>
    <w:rsid w:val="00122763"/>
    <w:rsid w:val="00122843"/>
    <w:rsid w:val="0012291B"/>
    <w:rsid w:val="00122A45"/>
    <w:rsid w:val="00122A80"/>
    <w:rsid w:val="00122AF6"/>
    <w:rsid w:val="00122CBA"/>
    <w:rsid w:val="00122D6E"/>
    <w:rsid w:val="00122DB5"/>
    <w:rsid w:val="001231A7"/>
    <w:rsid w:val="001233AE"/>
    <w:rsid w:val="0012369F"/>
    <w:rsid w:val="00123C21"/>
    <w:rsid w:val="00123D55"/>
    <w:rsid w:val="00123E43"/>
    <w:rsid w:val="00123F76"/>
    <w:rsid w:val="0012421D"/>
    <w:rsid w:val="00124430"/>
    <w:rsid w:val="00124458"/>
    <w:rsid w:val="001244D0"/>
    <w:rsid w:val="00124681"/>
    <w:rsid w:val="0012489E"/>
    <w:rsid w:val="001248FC"/>
    <w:rsid w:val="00124E43"/>
    <w:rsid w:val="00124EDD"/>
    <w:rsid w:val="00124F5B"/>
    <w:rsid w:val="00125206"/>
    <w:rsid w:val="001254AD"/>
    <w:rsid w:val="001255E7"/>
    <w:rsid w:val="00125C00"/>
    <w:rsid w:val="00125C29"/>
    <w:rsid w:val="00125D56"/>
    <w:rsid w:val="00125E8F"/>
    <w:rsid w:val="00126066"/>
    <w:rsid w:val="00126158"/>
    <w:rsid w:val="0012617F"/>
    <w:rsid w:val="001261B0"/>
    <w:rsid w:val="001263A2"/>
    <w:rsid w:val="00126DE3"/>
    <w:rsid w:val="00126E6D"/>
    <w:rsid w:val="00126E8A"/>
    <w:rsid w:val="00126F96"/>
    <w:rsid w:val="00127455"/>
    <w:rsid w:val="00127668"/>
    <w:rsid w:val="001276F5"/>
    <w:rsid w:val="00127790"/>
    <w:rsid w:val="00127845"/>
    <w:rsid w:val="00127868"/>
    <w:rsid w:val="001278A7"/>
    <w:rsid w:val="00127AF6"/>
    <w:rsid w:val="00127C50"/>
    <w:rsid w:val="00127CDB"/>
    <w:rsid w:val="00127DDA"/>
    <w:rsid w:val="00127E26"/>
    <w:rsid w:val="00130413"/>
    <w:rsid w:val="00130462"/>
    <w:rsid w:val="00130792"/>
    <w:rsid w:val="0013090E"/>
    <w:rsid w:val="00130B70"/>
    <w:rsid w:val="00130D70"/>
    <w:rsid w:val="00130E31"/>
    <w:rsid w:val="00130FBD"/>
    <w:rsid w:val="00131032"/>
    <w:rsid w:val="00131138"/>
    <w:rsid w:val="00131159"/>
    <w:rsid w:val="001312AD"/>
    <w:rsid w:val="00131667"/>
    <w:rsid w:val="00131767"/>
    <w:rsid w:val="00131863"/>
    <w:rsid w:val="00131BC7"/>
    <w:rsid w:val="00131E41"/>
    <w:rsid w:val="001320A0"/>
    <w:rsid w:val="00132349"/>
    <w:rsid w:val="001323C8"/>
    <w:rsid w:val="001325B9"/>
    <w:rsid w:val="0013267F"/>
    <w:rsid w:val="001329C2"/>
    <w:rsid w:val="00132C24"/>
    <w:rsid w:val="00132DE0"/>
    <w:rsid w:val="00132F88"/>
    <w:rsid w:val="001330A7"/>
    <w:rsid w:val="0013315D"/>
    <w:rsid w:val="00133478"/>
    <w:rsid w:val="001335CE"/>
    <w:rsid w:val="001335FA"/>
    <w:rsid w:val="001339FE"/>
    <w:rsid w:val="00133A16"/>
    <w:rsid w:val="00133A3D"/>
    <w:rsid w:val="00133C58"/>
    <w:rsid w:val="00133E9A"/>
    <w:rsid w:val="0013400A"/>
    <w:rsid w:val="001340F2"/>
    <w:rsid w:val="001343AB"/>
    <w:rsid w:val="001345AE"/>
    <w:rsid w:val="001346EB"/>
    <w:rsid w:val="00134866"/>
    <w:rsid w:val="00134B50"/>
    <w:rsid w:val="00134D93"/>
    <w:rsid w:val="00134E7A"/>
    <w:rsid w:val="00134FA3"/>
    <w:rsid w:val="00135339"/>
    <w:rsid w:val="001355B2"/>
    <w:rsid w:val="0013564C"/>
    <w:rsid w:val="0013595A"/>
    <w:rsid w:val="001359AA"/>
    <w:rsid w:val="00135AF3"/>
    <w:rsid w:val="00135D9A"/>
    <w:rsid w:val="00135EA5"/>
    <w:rsid w:val="00135FF6"/>
    <w:rsid w:val="00136355"/>
    <w:rsid w:val="001363C6"/>
    <w:rsid w:val="001364ED"/>
    <w:rsid w:val="001365DD"/>
    <w:rsid w:val="001367D6"/>
    <w:rsid w:val="00136966"/>
    <w:rsid w:val="00136A07"/>
    <w:rsid w:val="00136DF2"/>
    <w:rsid w:val="001373CC"/>
    <w:rsid w:val="001378F3"/>
    <w:rsid w:val="00137998"/>
    <w:rsid w:val="00137FC4"/>
    <w:rsid w:val="001400FF"/>
    <w:rsid w:val="0014024F"/>
    <w:rsid w:val="00140485"/>
    <w:rsid w:val="0014063A"/>
    <w:rsid w:val="00140A92"/>
    <w:rsid w:val="00140B91"/>
    <w:rsid w:val="00140BF1"/>
    <w:rsid w:val="00140D0C"/>
    <w:rsid w:val="00140DE5"/>
    <w:rsid w:val="00140E56"/>
    <w:rsid w:val="00140F4A"/>
    <w:rsid w:val="0014137E"/>
    <w:rsid w:val="001414F3"/>
    <w:rsid w:val="001415A9"/>
    <w:rsid w:val="001417FB"/>
    <w:rsid w:val="001419E0"/>
    <w:rsid w:val="00141D86"/>
    <w:rsid w:val="0014205D"/>
    <w:rsid w:val="00142383"/>
    <w:rsid w:val="00142546"/>
    <w:rsid w:val="00142549"/>
    <w:rsid w:val="0014259A"/>
    <w:rsid w:val="00142704"/>
    <w:rsid w:val="001429E3"/>
    <w:rsid w:val="00142D00"/>
    <w:rsid w:val="00142D58"/>
    <w:rsid w:val="00142FEB"/>
    <w:rsid w:val="001432DA"/>
    <w:rsid w:val="00143317"/>
    <w:rsid w:val="001438FE"/>
    <w:rsid w:val="00143A75"/>
    <w:rsid w:val="00143B8D"/>
    <w:rsid w:val="00143D3A"/>
    <w:rsid w:val="00143E91"/>
    <w:rsid w:val="00143FF2"/>
    <w:rsid w:val="001441CE"/>
    <w:rsid w:val="0014421F"/>
    <w:rsid w:val="0014423A"/>
    <w:rsid w:val="00144458"/>
    <w:rsid w:val="0014454A"/>
    <w:rsid w:val="001447A1"/>
    <w:rsid w:val="00144A3C"/>
    <w:rsid w:val="00144E4C"/>
    <w:rsid w:val="0014518B"/>
    <w:rsid w:val="001454C0"/>
    <w:rsid w:val="001454DB"/>
    <w:rsid w:val="001455DE"/>
    <w:rsid w:val="001455E1"/>
    <w:rsid w:val="0014571F"/>
    <w:rsid w:val="00145C0B"/>
    <w:rsid w:val="00145CC8"/>
    <w:rsid w:val="00145D76"/>
    <w:rsid w:val="001462BE"/>
    <w:rsid w:val="001464AB"/>
    <w:rsid w:val="00146571"/>
    <w:rsid w:val="001465CC"/>
    <w:rsid w:val="001467D6"/>
    <w:rsid w:val="00146913"/>
    <w:rsid w:val="00146C58"/>
    <w:rsid w:val="00146F9A"/>
    <w:rsid w:val="001470AB"/>
    <w:rsid w:val="00147465"/>
    <w:rsid w:val="001474AF"/>
    <w:rsid w:val="00147621"/>
    <w:rsid w:val="001476DD"/>
    <w:rsid w:val="001477AC"/>
    <w:rsid w:val="00147933"/>
    <w:rsid w:val="00147EC1"/>
    <w:rsid w:val="00147FD4"/>
    <w:rsid w:val="0015003F"/>
    <w:rsid w:val="001501B4"/>
    <w:rsid w:val="0015021F"/>
    <w:rsid w:val="00150251"/>
    <w:rsid w:val="0015060D"/>
    <w:rsid w:val="00150739"/>
    <w:rsid w:val="001508B2"/>
    <w:rsid w:val="00150919"/>
    <w:rsid w:val="00150A76"/>
    <w:rsid w:val="00150B4D"/>
    <w:rsid w:val="00150B6C"/>
    <w:rsid w:val="00150BB9"/>
    <w:rsid w:val="00150C07"/>
    <w:rsid w:val="00151133"/>
    <w:rsid w:val="001512CE"/>
    <w:rsid w:val="0015143D"/>
    <w:rsid w:val="001516FC"/>
    <w:rsid w:val="00151730"/>
    <w:rsid w:val="001517F6"/>
    <w:rsid w:val="00151B30"/>
    <w:rsid w:val="00151B96"/>
    <w:rsid w:val="00151CD0"/>
    <w:rsid w:val="00151CF4"/>
    <w:rsid w:val="00151DC2"/>
    <w:rsid w:val="00151E5A"/>
    <w:rsid w:val="00151EA0"/>
    <w:rsid w:val="001520CB"/>
    <w:rsid w:val="0015232B"/>
    <w:rsid w:val="00152340"/>
    <w:rsid w:val="001527CD"/>
    <w:rsid w:val="001528D7"/>
    <w:rsid w:val="00152A6E"/>
    <w:rsid w:val="00152C73"/>
    <w:rsid w:val="00152C93"/>
    <w:rsid w:val="00153635"/>
    <w:rsid w:val="0015373C"/>
    <w:rsid w:val="00153A3A"/>
    <w:rsid w:val="00153AA5"/>
    <w:rsid w:val="00153AB5"/>
    <w:rsid w:val="00153ADA"/>
    <w:rsid w:val="00153CA1"/>
    <w:rsid w:val="00153EF2"/>
    <w:rsid w:val="00153EFC"/>
    <w:rsid w:val="0015408A"/>
    <w:rsid w:val="00154130"/>
    <w:rsid w:val="00154191"/>
    <w:rsid w:val="00154480"/>
    <w:rsid w:val="00154657"/>
    <w:rsid w:val="001546A7"/>
    <w:rsid w:val="00154981"/>
    <w:rsid w:val="00154AD4"/>
    <w:rsid w:val="00154CB7"/>
    <w:rsid w:val="001554AD"/>
    <w:rsid w:val="00155970"/>
    <w:rsid w:val="00155B8E"/>
    <w:rsid w:val="00155CBE"/>
    <w:rsid w:val="00155D15"/>
    <w:rsid w:val="00155E90"/>
    <w:rsid w:val="00155E92"/>
    <w:rsid w:val="00155F0B"/>
    <w:rsid w:val="001561D6"/>
    <w:rsid w:val="0015658F"/>
    <w:rsid w:val="00156615"/>
    <w:rsid w:val="00156712"/>
    <w:rsid w:val="00156911"/>
    <w:rsid w:val="0015699C"/>
    <w:rsid w:val="00156B6A"/>
    <w:rsid w:val="00156CF7"/>
    <w:rsid w:val="00156DE5"/>
    <w:rsid w:val="00156E0F"/>
    <w:rsid w:val="00157255"/>
    <w:rsid w:val="00157969"/>
    <w:rsid w:val="00157A18"/>
    <w:rsid w:val="00157A5E"/>
    <w:rsid w:val="00157B2B"/>
    <w:rsid w:val="00157C72"/>
    <w:rsid w:val="00157F75"/>
    <w:rsid w:val="00157FFA"/>
    <w:rsid w:val="00160472"/>
    <w:rsid w:val="00160678"/>
    <w:rsid w:val="0016084C"/>
    <w:rsid w:val="00160C65"/>
    <w:rsid w:val="00160D61"/>
    <w:rsid w:val="00160D96"/>
    <w:rsid w:val="00160E2C"/>
    <w:rsid w:val="00161107"/>
    <w:rsid w:val="001611F5"/>
    <w:rsid w:val="00161786"/>
    <w:rsid w:val="001618DA"/>
    <w:rsid w:val="00161CC2"/>
    <w:rsid w:val="001626C0"/>
    <w:rsid w:val="00162872"/>
    <w:rsid w:val="00162D56"/>
    <w:rsid w:val="00162F07"/>
    <w:rsid w:val="001632E7"/>
    <w:rsid w:val="00163619"/>
    <w:rsid w:val="00163790"/>
    <w:rsid w:val="00163849"/>
    <w:rsid w:val="001638A6"/>
    <w:rsid w:val="001638BA"/>
    <w:rsid w:val="00163A8A"/>
    <w:rsid w:val="00163E9D"/>
    <w:rsid w:val="00163FAD"/>
    <w:rsid w:val="001640CE"/>
    <w:rsid w:val="00164235"/>
    <w:rsid w:val="0016429E"/>
    <w:rsid w:val="00164326"/>
    <w:rsid w:val="0016435B"/>
    <w:rsid w:val="0016444E"/>
    <w:rsid w:val="00164651"/>
    <w:rsid w:val="00164752"/>
    <w:rsid w:val="00164916"/>
    <w:rsid w:val="001649C5"/>
    <w:rsid w:val="00164DC7"/>
    <w:rsid w:val="00164E3F"/>
    <w:rsid w:val="00164FDE"/>
    <w:rsid w:val="00165302"/>
    <w:rsid w:val="001653D5"/>
    <w:rsid w:val="001656DF"/>
    <w:rsid w:val="00165762"/>
    <w:rsid w:val="001657AE"/>
    <w:rsid w:val="001658B6"/>
    <w:rsid w:val="001658FE"/>
    <w:rsid w:val="00165A82"/>
    <w:rsid w:val="00165AAB"/>
    <w:rsid w:val="00165C34"/>
    <w:rsid w:val="00165E08"/>
    <w:rsid w:val="00165F54"/>
    <w:rsid w:val="00166181"/>
    <w:rsid w:val="00166202"/>
    <w:rsid w:val="001662F6"/>
    <w:rsid w:val="001666BB"/>
    <w:rsid w:val="00166937"/>
    <w:rsid w:val="00166C22"/>
    <w:rsid w:val="00166EAE"/>
    <w:rsid w:val="0016748E"/>
    <w:rsid w:val="001675EC"/>
    <w:rsid w:val="001677F2"/>
    <w:rsid w:val="0016796D"/>
    <w:rsid w:val="001679B3"/>
    <w:rsid w:val="00167A51"/>
    <w:rsid w:val="00167B41"/>
    <w:rsid w:val="00167B84"/>
    <w:rsid w:val="00167B98"/>
    <w:rsid w:val="00167B99"/>
    <w:rsid w:val="00167EA2"/>
    <w:rsid w:val="00167EFD"/>
    <w:rsid w:val="00167FB4"/>
    <w:rsid w:val="00170078"/>
    <w:rsid w:val="00170089"/>
    <w:rsid w:val="001700A9"/>
    <w:rsid w:val="001702EF"/>
    <w:rsid w:val="00170396"/>
    <w:rsid w:val="00170459"/>
    <w:rsid w:val="001706D6"/>
    <w:rsid w:val="001707ED"/>
    <w:rsid w:val="00170913"/>
    <w:rsid w:val="0017098A"/>
    <w:rsid w:val="00170A15"/>
    <w:rsid w:val="00170B0A"/>
    <w:rsid w:val="00170B7F"/>
    <w:rsid w:val="00170C6C"/>
    <w:rsid w:val="00170F33"/>
    <w:rsid w:val="0017105B"/>
    <w:rsid w:val="0017126C"/>
    <w:rsid w:val="00171503"/>
    <w:rsid w:val="0017174B"/>
    <w:rsid w:val="00171860"/>
    <w:rsid w:val="00171946"/>
    <w:rsid w:val="00171AF4"/>
    <w:rsid w:val="00171D1D"/>
    <w:rsid w:val="00171E5D"/>
    <w:rsid w:val="001721C7"/>
    <w:rsid w:val="00172204"/>
    <w:rsid w:val="00172A60"/>
    <w:rsid w:val="001733EE"/>
    <w:rsid w:val="0017350B"/>
    <w:rsid w:val="001735C9"/>
    <w:rsid w:val="00173621"/>
    <w:rsid w:val="00173817"/>
    <w:rsid w:val="00173AC1"/>
    <w:rsid w:val="00173D58"/>
    <w:rsid w:val="00173D7A"/>
    <w:rsid w:val="00173ED1"/>
    <w:rsid w:val="00174164"/>
    <w:rsid w:val="00174214"/>
    <w:rsid w:val="001743E2"/>
    <w:rsid w:val="00174474"/>
    <w:rsid w:val="001747E8"/>
    <w:rsid w:val="00174C5E"/>
    <w:rsid w:val="00174DCD"/>
    <w:rsid w:val="00175147"/>
    <w:rsid w:val="001752FD"/>
    <w:rsid w:val="00175466"/>
    <w:rsid w:val="00175625"/>
    <w:rsid w:val="00175753"/>
    <w:rsid w:val="00175A56"/>
    <w:rsid w:val="00175ADD"/>
    <w:rsid w:val="00175E0B"/>
    <w:rsid w:val="00175F7B"/>
    <w:rsid w:val="00176375"/>
    <w:rsid w:val="0017644D"/>
    <w:rsid w:val="001764B8"/>
    <w:rsid w:val="00176788"/>
    <w:rsid w:val="00176810"/>
    <w:rsid w:val="001768EE"/>
    <w:rsid w:val="0017695C"/>
    <w:rsid w:val="00176C8F"/>
    <w:rsid w:val="0017707D"/>
    <w:rsid w:val="001779C1"/>
    <w:rsid w:val="00177C28"/>
    <w:rsid w:val="00177C50"/>
    <w:rsid w:val="001803DB"/>
    <w:rsid w:val="0018047E"/>
    <w:rsid w:val="001806B1"/>
    <w:rsid w:val="001806C2"/>
    <w:rsid w:val="00180874"/>
    <w:rsid w:val="00180885"/>
    <w:rsid w:val="00180925"/>
    <w:rsid w:val="001809C7"/>
    <w:rsid w:val="00180A9C"/>
    <w:rsid w:val="00180AE9"/>
    <w:rsid w:val="00180B00"/>
    <w:rsid w:val="00180D7B"/>
    <w:rsid w:val="00180E24"/>
    <w:rsid w:val="00181107"/>
    <w:rsid w:val="00181208"/>
    <w:rsid w:val="001814FD"/>
    <w:rsid w:val="0018157A"/>
    <w:rsid w:val="001815E3"/>
    <w:rsid w:val="00181695"/>
    <w:rsid w:val="00181784"/>
    <w:rsid w:val="001819C9"/>
    <w:rsid w:val="001819DF"/>
    <w:rsid w:val="00181CF7"/>
    <w:rsid w:val="00181E54"/>
    <w:rsid w:val="00182525"/>
    <w:rsid w:val="00182667"/>
    <w:rsid w:val="00182764"/>
    <w:rsid w:val="001829E8"/>
    <w:rsid w:val="00182AAE"/>
    <w:rsid w:val="00182E30"/>
    <w:rsid w:val="00182E8D"/>
    <w:rsid w:val="001830E9"/>
    <w:rsid w:val="00183262"/>
    <w:rsid w:val="0018353F"/>
    <w:rsid w:val="001839AC"/>
    <w:rsid w:val="00183DF6"/>
    <w:rsid w:val="00183ED1"/>
    <w:rsid w:val="001840E5"/>
    <w:rsid w:val="0018447F"/>
    <w:rsid w:val="0018471F"/>
    <w:rsid w:val="001849E2"/>
    <w:rsid w:val="00184ABF"/>
    <w:rsid w:val="0018514A"/>
    <w:rsid w:val="0018516A"/>
    <w:rsid w:val="001854CC"/>
    <w:rsid w:val="001855CE"/>
    <w:rsid w:val="00185604"/>
    <w:rsid w:val="00185B3D"/>
    <w:rsid w:val="00185D01"/>
    <w:rsid w:val="00185E6E"/>
    <w:rsid w:val="00186034"/>
    <w:rsid w:val="001860E2"/>
    <w:rsid w:val="001860F3"/>
    <w:rsid w:val="001861D9"/>
    <w:rsid w:val="00186291"/>
    <w:rsid w:val="001862A0"/>
    <w:rsid w:val="001862A9"/>
    <w:rsid w:val="001862B2"/>
    <w:rsid w:val="001864CB"/>
    <w:rsid w:val="0018657E"/>
    <w:rsid w:val="00186776"/>
    <w:rsid w:val="00186AC1"/>
    <w:rsid w:val="00186AE8"/>
    <w:rsid w:val="00186C70"/>
    <w:rsid w:val="00186CFD"/>
    <w:rsid w:val="00186DF1"/>
    <w:rsid w:val="00186EAD"/>
    <w:rsid w:val="00187395"/>
    <w:rsid w:val="00187512"/>
    <w:rsid w:val="0018754A"/>
    <w:rsid w:val="001875FC"/>
    <w:rsid w:val="00187746"/>
    <w:rsid w:val="00187974"/>
    <w:rsid w:val="00187F5B"/>
    <w:rsid w:val="00190117"/>
    <w:rsid w:val="001905A3"/>
    <w:rsid w:val="001907F4"/>
    <w:rsid w:val="00190944"/>
    <w:rsid w:val="00190AC0"/>
    <w:rsid w:val="00190EB3"/>
    <w:rsid w:val="00190F8E"/>
    <w:rsid w:val="00190FE0"/>
    <w:rsid w:val="0019128A"/>
    <w:rsid w:val="0019147D"/>
    <w:rsid w:val="00191521"/>
    <w:rsid w:val="00191631"/>
    <w:rsid w:val="00191C57"/>
    <w:rsid w:val="00191CDC"/>
    <w:rsid w:val="00191D3B"/>
    <w:rsid w:val="00191D8D"/>
    <w:rsid w:val="00191DC1"/>
    <w:rsid w:val="00191DD3"/>
    <w:rsid w:val="00191ED0"/>
    <w:rsid w:val="001920A6"/>
    <w:rsid w:val="00192165"/>
    <w:rsid w:val="0019233A"/>
    <w:rsid w:val="0019289B"/>
    <w:rsid w:val="001929E5"/>
    <w:rsid w:val="00192D44"/>
    <w:rsid w:val="00192D84"/>
    <w:rsid w:val="00192DFB"/>
    <w:rsid w:val="00192F4F"/>
    <w:rsid w:val="0019300C"/>
    <w:rsid w:val="00193068"/>
    <w:rsid w:val="00193822"/>
    <w:rsid w:val="0019391F"/>
    <w:rsid w:val="001939AE"/>
    <w:rsid w:val="001939F0"/>
    <w:rsid w:val="00193A7A"/>
    <w:rsid w:val="00193A8E"/>
    <w:rsid w:val="00193DA5"/>
    <w:rsid w:val="00193E2B"/>
    <w:rsid w:val="00193FF8"/>
    <w:rsid w:val="0019404C"/>
    <w:rsid w:val="001940FD"/>
    <w:rsid w:val="001941A7"/>
    <w:rsid w:val="0019422E"/>
    <w:rsid w:val="00194287"/>
    <w:rsid w:val="00194578"/>
    <w:rsid w:val="00194643"/>
    <w:rsid w:val="0019485C"/>
    <w:rsid w:val="00194860"/>
    <w:rsid w:val="00195002"/>
    <w:rsid w:val="00195029"/>
    <w:rsid w:val="001950E7"/>
    <w:rsid w:val="00195134"/>
    <w:rsid w:val="0019527B"/>
    <w:rsid w:val="0019546E"/>
    <w:rsid w:val="001954EA"/>
    <w:rsid w:val="0019559A"/>
    <w:rsid w:val="00195616"/>
    <w:rsid w:val="0019566D"/>
    <w:rsid w:val="00195AC4"/>
    <w:rsid w:val="00195B68"/>
    <w:rsid w:val="00195C1D"/>
    <w:rsid w:val="00195D5A"/>
    <w:rsid w:val="00195EB1"/>
    <w:rsid w:val="001961F1"/>
    <w:rsid w:val="001962D7"/>
    <w:rsid w:val="00196321"/>
    <w:rsid w:val="00196327"/>
    <w:rsid w:val="0019689D"/>
    <w:rsid w:val="00196B6C"/>
    <w:rsid w:val="00197027"/>
    <w:rsid w:val="00197108"/>
    <w:rsid w:val="001971B3"/>
    <w:rsid w:val="00197252"/>
    <w:rsid w:val="00197675"/>
    <w:rsid w:val="00197725"/>
    <w:rsid w:val="001979A3"/>
    <w:rsid w:val="001A07FB"/>
    <w:rsid w:val="001A0898"/>
    <w:rsid w:val="001A0A08"/>
    <w:rsid w:val="001A0B13"/>
    <w:rsid w:val="001A0C1A"/>
    <w:rsid w:val="001A0EA9"/>
    <w:rsid w:val="001A0EEE"/>
    <w:rsid w:val="001A106C"/>
    <w:rsid w:val="001A1072"/>
    <w:rsid w:val="001A111D"/>
    <w:rsid w:val="001A1276"/>
    <w:rsid w:val="001A132D"/>
    <w:rsid w:val="001A14BE"/>
    <w:rsid w:val="001A197B"/>
    <w:rsid w:val="001A1D58"/>
    <w:rsid w:val="001A1F23"/>
    <w:rsid w:val="001A1F5A"/>
    <w:rsid w:val="001A20B7"/>
    <w:rsid w:val="001A20C7"/>
    <w:rsid w:val="001A20E8"/>
    <w:rsid w:val="001A21CA"/>
    <w:rsid w:val="001A2438"/>
    <w:rsid w:val="001A2467"/>
    <w:rsid w:val="001A24D4"/>
    <w:rsid w:val="001A2608"/>
    <w:rsid w:val="001A2653"/>
    <w:rsid w:val="001A29B3"/>
    <w:rsid w:val="001A2BD9"/>
    <w:rsid w:val="001A2CD9"/>
    <w:rsid w:val="001A2EB0"/>
    <w:rsid w:val="001A2FCA"/>
    <w:rsid w:val="001A3094"/>
    <w:rsid w:val="001A3264"/>
    <w:rsid w:val="001A32F2"/>
    <w:rsid w:val="001A33CF"/>
    <w:rsid w:val="001A35D3"/>
    <w:rsid w:val="001A36AD"/>
    <w:rsid w:val="001A38BA"/>
    <w:rsid w:val="001A391F"/>
    <w:rsid w:val="001A3A96"/>
    <w:rsid w:val="001A3E9D"/>
    <w:rsid w:val="001A40EE"/>
    <w:rsid w:val="001A4148"/>
    <w:rsid w:val="001A42A2"/>
    <w:rsid w:val="001A42F3"/>
    <w:rsid w:val="001A434A"/>
    <w:rsid w:val="001A435F"/>
    <w:rsid w:val="001A43BA"/>
    <w:rsid w:val="001A476C"/>
    <w:rsid w:val="001A4817"/>
    <w:rsid w:val="001A4AAA"/>
    <w:rsid w:val="001A4BF7"/>
    <w:rsid w:val="001A4C7C"/>
    <w:rsid w:val="001A4F7A"/>
    <w:rsid w:val="001A4F81"/>
    <w:rsid w:val="001A5112"/>
    <w:rsid w:val="001A5328"/>
    <w:rsid w:val="001A5719"/>
    <w:rsid w:val="001A5DAD"/>
    <w:rsid w:val="001A5E53"/>
    <w:rsid w:val="001A5E83"/>
    <w:rsid w:val="001A5FE5"/>
    <w:rsid w:val="001A607C"/>
    <w:rsid w:val="001A622B"/>
    <w:rsid w:val="001A6235"/>
    <w:rsid w:val="001A64B1"/>
    <w:rsid w:val="001A6B41"/>
    <w:rsid w:val="001A6B55"/>
    <w:rsid w:val="001A6BD6"/>
    <w:rsid w:val="001A6D5E"/>
    <w:rsid w:val="001A6EDB"/>
    <w:rsid w:val="001A6F57"/>
    <w:rsid w:val="001A6FD3"/>
    <w:rsid w:val="001A7093"/>
    <w:rsid w:val="001A7188"/>
    <w:rsid w:val="001A75F4"/>
    <w:rsid w:val="001A75F7"/>
    <w:rsid w:val="001A761A"/>
    <w:rsid w:val="001A77C8"/>
    <w:rsid w:val="001A792E"/>
    <w:rsid w:val="001A7A42"/>
    <w:rsid w:val="001A7B80"/>
    <w:rsid w:val="001A7C60"/>
    <w:rsid w:val="001A7D89"/>
    <w:rsid w:val="001A7E4C"/>
    <w:rsid w:val="001A7FBB"/>
    <w:rsid w:val="001A7FE5"/>
    <w:rsid w:val="001B00F6"/>
    <w:rsid w:val="001B020C"/>
    <w:rsid w:val="001B050A"/>
    <w:rsid w:val="001B0545"/>
    <w:rsid w:val="001B0626"/>
    <w:rsid w:val="001B066A"/>
    <w:rsid w:val="001B0DDD"/>
    <w:rsid w:val="001B11E6"/>
    <w:rsid w:val="001B1365"/>
    <w:rsid w:val="001B13AD"/>
    <w:rsid w:val="001B1448"/>
    <w:rsid w:val="001B1493"/>
    <w:rsid w:val="001B15C4"/>
    <w:rsid w:val="001B1724"/>
    <w:rsid w:val="001B183E"/>
    <w:rsid w:val="001B1A50"/>
    <w:rsid w:val="001B1B14"/>
    <w:rsid w:val="001B1D22"/>
    <w:rsid w:val="001B21AB"/>
    <w:rsid w:val="001B2595"/>
    <w:rsid w:val="001B2923"/>
    <w:rsid w:val="001B2B81"/>
    <w:rsid w:val="001B30D0"/>
    <w:rsid w:val="001B3175"/>
    <w:rsid w:val="001B321A"/>
    <w:rsid w:val="001B376B"/>
    <w:rsid w:val="001B37CF"/>
    <w:rsid w:val="001B3D17"/>
    <w:rsid w:val="001B3D44"/>
    <w:rsid w:val="001B3ECB"/>
    <w:rsid w:val="001B3EE6"/>
    <w:rsid w:val="001B401B"/>
    <w:rsid w:val="001B48F6"/>
    <w:rsid w:val="001B4955"/>
    <w:rsid w:val="001B4B15"/>
    <w:rsid w:val="001B4B18"/>
    <w:rsid w:val="001B4C30"/>
    <w:rsid w:val="001B4C58"/>
    <w:rsid w:val="001B4D2E"/>
    <w:rsid w:val="001B550A"/>
    <w:rsid w:val="001B55E6"/>
    <w:rsid w:val="001B5610"/>
    <w:rsid w:val="001B568D"/>
    <w:rsid w:val="001B59BA"/>
    <w:rsid w:val="001B5B05"/>
    <w:rsid w:val="001B5E0B"/>
    <w:rsid w:val="001B6021"/>
    <w:rsid w:val="001B615E"/>
    <w:rsid w:val="001B650A"/>
    <w:rsid w:val="001B652E"/>
    <w:rsid w:val="001B6928"/>
    <w:rsid w:val="001B698E"/>
    <w:rsid w:val="001B6A94"/>
    <w:rsid w:val="001B6B26"/>
    <w:rsid w:val="001B6F79"/>
    <w:rsid w:val="001B727E"/>
    <w:rsid w:val="001B7511"/>
    <w:rsid w:val="001B77E2"/>
    <w:rsid w:val="001B7885"/>
    <w:rsid w:val="001B78B4"/>
    <w:rsid w:val="001B7A25"/>
    <w:rsid w:val="001B7A4D"/>
    <w:rsid w:val="001B7AAF"/>
    <w:rsid w:val="001C015C"/>
    <w:rsid w:val="001C01A4"/>
    <w:rsid w:val="001C02C0"/>
    <w:rsid w:val="001C0564"/>
    <w:rsid w:val="001C0667"/>
    <w:rsid w:val="001C0764"/>
    <w:rsid w:val="001C07B4"/>
    <w:rsid w:val="001C082B"/>
    <w:rsid w:val="001C0D1F"/>
    <w:rsid w:val="001C0D7E"/>
    <w:rsid w:val="001C0FA9"/>
    <w:rsid w:val="001C11AE"/>
    <w:rsid w:val="001C1295"/>
    <w:rsid w:val="001C1366"/>
    <w:rsid w:val="001C151F"/>
    <w:rsid w:val="001C15AF"/>
    <w:rsid w:val="001C19B7"/>
    <w:rsid w:val="001C1BA9"/>
    <w:rsid w:val="001C1DE8"/>
    <w:rsid w:val="001C1F82"/>
    <w:rsid w:val="001C2057"/>
    <w:rsid w:val="001C2074"/>
    <w:rsid w:val="001C25BA"/>
    <w:rsid w:val="001C2B3D"/>
    <w:rsid w:val="001C2DF7"/>
    <w:rsid w:val="001C2E25"/>
    <w:rsid w:val="001C328A"/>
    <w:rsid w:val="001C32E2"/>
    <w:rsid w:val="001C33C5"/>
    <w:rsid w:val="001C35AE"/>
    <w:rsid w:val="001C3E07"/>
    <w:rsid w:val="001C4168"/>
    <w:rsid w:val="001C42A3"/>
    <w:rsid w:val="001C482D"/>
    <w:rsid w:val="001C49AF"/>
    <w:rsid w:val="001C4ADD"/>
    <w:rsid w:val="001C4D9F"/>
    <w:rsid w:val="001C51E1"/>
    <w:rsid w:val="001C539A"/>
    <w:rsid w:val="001C5753"/>
    <w:rsid w:val="001C575E"/>
    <w:rsid w:val="001C583C"/>
    <w:rsid w:val="001C5BAC"/>
    <w:rsid w:val="001C6148"/>
    <w:rsid w:val="001C61A6"/>
    <w:rsid w:val="001C61EE"/>
    <w:rsid w:val="001C6298"/>
    <w:rsid w:val="001C6353"/>
    <w:rsid w:val="001C63C8"/>
    <w:rsid w:val="001C6A41"/>
    <w:rsid w:val="001C6FBC"/>
    <w:rsid w:val="001C718C"/>
    <w:rsid w:val="001C71CE"/>
    <w:rsid w:val="001C72F3"/>
    <w:rsid w:val="001C7381"/>
    <w:rsid w:val="001C7464"/>
    <w:rsid w:val="001C7520"/>
    <w:rsid w:val="001C77A2"/>
    <w:rsid w:val="001C7903"/>
    <w:rsid w:val="001C7939"/>
    <w:rsid w:val="001C7B2B"/>
    <w:rsid w:val="001C7B8F"/>
    <w:rsid w:val="001C7CB8"/>
    <w:rsid w:val="001C7E1C"/>
    <w:rsid w:val="001C7F99"/>
    <w:rsid w:val="001C7FB7"/>
    <w:rsid w:val="001D004B"/>
    <w:rsid w:val="001D0212"/>
    <w:rsid w:val="001D033E"/>
    <w:rsid w:val="001D072C"/>
    <w:rsid w:val="001D07D5"/>
    <w:rsid w:val="001D085F"/>
    <w:rsid w:val="001D096D"/>
    <w:rsid w:val="001D0D53"/>
    <w:rsid w:val="001D0E70"/>
    <w:rsid w:val="001D0F84"/>
    <w:rsid w:val="001D1076"/>
    <w:rsid w:val="001D129B"/>
    <w:rsid w:val="001D131C"/>
    <w:rsid w:val="001D1529"/>
    <w:rsid w:val="001D1536"/>
    <w:rsid w:val="001D1580"/>
    <w:rsid w:val="001D1707"/>
    <w:rsid w:val="001D1845"/>
    <w:rsid w:val="001D1B9E"/>
    <w:rsid w:val="001D1BA3"/>
    <w:rsid w:val="001D2137"/>
    <w:rsid w:val="001D2250"/>
    <w:rsid w:val="001D2599"/>
    <w:rsid w:val="001D28DE"/>
    <w:rsid w:val="001D291C"/>
    <w:rsid w:val="001D2CBE"/>
    <w:rsid w:val="001D2F1E"/>
    <w:rsid w:val="001D311A"/>
    <w:rsid w:val="001D326A"/>
    <w:rsid w:val="001D34C5"/>
    <w:rsid w:val="001D35C7"/>
    <w:rsid w:val="001D361F"/>
    <w:rsid w:val="001D374E"/>
    <w:rsid w:val="001D381B"/>
    <w:rsid w:val="001D3B16"/>
    <w:rsid w:val="001D3CF6"/>
    <w:rsid w:val="001D3CF8"/>
    <w:rsid w:val="001D41A1"/>
    <w:rsid w:val="001D41BA"/>
    <w:rsid w:val="001D420D"/>
    <w:rsid w:val="001D4487"/>
    <w:rsid w:val="001D4772"/>
    <w:rsid w:val="001D4811"/>
    <w:rsid w:val="001D4A06"/>
    <w:rsid w:val="001D4A89"/>
    <w:rsid w:val="001D4C01"/>
    <w:rsid w:val="001D4C4B"/>
    <w:rsid w:val="001D4E3D"/>
    <w:rsid w:val="001D4EB4"/>
    <w:rsid w:val="001D54DF"/>
    <w:rsid w:val="001D5698"/>
    <w:rsid w:val="001D575F"/>
    <w:rsid w:val="001D57F0"/>
    <w:rsid w:val="001D5D87"/>
    <w:rsid w:val="001D5F7F"/>
    <w:rsid w:val="001D61B2"/>
    <w:rsid w:val="001D6256"/>
    <w:rsid w:val="001D6348"/>
    <w:rsid w:val="001D6407"/>
    <w:rsid w:val="001D69DF"/>
    <w:rsid w:val="001D6C99"/>
    <w:rsid w:val="001D6CF2"/>
    <w:rsid w:val="001D6E27"/>
    <w:rsid w:val="001D6F4C"/>
    <w:rsid w:val="001D6F85"/>
    <w:rsid w:val="001D722A"/>
    <w:rsid w:val="001D7672"/>
    <w:rsid w:val="001D769B"/>
    <w:rsid w:val="001D7785"/>
    <w:rsid w:val="001D7A18"/>
    <w:rsid w:val="001D7BE2"/>
    <w:rsid w:val="001D7FE8"/>
    <w:rsid w:val="001E0035"/>
    <w:rsid w:val="001E0085"/>
    <w:rsid w:val="001E0153"/>
    <w:rsid w:val="001E02A1"/>
    <w:rsid w:val="001E0505"/>
    <w:rsid w:val="001E06FE"/>
    <w:rsid w:val="001E074E"/>
    <w:rsid w:val="001E07A0"/>
    <w:rsid w:val="001E0A1A"/>
    <w:rsid w:val="001E0A20"/>
    <w:rsid w:val="001E0D49"/>
    <w:rsid w:val="001E12FA"/>
    <w:rsid w:val="001E1386"/>
    <w:rsid w:val="001E15C0"/>
    <w:rsid w:val="001E1611"/>
    <w:rsid w:val="001E1646"/>
    <w:rsid w:val="001E1836"/>
    <w:rsid w:val="001E18A9"/>
    <w:rsid w:val="001E19F2"/>
    <w:rsid w:val="001E19FF"/>
    <w:rsid w:val="001E1AC0"/>
    <w:rsid w:val="001E1DB8"/>
    <w:rsid w:val="001E1E16"/>
    <w:rsid w:val="001E1EF1"/>
    <w:rsid w:val="001E2148"/>
    <w:rsid w:val="001E25A1"/>
    <w:rsid w:val="001E26C0"/>
    <w:rsid w:val="001E2720"/>
    <w:rsid w:val="001E29D5"/>
    <w:rsid w:val="001E2A49"/>
    <w:rsid w:val="001E2DA0"/>
    <w:rsid w:val="001E2EAD"/>
    <w:rsid w:val="001E3193"/>
    <w:rsid w:val="001E32C5"/>
    <w:rsid w:val="001E333E"/>
    <w:rsid w:val="001E3491"/>
    <w:rsid w:val="001E3573"/>
    <w:rsid w:val="001E3588"/>
    <w:rsid w:val="001E3BCF"/>
    <w:rsid w:val="001E3E57"/>
    <w:rsid w:val="001E3F59"/>
    <w:rsid w:val="001E3F69"/>
    <w:rsid w:val="001E429E"/>
    <w:rsid w:val="001E46D7"/>
    <w:rsid w:val="001E4965"/>
    <w:rsid w:val="001E4D6E"/>
    <w:rsid w:val="001E4E38"/>
    <w:rsid w:val="001E506B"/>
    <w:rsid w:val="001E50EA"/>
    <w:rsid w:val="001E53CB"/>
    <w:rsid w:val="001E55CD"/>
    <w:rsid w:val="001E568E"/>
    <w:rsid w:val="001E579E"/>
    <w:rsid w:val="001E57A3"/>
    <w:rsid w:val="001E5AE6"/>
    <w:rsid w:val="001E5B0A"/>
    <w:rsid w:val="001E5B10"/>
    <w:rsid w:val="001E5F1D"/>
    <w:rsid w:val="001E66EA"/>
    <w:rsid w:val="001E68C7"/>
    <w:rsid w:val="001E69D0"/>
    <w:rsid w:val="001E6BA2"/>
    <w:rsid w:val="001E6BB5"/>
    <w:rsid w:val="001E6E86"/>
    <w:rsid w:val="001E6EA1"/>
    <w:rsid w:val="001E7371"/>
    <w:rsid w:val="001E7444"/>
    <w:rsid w:val="001E77D2"/>
    <w:rsid w:val="001E7900"/>
    <w:rsid w:val="001E7C6D"/>
    <w:rsid w:val="001E7E02"/>
    <w:rsid w:val="001E7E15"/>
    <w:rsid w:val="001F000B"/>
    <w:rsid w:val="001F00F8"/>
    <w:rsid w:val="001F01B5"/>
    <w:rsid w:val="001F048C"/>
    <w:rsid w:val="001F04B0"/>
    <w:rsid w:val="001F058C"/>
    <w:rsid w:val="001F074B"/>
    <w:rsid w:val="001F0877"/>
    <w:rsid w:val="001F0A24"/>
    <w:rsid w:val="001F0C06"/>
    <w:rsid w:val="001F0DAC"/>
    <w:rsid w:val="001F109C"/>
    <w:rsid w:val="001F1104"/>
    <w:rsid w:val="001F112B"/>
    <w:rsid w:val="001F1570"/>
    <w:rsid w:val="001F1913"/>
    <w:rsid w:val="001F19D0"/>
    <w:rsid w:val="001F1A79"/>
    <w:rsid w:val="001F1ACD"/>
    <w:rsid w:val="001F1BBB"/>
    <w:rsid w:val="001F1C1D"/>
    <w:rsid w:val="001F1C1E"/>
    <w:rsid w:val="001F1D53"/>
    <w:rsid w:val="001F1DC7"/>
    <w:rsid w:val="001F1F68"/>
    <w:rsid w:val="001F1FA0"/>
    <w:rsid w:val="001F2065"/>
    <w:rsid w:val="001F2400"/>
    <w:rsid w:val="001F24B7"/>
    <w:rsid w:val="001F2580"/>
    <w:rsid w:val="001F26B6"/>
    <w:rsid w:val="001F29C4"/>
    <w:rsid w:val="001F2B31"/>
    <w:rsid w:val="001F2B78"/>
    <w:rsid w:val="001F2C21"/>
    <w:rsid w:val="001F2C52"/>
    <w:rsid w:val="001F2C68"/>
    <w:rsid w:val="001F2D2C"/>
    <w:rsid w:val="001F2F9E"/>
    <w:rsid w:val="001F3173"/>
    <w:rsid w:val="001F333F"/>
    <w:rsid w:val="001F3A99"/>
    <w:rsid w:val="001F446C"/>
    <w:rsid w:val="001F49A8"/>
    <w:rsid w:val="001F4BA7"/>
    <w:rsid w:val="001F52ED"/>
    <w:rsid w:val="001F53AE"/>
    <w:rsid w:val="001F53DF"/>
    <w:rsid w:val="001F5540"/>
    <w:rsid w:val="001F5557"/>
    <w:rsid w:val="001F5681"/>
    <w:rsid w:val="001F57C0"/>
    <w:rsid w:val="001F5811"/>
    <w:rsid w:val="001F5A28"/>
    <w:rsid w:val="001F6083"/>
    <w:rsid w:val="001F6B1B"/>
    <w:rsid w:val="001F6BC8"/>
    <w:rsid w:val="001F6D4B"/>
    <w:rsid w:val="001F6E52"/>
    <w:rsid w:val="001F6FAC"/>
    <w:rsid w:val="001F6FF4"/>
    <w:rsid w:val="001F6FF5"/>
    <w:rsid w:val="001F713B"/>
    <w:rsid w:val="001F71B2"/>
    <w:rsid w:val="001F7368"/>
    <w:rsid w:val="001F73DC"/>
    <w:rsid w:val="001F764B"/>
    <w:rsid w:val="001F775A"/>
    <w:rsid w:val="001F7A50"/>
    <w:rsid w:val="001F7ADD"/>
    <w:rsid w:val="001F7C63"/>
    <w:rsid w:val="001F7DB7"/>
    <w:rsid w:val="001F7F7D"/>
    <w:rsid w:val="001F7F81"/>
    <w:rsid w:val="0020032E"/>
    <w:rsid w:val="00200659"/>
    <w:rsid w:val="00200677"/>
    <w:rsid w:val="002008B8"/>
    <w:rsid w:val="00200A35"/>
    <w:rsid w:val="00200BFB"/>
    <w:rsid w:val="00200C4A"/>
    <w:rsid w:val="00200E12"/>
    <w:rsid w:val="00200F1C"/>
    <w:rsid w:val="00200F80"/>
    <w:rsid w:val="00200FA8"/>
    <w:rsid w:val="002011C4"/>
    <w:rsid w:val="00201AFC"/>
    <w:rsid w:val="00201D15"/>
    <w:rsid w:val="00202110"/>
    <w:rsid w:val="00202673"/>
    <w:rsid w:val="0020296D"/>
    <w:rsid w:val="00202AE7"/>
    <w:rsid w:val="0020302E"/>
    <w:rsid w:val="002030A8"/>
    <w:rsid w:val="00203375"/>
    <w:rsid w:val="00203576"/>
    <w:rsid w:val="002037C5"/>
    <w:rsid w:val="00203A7E"/>
    <w:rsid w:val="00203A8B"/>
    <w:rsid w:val="00203C5D"/>
    <w:rsid w:val="00203CBB"/>
    <w:rsid w:val="00203E9A"/>
    <w:rsid w:val="00203EA7"/>
    <w:rsid w:val="00203F00"/>
    <w:rsid w:val="00204100"/>
    <w:rsid w:val="0020418C"/>
    <w:rsid w:val="00204252"/>
    <w:rsid w:val="0020442F"/>
    <w:rsid w:val="00204520"/>
    <w:rsid w:val="00204620"/>
    <w:rsid w:val="002046DC"/>
    <w:rsid w:val="0020475D"/>
    <w:rsid w:val="00204804"/>
    <w:rsid w:val="0020482E"/>
    <w:rsid w:val="0020486F"/>
    <w:rsid w:val="002048CB"/>
    <w:rsid w:val="002048D8"/>
    <w:rsid w:val="00204BE6"/>
    <w:rsid w:val="00204D6C"/>
    <w:rsid w:val="00205236"/>
    <w:rsid w:val="0020525C"/>
    <w:rsid w:val="002054C2"/>
    <w:rsid w:val="0020550C"/>
    <w:rsid w:val="00205920"/>
    <w:rsid w:val="00205B2D"/>
    <w:rsid w:val="00205DF7"/>
    <w:rsid w:val="00206067"/>
    <w:rsid w:val="002060BE"/>
    <w:rsid w:val="00206294"/>
    <w:rsid w:val="002062A0"/>
    <w:rsid w:val="002063A2"/>
    <w:rsid w:val="002064A4"/>
    <w:rsid w:val="00206522"/>
    <w:rsid w:val="002067DF"/>
    <w:rsid w:val="00206942"/>
    <w:rsid w:val="00206A08"/>
    <w:rsid w:val="00206C51"/>
    <w:rsid w:val="00207287"/>
    <w:rsid w:val="00207344"/>
    <w:rsid w:val="002076A1"/>
    <w:rsid w:val="002077A9"/>
    <w:rsid w:val="00207925"/>
    <w:rsid w:val="00207A23"/>
    <w:rsid w:val="00207AA9"/>
    <w:rsid w:val="00207B9A"/>
    <w:rsid w:val="00207C1F"/>
    <w:rsid w:val="00210CA5"/>
    <w:rsid w:val="00210D19"/>
    <w:rsid w:val="00210F4E"/>
    <w:rsid w:val="00211019"/>
    <w:rsid w:val="00211726"/>
    <w:rsid w:val="00211B23"/>
    <w:rsid w:val="00211B95"/>
    <w:rsid w:val="00211BA0"/>
    <w:rsid w:val="00211C51"/>
    <w:rsid w:val="00211E73"/>
    <w:rsid w:val="002123FB"/>
    <w:rsid w:val="00212483"/>
    <w:rsid w:val="002124D4"/>
    <w:rsid w:val="002126A3"/>
    <w:rsid w:val="0021296A"/>
    <w:rsid w:val="00212A0B"/>
    <w:rsid w:val="00212B59"/>
    <w:rsid w:val="00212BD8"/>
    <w:rsid w:val="00212C7E"/>
    <w:rsid w:val="00212C83"/>
    <w:rsid w:val="00212DE3"/>
    <w:rsid w:val="00213353"/>
    <w:rsid w:val="002133EA"/>
    <w:rsid w:val="00213968"/>
    <w:rsid w:val="00213D1C"/>
    <w:rsid w:val="00213EBC"/>
    <w:rsid w:val="00214081"/>
    <w:rsid w:val="00214108"/>
    <w:rsid w:val="002141CA"/>
    <w:rsid w:val="002145EF"/>
    <w:rsid w:val="00214713"/>
    <w:rsid w:val="00214722"/>
    <w:rsid w:val="00214BE0"/>
    <w:rsid w:val="00214D92"/>
    <w:rsid w:val="00214E7B"/>
    <w:rsid w:val="00215576"/>
    <w:rsid w:val="0021561A"/>
    <w:rsid w:val="0021563E"/>
    <w:rsid w:val="00215729"/>
    <w:rsid w:val="002160C9"/>
    <w:rsid w:val="002165C2"/>
    <w:rsid w:val="00216A42"/>
    <w:rsid w:val="00216A90"/>
    <w:rsid w:val="0021724A"/>
    <w:rsid w:val="002172B1"/>
    <w:rsid w:val="0021734B"/>
    <w:rsid w:val="002173DC"/>
    <w:rsid w:val="002175B4"/>
    <w:rsid w:val="00217642"/>
    <w:rsid w:val="0021795B"/>
    <w:rsid w:val="00217BF2"/>
    <w:rsid w:val="00217C94"/>
    <w:rsid w:val="00217E36"/>
    <w:rsid w:val="00217FAE"/>
    <w:rsid w:val="002200D3"/>
    <w:rsid w:val="002201EE"/>
    <w:rsid w:val="00220405"/>
    <w:rsid w:val="00220593"/>
    <w:rsid w:val="002205DB"/>
    <w:rsid w:val="002205FA"/>
    <w:rsid w:val="0022072D"/>
    <w:rsid w:val="0022078A"/>
    <w:rsid w:val="00220A1F"/>
    <w:rsid w:val="00220C72"/>
    <w:rsid w:val="00220EA1"/>
    <w:rsid w:val="002210A9"/>
    <w:rsid w:val="002210CD"/>
    <w:rsid w:val="00221270"/>
    <w:rsid w:val="0022188F"/>
    <w:rsid w:val="002219C1"/>
    <w:rsid w:val="00221A35"/>
    <w:rsid w:val="00221A9A"/>
    <w:rsid w:val="00221B3A"/>
    <w:rsid w:val="00221B60"/>
    <w:rsid w:val="00221E75"/>
    <w:rsid w:val="002220DC"/>
    <w:rsid w:val="00222173"/>
    <w:rsid w:val="0022218B"/>
    <w:rsid w:val="002223AC"/>
    <w:rsid w:val="00222533"/>
    <w:rsid w:val="002225EB"/>
    <w:rsid w:val="0022280C"/>
    <w:rsid w:val="00222B7E"/>
    <w:rsid w:val="00222C6E"/>
    <w:rsid w:val="00222F9E"/>
    <w:rsid w:val="00223291"/>
    <w:rsid w:val="00223594"/>
    <w:rsid w:val="00223669"/>
    <w:rsid w:val="002237BB"/>
    <w:rsid w:val="002239F4"/>
    <w:rsid w:val="00223A81"/>
    <w:rsid w:val="00223E82"/>
    <w:rsid w:val="0022414E"/>
    <w:rsid w:val="00224299"/>
    <w:rsid w:val="002247CC"/>
    <w:rsid w:val="00224915"/>
    <w:rsid w:val="00224953"/>
    <w:rsid w:val="0022498D"/>
    <w:rsid w:val="00224AF6"/>
    <w:rsid w:val="00224BBF"/>
    <w:rsid w:val="0022508D"/>
    <w:rsid w:val="002252C4"/>
    <w:rsid w:val="002253F8"/>
    <w:rsid w:val="002255AE"/>
    <w:rsid w:val="00225779"/>
    <w:rsid w:val="00225938"/>
    <w:rsid w:val="00225D7C"/>
    <w:rsid w:val="00225E84"/>
    <w:rsid w:val="00225EBB"/>
    <w:rsid w:val="00226264"/>
    <w:rsid w:val="002262E1"/>
    <w:rsid w:val="0022638C"/>
    <w:rsid w:val="002265E8"/>
    <w:rsid w:val="00226629"/>
    <w:rsid w:val="0022675A"/>
    <w:rsid w:val="00226862"/>
    <w:rsid w:val="00226E2D"/>
    <w:rsid w:val="00226EC6"/>
    <w:rsid w:val="00227085"/>
    <w:rsid w:val="002270CE"/>
    <w:rsid w:val="0022770A"/>
    <w:rsid w:val="0022773F"/>
    <w:rsid w:val="00227908"/>
    <w:rsid w:val="00227A12"/>
    <w:rsid w:val="00227E93"/>
    <w:rsid w:val="00227EA0"/>
    <w:rsid w:val="00227F2A"/>
    <w:rsid w:val="00227FD9"/>
    <w:rsid w:val="002301DC"/>
    <w:rsid w:val="00230642"/>
    <w:rsid w:val="00230714"/>
    <w:rsid w:val="002309E3"/>
    <w:rsid w:val="00230A3E"/>
    <w:rsid w:val="00230D4F"/>
    <w:rsid w:val="0023106C"/>
    <w:rsid w:val="002310E7"/>
    <w:rsid w:val="0023145A"/>
    <w:rsid w:val="00231BFD"/>
    <w:rsid w:val="00231D6C"/>
    <w:rsid w:val="00232215"/>
    <w:rsid w:val="002323BB"/>
    <w:rsid w:val="00232424"/>
    <w:rsid w:val="002325D8"/>
    <w:rsid w:val="00232699"/>
    <w:rsid w:val="002327A0"/>
    <w:rsid w:val="002328D2"/>
    <w:rsid w:val="002328D8"/>
    <w:rsid w:val="002329C4"/>
    <w:rsid w:val="00232ABB"/>
    <w:rsid w:val="00232AE0"/>
    <w:rsid w:val="00232D66"/>
    <w:rsid w:val="0023315E"/>
    <w:rsid w:val="002334C7"/>
    <w:rsid w:val="00233503"/>
    <w:rsid w:val="00233523"/>
    <w:rsid w:val="0023381E"/>
    <w:rsid w:val="002338F1"/>
    <w:rsid w:val="00233955"/>
    <w:rsid w:val="00233BD6"/>
    <w:rsid w:val="00233DAF"/>
    <w:rsid w:val="0023411D"/>
    <w:rsid w:val="002341C1"/>
    <w:rsid w:val="002342C9"/>
    <w:rsid w:val="00234335"/>
    <w:rsid w:val="00234482"/>
    <w:rsid w:val="00234613"/>
    <w:rsid w:val="00234792"/>
    <w:rsid w:val="0023489C"/>
    <w:rsid w:val="002348C7"/>
    <w:rsid w:val="002348EF"/>
    <w:rsid w:val="00234AA0"/>
    <w:rsid w:val="00234BE9"/>
    <w:rsid w:val="00234D48"/>
    <w:rsid w:val="00234D64"/>
    <w:rsid w:val="00234E8F"/>
    <w:rsid w:val="00234EBF"/>
    <w:rsid w:val="0023510C"/>
    <w:rsid w:val="00235215"/>
    <w:rsid w:val="002352C9"/>
    <w:rsid w:val="002352D2"/>
    <w:rsid w:val="0023542D"/>
    <w:rsid w:val="00235AB1"/>
    <w:rsid w:val="00235BA6"/>
    <w:rsid w:val="00235BC9"/>
    <w:rsid w:val="00235CD9"/>
    <w:rsid w:val="00235DFE"/>
    <w:rsid w:val="00235E16"/>
    <w:rsid w:val="00235E64"/>
    <w:rsid w:val="00235E81"/>
    <w:rsid w:val="00235E89"/>
    <w:rsid w:val="00235F9F"/>
    <w:rsid w:val="00235FEA"/>
    <w:rsid w:val="00236004"/>
    <w:rsid w:val="0023600E"/>
    <w:rsid w:val="00236B2F"/>
    <w:rsid w:val="00236ED1"/>
    <w:rsid w:val="00237018"/>
    <w:rsid w:val="00237024"/>
    <w:rsid w:val="00237110"/>
    <w:rsid w:val="00237308"/>
    <w:rsid w:val="00237607"/>
    <w:rsid w:val="002377FE"/>
    <w:rsid w:val="0023784B"/>
    <w:rsid w:val="00237B49"/>
    <w:rsid w:val="00237DF2"/>
    <w:rsid w:val="00237EEB"/>
    <w:rsid w:val="00237FF1"/>
    <w:rsid w:val="002400DB"/>
    <w:rsid w:val="0024018C"/>
    <w:rsid w:val="002402CE"/>
    <w:rsid w:val="002404AD"/>
    <w:rsid w:val="002408C2"/>
    <w:rsid w:val="00240DA5"/>
    <w:rsid w:val="00240F0E"/>
    <w:rsid w:val="00240FAF"/>
    <w:rsid w:val="00240FE3"/>
    <w:rsid w:val="00241005"/>
    <w:rsid w:val="00241233"/>
    <w:rsid w:val="002413B9"/>
    <w:rsid w:val="00241BCD"/>
    <w:rsid w:val="00241C12"/>
    <w:rsid w:val="00241C5D"/>
    <w:rsid w:val="00241FD5"/>
    <w:rsid w:val="00242295"/>
    <w:rsid w:val="002422D1"/>
    <w:rsid w:val="0024244C"/>
    <w:rsid w:val="00242640"/>
    <w:rsid w:val="002426AF"/>
    <w:rsid w:val="00242A02"/>
    <w:rsid w:val="00242A6F"/>
    <w:rsid w:val="00242EB3"/>
    <w:rsid w:val="0024308C"/>
    <w:rsid w:val="002430A0"/>
    <w:rsid w:val="002432F6"/>
    <w:rsid w:val="0024331A"/>
    <w:rsid w:val="002433D7"/>
    <w:rsid w:val="00243624"/>
    <w:rsid w:val="0024384E"/>
    <w:rsid w:val="00243A7D"/>
    <w:rsid w:val="00243B70"/>
    <w:rsid w:val="00243E43"/>
    <w:rsid w:val="00244236"/>
    <w:rsid w:val="00244413"/>
    <w:rsid w:val="00244427"/>
    <w:rsid w:val="002444F4"/>
    <w:rsid w:val="00244736"/>
    <w:rsid w:val="00244999"/>
    <w:rsid w:val="002449FE"/>
    <w:rsid w:val="00244F37"/>
    <w:rsid w:val="00245031"/>
    <w:rsid w:val="00245665"/>
    <w:rsid w:val="0024569E"/>
    <w:rsid w:val="00245999"/>
    <w:rsid w:val="00245AF8"/>
    <w:rsid w:val="00245B2D"/>
    <w:rsid w:val="00245B30"/>
    <w:rsid w:val="00245DD0"/>
    <w:rsid w:val="002460D3"/>
    <w:rsid w:val="0024660D"/>
    <w:rsid w:val="00246899"/>
    <w:rsid w:val="00246D9B"/>
    <w:rsid w:val="00247070"/>
    <w:rsid w:val="0024754F"/>
    <w:rsid w:val="00247615"/>
    <w:rsid w:val="002477B8"/>
    <w:rsid w:val="002477B9"/>
    <w:rsid w:val="0024782F"/>
    <w:rsid w:val="00247AC8"/>
    <w:rsid w:val="00247D75"/>
    <w:rsid w:val="00247F60"/>
    <w:rsid w:val="00247FA6"/>
    <w:rsid w:val="00247FE5"/>
    <w:rsid w:val="00250161"/>
    <w:rsid w:val="00250319"/>
    <w:rsid w:val="002504F3"/>
    <w:rsid w:val="00250BA3"/>
    <w:rsid w:val="00250C96"/>
    <w:rsid w:val="00250D0F"/>
    <w:rsid w:val="00250D6B"/>
    <w:rsid w:val="00250EB4"/>
    <w:rsid w:val="0025127D"/>
    <w:rsid w:val="00251710"/>
    <w:rsid w:val="00251822"/>
    <w:rsid w:val="002518B6"/>
    <w:rsid w:val="002518CB"/>
    <w:rsid w:val="002518CF"/>
    <w:rsid w:val="00251B66"/>
    <w:rsid w:val="00251C3C"/>
    <w:rsid w:val="00251CB3"/>
    <w:rsid w:val="00251EE8"/>
    <w:rsid w:val="00251FA6"/>
    <w:rsid w:val="002523AB"/>
    <w:rsid w:val="0025271B"/>
    <w:rsid w:val="00252729"/>
    <w:rsid w:val="002528EC"/>
    <w:rsid w:val="0025299E"/>
    <w:rsid w:val="002529BE"/>
    <w:rsid w:val="00252AB6"/>
    <w:rsid w:val="00252E10"/>
    <w:rsid w:val="00252FBA"/>
    <w:rsid w:val="00253419"/>
    <w:rsid w:val="002536B6"/>
    <w:rsid w:val="002539A1"/>
    <w:rsid w:val="00253A05"/>
    <w:rsid w:val="00253ACF"/>
    <w:rsid w:val="00253D18"/>
    <w:rsid w:val="00253E6F"/>
    <w:rsid w:val="00254015"/>
    <w:rsid w:val="002540E6"/>
    <w:rsid w:val="00254AD2"/>
    <w:rsid w:val="002550DF"/>
    <w:rsid w:val="002556EB"/>
    <w:rsid w:val="00255794"/>
    <w:rsid w:val="00255898"/>
    <w:rsid w:val="00255A2B"/>
    <w:rsid w:val="00255B3E"/>
    <w:rsid w:val="00255E83"/>
    <w:rsid w:val="002560C5"/>
    <w:rsid w:val="0025620F"/>
    <w:rsid w:val="0025638B"/>
    <w:rsid w:val="002564E5"/>
    <w:rsid w:val="0025650F"/>
    <w:rsid w:val="00257087"/>
    <w:rsid w:val="0025739F"/>
    <w:rsid w:val="002575CE"/>
    <w:rsid w:val="002576EC"/>
    <w:rsid w:val="0025774F"/>
    <w:rsid w:val="00257755"/>
    <w:rsid w:val="00257C74"/>
    <w:rsid w:val="00260634"/>
    <w:rsid w:val="002608A5"/>
    <w:rsid w:val="00260B7E"/>
    <w:rsid w:val="0026118C"/>
    <w:rsid w:val="002616CB"/>
    <w:rsid w:val="002616EA"/>
    <w:rsid w:val="0026184D"/>
    <w:rsid w:val="00261F2B"/>
    <w:rsid w:val="00262308"/>
    <w:rsid w:val="00262861"/>
    <w:rsid w:val="00262927"/>
    <w:rsid w:val="00262B75"/>
    <w:rsid w:val="00262ECD"/>
    <w:rsid w:val="00262ED1"/>
    <w:rsid w:val="00262F47"/>
    <w:rsid w:val="00263AD2"/>
    <w:rsid w:val="00263FD1"/>
    <w:rsid w:val="002641F3"/>
    <w:rsid w:val="00264D76"/>
    <w:rsid w:val="00264FA5"/>
    <w:rsid w:val="00264FD0"/>
    <w:rsid w:val="002650AB"/>
    <w:rsid w:val="0026520D"/>
    <w:rsid w:val="002654D4"/>
    <w:rsid w:val="002657F5"/>
    <w:rsid w:val="002657FE"/>
    <w:rsid w:val="0026598D"/>
    <w:rsid w:val="00265E0C"/>
    <w:rsid w:val="00265E6D"/>
    <w:rsid w:val="00266046"/>
    <w:rsid w:val="00266060"/>
    <w:rsid w:val="00266287"/>
    <w:rsid w:val="00266368"/>
    <w:rsid w:val="00266418"/>
    <w:rsid w:val="0026667E"/>
    <w:rsid w:val="0026681D"/>
    <w:rsid w:val="00266855"/>
    <w:rsid w:val="00266D1E"/>
    <w:rsid w:val="00266E7E"/>
    <w:rsid w:val="00266E93"/>
    <w:rsid w:val="0026708E"/>
    <w:rsid w:val="002670F8"/>
    <w:rsid w:val="0026713D"/>
    <w:rsid w:val="00267319"/>
    <w:rsid w:val="00267392"/>
    <w:rsid w:val="00267514"/>
    <w:rsid w:val="002679E2"/>
    <w:rsid w:val="00267C1F"/>
    <w:rsid w:val="00267D30"/>
    <w:rsid w:val="00267D3C"/>
    <w:rsid w:val="00267D63"/>
    <w:rsid w:val="00267F05"/>
    <w:rsid w:val="00267FC6"/>
    <w:rsid w:val="002700CA"/>
    <w:rsid w:val="0027087B"/>
    <w:rsid w:val="00270921"/>
    <w:rsid w:val="00270932"/>
    <w:rsid w:val="00271278"/>
    <w:rsid w:val="00271294"/>
    <w:rsid w:val="002714EE"/>
    <w:rsid w:val="00271554"/>
    <w:rsid w:val="002716D9"/>
    <w:rsid w:val="00271728"/>
    <w:rsid w:val="00272003"/>
    <w:rsid w:val="0027202E"/>
    <w:rsid w:val="0027203E"/>
    <w:rsid w:val="00272079"/>
    <w:rsid w:val="0027233A"/>
    <w:rsid w:val="00272668"/>
    <w:rsid w:val="002726CD"/>
    <w:rsid w:val="002728F2"/>
    <w:rsid w:val="002729EB"/>
    <w:rsid w:val="00272B15"/>
    <w:rsid w:val="00272C50"/>
    <w:rsid w:val="00273166"/>
    <w:rsid w:val="002733D0"/>
    <w:rsid w:val="0027381D"/>
    <w:rsid w:val="002738C4"/>
    <w:rsid w:val="00273966"/>
    <w:rsid w:val="00273E0C"/>
    <w:rsid w:val="00273E75"/>
    <w:rsid w:val="00273F67"/>
    <w:rsid w:val="00273FEE"/>
    <w:rsid w:val="002740C3"/>
    <w:rsid w:val="00274127"/>
    <w:rsid w:val="0027433A"/>
    <w:rsid w:val="002744DB"/>
    <w:rsid w:val="002749FC"/>
    <w:rsid w:val="00274D52"/>
    <w:rsid w:val="00274DEF"/>
    <w:rsid w:val="00274F7E"/>
    <w:rsid w:val="00275211"/>
    <w:rsid w:val="00275845"/>
    <w:rsid w:val="00275BE1"/>
    <w:rsid w:val="00275C42"/>
    <w:rsid w:val="00275C9D"/>
    <w:rsid w:val="002760D6"/>
    <w:rsid w:val="002760EB"/>
    <w:rsid w:val="0027655B"/>
    <w:rsid w:val="002766EB"/>
    <w:rsid w:val="00276704"/>
    <w:rsid w:val="00276759"/>
    <w:rsid w:val="00276779"/>
    <w:rsid w:val="00276885"/>
    <w:rsid w:val="002768C9"/>
    <w:rsid w:val="0027690F"/>
    <w:rsid w:val="00276A4E"/>
    <w:rsid w:val="00276CD2"/>
    <w:rsid w:val="002770EC"/>
    <w:rsid w:val="00277303"/>
    <w:rsid w:val="00277433"/>
    <w:rsid w:val="00277457"/>
    <w:rsid w:val="00277526"/>
    <w:rsid w:val="00277BDF"/>
    <w:rsid w:val="00277FF1"/>
    <w:rsid w:val="00280143"/>
    <w:rsid w:val="002802C0"/>
    <w:rsid w:val="002802EC"/>
    <w:rsid w:val="00280435"/>
    <w:rsid w:val="00280568"/>
    <w:rsid w:val="002805D0"/>
    <w:rsid w:val="00280C5B"/>
    <w:rsid w:val="00280CDE"/>
    <w:rsid w:val="00280EC2"/>
    <w:rsid w:val="00280F5E"/>
    <w:rsid w:val="00281051"/>
    <w:rsid w:val="0028141E"/>
    <w:rsid w:val="00281816"/>
    <w:rsid w:val="00281960"/>
    <w:rsid w:val="00281B57"/>
    <w:rsid w:val="00281BCD"/>
    <w:rsid w:val="002820C6"/>
    <w:rsid w:val="0028221E"/>
    <w:rsid w:val="00282362"/>
    <w:rsid w:val="0028269F"/>
    <w:rsid w:val="002827AA"/>
    <w:rsid w:val="00282930"/>
    <w:rsid w:val="00282A1F"/>
    <w:rsid w:val="00282BDD"/>
    <w:rsid w:val="00282C30"/>
    <w:rsid w:val="00282D28"/>
    <w:rsid w:val="00282DA8"/>
    <w:rsid w:val="00282E98"/>
    <w:rsid w:val="00282F11"/>
    <w:rsid w:val="00282FC9"/>
    <w:rsid w:val="00283121"/>
    <w:rsid w:val="00283164"/>
    <w:rsid w:val="002831AA"/>
    <w:rsid w:val="0028353B"/>
    <w:rsid w:val="0028386F"/>
    <w:rsid w:val="00283900"/>
    <w:rsid w:val="00283AA0"/>
    <w:rsid w:val="00283E41"/>
    <w:rsid w:val="00283FCE"/>
    <w:rsid w:val="00283FF2"/>
    <w:rsid w:val="00284287"/>
    <w:rsid w:val="002843BD"/>
    <w:rsid w:val="00284589"/>
    <w:rsid w:val="00284788"/>
    <w:rsid w:val="00284AE7"/>
    <w:rsid w:val="00284D5C"/>
    <w:rsid w:val="00284D94"/>
    <w:rsid w:val="00285729"/>
    <w:rsid w:val="002859AC"/>
    <w:rsid w:val="0028630F"/>
    <w:rsid w:val="002864C9"/>
    <w:rsid w:val="00286554"/>
    <w:rsid w:val="002869F6"/>
    <w:rsid w:val="00286C53"/>
    <w:rsid w:val="002870FE"/>
    <w:rsid w:val="002873D3"/>
    <w:rsid w:val="002875C6"/>
    <w:rsid w:val="002875CC"/>
    <w:rsid w:val="002877D4"/>
    <w:rsid w:val="002877E9"/>
    <w:rsid w:val="00287AF3"/>
    <w:rsid w:val="00287BC3"/>
    <w:rsid w:val="00287DFA"/>
    <w:rsid w:val="00290049"/>
    <w:rsid w:val="002901C6"/>
    <w:rsid w:val="002904FF"/>
    <w:rsid w:val="0029066D"/>
    <w:rsid w:val="002907A2"/>
    <w:rsid w:val="00290A28"/>
    <w:rsid w:val="00290D74"/>
    <w:rsid w:val="00290FBC"/>
    <w:rsid w:val="002910F3"/>
    <w:rsid w:val="00291344"/>
    <w:rsid w:val="00291347"/>
    <w:rsid w:val="00291409"/>
    <w:rsid w:val="00291898"/>
    <w:rsid w:val="002919AE"/>
    <w:rsid w:val="002919B9"/>
    <w:rsid w:val="00291A7F"/>
    <w:rsid w:val="00291FAC"/>
    <w:rsid w:val="002921F9"/>
    <w:rsid w:val="00292229"/>
    <w:rsid w:val="002922E2"/>
    <w:rsid w:val="00292319"/>
    <w:rsid w:val="00292404"/>
    <w:rsid w:val="00292496"/>
    <w:rsid w:val="00292758"/>
    <w:rsid w:val="0029279F"/>
    <w:rsid w:val="002927A8"/>
    <w:rsid w:val="0029298E"/>
    <w:rsid w:val="00292CAB"/>
    <w:rsid w:val="00293031"/>
    <w:rsid w:val="00293072"/>
    <w:rsid w:val="00293177"/>
    <w:rsid w:val="0029322C"/>
    <w:rsid w:val="002933AC"/>
    <w:rsid w:val="0029342C"/>
    <w:rsid w:val="0029343F"/>
    <w:rsid w:val="002935DD"/>
    <w:rsid w:val="0029391C"/>
    <w:rsid w:val="00293C38"/>
    <w:rsid w:val="00293D3B"/>
    <w:rsid w:val="00293FE6"/>
    <w:rsid w:val="00294017"/>
    <w:rsid w:val="0029433A"/>
    <w:rsid w:val="00294656"/>
    <w:rsid w:val="00294736"/>
    <w:rsid w:val="0029485E"/>
    <w:rsid w:val="00294B5F"/>
    <w:rsid w:val="00294E46"/>
    <w:rsid w:val="00294E68"/>
    <w:rsid w:val="00295145"/>
    <w:rsid w:val="00295458"/>
    <w:rsid w:val="00295624"/>
    <w:rsid w:val="00295F82"/>
    <w:rsid w:val="0029619B"/>
    <w:rsid w:val="002964ED"/>
    <w:rsid w:val="00296554"/>
    <w:rsid w:val="0029663D"/>
    <w:rsid w:val="0029694E"/>
    <w:rsid w:val="0029695B"/>
    <w:rsid w:val="00296A9A"/>
    <w:rsid w:val="00296B04"/>
    <w:rsid w:val="0029718D"/>
    <w:rsid w:val="0029719B"/>
    <w:rsid w:val="00297236"/>
    <w:rsid w:val="00297266"/>
    <w:rsid w:val="002972F0"/>
    <w:rsid w:val="0029740F"/>
    <w:rsid w:val="0029742E"/>
    <w:rsid w:val="00297558"/>
    <w:rsid w:val="002976FD"/>
    <w:rsid w:val="00297891"/>
    <w:rsid w:val="00297964"/>
    <w:rsid w:val="00297A86"/>
    <w:rsid w:val="00297B0B"/>
    <w:rsid w:val="00297E82"/>
    <w:rsid w:val="002A011A"/>
    <w:rsid w:val="002A01B9"/>
    <w:rsid w:val="002A0251"/>
    <w:rsid w:val="002A026D"/>
    <w:rsid w:val="002A08A8"/>
    <w:rsid w:val="002A0BAF"/>
    <w:rsid w:val="002A0F8A"/>
    <w:rsid w:val="002A1046"/>
    <w:rsid w:val="002A1257"/>
    <w:rsid w:val="002A12E1"/>
    <w:rsid w:val="002A1367"/>
    <w:rsid w:val="002A1A31"/>
    <w:rsid w:val="002A1B94"/>
    <w:rsid w:val="002A1C83"/>
    <w:rsid w:val="002A1DA1"/>
    <w:rsid w:val="002A1DF4"/>
    <w:rsid w:val="002A2193"/>
    <w:rsid w:val="002A21A6"/>
    <w:rsid w:val="002A227C"/>
    <w:rsid w:val="002A2431"/>
    <w:rsid w:val="002A24A1"/>
    <w:rsid w:val="002A295E"/>
    <w:rsid w:val="002A2A4E"/>
    <w:rsid w:val="002A2B1A"/>
    <w:rsid w:val="002A2CFE"/>
    <w:rsid w:val="002A2FA6"/>
    <w:rsid w:val="002A31CE"/>
    <w:rsid w:val="002A360B"/>
    <w:rsid w:val="002A3637"/>
    <w:rsid w:val="002A3690"/>
    <w:rsid w:val="002A383D"/>
    <w:rsid w:val="002A3961"/>
    <w:rsid w:val="002A39F7"/>
    <w:rsid w:val="002A3DA1"/>
    <w:rsid w:val="002A400E"/>
    <w:rsid w:val="002A44D6"/>
    <w:rsid w:val="002A45FF"/>
    <w:rsid w:val="002A46E5"/>
    <w:rsid w:val="002A4C58"/>
    <w:rsid w:val="002A5147"/>
    <w:rsid w:val="002A52DA"/>
    <w:rsid w:val="002A533D"/>
    <w:rsid w:val="002A5341"/>
    <w:rsid w:val="002A543D"/>
    <w:rsid w:val="002A5649"/>
    <w:rsid w:val="002A569F"/>
    <w:rsid w:val="002A5875"/>
    <w:rsid w:val="002A5CDB"/>
    <w:rsid w:val="002A5EC6"/>
    <w:rsid w:val="002A5EEB"/>
    <w:rsid w:val="002A5F1E"/>
    <w:rsid w:val="002A643C"/>
    <w:rsid w:val="002A645B"/>
    <w:rsid w:val="002A6510"/>
    <w:rsid w:val="002A66D5"/>
    <w:rsid w:val="002A67D0"/>
    <w:rsid w:val="002A691B"/>
    <w:rsid w:val="002A6956"/>
    <w:rsid w:val="002A6965"/>
    <w:rsid w:val="002A6A90"/>
    <w:rsid w:val="002A6B4D"/>
    <w:rsid w:val="002A6E18"/>
    <w:rsid w:val="002A6E41"/>
    <w:rsid w:val="002A6E7F"/>
    <w:rsid w:val="002A70FD"/>
    <w:rsid w:val="002A7178"/>
    <w:rsid w:val="002A7600"/>
    <w:rsid w:val="002A770B"/>
    <w:rsid w:val="002A7812"/>
    <w:rsid w:val="002A7969"/>
    <w:rsid w:val="002A7B84"/>
    <w:rsid w:val="002A7BBE"/>
    <w:rsid w:val="002A7BFB"/>
    <w:rsid w:val="002A7D32"/>
    <w:rsid w:val="002A7DFE"/>
    <w:rsid w:val="002B026D"/>
    <w:rsid w:val="002B0355"/>
    <w:rsid w:val="002B039A"/>
    <w:rsid w:val="002B04C2"/>
    <w:rsid w:val="002B04E5"/>
    <w:rsid w:val="002B09BC"/>
    <w:rsid w:val="002B0AB9"/>
    <w:rsid w:val="002B0B09"/>
    <w:rsid w:val="002B0B97"/>
    <w:rsid w:val="002B0C10"/>
    <w:rsid w:val="002B0C3F"/>
    <w:rsid w:val="002B0E6B"/>
    <w:rsid w:val="002B0EB9"/>
    <w:rsid w:val="002B11F1"/>
    <w:rsid w:val="002B1285"/>
    <w:rsid w:val="002B1334"/>
    <w:rsid w:val="002B15A0"/>
    <w:rsid w:val="002B1689"/>
    <w:rsid w:val="002B1F3E"/>
    <w:rsid w:val="002B2131"/>
    <w:rsid w:val="002B25D1"/>
    <w:rsid w:val="002B27BA"/>
    <w:rsid w:val="002B2A76"/>
    <w:rsid w:val="002B37BB"/>
    <w:rsid w:val="002B39F2"/>
    <w:rsid w:val="002B3B73"/>
    <w:rsid w:val="002B4323"/>
    <w:rsid w:val="002B43DD"/>
    <w:rsid w:val="002B43E3"/>
    <w:rsid w:val="002B4502"/>
    <w:rsid w:val="002B49A0"/>
    <w:rsid w:val="002B4B42"/>
    <w:rsid w:val="002B4F9B"/>
    <w:rsid w:val="002B53B3"/>
    <w:rsid w:val="002B5430"/>
    <w:rsid w:val="002B54D2"/>
    <w:rsid w:val="002B55BF"/>
    <w:rsid w:val="002B568B"/>
    <w:rsid w:val="002B5B83"/>
    <w:rsid w:val="002B5CDE"/>
    <w:rsid w:val="002B6142"/>
    <w:rsid w:val="002B61D3"/>
    <w:rsid w:val="002B6338"/>
    <w:rsid w:val="002B6489"/>
    <w:rsid w:val="002B66AB"/>
    <w:rsid w:val="002B67DF"/>
    <w:rsid w:val="002B6990"/>
    <w:rsid w:val="002B69AA"/>
    <w:rsid w:val="002B69CF"/>
    <w:rsid w:val="002B6B13"/>
    <w:rsid w:val="002B6C17"/>
    <w:rsid w:val="002B6D51"/>
    <w:rsid w:val="002B6F6A"/>
    <w:rsid w:val="002B70F7"/>
    <w:rsid w:val="002B726D"/>
    <w:rsid w:val="002B7287"/>
    <w:rsid w:val="002B73D2"/>
    <w:rsid w:val="002B747F"/>
    <w:rsid w:val="002B76B6"/>
    <w:rsid w:val="002B79BD"/>
    <w:rsid w:val="002B7BC6"/>
    <w:rsid w:val="002B7EBC"/>
    <w:rsid w:val="002C018A"/>
    <w:rsid w:val="002C01E2"/>
    <w:rsid w:val="002C0258"/>
    <w:rsid w:val="002C0401"/>
    <w:rsid w:val="002C0633"/>
    <w:rsid w:val="002C0718"/>
    <w:rsid w:val="002C09C8"/>
    <w:rsid w:val="002C09FE"/>
    <w:rsid w:val="002C107E"/>
    <w:rsid w:val="002C1148"/>
    <w:rsid w:val="002C11BE"/>
    <w:rsid w:val="002C11D0"/>
    <w:rsid w:val="002C1AE1"/>
    <w:rsid w:val="002C1C50"/>
    <w:rsid w:val="002C1E9F"/>
    <w:rsid w:val="002C1F74"/>
    <w:rsid w:val="002C225C"/>
    <w:rsid w:val="002C2319"/>
    <w:rsid w:val="002C265B"/>
    <w:rsid w:val="002C2B63"/>
    <w:rsid w:val="002C2BC6"/>
    <w:rsid w:val="002C305C"/>
    <w:rsid w:val="002C38C4"/>
    <w:rsid w:val="002C39CF"/>
    <w:rsid w:val="002C3C9C"/>
    <w:rsid w:val="002C407D"/>
    <w:rsid w:val="002C41D3"/>
    <w:rsid w:val="002C4336"/>
    <w:rsid w:val="002C4715"/>
    <w:rsid w:val="002C4821"/>
    <w:rsid w:val="002C4826"/>
    <w:rsid w:val="002C4AEC"/>
    <w:rsid w:val="002C4CBD"/>
    <w:rsid w:val="002C5118"/>
    <w:rsid w:val="002C523E"/>
    <w:rsid w:val="002C5245"/>
    <w:rsid w:val="002C52AA"/>
    <w:rsid w:val="002C52C1"/>
    <w:rsid w:val="002C548F"/>
    <w:rsid w:val="002C568F"/>
    <w:rsid w:val="002C5880"/>
    <w:rsid w:val="002C5A82"/>
    <w:rsid w:val="002C6485"/>
    <w:rsid w:val="002C6492"/>
    <w:rsid w:val="002C6592"/>
    <w:rsid w:val="002C67B5"/>
    <w:rsid w:val="002C681E"/>
    <w:rsid w:val="002C6AFF"/>
    <w:rsid w:val="002C7497"/>
    <w:rsid w:val="002C74C7"/>
    <w:rsid w:val="002C7614"/>
    <w:rsid w:val="002C78EB"/>
    <w:rsid w:val="002C7910"/>
    <w:rsid w:val="002C7A91"/>
    <w:rsid w:val="002C7B65"/>
    <w:rsid w:val="002C7B69"/>
    <w:rsid w:val="002C7C4B"/>
    <w:rsid w:val="002C7EAA"/>
    <w:rsid w:val="002D00C7"/>
    <w:rsid w:val="002D03A6"/>
    <w:rsid w:val="002D0823"/>
    <w:rsid w:val="002D0A4C"/>
    <w:rsid w:val="002D0D38"/>
    <w:rsid w:val="002D11E1"/>
    <w:rsid w:val="002D16AF"/>
    <w:rsid w:val="002D198F"/>
    <w:rsid w:val="002D1A9D"/>
    <w:rsid w:val="002D1E1D"/>
    <w:rsid w:val="002D1E32"/>
    <w:rsid w:val="002D1EBB"/>
    <w:rsid w:val="002D21B4"/>
    <w:rsid w:val="002D2325"/>
    <w:rsid w:val="002D2420"/>
    <w:rsid w:val="002D2554"/>
    <w:rsid w:val="002D257A"/>
    <w:rsid w:val="002D25D4"/>
    <w:rsid w:val="002D26F7"/>
    <w:rsid w:val="002D2B18"/>
    <w:rsid w:val="002D2BCD"/>
    <w:rsid w:val="002D2D0F"/>
    <w:rsid w:val="002D2D34"/>
    <w:rsid w:val="002D2DC8"/>
    <w:rsid w:val="002D318A"/>
    <w:rsid w:val="002D3306"/>
    <w:rsid w:val="002D34CE"/>
    <w:rsid w:val="002D35C5"/>
    <w:rsid w:val="002D37E6"/>
    <w:rsid w:val="002D398A"/>
    <w:rsid w:val="002D39D2"/>
    <w:rsid w:val="002D3B2E"/>
    <w:rsid w:val="002D3D1A"/>
    <w:rsid w:val="002D3FDA"/>
    <w:rsid w:val="002D4046"/>
    <w:rsid w:val="002D42A0"/>
    <w:rsid w:val="002D434E"/>
    <w:rsid w:val="002D43EC"/>
    <w:rsid w:val="002D49CE"/>
    <w:rsid w:val="002D4BB4"/>
    <w:rsid w:val="002D5324"/>
    <w:rsid w:val="002D574A"/>
    <w:rsid w:val="002D5805"/>
    <w:rsid w:val="002D5853"/>
    <w:rsid w:val="002D5B94"/>
    <w:rsid w:val="002D5E72"/>
    <w:rsid w:val="002D63C5"/>
    <w:rsid w:val="002D6519"/>
    <w:rsid w:val="002D665B"/>
    <w:rsid w:val="002D67FA"/>
    <w:rsid w:val="002D69A5"/>
    <w:rsid w:val="002D69BC"/>
    <w:rsid w:val="002D6A31"/>
    <w:rsid w:val="002D6BD0"/>
    <w:rsid w:val="002D6C3D"/>
    <w:rsid w:val="002D6DAE"/>
    <w:rsid w:val="002D6E5D"/>
    <w:rsid w:val="002D6E5F"/>
    <w:rsid w:val="002D6FAE"/>
    <w:rsid w:val="002D7160"/>
    <w:rsid w:val="002D71F9"/>
    <w:rsid w:val="002D7356"/>
    <w:rsid w:val="002D74FC"/>
    <w:rsid w:val="002D7732"/>
    <w:rsid w:val="002D798C"/>
    <w:rsid w:val="002E022D"/>
    <w:rsid w:val="002E02B0"/>
    <w:rsid w:val="002E0C61"/>
    <w:rsid w:val="002E0F5D"/>
    <w:rsid w:val="002E1148"/>
    <w:rsid w:val="002E1203"/>
    <w:rsid w:val="002E120C"/>
    <w:rsid w:val="002E134A"/>
    <w:rsid w:val="002E14BC"/>
    <w:rsid w:val="002E19C6"/>
    <w:rsid w:val="002E19E0"/>
    <w:rsid w:val="002E1A60"/>
    <w:rsid w:val="002E1D54"/>
    <w:rsid w:val="002E2200"/>
    <w:rsid w:val="002E232E"/>
    <w:rsid w:val="002E2609"/>
    <w:rsid w:val="002E261F"/>
    <w:rsid w:val="002E2668"/>
    <w:rsid w:val="002E26DA"/>
    <w:rsid w:val="002E27DF"/>
    <w:rsid w:val="002E29CA"/>
    <w:rsid w:val="002E2AE5"/>
    <w:rsid w:val="002E2DA8"/>
    <w:rsid w:val="002E2FC9"/>
    <w:rsid w:val="002E303F"/>
    <w:rsid w:val="002E3100"/>
    <w:rsid w:val="002E3335"/>
    <w:rsid w:val="002E3386"/>
    <w:rsid w:val="002E3BFF"/>
    <w:rsid w:val="002E3EB0"/>
    <w:rsid w:val="002E3F9D"/>
    <w:rsid w:val="002E3FFC"/>
    <w:rsid w:val="002E41DE"/>
    <w:rsid w:val="002E426B"/>
    <w:rsid w:val="002E4282"/>
    <w:rsid w:val="002E46C9"/>
    <w:rsid w:val="002E53FD"/>
    <w:rsid w:val="002E5428"/>
    <w:rsid w:val="002E5927"/>
    <w:rsid w:val="002E5A03"/>
    <w:rsid w:val="002E5C40"/>
    <w:rsid w:val="002E5CAE"/>
    <w:rsid w:val="002E5F4B"/>
    <w:rsid w:val="002E6188"/>
    <w:rsid w:val="002E6817"/>
    <w:rsid w:val="002E68D7"/>
    <w:rsid w:val="002E6954"/>
    <w:rsid w:val="002E6B12"/>
    <w:rsid w:val="002E6C67"/>
    <w:rsid w:val="002E6F8D"/>
    <w:rsid w:val="002E7142"/>
    <w:rsid w:val="002E7359"/>
    <w:rsid w:val="002E787B"/>
    <w:rsid w:val="002E7F40"/>
    <w:rsid w:val="002F02E9"/>
    <w:rsid w:val="002F090F"/>
    <w:rsid w:val="002F092D"/>
    <w:rsid w:val="002F0AC9"/>
    <w:rsid w:val="002F11C4"/>
    <w:rsid w:val="002F11DC"/>
    <w:rsid w:val="002F1415"/>
    <w:rsid w:val="002F1445"/>
    <w:rsid w:val="002F18F3"/>
    <w:rsid w:val="002F192C"/>
    <w:rsid w:val="002F1B93"/>
    <w:rsid w:val="002F1F54"/>
    <w:rsid w:val="002F215D"/>
    <w:rsid w:val="002F2390"/>
    <w:rsid w:val="002F24D3"/>
    <w:rsid w:val="002F2829"/>
    <w:rsid w:val="002F2960"/>
    <w:rsid w:val="002F2B4F"/>
    <w:rsid w:val="002F2BB0"/>
    <w:rsid w:val="002F2EED"/>
    <w:rsid w:val="002F2F20"/>
    <w:rsid w:val="002F2F5E"/>
    <w:rsid w:val="002F30A2"/>
    <w:rsid w:val="002F319A"/>
    <w:rsid w:val="002F33C3"/>
    <w:rsid w:val="002F33D2"/>
    <w:rsid w:val="002F3475"/>
    <w:rsid w:val="002F355B"/>
    <w:rsid w:val="002F36C4"/>
    <w:rsid w:val="002F37AA"/>
    <w:rsid w:val="002F38EE"/>
    <w:rsid w:val="002F3934"/>
    <w:rsid w:val="002F39D0"/>
    <w:rsid w:val="002F3A99"/>
    <w:rsid w:val="002F3AFE"/>
    <w:rsid w:val="002F3F11"/>
    <w:rsid w:val="002F3F6D"/>
    <w:rsid w:val="002F3FCA"/>
    <w:rsid w:val="002F412E"/>
    <w:rsid w:val="002F41E7"/>
    <w:rsid w:val="002F421F"/>
    <w:rsid w:val="002F443D"/>
    <w:rsid w:val="002F4464"/>
    <w:rsid w:val="002F49EF"/>
    <w:rsid w:val="002F4A30"/>
    <w:rsid w:val="002F4FFD"/>
    <w:rsid w:val="002F52BF"/>
    <w:rsid w:val="002F58A9"/>
    <w:rsid w:val="002F598C"/>
    <w:rsid w:val="002F5B57"/>
    <w:rsid w:val="002F5C78"/>
    <w:rsid w:val="002F5CBF"/>
    <w:rsid w:val="002F5FD9"/>
    <w:rsid w:val="002F63CC"/>
    <w:rsid w:val="002F6735"/>
    <w:rsid w:val="002F6BA6"/>
    <w:rsid w:val="002F6F23"/>
    <w:rsid w:val="002F70CA"/>
    <w:rsid w:val="002F742E"/>
    <w:rsid w:val="002F74B4"/>
    <w:rsid w:val="002F7A0F"/>
    <w:rsid w:val="002F7B9C"/>
    <w:rsid w:val="002F7C16"/>
    <w:rsid w:val="002F7D06"/>
    <w:rsid w:val="002F7DAF"/>
    <w:rsid w:val="002F7FDE"/>
    <w:rsid w:val="00300198"/>
    <w:rsid w:val="003001F1"/>
    <w:rsid w:val="0030051D"/>
    <w:rsid w:val="0030066A"/>
    <w:rsid w:val="003007C1"/>
    <w:rsid w:val="00300DB7"/>
    <w:rsid w:val="003012C5"/>
    <w:rsid w:val="003014DB"/>
    <w:rsid w:val="00301852"/>
    <w:rsid w:val="00301B29"/>
    <w:rsid w:val="00301B2C"/>
    <w:rsid w:val="00301ED8"/>
    <w:rsid w:val="003021E3"/>
    <w:rsid w:val="003021E9"/>
    <w:rsid w:val="0030244F"/>
    <w:rsid w:val="0030258A"/>
    <w:rsid w:val="003025F9"/>
    <w:rsid w:val="00302636"/>
    <w:rsid w:val="0030266B"/>
    <w:rsid w:val="003026C9"/>
    <w:rsid w:val="00302924"/>
    <w:rsid w:val="00302A1E"/>
    <w:rsid w:val="00302D29"/>
    <w:rsid w:val="00303004"/>
    <w:rsid w:val="00303085"/>
    <w:rsid w:val="00303330"/>
    <w:rsid w:val="00303497"/>
    <w:rsid w:val="003034F4"/>
    <w:rsid w:val="00303612"/>
    <w:rsid w:val="00303627"/>
    <w:rsid w:val="003036E5"/>
    <w:rsid w:val="00303753"/>
    <w:rsid w:val="00303A27"/>
    <w:rsid w:val="00303AEF"/>
    <w:rsid w:val="00304076"/>
    <w:rsid w:val="003042B0"/>
    <w:rsid w:val="00304785"/>
    <w:rsid w:val="00305101"/>
    <w:rsid w:val="00305751"/>
    <w:rsid w:val="0030589D"/>
    <w:rsid w:val="00305ABA"/>
    <w:rsid w:val="00305B32"/>
    <w:rsid w:val="00305BE0"/>
    <w:rsid w:val="00305C70"/>
    <w:rsid w:val="00305D89"/>
    <w:rsid w:val="00305F28"/>
    <w:rsid w:val="00305F74"/>
    <w:rsid w:val="003060AE"/>
    <w:rsid w:val="00306400"/>
    <w:rsid w:val="0030677E"/>
    <w:rsid w:val="00306A8C"/>
    <w:rsid w:val="00306B43"/>
    <w:rsid w:val="0030705A"/>
    <w:rsid w:val="0030709B"/>
    <w:rsid w:val="00307222"/>
    <w:rsid w:val="00307283"/>
    <w:rsid w:val="003077FF"/>
    <w:rsid w:val="00307849"/>
    <w:rsid w:val="00307C7B"/>
    <w:rsid w:val="00307E61"/>
    <w:rsid w:val="00307E95"/>
    <w:rsid w:val="00310194"/>
    <w:rsid w:val="0031044B"/>
    <w:rsid w:val="00310724"/>
    <w:rsid w:val="00310894"/>
    <w:rsid w:val="0031094B"/>
    <w:rsid w:val="00310B03"/>
    <w:rsid w:val="00310C45"/>
    <w:rsid w:val="00310C89"/>
    <w:rsid w:val="00310D22"/>
    <w:rsid w:val="00310E30"/>
    <w:rsid w:val="0031118A"/>
    <w:rsid w:val="00311231"/>
    <w:rsid w:val="0031148B"/>
    <w:rsid w:val="00311632"/>
    <w:rsid w:val="00311753"/>
    <w:rsid w:val="00311B4D"/>
    <w:rsid w:val="00311FB6"/>
    <w:rsid w:val="00312057"/>
    <w:rsid w:val="0031225E"/>
    <w:rsid w:val="003122F8"/>
    <w:rsid w:val="0031256A"/>
    <w:rsid w:val="00312736"/>
    <w:rsid w:val="003127B3"/>
    <w:rsid w:val="003129FE"/>
    <w:rsid w:val="00312A39"/>
    <w:rsid w:val="00312CEF"/>
    <w:rsid w:val="00312DA3"/>
    <w:rsid w:val="00312E5F"/>
    <w:rsid w:val="00313302"/>
    <w:rsid w:val="0031414E"/>
    <w:rsid w:val="003143F3"/>
    <w:rsid w:val="0031474C"/>
    <w:rsid w:val="0031476F"/>
    <w:rsid w:val="00314780"/>
    <w:rsid w:val="003147DA"/>
    <w:rsid w:val="00314E9B"/>
    <w:rsid w:val="00314F6B"/>
    <w:rsid w:val="00315023"/>
    <w:rsid w:val="003154CC"/>
    <w:rsid w:val="00315506"/>
    <w:rsid w:val="00315533"/>
    <w:rsid w:val="00315580"/>
    <w:rsid w:val="0031558F"/>
    <w:rsid w:val="003159E6"/>
    <w:rsid w:val="00315A9D"/>
    <w:rsid w:val="00315B30"/>
    <w:rsid w:val="00315D6B"/>
    <w:rsid w:val="00315D82"/>
    <w:rsid w:val="00315DEA"/>
    <w:rsid w:val="00315FDB"/>
    <w:rsid w:val="003160A0"/>
    <w:rsid w:val="00316105"/>
    <w:rsid w:val="00316255"/>
    <w:rsid w:val="003162B6"/>
    <w:rsid w:val="00316350"/>
    <w:rsid w:val="00316590"/>
    <w:rsid w:val="0031662D"/>
    <w:rsid w:val="003167B3"/>
    <w:rsid w:val="00316A3F"/>
    <w:rsid w:val="00316BB8"/>
    <w:rsid w:val="00316E9E"/>
    <w:rsid w:val="00316F8A"/>
    <w:rsid w:val="00316FE5"/>
    <w:rsid w:val="00317278"/>
    <w:rsid w:val="0031746F"/>
    <w:rsid w:val="003174C8"/>
    <w:rsid w:val="00317A47"/>
    <w:rsid w:val="00317B67"/>
    <w:rsid w:val="00317B87"/>
    <w:rsid w:val="00317EB1"/>
    <w:rsid w:val="003200A9"/>
    <w:rsid w:val="003201AF"/>
    <w:rsid w:val="003203C5"/>
    <w:rsid w:val="00320525"/>
    <w:rsid w:val="00320832"/>
    <w:rsid w:val="00320844"/>
    <w:rsid w:val="003209C0"/>
    <w:rsid w:val="00320A1B"/>
    <w:rsid w:val="00320AE1"/>
    <w:rsid w:val="00320C27"/>
    <w:rsid w:val="00320DC4"/>
    <w:rsid w:val="00321235"/>
    <w:rsid w:val="0032174A"/>
    <w:rsid w:val="0032185F"/>
    <w:rsid w:val="00321894"/>
    <w:rsid w:val="00321A55"/>
    <w:rsid w:val="00321AC3"/>
    <w:rsid w:val="00321DA9"/>
    <w:rsid w:val="00321DB2"/>
    <w:rsid w:val="00321F5C"/>
    <w:rsid w:val="00322124"/>
    <w:rsid w:val="0032228C"/>
    <w:rsid w:val="00322709"/>
    <w:rsid w:val="00322791"/>
    <w:rsid w:val="00322B40"/>
    <w:rsid w:val="00322B79"/>
    <w:rsid w:val="00322B93"/>
    <w:rsid w:val="00322D8E"/>
    <w:rsid w:val="0032308B"/>
    <w:rsid w:val="00323105"/>
    <w:rsid w:val="00323438"/>
    <w:rsid w:val="00323608"/>
    <w:rsid w:val="00323B80"/>
    <w:rsid w:val="00323DA7"/>
    <w:rsid w:val="0032438F"/>
    <w:rsid w:val="003245E8"/>
    <w:rsid w:val="00324681"/>
    <w:rsid w:val="00324797"/>
    <w:rsid w:val="003248FF"/>
    <w:rsid w:val="00324A35"/>
    <w:rsid w:val="00324B3F"/>
    <w:rsid w:val="00324B95"/>
    <w:rsid w:val="00324BAD"/>
    <w:rsid w:val="00324C72"/>
    <w:rsid w:val="00324F67"/>
    <w:rsid w:val="00325090"/>
    <w:rsid w:val="00325123"/>
    <w:rsid w:val="00325539"/>
    <w:rsid w:val="00325CEC"/>
    <w:rsid w:val="00325F7C"/>
    <w:rsid w:val="003264A6"/>
    <w:rsid w:val="00326577"/>
    <w:rsid w:val="0032683F"/>
    <w:rsid w:val="00326882"/>
    <w:rsid w:val="003269F6"/>
    <w:rsid w:val="00326A7F"/>
    <w:rsid w:val="00326DD9"/>
    <w:rsid w:val="003273BF"/>
    <w:rsid w:val="00327494"/>
    <w:rsid w:val="003274F2"/>
    <w:rsid w:val="003279B7"/>
    <w:rsid w:val="00327C2C"/>
    <w:rsid w:val="00327E0D"/>
    <w:rsid w:val="003300C8"/>
    <w:rsid w:val="003300F5"/>
    <w:rsid w:val="00330101"/>
    <w:rsid w:val="003301DA"/>
    <w:rsid w:val="0033041F"/>
    <w:rsid w:val="00330948"/>
    <w:rsid w:val="00330A04"/>
    <w:rsid w:val="00330A5F"/>
    <w:rsid w:val="00330C4D"/>
    <w:rsid w:val="00331266"/>
    <w:rsid w:val="0033140C"/>
    <w:rsid w:val="00331411"/>
    <w:rsid w:val="0033178B"/>
    <w:rsid w:val="003317BC"/>
    <w:rsid w:val="0033184A"/>
    <w:rsid w:val="003319C5"/>
    <w:rsid w:val="00331CAE"/>
    <w:rsid w:val="00331DE2"/>
    <w:rsid w:val="00331E6E"/>
    <w:rsid w:val="00331FFA"/>
    <w:rsid w:val="00332078"/>
    <w:rsid w:val="003321A3"/>
    <w:rsid w:val="00332497"/>
    <w:rsid w:val="00332593"/>
    <w:rsid w:val="00332843"/>
    <w:rsid w:val="003328A8"/>
    <w:rsid w:val="0033298C"/>
    <w:rsid w:val="00332A11"/>
    <w:rsid w:val="00332DF8"/>
    <w:rsid w:val="00332E73"/>
    <w:rsid w:val="00332F04"/>
    <w:rsid w:val="00333275"/>
    <w:rsid w:val="00333634"/>
    <w:rsid w:val="003336CB"/>
    <w:rsid w:val="0033382A"/>
    <w:rsid w:val="003339B6"/>
    <w:rsid w:val="00333D2F"/>
    <w:rsid w:val="00333E3B"/>
    <w:rsid w:val="00334004"/>
    <w:rsid w:val="003340FD"/>
    <w:rsid w:val="003342B7"/>
    <w:rsid w:val="003344AC"/>
    <w:rsid w:val="00334512"/>
    <w:rsid w:val="00334916"/>
    <w:rsid w:val="00334A9E"/>
    <w:rsid w:val="00334D87"/>
    <w:rsid w:val="003350A7"/>
    <w:rsid w:val="0033514A"/>
    <w:rsid w:val="0033560F"/>
    <w:rsid w:val="003357E7"/>
    <w:rsid w:val="003359B2"/>
    <w:rsid w:val="00335C17"/>
    <w:rsid w:val="00335D1A"/>
    <w:rsid w:val="0033636B"/>
    <w:rsid w:val="003365C0"/>
    <w:rsid w:val="00336A2F"/>
    <w:rsid w:val="00336EC0"/>
    <w:rsid w:val="00336F1C"/>
    <w:rsid w:val="00336FBA"/>
    <w:rsid w:val="003370E2"/>
    <w:rsid w:val="00337734"/>
    <w:rsid w:val="003378FE"/>
    <w:rsid w:val="00337C11"/>
    <w:rsid w:val="00337E94"/>
    <w:rsid w:val="00337F9C"/>
    <w:rsid w:val="0034024F"/>
    <w:rsid w:val="0034056B"/>
    <w:rsid w:val="003406CA"/>
    <w:rsid w:val="0034079C"/>
    <w:rsid w:val="0034082C"/>
    <w:rsid w:val="00340A90"/>
    <w:rsid w:val="00340C3A"/>
    <w:rsid w:val="00340F6E"/>
    <w:rsid w:val="00341429"/>
    <w:rsid w:val="003415C3"/>
    <w:rsid w:val="00341841"/>
    <w:rsid w:val="003418C1"/>
    <w:rsid w:val="003418C9"/>
    <w:rsid w:val="00341968"/>
    <w:rsid w:val="0034196E"/>
    <w:rsid w:val="00341B64"/>
    <w:rsid w:val="0034202A"/>
    <w:rsid w:val="003421D5"/>
    <w:rsid w:val="00342298"/>
    <w:rsid w:val="003422CD"/>
    <w:rsid w:val="003429D6"/>
    <w:rsid w:val="00342A5B"/>
    <w:rsid w:val="00342F7D"/>
    <w:rsid w:val="00342FB0"/>
    <w:rsid w:val="00342FBF"/>
    <w:rsid w:val="00343052"/>
    <w:rsid w:val="00343362"/>
    <w:rsid w:val="0034378F"/>
    <w:rsid w:val="003437C7"/>
    <w:rsid w:val="00343B04"/>
    <w:rsid w:val="00343C25"/>
    <w:rsid w:val="00343EAA"/>
    <w:rsid w:val="0034460B"/>
    <w:rsid w:val="0034474B"/>
    <w:rsid w:val="00344761"/>
    <w:rsid w:val="00344B88"/>
    <w:rsid w:val="00344BAF"/>
    <w:rsid w:val="00344F24"/>
    <w:rsid w:val="00345172"/>
    <w:rsid w:val="003455F0"/>
    <w:rsid w:val="00345847"/>
    <w:rsid w:val="00345EE7"/>
    <w:rsid w:val="00346031"/>
    <w:rsid w:val="00346253"/>
    <w:rsid w:val="00346A29"/>
    <w:rsid w:val="00346A51"/>
    <w:rsid w:val="00346BB1"/>
    <w:rsid w:val="00346E77"/>
    <w:rsid w:val="0034741F"/>
    <w:rsid w:val="00347458"/>
    <w:rsid w:val="00347874"/>
    <w:rsid w:val="00347F4A"/>
    <w:rsid w:val="0035012D"/>
    <w:rsid w:val="0035027E"/>
    <w:rsid w:val="003502F5"/>
    <w:rsid w:val="00350429"/>
    <w:rsid w:val="003504FB"/>
    <w:rsid w:val="0035051C"/>
    <w:rsid w:val="003509CC"/>
    <w:rsid w:val="00350A3A"/>
    <w:rsid w:val="00350C3B"/>
    <w:rsid w:val="00350EE8"/>
    <w:rsid w:val="00350F3B"/>
    <w:rsid w:val="00351029"/>
    <w:rsid w:val="00351095"/>
    <w:rsid w:val="003510B5"/>
    <w:rsid w:val="00351340"/>
    <w:rsid w:val="00351410"/>
    <w:rsid w:val="003514CC"/>
    <w:rsid w:val="003514E4"/>
    <w:rsid w:val="00351575"/>
    <w:rsid w:val="00351592"/>
    <w:rsid w:val="00351810"/>
    <w:rsid w:val="00351B62"/>
    <w:rsid w:val="00351D1C"/>
    <w:rsid w:val="00351D33"/>
    <w:rsid w:val="00352064"/>
    <w:rsid w:val="003522D6"/>
    <w:rsid w:val="00352412"/>
    <w:rsid w:val="0035292D"/>
    <w:rsid w:val="00352C3A"/>
    <w:rsid w:val="00352DC6"/>
    <w:rsid w:val="0035307E"/>
    <w:rsid w:val="003530D9"/>
    <w:rsid w:val="003532A9"/>
    <w:rsid w:val="003533D9"/>
    <w:rsid w:val="003536AF"/>
    <w:rsid w:val="00353AA1"/>
    <w:rsid w:val="00353B78"/>
    <w:rsid w:val="0035408D"/>
    <w:rsid w:val="00354351"/>
    <w:rsid w:val="003543FC"/>
    <w:rsid w:val="0035455E"/>
    <w:rsid w:val="00354706"/>
    <w:rsid w:val="00354D1F"/>
    <w:rsid w:val="00354D25"/>
    <w:rsid w:val="00354DA4"/>
    <w:rsid w:val="00354F5A"/>
    <w:rsid w:val="00354F76"/>
    <w:rsid w:val="00355CF9"/>
    <w:rsid w:val="00355E20"/>
    <w:rsid w:val="00355F6E"/>
    <w:rsid w:val="003560AD"/>
    <w:rsid w:val="0035618C"/>
    <w:rsid w:val="003561BE"/>
    <w:rsid w:val="0035625D"/>
    <w:rsid w:val="00356273"/>
    <w:rsid w:val="003562F8"/>
    <w:rsid w:val="003563D2"/>
    <w:rsid w:val="00356A63"/>
    <w:rsid w:val="00356B75"/>
    <w:rsid w:val="00356C27"/>
    <w:rsid w:val="00356C77"/>
    <w:rsid w:val="00356E2D"/>
    <w:rsid w:val="00356EF2"/>
    <w:rsid w:val="00357007"/>
    <w:rsid w:val="0035702B"/>
    <w:rsid w:val="0035706A"/>
    <w:rsid w:val="00357137"/>
    <w:rsid w:val="0035714A"/>
    <w:rsid w:val="003574C0"/>
    <w:rsid w:val="0035765C"/>
    <w:rsid w:val="00357C3F"/>
    <w:rsid w:val="00360424"/>
    <w:rsid w:val="00360597"/>
    <w:rsid w:val="003605E7"/>
    <w:rsid w:val="00360648"/>
    <w:rsid w:val="00360841"/>
    <w:rsid w:val="003608B4"/>
    <w:rsid w:val="00360CAE"/>
    <w:rsid w:val="00360F75"/>
    <w:rsid w:val="00360FDB"/>
    <w:rsid w:val="003610F0"/>
    <w:rsid w:val="003612A1"/>
    <w:rsid w:val="00361486"/>
    <w:rsid w:val="003615C8"/>
    <w:rsid w:val="00361894"/>
    <w:rsid w:val="00361A46"/>
    <w:rsid w:val="00361B82"/>
    <w:rsid w:val="00361CA0"/>
    <w:rsid w:val="00361D87"/>
    <w:rsid w:val="003627E1"/>
    <w:rsid w:val="00362829"/>
    <w:rsid w:val="00362BC7"/>
    <w:rsid w:val="00362D69"/>
    <w:rsid w:val="00362E09"/>
    <w:rsid w:val="00363335"/>
    <w:rsid w:val="00363961"/>
    <w:rsid w:val="00363C9E"/>
    <w:rsid w:val="00363E3E"/>
    <w:rsid w:val="00364151"/>
    <w:rsid w:val="0036427A"/>
    <w:rsid w:val="00364330"/>
    <w:rsid w:val="003643EE"/>
    <w:rsid w:val="0036450D"/>
    <w:rsid w:val="003645FC"/>
    <w:rsid w:val="003647AA"/>
    <w:rsid w:val="0036485D"/>
    <w:rsid w:val="00364CDC"/>
    <w:rsid w:val="00364F61"/>
    <w:rsid w:val="00365046"/>
    <w:rsid w:val="00365069"/>
    <w:rsid w:val="00365282"/>
    <w:rsid w:val="003654EC"/>
    <w:rsid w:val="00366033"/>
    <w:rsid w:val="003661B9"/>
    <w:rsid w:val="003663C3"/>
    <w:rsid w:val="00366452"/>
    <w:rsid w:val="00366476"/>
    <w:rsid w:val="00366491"/>
    <w:rsid w:val="00366498"/>
    <w:rsid w:val="00366609"/>
    <w:rsid w:val="0036660D"/>
    <w:rsid w:val="003668F6"/>
    <w:rsid w:val="00366BD7"/>
    <w:rsid w:val="00366D72"/>
    <w:rsid w:val="00366DED"/>
    <w:rsid w:val="0036719F"/>
    <w:rsid w:val="00367C4C"/>
    <w:rsid w:val="00367D5B"/>
    <w:rsid w:val="0037034E"/>
    <w:rsid w:val="003706D8"/>
    <w:rsid w:val="0037077A"/>
    <w:rsid w:val="00370972"/>
    <w:rsid w:val="003709C1"/>
    <w:rsid w:val="00370A9D"/>
    <w:rsid w:val="00370BB2"/>
    <w:rsid w:val="00370FBE"/>
    <w:rsid w:val="003710E2"/>
    <w:rsid w:val="003712F0"/>
    <w:rsid w:val="00371732"/>
    <w:rsid w:val="00371822"/>
    <w:rsid w:val="00371988"/>
    <w:rsid w:val="00371D42"/>
    <w:rsid w:val="00371E67"/>
    <w:rsid w:val="00371F96"/>
    <w:rsid w:val="00372012"/>
    <w:rsid w:val="00372164"/>
    <w:rsid w:val="003722D8"/>
    <w:rsid w:val="00372304"/>
    <w:rsid w:val="003724AA"/>
    <w:rsid w:val="0037272A"/>
    <w:rsid w:val="0037288F"/>
    <w:rsid w:val="00372C2E"/>
    <w:rsid w:val="00372F68"/>
    <w:rsid w:val="00372FB6"/>
    <w:rsid w:val="0037350A"/>
    <w:rsid w:val="003736BB"/>
    <w:rsid w:val="003736F7"/>
    <w:rsid w:val="00373916"/>
    <w:rsid w:val="00373B19"/>
    <w:rsid w:val="00373B2C"/>
    <w:rsid w:val="00373C4F"/>
    <w:rsid w:val="00373D28"/>
    <w:rsid w:val="00374160"/>
    <w:rsid w:val="0037445B"/>
    <w:rsid w:val="00374C22"/>
    <w:rsid w:val="00374C47"/>
    <w:rsid w:val="00374C9C"/>
    <w:rsid w:val="00374D3F"/>
    <w:rsid w:val="00375035"/>
    <w:rsid w:val="00375052"/>
    <w:rsid w:val="003751B6"/>
    <w:rsid w:val="0037533E"/>
    <w:rsid w:val="003754D0"/>
    <w:rsid w:val="003755E6"/>
    <w:rsid w:val="0037579E"/>
    <w:rsid w:val="00375A8D"/>
    <w:rsid w:val="00375CF5"/>
    <w:rsid w:val="00375D53"/>
    <w:rsid w:val="00376469"/>
    <w:rsid w:val="003766D7"/>
    <w:rsid w:val="00376936"/>
    <w:rsid w:val="003769D5"/>
    <w:rsid w:val="00376C1B"/>
    <w:rsid w:val="00376C5A"/>
    <w:rsid w:val="003770C6"/>
    <w:rsid w:val="00377157"/>
    <w:rsid w:val="003771FB"/>
    <w:rsid w:val="00377349"/>
    <w:rsid w:val="0037744C"/>
    <w:rsid w:val="00377463"/>
    <w:rsid w:val="0037747C"/>
    <w:rsid w:val="00377518"/>
    <w:rsid w:val="0037753C"/>
    <w:rsid w:val="00377B4C"/>
    <w:rsid w:val="00377BD2"/>
    <w:rsid w:val="003800A8"/>
    <w:rsid w:val="003800AA"/>
    <w:rsid w:val="00380121"/>
    <w:rsid w:val="0038022C"/>
    <w:rsid w:val="003804FD"/>
    <w:rsid w:val="003805EF"/>
    <w:rsid w:val="003806C7"/>
    <w:rsid w:val="0038076C"/>
    <w:rsid w:val="00380830"/>
    <w:rsid w:val="003808B6"/>
    <w:rsid w:val="00380AB0"/>
    <w:rsid w:val="00380B5D"/>
    <w:rsid w:val="00380D6B"/>
    <w:rsid w:val="003810A8"/>
    <w:rsid w:val="003810EB"/>
    <w:rsid w:val="003815BB"/>
    <w:rsid w:val="0038164B"/>
    <w:rsid w:val="003816EB"/>
    <w:rsid w:val="003818F5"/>
    <w:rsid w:val="003818F7"/>
    <w:rsid w:val="00381974"/>
    <w:rsid w:val="003819C5"/>
    <w:rsid w:val="00381AE5"/>
    <w:rsid w:val="00381DE7"/>
    <w:rsid w:val="00382135"/>
    <w:rsid w:val="00382146"/>
    <w:rsid w:val="003822A0"/>
    <w:rsid w:val="003824BA"/>
    <w:rsid w:val="00382A49"/>
    <w:rsid w:val="00382B09"/>
    <w:rsid w:val="00382BB4"/>
    <w:rsid w:val="00382D24"/>
    <w:rsid w:val="00382DE7"/>
    <w:rsid w:val="00383054"/>
    <w:rsid w:val="003830CC"/>
    <w:rsid w:val="00383156"/>
    <w:rsid w:val="00383480"/>
    <w:rsid w:val="003836B2"/>
    <w:rsid w:val="00383770"/>
    <w:rsid w:val="00383D2A"/>
    <w:rsid w:val="00383EAD"/>
    <w:rsid w:val="0038403C"/>
    <w:rsid w:val="003841B0"/>
    <w:rsid w:val="00384504"/>
    <w:rsid w:val="00384653"/>
    <w:rsid w:val="00384AD7"/>
    <w:rsid w:val="00384B59"/>
    <w:rsid w:val="00384C96"/>
    <w:rsid w:val="00384E7C"/>
    <w:rsid w:val="00384FE5"/>
    <w:rsid w:val="003851CE"/>
    <w:rsid w:val="003853E2"/>
    <w:rsid w:val="003856BF"/>
    <w:rsid w:val="0038577A"/>
    <w:rsid w:val="003857DC"/>
    <w:rsid w:val="003858B9"/>
    <w:rsid w:val="00385CF6"/>
    <w:rsid w:val="00385F38"/>
    <w:rsid w:val="00386000"/>
    <w:rsid w:val="00386045"/>
    <w:rsid w:val="003860E8"/>
    <w:rsid w:val="00386363"/>
    <w:rsid w:val="00386419"/>
    <w:rsid w:val="00386643"/>
    <w:rsid w:val="003867BA"/>
    <w:rsid w:val="003867DB"/>
    <w:rsid w:val="00386826"/>
    <w:rsid w:val="003869DE"/>
    <w:rsid w:val="00386ED9"/>
    <w:rsid w:val="003871C0"/>
    <w:rsid w:val="003874AD"/>
    <w:rsid w:val="0038776E"/>
    <w:rsid w:val="003878E4"/>
    <w:rsid w:val="00387911"/>
    <w:rsid w:val="00387950"/>
    <w:rsid w:val="0038797B"/>
    <w:rsid w:val="00387AF8"/>
    <w:rsid w:val="00387C3F"/>
    <w:rsid w:val="00387C49"/>
    <w:rsid w:val="00390080"/>
    <w:rsid w:val="0039033B"/>
    <w:rsid w:val="003904BB"/>
    <w:rsid w:val="003905A2"/>
    <w:rsid w:val="003907F4"/>
    <w:rsid w:val="003909A0"/>
    <w:rsid w:val="00390A04"/>
    <w:rsid w:val="00390C21"/>
    <w:rsid w:val="00390FED"/>
    <w:rsid w:val="0039108B"/>
    <w:rsid w:val="003911DA"/>
    <w:rsid w:val="00391254"/>
    <w:rsid w:val="0039129D"/>
    <w:rsid w:val="003916C8"/>
    <w:rsid w:val="003917E0"/>
    <w:rsid w:val="00391818"/>
    <w:rsid w:val="00391A04"/>
    <w:rsid w:val="00391A24"/>
    <w:rsid w:val="00391AF0"/>
    <w:rsid w:val="0039226A"/>
    <w:rsid w:val="00392576"/>
    <w:rsid w:val="003926E4"/>
    <w:rsid w:val="003927F3"/>
    <w:rsid w:val="003928C5"/>
    <w:rsid w:val="00392B40"/>
    <w:rsid w:val="00392BD4"/>
    <w:rsid w:val="00392FA0"/>
    <w:rsid w:val="00392FC6"/>
    <w:rsid w:val="00393A11"/>
    <w:rsid w:val="00393B87"/>
    <w:rsid w:val="00393CB7"/>
    <w:rsid w:val="00393EFA"/>
    <w:rsid w:val="00394114"/>
    <w:rsid w:val="0039413F"/>
    <w:rsid w:val="0039440D"/>
    <w:rsid w:val="003944D8"/>
    <w:rsid w:val="00394539"/>
    <w:rsid w:val="00394ABC"/>
    <w:rsid w:val="00394BC0"/>
    <w:rsid w:val="00394F3E"/>
    <w:rsid w:val="003954E1"/>
    <w:rsid w:val="00395AF4"/>
    <w:rsid w:val="00395BAE"/>
    <w:rsid w:val="00395D9C"/>
    <w:rsid w:val="0039607F"/>
    <w:rsid w:val="003962A7"/>
    <w:rsid w:val="00396362"/>
    <w:rsid w:val="003963AB"/>
    <w:rsid w:val="0039652C"/>
    <w:rsid w:val="00396845"/>
    <w:rsid w:val="00396DBC"/>
    <w:rsid w:val="003971D2"/>
    <w:rsid w:val="003973CF"/>
    <w:rsid w:val="003974E9"/>
    <w:rsid w:val="003977CC"/>
    <w:rsid w:val="003978EC"/>
    <w:rsid w:val="0039793A"/>
    <w:rsid w:val="003979BC"/>
    <w:rsid w:val="00397B91"/>
    <w:rsid w:val="00397BF8"/>
    <w:rsid w:val="00397D1E"/>
    <w:rsid w:val="00397E22"/>
    <w:rsid w:val="00397FB1"/>
    <w:rsid w:val="003A0173"/>
    <w:rsid w:val="003A0396"/>
    <w:rsid w:val="003A044F"/>
    <w:rsid w:val="003A0496"/>
    <w:rsid w:val="003A066A"/>
    <w:rsid w:val="003A07D6"/>
    <w:rsid w:val="003A08BE"/>
    <w:rsid w:val="003A08E0"/>
    <w:rsid w:val="003A09FF"/>
    <w:rsid w:val="003A0A92"/>
    <w:rsid w:val="003A0E56"/>
    <w:rsid w:val="003A1984"/>
    <w:rsid w:val="003A1BCB"/>
    <w:rsid w:val="003A1F83"/>
    <w:rsid w:val="003A215F"/>
    <w:rsid w:val="003A2462"/>
    <w:rsid w:val="003A248C"/>
    <w:rsid w:val="003A25B5"/>
    <w:rsid w:val="003A2943"/>
    <w:rsid w:val="003A295A"/>
    <w:rsid w:val="003A2AAA"/>
    <w:rsid w:val="003A2AAC"/>
    <w:rsid w:val="003A2C8F"/>
    <w:rsid w:val="003A2C94"/>
    <w:rsid w:val="003A2D75"/>
    <w:rsid w:val="003A2F1C"/>
    <w:rsid w:val="003A2F60"/>
    <w:rsid w:val="003A304F"/>
    <w:rsid w:val="003A32EC"/>
    <w:rsid w:val="003A34D8"/>
    <w:rsid w:val="003A3599"/>
    <w:rsid w:val="003A366B"/>
    <w:rsid w:val="003A36E0"/>
    <w:rsid w:val="003A3742"/>
    <w:rsid w:val="003A3912"/>
    <w:rsid w:val="003A3D60"/>
    <w:rsid w:val="003A3DED"/>
    <w:rsid w:val="003A3E73"/>
    <w:rsid w:val="003A3EF9"/>
    <w:rsid w:val="003A4020"/>
    <w:rsid w:val="003A41AB"/>
    <w:rsid w:val="003A4387"/>
    <w:rsid w:val="003A43BA"/>
    <w:rsid w:val="003A445C"/>
    <w:rsid w:val="003A44FC"/>
    <w:rsid w:val="003A4760"/>
    <w:rsid w:val="003A4BD0"/>
    <w:rsid w:val="003A4EC1"/>
    <w:rsid w:val="003A4EF5"/>
    <w:rsid w:val="003A520F"/>
    <w:rsid w:val="003A531A"/>
    <w:rsid w:val="003A5884"/>
    <w:rsid w:val="003A5F9B"/>
    <w:rsid w:val="003A61D6"/>
    <w:rsid w:val="003A63D3"/>
    <w:rsid w:val="003A6456"/>
    <w:rsid w:val="003A6468"/>
    <w:rsid w:val="003A677A"/>
    <w:rsid w:val="003A682D"/>
    <w:rsid w:val="003A68AE"/>
    <w:rsid w:val="003A6B3E"/>
    <w:rsid w:val="003A6B41"/>
    <w:rsid w:val="003A6E85"/>
    <w:rsid w:val="003A6F25"/>
    <w:rsid w:val="003A7536"/>
    <w:rsid w:val="003A7567"/>
    <w:rsid w:val="003A7A9D"/>
    <w:rsid w:val="003A7C66"/>
    <w:rsid w:val="003A7F1A"/>
    <w:rsid w:val="003B018A"/>
    <w:rsid w:val="003B01A9"/>
    <w:rsid w:val="003B0277"/>
    <w:rsid w:val="003B02A9"/>
    <w:rsid w:val="003B0420"/>
    <w:rsid w:val="003B04D3"/>
    <w:rsid w:val="003B05A7"/>
    <w:rsid w:val="003B0602"/>
    <w:rsid w:val="003B0804"/>
    <w:rsid w:val="003B0820"/>
    <w:rsid w:val="003B0A9C"/>
    <w:rsid w:val="003B0ABA"/>
    <w:rsid w:val="003B0ADE"/>
    <w:rsid w:val="003B0FC9"/>
    <w:rsid w:val="003B13EB"/>
    <w:rsid w:val="003B1605"/>
    <w:rsid w:val="003B1CB5"/>
    <w:rsid w:val="003B1CDF"/>
    <w:rsid w:val="003B1F56"/>
    <w:rsid w:val="003B2445"/>
    <w:rsid w:val="003B254C"/>
    <w:rsid w:val="003B2710"/>
    <w:rsid w:val="003B2BFE"/>
    <w:rsid w:val="003B2F6E"/>
    <w:rsid w:val="003B30CA"/>
    <w:rsid w:val="003B3147"/>
    <w:rsid w:val="003B3390"/>
    <w:rsid w:val="003B349D"/>
    <w:rsid w:val="003B3712"/>
    <w:rsid w:val="003B39A2"/>
    <w:rsid w:val="003B39BC"/>
    <w:rsid w:val="003B39F6"/>
    <w:rsid w:val="003B3B2A"/>
    <w:rsid w:val="003B3D7F"/>
    <w:rsid w:val="003B3DD5"/>
    <w:rsid w:val="003B3E6E"/>
    <w:rsid w:val="003B3EA2"/>
    <w:rsid w:val="003B3F68"/>
    <w:rsid w:val="003B424C"/>
    <w:rsid w:val="003B481B"/>
    <w:rsid w:val="003B4A16"/>
    <w:rsid w:val="003B4BE0"/>
    <w:rsid w:val="003B4CD3"/>
    <w:rsid w:val="003B4DA5"/>
    <w:rsid w:val="003B4E2C"/>
    <w:rsid w:val="003B4E6E"/>
    <w:rsid w:val="003B4ED3"/>
    <w:rsid w:val="003B51A5"/>
    <w:rsid w:val="003B5493"/>
    <w:rsid w:val="003B5603"/>
    <w:rsid w:val="003B563B"/>
    <w:rsid w:val="003B57D6"/>
    <w:rsid w:val="003B58F6"/>
    <w:rsid w:val="003B5989"/>
    <w:rsid w:val="003B5D6B"/>
    <w:rsid w:val="003B61A0"/>
    <w:rsid w:val="003B61CA"/>
    <w:rsid w:val="003B66C5"/>
    <w:rsid w:val="003B6B14"/>
    <w:rsid w:val="003B6D75"/>
    <w:rsid w:val="003B70A7"/>
    <w:rsid w:val="003B75DC"/>
    <w:rsid w:val="003B7693"/>
    <w:rsid w:val="003B77B8"/>
    <w:rsid w:val="003B79D4"/>
    <w:rsid w:val="003B7F06"/>
    <w:rsid w:val="003C00AA"/>
    <w:rsid w:val="003C00F5"/>
    <w:rsid w:val="003C014A"/>
    <w:rsid w:val="003C065D"/>
    <w:rsid w:val="003C0EC2"/>
    <w:rsid w:val="003C0F02"/>
    <w:rsid w:val="003C0F9D"/>
    <w:rsid w:val="003C0FE0"/>
    <w:rsid w:val="003C0FE7"/>
    <w:rsid w:val="003C14C0"/>
    <w:rsid w:val="003C17AB"/>
    <w:rsid w:val="003C1C64"/>
    <w:rsid w:val="003C1EDE"/>
    <w:rsid w:val="003C1FAD"/>
    <w:rsid w:val="003C20A2"/>
    <w:rsid w:val="003C20CD"/>
    <w:rsid w:val="003C21A4"/>
    <w:rsid w:val="003C22B1"/>
    <w:rsid w:val="003C25D7"/>
    <w:rsid w:val="003C26E8"/>
    <w:rsid w:val="003C28FD"/>
    <w:rsid w:val="003C2A6A"/>
    <w:rsid w:val="003C2CA2"/>
    <w:rsid w:val="003C2DFD"/>
    <w:rsid w:val="003C3144"/>
    <w:rsid w:val="003C33F7"/>
    <w:rsid w:val="003C36BC"/>
    <w:rsid w:val="003C370B"/>
    <w:rsid w:val="003C3741"/>
    <w:rsid w:val="003C3C3E"/>
    <w:rsid w:val="003C4388"/>
    <w:rsid w:val="003C45AC"/>
    <w:rsid w:val="003C46C9"/>
    <w:rsid w:val="003C489B"/>
    <w:rsid w:val="003C48CE"/>
    <w:rsid w:val="003C4B0C"/>
    <w:rsid w:val="003C4E3F"/>
    <w:rsid w:val="003C4F88"/>
    <w:rsid w:val="003C50D0"/>
    <w:rsid w:val="003C5141"/>
    <w:rsid w:val="003C530F"/>
    <w:rsid w:val="003C53A9"/>
    <w:rsid w:val="003C5420"/>
    <w:rsid w:val="003C5478"/>
    <w:rsid w:val="003C54C2"/>
    <w:rsid w:val="003C55A8"/>
    <w:rsid w:val="003C56BB"/>
    <w:rsid w:val="003C5714"/>
    <w:rsid w:val="003C59AE"/>
    <w:rsid w:val="003C5A7C"/>
    <w:rsid w:val="003C5B25"/>
    <w:rsid w:val="003C5C6B"/>
    <w:rsid w:val="003C5F81"/>
    <w:rsid w:val="003C60F9"/>
    <w:rsid w:val="003C61E7"/>
    <w:rsid w:val="003C621B"/>
    <w:rsid w:val="003C6403"/>
    <w:rsid w:val="003C6573"/>
    <w:rsid w:val="003C67DC"/>
    <w:rsid w:val="003C6859"/>
    <w:rsid w:val="003C6998"/>
    <w:rsid w:val="003C6A5B"/>
    <w:rsid w:val="003C6E5B"/>
    <w:rsid w:val="003C6E66"/>
    <w:rsid w:val="003C6F7B"/>
    <w:rsid w:val="003C7276"/>
    <w:rsid w:val="003C7551"/>
    <w:rsid w:val="003C76D8"/>
    <w:rsid w:val="003C7889"/>
    <w:rsid w:val="003C7942"/>
    <w:rsid w:val="003C7A6C"/>
    <w:rsid w:val="003C7E7D"/>
    <w:rsid w:val="003C7E95"/>
    <w:rsid w:val="003C7ED0"/>
    <w:rsid w:val="003D0527"/>
    <w:rsid w:val="003D06A0"/>
    <w:rsid w:val="003D094F"/>
    <w:rsid w:val="003D095C"/>
    <w:rsid w:val="003D0961"/>
    <w:rsid w:val="003D0CDC"/>
    <w:rsid w:val="003D0D47"/>
    <w:rsid w:val="003D1130"/>
    <w:rsid w:val="003D171A"/>
    <w:rsid w:val="003D1D02"/>
    <w:rsid w:val="003D1F4D"/>
    <w:rsid w:val="003D26F2"/>
    <w:rsid w:val="003D27EA"/>
    <w:rsid w:val="003D2A03"/>
    <w:rsid w:val="003D2A92"/>
    <w:rsid w:val="003D2B32"/>
    <w:rsid w:val="003D2C4D"/>
    <w:rsid w:val="003D2C71"/>
    <w:rsid w:val="003D325A"/>
    <w:rsid w:val="003D32A9"/>
    <w:rsid w:val="003D354D"/>
    <w:rsid w:val="003D3AA9"/>
    <w:rsid w:val="003D3B1F"/>
    <w:rsid w:val="003D3B84"/>
    <w:rsid w:val="003D3CC2"/>
    <w:rsid w:val="003D3D62"/>
    <w:rsid w:val="003D3FF4"/>
    <w:rsid w:val="003D41AC"/>
    <w:rsid w:val="003D432E"/>
    <w:rsid w:val="003D44F1"/>
    <w:rsid w:val="003D45E9"/>
    <w:rsid w:val="003D46D0"/>
    <w:rsid w:val="003D4A20"/>
    <w:rsid w:val="003D4EBA"/>
    <w:rsid w:val="003D4EEA"/>
    <w:rsid w:val="003D500A"/>
    <w:rsid w:val="003D515C"/>
    <w:rsid w:val="003D5169"/>
    <w:rsid w:val="003D51CB"/>
    <w:rsid w:val="003D525D"/>
    <w:rsid w:val="003D5290"/>
    <w:rsid w:val="003D5299"/>
    <w:rsid w:val="003D534F"/>
    <w:rsid w:val="003D5395"/>
    <w:rsid w:val="003D5401"/>
    <w:rsid w:val="003D5497"/>
    <w:rsid w:val="003D551C"/>
    <w:rsid w:val="003D57A3"/>
    <w:rsid w:val="003D5CC0"/>
    <w:rsid w:val="003D5DF9"/>
    <w:rsid w:val="003D5EF2"/>
    <w:rsid w:val="003D5EFD"/>
    <w:rsid w:val="003D5F34"/>
    <w:rsid w:val="003D643D"/>
    <w:rsid w:val="003D6464"/>
    <w:rsid w:val="003D655B"/>
    <w:rsid w:val="003D65D6"/>
    <w:rsid w:val="003D6687"/>
    <w:rsid w:val="003D6709"/>
    <w:rsid w:val="003D68EE"/>
    <w:rsid w:val="003D695C"/>
    <w:rsid w:val="003D69E2"/>
    <w:rsid w:val="003D6EE5"/>
    <w:rsid w:val="003D704B"/>
    <w:rsid w:val="003D70F5"/>
    <w:rsid w:val="003D7166"/>
    <w:rsid w:val="003D7288"/>
    <w:rsid w:val="003D76ED"/>
    <w:rsid w:val="003D7886"/>
    <w:rsid w:val="003D7A2B"/>
    <w:rsid w:val="003D7DF7"/>
    <w:rsid w:val="003E0199"/>
    <w:rsid w:val="003E08D6"/>
    <w:rsid w:val="003E0B67"/>
    <w:rsid w:val="003E0D0B"/>
    <w:rsid w:val="003E0D52"/>
    <w:rsid w:val="003E0E74"/>
    <w:rsid w:val="003E0F11"/>
    <w:rsid w:val="003E1275"/>
    <w:rsid w:val="003E133E"/>
    <w:rsid w:val="003E162B"/>
    <w:rsid w:val="003E18C7"/>
    <w:rsid w:val="003E19BD"/>
    <w:rsid w:val="003E19DA"/>
    <w:rsid w:val="003E1A6D"/>
    <w:rsid w:val="003E1CE4"/>
    <w:rsid w:val="003E1D17"/>
    <w:rsid w:val="003E1EA4"/>
    <w:rsid w:val="003E2064"/>
    <w:rsid w:val="003E211B"/>
    <w:rsid w:val="003E2204"/>
    <w:rsid w:val="003E258B"/>
    <w:rsid w:val="003E26D3"/>
    <w:rsid w:val="003E283B"/>
    <w:rsid w:val="003E2968"/>
    <w:rsid w:val="003E2969"/>
    <w:rsid w:val="003E2AEF"/>
    <w:rsid w:val="003E2BE8"/>
    <w:rsid w:val="003E2CB5"/>
    <w:rsid w:val="003E2D2B"/>
    <w:rsid w:val="003E2E5A"/>
    <w:rsid w:val="003E2ED8"/>
    <w:rsid w:val="003E2F18"/>
    <w:rsid w:val="003E3046"/>
    <w:rsid w:val="003E323E"/>
    <w:rsid w:val="003E347F"/>
    <w:rsid w:val="003E356B"/>
    <w:rsid w:val="003E35D9"/>
    <w:rsid w:val="003E3724"/>
    <w:rsid w:val="003E3B41"/>
    <w:rsid w:val="003E3BB0"/>
    <w:rsid w:val="003E3C4E"/>
    <w:rsid w:val="003E3C6C"/>
    <w:rsid w:val="003E3CDE"/>
    <w:rsid w:val="003E3DC9"/>
    <w:rsid w:val="003E45A0"/>
    <w:rsid w:val="003E46AE"/>
    <w:rsid w:val="003E46BD"/>
    <w:rsid w:val="003E4771"/>
    <w:rsid w:val="003E4AC4"/>
    <w:rsid w:val="003E4AD7"/>
    <w:rsid w:val="003E4BA3"/>
    <w:rsid w:val="003E4E0B"/>
    <w:rsid w:val="003E4E9D"/>
    <w:rsid w:val="003E53BB"/>
    <w:rsid w:val="003E5447"/>
    <w:rsid w:val="003E57C7"/>
    <w:rsid w:val="003E58DF"/>
    <w:rsid w:val="003E58E2"/>
    <w:rsid w:val="003E58EC"/>
    <w:rsid w:val="003E59E8"/>
    <w:rsid w:val="003E63A9"/>
    <w:rsid w:val="003E63DF"/>
    <w:rsid w:val="003E6FD3"/>
    <w:rsid w:val="003E7579"/>
    <w:rsid w:val="003E7612"/>
    <w:rsid w:val="003E76F1"/>
    <w:rsid w:val="003E79BD"/>
    <w:rsid w:val="003E7B60"/>
    <w:rsid w:val="003E7BF2"/>
    <w:rsid w:val="003E7BF8"/>
    <w:rsid w:val="003E7C8B"/>
    <w:rsid w:val="003E7CF8"/>
    <w:rsid w:val="003E7D8B"/>
    <w:rsid w:val="003E7EF6"/>
    <w:rsid w:val="003E7F16"/>
    <w:rsid w:val="003F0172"/>
    <w:rsid w:val="003F041A"/>
    <w:rsid w:val="003F045F"/>
    <w:rsid w:val="003F0494"/>
    <w:rsid w:val="003F055C"/>
    <w:rsid w:val="003F081B"/>
    <w:rsid w:val="003F0847"/>
    <w:rsid w:val="003F0A83"/>
    <w:rsid w:val="003F0ABF"/>
    <w:rsid w:val="003F0BA0"/>
    <w:rsid w:val="003F0DBC"/>
    <w:rsid w:val="003F0E1B"/>
    <w:rsid w:val="003F1336"/>
    <w:rsid w:val="003F141F"/>
    <w:rsid w:val="003F158D"/>
    <w:rsid w:val="003F16AE"/>
    <w:rsid w:val="003F1894"/>
    <w:rsid w:val="003F19DF"/>
    <w:rsid w:val="003F1A66"/>
    <w:rsid w:val="003F1ABD"/>
    <w:rsid w:val="003F1B32"/>
    <w:rsid w:val="003F1C0B"/>
    <w:rsid w:val="003F1C65"/>
    <w:rsid w:val="003F2074"/>
    <w:rsid w:val="003F227D"/>
    <w:rsid w:val="003F2362"/>
    <w:rsid w:val="003F2752"/>
    <w:rsid w:val="003F2C83"/>
    <w:rsid w:val="003F3112"/>
    <w:rsid w:val="003F319A"/>
    <w:rsid w:val="003F3530"/>
    <w:rsid w:val="003F35E6"/>
    <w:rsid w:val="003F3632"/>
    <w:rsid w:val="003F4124"/>
    <w:rsid w:val="003F4B48"/>
    <w:rsid w:val="003F4F52"/>
    <w:rsid w:val="003F4F6C"/>
    <w:rsid w:val="003F5034"/>
    <w:rsid w:val="003F5719"/>
    <w:rsid w:val="003F59BA"/>
    <w:rsid w:val="003F5A15"/>
    <w:rsid w:val="003F5C7F"/>
    <w:rsid w:val="003F5D61"/>
    <w:rsid w:val="003F5E3C"/>
    <w:rsid w:val="003F6368"/>
    <w:rsid w:val="003F6A23"/>
    <w:rsid w:val="003F6AFA"/>
    <w:rsid w:val="003F6BAD"/>
    <w:rsid w:val="003F6BFC"/>
    <w:rsid w:val="003F6E39"/>
    <w:rsid w:val="003F6E6C"/>
    <w:rsid w:val="003F6EC0"/>
    <w:rsid w:val="003F6FB7"/>
    <w:rsid w:val="003F70BF"/>
    <w:rsid w:val="003F7438"/>
    <w:rsid w:val="003F7C50"/>
    <w:rsid w:val="003F7EA5"/>
    <w:rsid w:val="003F7EC1"/>
    <w:rsid w:val="004003E5"/>
    <w:rsid w:val="0040062F"/>
    <w:rsid w:val="00400967"/>
    <w:rsid w:val="00400B29"/>
    <w:rsid w:val="00400B7F"/>
    <w:rsid w:val="00400EB6"/>
    <w:rsid w:val="004010F2"/>
    <w:rsid w:val="004015F0"/>
    <w:rsid w:val="0040162C"/>
    <w:rsid w:val="0040178A"/>
    <w:rsid w:val="004017A2"/>
    <w:rsid w:val="00401A5A"/>
    <w:rsid w:val="00401D43"/>
    <w:rsid w:val="004021AD"/>
    <w:rsid w:val="004022B0"/>
    <w:rsid w:val="00402560"/>
    <w:rsid w:val="00402A72"/>
    <w:rsid w:val="00402B25"/>
    <w:rsid w:val="00402C86"/>
    <w:rsid w:val="00403026"/>
    <w:rsid w:val="0040312A"/>
    <w:rsid w:val="00403170"/>
    <w:rsid w:val="00403347"/>
    <w:rsid w:val="004034AD"/>
    <w:rsid w:val="004037C0"/>
    <w:rsid w:val="004037FA"/>
    <w:rsid w:val="00403EDA"/>
    <w:rsid w:val="004041BA"/>
    <w:rsid w:val="0040444D"/>
    <w:rsid w:val="0040453E"/>
    <w:rsid w:val="00404670"/>
    <w:rsid w:val="004047D2"/>
    <w:rsid w:val="00404D84"/>
    <w:rsid w:val="00404DBF"/>
    <w:rsid w:val="00404F5A"/>
    <w:rsid w:val="00404F78"/>
    <w:rsid w:val="0040518E"/>
    <w:rsid w:val="004052E3"/>
    <w:rsid w:val="00405405"/>
    <w:rsid w:val="004054A7"/>
    <w:rsid w:val="004057CC"/>
    <w:rsid w:val="00405818"/>
    <w:rsid w:val="00405915"/>
    <w:rsid w:val="004060EC"/>
    <w:rsid w:val="004063A9"/>
    <w:rsid w:val="00406A0D"/>
    <w:rsid w:val="00406A70"/>
    <w:rsid w:val="00406E71"/>
    <w:rsid w:val="0040705B"/>
    <w:rsid w:val="0040729A"/>
    <w:rsid w:val="00407302"/>
    <w:rsid w:val="00407612"/>
    <w:rsid w:val="004078EC"/>
    <w:rsid w:val="00407927"/>
    <w:rsid w:val="0040797D"/>
    <w:rsid w:val="00407BE7"/>
    <w:rsid w:val="00407CD1"/>
    <w:rsid w:val="00407DA6"/>
    <w:rsid w:val="00407E94"/>
    <w:rsid w:val="00407ED0"/>
    <w:rsid w:val="00407F84"/>
    <w:rsid w:val="0041009B"/>
    <w:rsid w:val="004101AB"/>
    <w:rsid w:val="004101FE"/>
    <w:rsid w:val="00410452"/>
    <w:rsid w:val="0041057B"/>
    <w:rsid w:val="00410926"/>
    <w:rsid w:val="00410965"/>
    <w:rsid w:val="0041097E"/>
    <w:rsid w:val="00410D5A"/>
    <w:rsid w:val="00410EB0"/>
    <w:rsid w:val="00410F27"/>
    <w:rsid w:val="00410F5C"/>
    <w:rsid w:val="00411334"/>
    <w:rsid w:val="00411644"/>
    <w:rsid w:val="004117E7"/>
    <w:rsid w:val="00411897"/>
    <w:rsid w:val="0041191A"/>
    <w:rsid w:val="00411B12"/>
    <w:rsid w:val="00411B83"/>
    <w:rsid w:val="00411D30"/>
    <w:rsid w:val="00411D87"/>
    <w:rsid w:val="00411FD7"/>
    <w:rsid w:val="00412005"/>
    <w:rsid w:val="00412271"/>
    <w:rsid w:val="00412819"/>
    <w:rsid w:val="0041296A"/>
    <w:rsid w:val="00412AFB"/>
    <w:rsid w:val="00412DA9"/>
    <w:rsid w:val="004133C7"/>
    <w:rsid w:val="0041343F"/>
    <w:rsid w:val="004139E1"/>
    <w:rsid w:val="00413ECA"/>
    <w:rsid w:val="00413F73"/>
    <w:rsid w:val="00414413"/>
    <w:rsid w:val="00414544"/>
    <w:rsid w:val="00414637"/>
    <w:rsid w:val="0041474D"/>
    <w:rsid w:val="00414A40"/>
    <w:rsid w:val="00414EF7"/>
    <w:rsid w:val="00415032"/>
    <w:rsid w:val="00415063"/>
    <w:rsid w:val="004150F4"/>
    <w:rsid w:val="0041529F"/>
    <w:rsid w:val="004152D6"/>
    <w:rsid w:val="00415506"/>
    <w:rsid w:val="00415630"/>
    <w:rsid w:val="0041568E"/>
    <w:rsid w:val="00415AFC"/>
    <w:rsid w:val="00415BE8"/>
    <w:rsid w:val="00415EF3"/>
    <w:rsid w:val="00415FE3"/>
    <w:rsid w:val="004163A2"/>
    <w:rsid w:val="004164DB"/>
    <w:rsid w:val="004164F1"/>
    <w:rsid w:val="00416574"/>
    <w:rsid w:val="004168B0"/>
    <w:rsid w:val="00416B0B"/>
    <w:rsid w:val="00416F70"/>
    <w:rsid w:val="00416FB5"/>
    <w:rsid w:val="00417108"/>
    <w:rsid w:val="004174BD"/>
    <w:rsid w:val="00417560"/>
    <w:rsid w:val="004177F0"/>
    <w:rsid w:val="004178D7"/>
    <w:rsid w:val="00417A0D"/>
    <w:rsid w:val="00417BD4"/>
    <w:rsid w:val="00417C19"/>
    <w:rsid w:val="00417D6D"/>
    <w:rsid w:val="00417DC0"/>
    <w:rsid w:val="00417EBB"/>
    <w:rsid w:val="00417EFF"/>
    <w:rsid w:val="00417F72"/>
    <w:rsid w:val="00417FEB"/>
    <w:rsid w:val="00420081"/>
    <w:rsid w:val="004200E3"/>
    <w:rsid w:val="00420756"/>
    <w:rsid w:val="0042091D"/>
    <w:rsid w:val="0042099C"/>
    <w:rsid w:val="00420AD5"/>
    <w:rsid w:val="00420BB9"/>
    <w:rsid w:val="00420BFE"/>
    <w:rsid w:val="00420FCD"/>
    <w:rsid w:val="00421001"/>
    <w:rsid w:val="004210E6"/>
    <w:rsid w:val="0042110A"/>
    <w:rsid w:val="00421121"/>
    <w:rsid w:val="0042115B"/>
    <w:rsid w:val="00421566"/>
    <w:rsid w:val="004215CF"/>
    <w:rsid w:val="004215EC"/>
    <w:rsid w:val="00421770"/>
    <w:rsid w:val="0042179C"/>
    <w:rsid w:val="00421C4F"/>
    <w:rsid w:val="00421D1F"/>
    <w:rsid w:val="00421EAC"/>
    <w:rsid w:val="00421EC6"/>
    <w:rsid w:val="00421F0A"/>
    <w:rsid w:val="004220E5"/>
    <w:rsid w:val="00422489"/>
    <w:rsid w:val="004225CE"/>
    <w:rsid w:val="004225F9"/>
    <w:rsid w:val="00422712"/>
    <w:rsid w:val="004227C2"/>
    <w:rsid w:val="004227F7"/>
    <w:rsid w:val="004228EA"/>
    <w:rsid w:val="0042292F"/>
    <w:rsid w:val="00422981"/>
    <w:rsid w:val="00422B91"/>
    <w:rsid w:val="00422F55"/>
    <w:rsid w:val="0042314A"/>
    <w:rsid w:val="0042316D"/>
    <w:rsid w:val="0042323E"/>
    <w:rsid w:val="00423336"/>
    <w:rsid w:val="0042337A"/>
    <w:rsid w:val="00423571"/>
    <w:rsid w:val="00423590"/>
    <w:rsid w:val="004235B9"/>
    <w:rsid w:val="0042365A"/>
    <w:rsid w:val="00423724"/>
    <w:rsid w:val="0042398F"/>
    <w:rsid w:val="0042399B"/>
    <w:rsid w:val="00423C3F"/>
    <w:rsid w:val="00423E2B"/>
    <w:rsid w:val="00423F0B"/>
    <w:rsid w:val="0042409A"/>
    <w:rsid w:val="0042458D"/>
    <w:rsid w:val="004245E1"/>
    <w:rsid w:val="00424666"/>
    <w:rsid w:val="00424B54"/>
    <w:rsid w:val="00424CAC"/>
    <w:rsid w:val="00424F26"/>
    <w:rsid w:val="00424F88"/>
    <w:rsid w:val="00424FDD"/>
    <w:rsid w:val="004250A8"/>
    <w:rsid w:val="00425737"/>
    <w:rsid w:val="0042580C"/>
    <w:rsid w:val="00425ACE"/>
    <w:rsid w:val="00425DAF"/>
    <w:rsid w:val="00426340"/>
    <w:rsid w:val="004263AC"/>
    <w:rsid w:val="004264B9"/>
    <w:rsid w:val="004268A5"/>
    <w:rsid w:val="00426CD1"/>
    <w:rsid w:val="00426DD6"/>
    <w:rsid w:val="00426ED0"/>
    <w:rsid w:val="00426FC5"/>
    <w:rsid w:val="00426FE0"/>
    <w:rsid w:val="004271D1"/>
    <w:rsid w:val="004272A4"/>
    <w:rsid w:val="0042799D"/>
    <w:rsid w:val="00427B54"/>
    <w:rsid w:val="00427EF6"/>
    <w:rsid w:val="004300A3"/>
    <w:rsid w:val="00430118"/>
    <w:rsid w:val="004301BD"/>
    <w:rsid w:val="0043071B"/>
    <w:rsid w:val="00430957"/>
    <w:rsid w:val="004309E4"/>
    <w:rsid w:val="00430BA1"/>
    <w:rsid w:val="00431031"/>
    <w:rsid w:val="004311F3"/>
    <w:rsid w:val="004313D5"/>
    <w:rsid w:val="00431518"/>
    <w:rsid w:val="0043175A"/>
    <w:rsid w:val="00431A69"/>
    <w:rsid w:val="00431C8A"/>
    <w:rsid w:val="00431CB2"/>
    <w:rsid w:val="0043204A"/>
    <w:rsid w:val="004320EA"/>
    <w:rsid w:val="00432208"/>
    <w:rsid w:val="004322B0"/>
    <w:rsid w:val="004322FD"/>
    <w:rsid w:val="0043256D"/>
    <w:rsid w:val="0043267E"/>
    <w:rsid w:val="0043270D"/>
    <w:rsid w:val="004327AA"/>
    <w:rsid w:val="004329CB"/>
    <w:rsid w:val="00432BBC"/>
    <w:rsid w:val="00432C54"/>
    <w:rsid w:val="0043334F"/>
    <w:rsid w:val="00433402"/>
    <w:rsid w:val="00433419"/>
    <w:rsid w:val="0043354C"/>
    <w:rsid w:val="00433720"/>
    <w:rsid w:val="0043387C"/>
    <w:rsid w:val="00433C6B"/>
    <w:rsid w:val="00433FB9"/>
    <w:rsid w:val="00434071"/>
    <w:rsid w:val="004340CD"/>
    <w:rsid w:val="004341AE"/>
    <w:rsid w:val="004343C8"/>
    <w:rsid w:val="00434477"/>
    <w:rsid w:val="004345F2"/>
    <w:rsid w:val="00434622"/>
    <w:rsid w:val="004346B5"/>
    <w:rsid w:val="004347DA"/>
    <w:rsid w:val="0043481F"/>
    <w:rsid w:val="00434B90"/>
    <w:rsid w:val="00434E34"/>
    <w:rsid w:val="004351D1"/>
    <w:rsid w:val="0043525A"/>
    <w:rsid w:val="004352B5"/>
    <w:rsid w:val="0043556D"/>
    <w:rsid w:val="004358AA"/>
    <w:rsid w:val="004358CA"/>
    <w:rsid w:val="00435B81"/>
    <w:rsid w:val="00435C91"/>
    <w:rsid w:val="00435F79"/>
    <w:rsid w:val="00436264"/>
    <w:rsid w:val="004364FE"/>
    <w:rsid w:val="00436732"/>
    <w:rsid w:val="004367C8"/>
    <w:rsid w:val="004368ED"/>
    <w:rsid w:val="00436A04"/>
    <w:rsid w:val="00436A33"/>
    <w:rsid w:val="00436CC7"/>
    <w:rsid w:val="00436FDF"/>
    <w:rsid w:val="00436FE3"/>
    <w:rsid w:val="00437186"/>
    <w:rsid w:val="0043720E"/>
    <w:rsid w:val="00437480"/>
    <w:rsid w:val="00437743"/>
    <w:rsid w:val="00437D32"/>
    <w:rsid w:val="0044001C"/>
    <w:rsid w:val="00440061"/>
    <w:rsid w:val="00440279"/>
    <w:rsid w:val="0044044A"/>
    <w:rsid w:val="00440983"/>
    <w:rsid w:val="004410AF"/>
    <w:rsid w:val="004410BB"/>
    <w:rsid w:val="00441162"/>
    <w:rsid w:val="0044127E"/>
    <w:rsid w:val="004412EB"/>
    <w:rsid w:val="0044141F"/>
    <w:rsid w:val="00441832"/>
    <w:rsid w:val="00441B8A"/>
    <w:rsid w:val="00441C7B"/>
    <w:rsid w:val="00441DD7"/>
    <w:rsid w:val="00441DDA"/>
    <w:rsid w:val="00441E88"/>
    <w:rsid w:val="004420D5"/>
    <w:rsid w:val="00442246"/>
    <w:rsid w:val="004422D8"/>
    <w:rsid w:val="00442311"/>
    <w:rsid w:val="004423DA"/>
    <w:rsid w:val="004425A5"/>
    <w:rsid w:val="004426D0"/>
    <w:rsid w:val="004427D5"/>
    <w:rsid w:val="00442A0D"/>
    <w:rsid w:val="00442DB5"/>
    <w:rsid w:val="004433DD"/>
    <w:rsid w:val="004435E5"/>
    <w:rsid w:val="004435FB"/>
    <w:rsid w:val="0044366A"/>
    <w:rsid w:val="00443999"/>
    <w:rsid w:val="00443A16"/>
    <w:rsid w:val="00443C17"/>
    <w:rsid w:val="00443DBC"/>
    <w:rsid w:val="00444573"/>
    <w:rsid w:val="004446B9"/>
    <w:rsid w:val="00444C0B"/>
    <w:rsid w:val="00444C71"/>
    <w:rsid w:val="00444DE2"/>
    <w:rsid w:val="00445114"/>
    <w:rsid w:val="0044512D"/>
    <w:rsid w:val="004454F6"/>
    <w:rsid w:val="004456CC"/>
    <w:rsid w:val="004457D2"/>
    <w:rsid w:val="0044586E"/>
    <w:rsid w:val="0044617D"/>
    <w:rsid w:val="00446416"/>
    <w:rsid w:val="004465C4"/>
    <w:rsid w:val="00446939"/>
    <w:rsid w:val="00446BE0"/>
    <w:rsid w:val="00446C56"/>
    <w:rsid w:val="00446D03"/>
    <w:rsid w:val="00446DA7"/>
    <w:rsid w:val="00446ECF"/>
    <w:rsid w:val="00446EFD"/>
    <w:rsid w:val="00447117"/>
    <w:rsid w:val="004471B5"/>
    <w:rsid w:val="00447633"/>
    <w:rsid w:val="0044784A"/>
    <w:rsid w:val="00447982"/>
    <w:rsid w:val="004505B3"/>
    <w:rsid w:val="004506B1"/>
    <w:rsid w:val="0045089B"/>
    <w:rsid w:val="00450C20"/>
    <w:rsid w:val="00450D6D"/>
    <w:rsid w:val="00450E2D"/>
    <w:rsid w:val="00450E9B"/>
    <w:rsid w:val="00450F52"/>
    <w:rsid w:val="00451008"/>
    <w:rsid w:val="00451525"/>
    <w:rsid w:val="00451671"/>
    <w:rsid w:val="0045175D"/>
    <w:rsid w:val="00451760"/>
    <w:rsid w:val="00451C85"/>
    <w:rsid w:val="00451EFD"/>
    <w:rsid w:val="00451F0A"/>
    <w:rsid w:val="00451FA8"/>
    <w:rsid w:val="004520C7"/>
    <w:rsid w:val="00452246"/>
    <w:rsid w:val="004525ED"/>
    <w:rsid w:val="004525F1"/>
    <w:rsid w:val="00452716"/>
    <w:rsid w:val="0045272A"/>
    <w:rsid w:val="00452957"/>
    <w:rsid w:val="00452B8B"/>
    <w:rsid w:val="00452BB7"/>
    <w:rsid w:val="00452D27"/>
    <w:rsid w:val="00452E21"/>
    <w:rsid w:val="00452FAB"/>
    <w:rsid w:val="0045355C"/>
    <w:rsid w:val="00453737"/>
    <w:rsid w:val="004537B6"/>
    <w:rsid w:val="004537C8"/>
    <w:rsid w:val="00453802"/>
    <w:rsid w:val="00453AED"/>
    <w:rsid w:val="00454013"/>
    <w:rsid w:val="0045406F"/>
    <w:rsid w:val="00454306"/>
    <w:rsid w:val="00454336"/>
    <w:rsid w:val="00454536"/>
    <w:rsid w:val="00454855"/>
    <w:rsid w:val="00454B0E"/>
    <w:rsid w:val="00454B3A"/>
    <w:rsid w:val="00454B55"/>
    <w:rsid w:val="00454B78"/>
    <w:rsid w:val="004550C0"/>
    <w:rsid w:val="0045514D"/>
    <w:rsid w:val="00455181"/>
    <w:rsid w:val="004551B4"/>
    <w:rsid w:val="004552A0"/>
    <w:rsid w:val="00455E29"/>
    <w:rsid w:val="00456126"/>
    <w:rsid w:val="00456345"/>
    <w:rsid w:val="00456670"/>
    <w:rsid w:val="00456942"/>
    <w:rsid w:val="00456971"/>
    <w:rsid w:val="00456985"/>
    <w:rsid w:val="00456ACC"/>
    <w:rsid w:val="00456BAB"/>
    <w:rsid w:val="00457255"/>
    <w:rsid w:val="004572A8"/>
    <w:rsid w:val="004574A9"/>
    <w:rsid w:val="00457884"/>
    <w:rsid w:val="004578CA"/>
    <w:rsid w:val="00457CB8"/>
    <w:rsid w:val="00457CDC"/>
    <w:rsid w:val="00457CDE"/>
    <w:rsid w:val="00457FDB"/>
    <w:rsid w:val="00460723"/>
    <w:rsid w:val="00460805"/>
    <w:rsid w:val="00460A2B"/>
    <w:rsid w:val="00460DEA"/>
    <w:rsid w:val="00460F13"/>
    <w:rsid w:val="00460F8B"/>
    <w:rsid w:val="00460F97"/>
    <w:rsid w:val="004613B1"/>
    <w:rsid w:val="0046156D"/>
    <w:rsid w:val="00461661"/>
    <w:rsid w:val="00461BAC"/>
    <w:rsid w:val="00461BF9"/>
    <w:rsid w:val="00461EB3"/>
    <w:rsid w:val="0046207F"/>
    <w:rsid w:val="00462200"/>
    <w:rsid w:val="00462202"/>
    <w:rsid w:val="00462715"/>
    <w:rsid w:val="0046299C"/>
    <w:rsid w:val="004629B6"/>
    <w:rsid w:val="004629F1"/>
    <w:rsid w:val="00462B78"/>
    <w:rsid w:val="00462F61"/>
    <w:rsid w:val="00462FBB"/>
    <w:rsid w:val="00462FEE"/>
    <w:rsid w:val="0046305D"/>
    <w:rsid w:val="004630EC"/>
    <w:rsid w:val="00463882"/>
    <w:rsid w:val="004639A6"/>
    <w:rsid w:val="00463AC9"/>
    <w:rsid w:val="00463B36"/>
    <w:rsid w:val="00463F4D"/>
    <w:rsid w:val="004640A3"/>
    <w:rsid w:val="0046416F"/>
    <w:rsid w:val="00464380"/>
    <w:rsid w:val="0046443C"/>
    <w:rsid w:val="0046452F"/>
    <w:rsid w:val="00464963"/>
    <w:rsid w:val="00464A94"/>
    <w:rsid w:val="00464AD0"/>
    <w:rsid w:val="00464B17"/>
    <w:rsid w:val="00464B2A"/>
    <w:rsid w:val="00464BE3"/>
    <w:rsid w:val="00464D4E"/>
    <w:rsid w:val="00464DC2"/>
    <w:rsid w:val="00464DE4"/>
    <w:rsid w:val="00464E47"/>
    <w:rsid w:val="00464F90"/>
    <w:rsid w:val="0046539C"/>
    <w:rsid w:val="0046560C"/>
    <w:rsid w:val="00465969"/>
    <w:rsid w:val="00465AFA"/>
    <w:rsid w:val="00465BC3"/>
    <w:rsid w:val="00465C8A"/>
    <w:rsid w:val="00465E16"/>
    <w:rsid w:val="004668A1"/>
    <w:rsid w:val="004668A2"/>
    <w:rsid w:val="0046698D"/>
    <w:rsid w:val="00466BDE"/>
    <w:rsid w:val="00466CFE"/>
    <w:rsid w:val="00466D83"/>
    <w:rsid w:val="00466E03"/>
    <w:rsid w:val="00466FFA"/>
    <w:rsid w:val="0046712E"/>
    <w:rsid w:val="004673B4"/>
    <w:rsid w:val="00467477"/>
    <w:rsid w:val="00467606"/>
    <w:rsid w:val="00467645"/>
    <w:rsid w:val="0046785F"/>
    <w:rsid w:val="004678B6"/>
    <w:rsid w:val="004678D5"/>
    <w:rsid w:val="00467CEF"/>
    <w:rsid w:val="00467DAE"/>
    <w:rsid w:val="00467E9B"/>
    <w:rsid w:val="00470116"/>
    <w:rsid w:val="004704F7"/>
    <w:rsid w:val="0047068F"/>
    <w:rsid w:val="00470BE4"/>
    <w:rsid w:val="00470D28"/>
    <w:rsid w:val="00470EC0"/>
    <w:rsid w:val="004710CF"/>
    <w:rsid w:val="0047110E"/>
    <w:rsid w:val="00471571"/>
    <w:rsid w:val="0047165E"/>
    <w:rsid w:val="004718C4"/>
    <w:rsid w:val="00471A1F"/>
    <w:rsid w:val="00471B02"/>
    <w:rsid w:val="00471C8C"/>
    <w:rsid w:val="00471CD1"/>
    <w:rsid w:val="00471F50"/>
    <w:rsid w:val="00471FB4"/>
    <w:rsid w:val="0047203E"/>
    <w:rsid w:val="004723E5"/>
    <w:rsid w:val="004725EC"/>
    <w:rsid w:val="004728BE"/>
    <w:rsid w:val="004730B7"/>
    <w:rsid w:val="00473174"/>
    <w:rsid w:val="00473685"/>
    <w:rsid w:val="004739F7"/>
    <w:rsid w:val="00473B47"/>
    <w:rsid w:val="00473CB6"/>
    <w:rsid w:val="004740E8"/>
    <w:rsid w:val="00474287"/>
    <w:rsid w:val="0047440F"/>
    <w:rsid w:val="0047448C"/>
    <w:rsid w:val="0047461B"/>
    <w:rsid w:val="004747F9"/>
    <w:rsid w:val="0047490A"/>
    <w:rsid w:val="0047495D"/>
    <w:rsid w:val="00474A93"/>
    <w:rsid w:val="00474D90"/>
    <w:rsid w:val="00474E59"/>
    <w:rsid w:val="0047544C"/>
    <w:rsid w:val="004756A0"/>
    <w:rsid w:val="00475BC1"/>
    <w:rsid w:val="00475E54"/>
    <w:rsid w:val="00475EE1"/>
    <w:rsid w:val="00475F65"/>
    <w:rsid w:val="004765FF"/>
    <w:rsid w:val="0047662B"/>
    <w:rsid w:val="004766CE"/>
    <w:rsid w:val="00476830"/>
    <w:rsid w:val="00476956"/>
    <w:rsid w:val="00476BE2"/>
    <w:rsid w:val="00476EB4"/>
    <w:rsid w:val="0047755F"/>
    <w:rsid w:val="0047791F"/>
    <w:rsid w:val="00477A4C"/>
    <w:rsid w:val="00477A4E"/>
    <w:rsid w:val="00477CE0"/>
    <w:rsid w:val="00477E6A"/>
    <w:rsid w:val="004800CC"/>
    <w:rsid w:val="004804B0"/>
    <w:rsid w:val="0048086E"/>
    <w:rsid w:val="004809E0"/>
    <w:rsid w:val="00480C16"/>
    <w:rsid w:val="00480C2E"/>
    <w:rsid w:val="00480C4D"/>
    <w:rsid w:val="00480EB2"/>
    <w:rsid w:val="00481657"/>
    <w:rsid w:val="00481A75"/>
    <w:rsid w:val="00481CD2"/>
    <w:rsid w:val="00481E0D"/>
    <w:rsid w:val="00481E5D"/>
    <w:rsid w:val="004820A6"/>
    <w:rsid w:val="00482169"/>
    <w:rsid w:val="004822C1"/>
    <w:rsid w:val="00482338"/>
    <w:rsid w:val="00482466"/>
    <w:rsid w:val="0048252F"/>
    <w:rsid w:val="004826DB"/>
    <w:rsid w:val="0048278D"/>
    <w:rsid w:val="00482879"/>
    <w:rsid w:val="00482888"/>
    <w:rsid w:val="00482985"/>
    <w:rsid w:val="00483013"/>
    <w:rsid w:val="0048418A"/>
    <w:rsid w:val="00484210"/>
    <w:rsid w:val="004842A2"/>
    <w:rsid w:val="00484727"/>
    <w:rsid w:val="004849F2"/>
    <w:rsid w:val="00484DE0"/>
    <w:rsid w:val="00485072"/>
    <w:rsid w:val="0048509E"/>
    <w:rsid w:val="00485555"/>
    <w:rsid w:val="0048585D"/>
    <w:rsid w:val="0048586E"/>
    <w:rsid w:val="004858C9"/>
    <w:rsid w:val="004858FF"/>
    <w:rsid w:val="00485B20"/>
    <w:rsid w:val="00485BAC"/>
    <w:rsid w:val="00485C21"/>
    <w:rsid w:val="00485F19"/>
    <w:rsid w:val="00486605"/>
    <w:rsid w:val="0048669D"/>
    <w:rsid w:val="00486878"/>
    <w:rsid w:val="00486988"/>
    <w:rsid w:val="00487022"/>
    <w:rsid w:val="004874B0"/>
    <w:rsid w:val="004874F1"/>
    <w:rsid w:val="00487524"/>
    <w:rsid w:val="00487562"/>
    <w:rsid w:val="0048767C"/>
    <w:rsid w:val="004877E9"/>
    <w:rsid w:val="0048782D"/>
    <w:rsid w:val="00487A2B"/>
    <w:rsid w:val="00487AE5"/>
    <w:rsid w:val="004900AF"/>
    <w:rsid w:val="00490425"/>
    <w:rsid w:val="0049045D"/>
    <w:rsid w:val="004905AD"/>
    <w:rsid w:val="0049063B"/>
    <w:rsid w:val="0049076F"/>
    <w:rsid w:val="00491112"/>
    <w:rsid w:val="0049136F"/>
    <w:rsid w:val="00491392"/>
    <w:rsid w:val="00491615"/>
    <w:rsid w:val="0049161B"/>
    <w:rsid w:val="0049176B"/>
    <w:rsid w:val="004918AC"/>
    <w:rsid w:val="00491914"/>
    <w:rsid w:val="00491D1C"/>
    <w:rsid w:val="004920BB"/>
    <w:rsid w:val="00492173"/>
    <w:rsid w:val="00492242"/>
    <w:rsid w:val="00492353"/>
    <w:rsid w:val="004924B1"/>
    <w:rsid w:val="00492592"/>
    <w:rsid w:val="00492769"/>
    <w:rsid w:val="00492810"/>
    <w:rsid w:val="00492942"/>
    <w:rsid w:val="0049295D"/>
    <w:rsid w:val="00492A91"/>
    <w:rsid w:val="00492C8B"/>
    <w:rsid w:val="00492EF3"/>
    <w:rsid w:val="00492F49"/>
    <w:rsid w:val="0049309E"/>
    <w:rsid w:val="0049324C"/>
    <w:rsid w:val="004933C0"/>
    <w:rsid w:val="004937AC"/>
    <w:rsid w:val="00493911"/>
    <w:rsid w:val="00493979"/>
    <w:rsid w:val="00493986"/>
    <w:rsid w:val="00493F58"/>
    <w:rsid w:val="00494551"/>
    <w:rsid w:val="004945CC"/>
    <w:rsid w:val="00494676"/>
    <w:rsid w:val="004947EB"/>
    <w:rsid w:val="00494892"/>
    <w:rsid w:val="00494C2F"/>
    <w:rsid w:val="00494EAB"/>
    <w:rsid w:val="00494EDE"/>
    <w:rsid w:val="004951CF"/>
    <w:rsid w:val="004952F3"/>
    <w:rsid w:val="004954E9"/>
    <w:rsid w:val="00495920"/>
    <w:rsid w:val="00495947"/>
    <w:rsid w:val="00495B88"/>
    <w:rsid w:val="00495E3C"/>
    <w:rsid w:val="00495EFB"/>
    <w:rsid w:val="00496223"/>
    <w:rsid w:val="00496396"/>
    <w:rsid w:val="004963ED"/>
    <w:rsid w:val="0049683D"/>
    <w:rsid w:val="00496855"/>
    <w:rsid w:val="004969A7"/>
    <w:rsid w:val="00496A72"/>
    <w:rsid w:val="00496B1A"/>
    <w:rsid w:val="00496E68"/>
    <w:rsid w:val="00496E7B"/>
    <w:rsid w:val="004970F9"/>
    <w:rsid w:val="0049713B"/>
    <w:rsid w:val="0049718B"/>
    <w:rsid w:val="004972AE"/>
    <w:rsid w:val="0049737F"/>
    <w:rsid w:val="00497516"/>
    <w:rsid w:val="004978D4"/>
    <w:rsid w:val="00497A52"/>
    <w:rsid w:val="00497E53"/>
    <w:rsid w:val="004A0128"/>
    <w:rsid w:val="004A0617"/>
    <w:rsid w:val="004A0785"/>
    <w:rsid w:val="004A0AD4"/>
    <w:rsid w:val="004A0DE4"/>
    <w:rsid w:val="004A0E0F"/>
    <w:rsid w:val="004A11C8"/>
    <w:rsid w:val="004A12E0"/>
    <w:rsid w:val="004A18A5"/>
    <w:rsid w:val="004A1F37"/>
    <w:rsid w:val="004A202B"/>
    <w:rsid w:val="004A20DC"/>
    <w:rsid w:val="004A21DE"/>
    <w:rsid w:val="004A25DC"/>
    <w:rsid w:val="004A29C8"/>
    <w:rsid w:val="004A2AD0"/>
    <w:rsid w:val="004A2B84"/>
    <w:rsid w:val="004A2FF5"/>
    <w:rsid w:val="004A33F5"/>
    <w:rsid w:val="004A3574"/>
    <w:rsid w:val="004A3967"/>
    <w:rsid w:val="004A3982"/>
    <w:rsid w:val="004A3BC1"/>
    <w:rsid w:val="004A3F2F"/>
    <w:rsid w:val="004A3FF7"/>
    <w:rsid w:val="004A4298"/>
    <w:rsid w:val="004A42C8"/>
    <w:rsid w:val="004A436F"/>
    <w:rsid w:val="004A43DC"/>
    <w:rsid w:val="004A4507"/>
    <w:rsid w:val="004A4800"/>
    <w:rsid w:val="004A483F"/>
    <w:rsid w:val="004A4932"/>
    <w:rsid w:val="004A4B43"/>
    <w:rsid w:val="004A4D39"/>
    <w:rsid w:val="004A5059"/>
    <w:rsid w:val="004A50FF"/>
    <w:rsid w:val="004A5160"/>
    <w:rsid w:val="004A5495"/>
    <w:rsid w:val="004A5A02"/>
    <w:rsid w:val="004A5BE9"/>
    <w:rsid w:val="004A5C6B"/>
    <w:rsid w:val="004A65FF"/>
    <w:rsid w:val="004A665F"/>
    <w:rsid w:val="004A6764"/>
    <w:rsid w:val="004A68DF"/>
    <w:rsid w:val="004A6928"/>
    <w:rsid w:val="004A6BAB"/>
    <w:rsid w:val="004A6C59"/>
    <w:rsid w:val="004A6D9B"/>
    <w:rsid w:val="004A7133"/>
    <w:rsid w:val="004A7314"/>
    <w:rsid w:val="004A7323"/>
    <w:rsid w:val="004A7531"/>
    <w:rsid w:val="004A7E37"/>
    <w:rsid w:val="004A7FE3"/>
    <w:rsid w:val="004B0A15"/>
    <w:rsid w:val="004B0B4D"/>
    <w:rsid w:val="004B0EFA"/>
    <w:rsid w:val="004B0FBD"/>
    <w:rsid w:val="004B104B"/>
    <w:rsid w:val="004B1242"/>
    <w:rsid w:val="004B140D"/>
    <w:rsid w:val="004B1BC0"/>
    <w:rsid w:val="004B1CB7"/>
    <w:rsid w:val="004B1E35"/>
    <w:rsid w:val="004B1E6E"/>
    <w:rsid w:val="004B1E9B"/>
    <w:rsid w:val="004B2152"/>
    <w:rsid w:val="004B2288"/>
    <w:rsid w:val="004B290D"/>
    <w:rsid w:val="004B2998"/>
    <w:rsid w:val="004B2A73"/>
    <w:rsid w:val="004B2D41"/>
    <w:rsid w:val="004B30A1"/>
    <w:rsid w:val="004B33F7"/>
    <w:rsid w:val="004B3448"/>
    <w:rsid w:val="004B370B"/>
    <w:rsid w:val="004B3A57"/>
    <w:rsid w:val="004B3BD4"/>
    <w:rsid w:val="004B3BDF"/>
    <w:rsid w:val="004B3ECB"/>
    <w:rsid w:val="004B40BC"/>
    <w:rsid w:val="004B4481"/>
    <w:rsid w:val="004B4A56"/>
    <w:rsid w:val="004B4D33"/>
    <w:rsid w:val="004B5473"/>
    <w:rsid w:val="004B5A13"/>
    <w:rsid w:val="004B5A93"/>
    <w:rsid w:val="004B5BEA"/>
    <w:rsid w:val="004B5D3E"/>
    <w:rsid w:val="004B5FF3"/>
    <w:rsid w:val="004B62BC"/>
    <w:rsid w:val="004B6388"/>
    <w:rsid w:val="004B63F8"/>
    <w:rsid w:val="004B64BE"/>
    <w:rsid w:val="004B692D"/>
    <w:rsid w:val="004B6AE2"/>
    <w:rsid w:val="004B6E61"/>
    <w:rsid w:val="004B6EF8"/>
    <w:rsid w:val="004B7086"/>
    <w:rsid w:val="004B71EC"/>
    <w:rsid w:val="004B7283"/>
    <w:rsid w:val="004B72E1"/>
    <w:rsid w:val="004B767D"/>
    <w:rsid w:val="004B7721"/>
    <w:rsid w:val="004B772F"/>
    <w:rsid w:val="004B7967"/>
    <w:rsid w:val="004B7B79"/>
    <w:rsid w:val="004B7C91"/>
    <w:rsid w:val="004B7F07"/>
    <w:rsid w:val="004C0339"/>
    <w:rsid w:val="004C0597"/>
    <w:rsid w:val="004C068F"/>
    <w:rsid w:val="004C0708"/>
    <w:rsid w:val="004C071B"/>
    <w:rsid w:val="004C08D6"/>
    <w:rsid w:val="004C09CB"/>
    <w:rsid w:val="004C09F3"/>
    <w:rsid w:val="004C0C37"/>
    <w:rsid w:val="004C0C71"/>
    <w:rsid w:val="004C1009"/>
    <w:rsid w:val="004C1189"/>
    <w:rsid w:val="004C12EC"/>
    <w:rsid w:val="004C13A9"/>
    <w:rsid w:val="004C1472"/>
    <w:rsid w:val="004C1504"/>
    <w:rsid w:val="004C15B3"/>
    <w:rsid w:val="004C169D"/>
    <w:rsid w:val="004C172E"/>
    <w:rsid w:val="004C1782"/>
    <w:rsid w:val="004C1B16"/>
    <w:rsid w:val="004C1B44"/>
    <w:rsid w:val="004C1E02"/>
    <w:rsid w:val="004C21EE"/>
    <w:rsid w:val="004C2334"/>
    <w:rsid w:val="004C23F4"/>
    <w:rsid w:val="004C253E"/>
    <w:rsid w:val="004C29FC"/>
    <w:rsid w:val="004C3038"/>
    <w:rsid w:val="004C32CC"/>
    <w:rsid w:val="004C3332"/>
    <w:rsid w:val="004C3491"/>
    <w:rsid w:val="004C3681"/>
    <w:rsid w:val="004C397C"/>
    <w:rsid w:val="004C39A8"/>
    <w:rsid w:val="004C3CF2"/>
    <w:rsid w:val="004C3DF1"/>
    <w:rsid w:val="004C3F79"/>
    <w:rsid w:val="004C412F"/>
    <w:rsid w:val="004C4526"/>
    <w:rsid w:val="004C48FE"/>
    <w:rsid w:val="004C4D3A"/>
    <w:rsid w:val="004C4FC6"/>
    <w:rsid w:val="004C532C"/>
    <w:rsid w:val="004C5511"/>
    <w:rsid w:val="004C578E"/>
    <w:rsid w:val="004C57A0"/>
    <w:rsid w:val="004C59BD"/>
    <w:rsid w:val="004C5D07"/>
    <w:rsid w:val="004C5D7F"/>
    <w:rsid w:val="004C6032"/>
    <w:rsid w:val="004C63DE"/>
    <w:rsid w:val="004C63ED"/>
    <w:rsid w:val="004C655D"/>
    <w:rsid w:val="004C6790"/>
    <w:rsid w:val="004C6955"/>
    <w:rsid w:val="004C6BD6"/>
    <w:rsid w:val="004C6D1A"/>
    <w:rsid w:val="004C73F5"/>
    <w:rsid w:val="004C7B3C"/>
    <w:rsid w:val="004C7E53"/>
    <w:rsid w:val="004C7E66"/>
    <w:rsid w:val="004C7EE2"/>
    <w:rsid w:val="004C7FF6"/>
    <w:rsid w:val="004D006B"/>
    <w:rsid w:val="004D00D0"/>
    <w:rsid w:val="004D02F9"/>
    <w:rsid w:val="004D0353"/>
    <w:rsid w:val="004D0769"/>
    <w:rsid w:val="004D09F6"/>
    <w:rsid w:val="004D0A34"/>
    <w:rsid w:val="004D0AB3"/>
    <w:rsid w:val="004D0C14"/>
    <w:rsid w:val="004D0DF2"/>
    <w:rsid w:val="004D0E7D"/>
    <w:rsid w:val="004D1037"/>
    <w:rsid w:val="004D107A"/>
    <w:rsid w:val="004D13F8"/>
    <w:rsid w:val="004D150A"/>
    <w:rsid w:val="004D1536"/>
    <w:rsid w:val="004D1769"/>
    <w:rsid w:val="004D189D"/>
    <w:rsid w:val="004D1AD3"/>
    <w:rsid w:val="004D1B4B"/>
    <w:rsid w:val="004D1BEC"/>
    <w:rsid w:val="004D1C90"/>
    <w:rsid w:val="004D1CD4"/>
    <w:rsid w:val="004D1FE7"/>
    <w:rsid w:val="004D2026"/>
    <w:rsid w:val="004D2083"/>
    <w:rsid w:val="004D20E6"/>
    <w:rsid w:val="004D2541"/>
    <w:rsid w:val="004D2660"/>
    <w:rsid w:val="004D267A"/>
    <w:rsid w:val="004D28DF"/>
    <w:rsid w:val="004D2ACE"/>
    <w:rsid w:val="004D2B44"/>
    <w:rsid w:val="004D2E9E"/>
    <w:rsid w:val="004D3020"/>
    <w:rsid w:val="004D31D4"/>
    <w:rsid w:val="004D3274"/>
    <w:rsid w:val="004D3812"/>
    <w:rsid w:val="004D3895"/>
    <w:rsid w:val="004D3B05"/>
    <w:rsid w:val="004D3B28"/>
    <w:rsid w:val="004D3E50"/>
    <w:rsid w:val="004D3E70"/>
    <w:rsid w:val="004D3F6B"/>
    <w:rsid w:val="004D3F6E"/>
    <w:rsid w:val="004D409B"/>
    <w:rsid w:val="004D40D0"/>
    <w:rsid w:val="004D41A7"/>
    <w:rsid w:val="004D454E"/>
    <w:rsid w:val="004D45FD"/>
    <w:rsid w:val="004D4600"/>
    <w:rsid w:val="004D4801"/>
    <w:rsid w:val="004D4944"/>
    <w:rsid w:val="004D494E"/>
    <w:rsid w:val="004D4BAA"/>
    <w:rsid w:val="004D4C44"/>
    <w:rsid w:val="004D4CF7"/>
    <w:rsid w:val="004D4DAB"/>
    <w:rsid w:val="004D4DEE"/>
    <w:rsid w:val="004D4E67"/>
    <w:rsid w:val="004D4FE9"/>
    <w:rsid w:val="004D5370"/>
    <w:rsid w:val="004D5462"/>
    <w:rsid w:val="004D5470"/>
    <w:rsid w:val="004D5475"/>
    <w:rsid w:val="004D5576"/>
    <w:rsid w:val="004D565C"/>
    <w:rsid w:val="004D56CD"/>
    <w:rsid w:val="004D5ABB"/>
    <w:rsid w:val="004D5ADA"/>
    <w:rsid w:val="004D5C90"/>
    <w:rsid w:val="004D5FF1"/>
    <w:rsid w:val="004D61E7"/>
    <w:rsid w:val="004D65BD"/>
    <w:rsid w:val="004D65CA"/>
    <w:rsid w:val="004D678B"/>
    <w:rsid w:val="004D6B2A"/>
    <w:rsid w:val="004D6BDF"/>
    <w:rsid w:val="004D6D08"/>
    <w:rsid w:val="004D6E40"/>
    <w:rsid w:val="004D6F1D"/>
    <w:rsid w:val="004D72B1"/>
    <w:rsid w:val="004D73A1"/>
    <w:rsid w:val="004D7581"/>
    <w:rsid w:val="004D7730"/>
    <w:rsid w:val="004D781B"/>
    <w:rsid w:val="004D7A61"/>
    <w:rsid w:val="004D7C39"/>
    <w:rsid w:val="004E0058"/>
    <w:rsid w:val="004E0066"/>
    <w:rsid w:val="004E0656"/>
    <w:rsid w:val="004E07F4"/>
    <w:rsid w:val="004E0869"/>
    <w:rsid w:val="004E08A3"/>
    <w:rsid w:val="004E0B1B"/>
    <w:rsid w:val="004E0B5F"/>
    <w:rsid w:val="004E0BBC"/>
    <w:rsid w:val="004E0F13"/>
    <w:rsid w:val="004E1584"/>
    <w:rsid w:val="004E1590"/>
    <w:rsid w:val="004E15A9"/>
    <w:rsid w:val="004E161C"/>
    <w:rsid w:val="004E17AA"/>
    <w:rsid w:val="004E1B4B"/>
    <w:rsid w:val="004E1C62"/>
    <w:rsid w:val="004E1D5E"/>
    <w:rsid w:val="004E1DA1"/>
    <w:rsid w:val="004E2341"/>
    <w:rsid w:val="004E2864"/>
    <w:rsid w:val="004E297E"/>
    <w:rsid w:val="004E2BC5"/>
    <w:rsid w:val="004E2F0B"/>
    <w:rsid w:val="004E3536"/>
    <w:rsid w:val="004E3766"/>
    <w:rsid w:val="004E3944"/>
    <w:rsid w:val="004E395D"/>
    <w:rsid w:val="004E3C5B"/>
    <w:rsid w:val="004E3D4E"/>
    <w:rsid w:val="004E3EE6"/>
    <w:rsid w:val="004E3F4D"/>
    <w:rsid w:val="004E4024"/>
    <w:rsid w:val="004E4302"/>
    <w:rsid w:val="004E4699"/>
    <w:rsid w:val="004E4717"/>
    <w:rsid w:val="004E4770"/>
    <w:rsid w:val="004E4859"/>
    <w:rsid w:val="004E4991"/>
    <w:rsid w:val="004E4B20"/>
    <w:rsid w:val="004E4B4C"/>
    <w:rsid w:val="004E4E50"/>
    <w:rsid w:val="004E5081"/>
    <w:rsid w:val="004E5213"/>
    <w:rsid w:val="004E521E"/>
    <w:rsid w:val="004E5667"/>
    <w:rsid w:val="004E582E"/>
    <w:rsid w:val="004E5BB8"/>
    <w:rsid w:val="004E6051"/>
    <w:rsid w:val="004E6192"/>
    <w:rsid w:val="004E6582"/>
    <w:rsid w:val="004E66FB"/>
    <w:rsid w:val="004E688B"/>
    <w:rsid w:val="004E6FBD"/>
    <w:rsid w:val="004E6FD0"/>
    <w:rsid w:val="004E7052"/>
    <w:rsid w:val="004E73D5"/>
    <w:rsid w:val="004E7ECD"/>
    <w:rsid w:val="004E7F12"/>
    <w:rsid w:val="004F02B6"/>
    <w:rsid w:val="004F0370"/>
    <w:rsid w:val="004F0751"/>
    <w:rsid w:val="004F0755"/>
    <w:rsid w:val="004F07D1"/>
    <w:rsid w:val="004F083A"/>
    <w:rsid w:val="004F084C"/>
    <w:rsid w:val="004F0C0B"/>
    <w:rsid w:val="004F0D78"/>
    <w:rsid w:val="004F1A66"/>
    <w:rsid w:val="004F1A9D"/>
    <w:rsid w:val="004F1BD7"/>
    <w:rsid w:val="004F1C08"/>
    <w:rsid w:val="004F2009"/>
    <w:rsid w:val="004F207D"/>
    <w:rsid w:val="004F2137"/>
    <w:rsid w:val="004F27F1"/>
    <w:rsid w:val="004F2A73"/>
    <w:rsid w:val="004F2D2F"/>
    <w:rsid w:val="004F2F35"/>
    <w:rsid w:val="004F31CC"/>
    <w:rsid w:val="004F35DA"/>
    <w:rsid w:val="004F36BE"/>
    <w:rsid w:val="004F39D1"/>
    <w:rsid w:val="004F39DE"/>
    <w:rsid w:val="004F3E96"/>
    <w:rsid w:val="004F401D"/>
    <w:rsid w:val="004F41E0"/>
    <w:rsid w:val="004F434E"/>
    <w:rsid w:val="004F43FB"/>
    <w:rsid w:val="004F45DB"/>
    <w:rsid w:val="004F46C5"/>
    <w:rsid w:val="004F482C"/>
    <w:rsid w:val="004F4945"/>
    <w:rsid w:val="004F4A06"/>
    <w:rsid w:val="004F4A12"/>
    <w:rsid w:val="004F5057"/>
    <w:rsid w:val="004F507D"/>
    <w:rsid w:val="004F50B5"/>
    <w:rsid w:val="004F5365"/>
    <w:rsid w:val="004F54D8"/>
    <w:rsid w:val="004F55A6"/>
    <w:rsid w:val="004F5EB2"/>
    <w:rsid w:val="004F5F86"/>
    <w:rsid w:val="004F6016"/>
    <w:rsid w:val="004F602E"/>
    <w:rsid w:val="004F6114"/>
    <w:rsid w:val="004F617D"/>
    <w:rsid w:val="004F63A0"/>
    <w:rsid w:val="004F641D"/>
    <w:rsid w:val="004F69BD"/>
    <w:rsid w:val="004F6C77"/>
    <w:rsid w:val="004F7065"/>
    <w:rsid w:val="004F7118"/>
    <w:rsid w:val="004F7186"/>
    <w:rsid w:val="004F737E"/>
    <w:rsid w:val="004F76B6"/>
    <w:rsid w:val="004F7711"/>
    <w:rsid w:val="004F7736"/>
    <w:rsid w:val="004F79D7"/>
    <w:rsid w:val="004F7DB4"/>
    <w:rsid w:val="004F7F97"/>
    <w:rsid w:val="0050011E"/>
    <w:rsid w:val="00500624"/>
    <w:rsid w:val="00500687"/>
    <w:rsid w:val="00500770"/>
    <w:rsid w:val="00500914"/>
    <w:rsid w:val="0050092B"/>
    <w:rsid w:val="005009A7"/>
    <w:rsid w:val="00500AA5"/>
    <w:rsid w:val="00500BAB"/>
    <w:rsid w:val="00500CD3"/>
    <w:rsid w:val="00501019"/>
    <w:rsid w:val="005010B1"/>
    <w:rsid w:val="00501184"/>
    <w:rsid w:val="00501208"/>
    <w:rsid w:val="00501224"/>
    <w:rsid w:val="00501494"/>
    <w:rsid w:val="00501656"/>
    <w:rsid w:val="00501D3D"/>
    <w:rsid w:val="00501DCE"/>
    <w:rsid w:val="00501DDA"/>
    <w:rsid w:val="00501F71"/>
    <w:rsid w:val="005020D7"/>
    <w:rsid w:val="0050217E"/>
    <w:rsid w:val="0050225B"/>
    <w:rsid w:val="00502399"/>
    <w:rsid w:val="005023B1"/>
    <w:rsid w:val="0050275A"/>
    <w:rsid w:val="0050298D"/>
    <w:rsid w:val="00502A7C"/>
    <w:rsid w:val="00502D1D"/>
    <w:rsid w:val="00503080"/>
    <w:rsid w:val="005038EC"/>
    <w:rsid w:val="00503A06"/>
    <w:rsid w:val="00503A47"/>
    <w:rsid w:val="005042A9"/>
    <w:rsid w:val="005044C8"/>
    <w:rsid w:val="005044F5"/>
    <w:rsid w:val="00504798"/>
    <w:rsid w:val="00504A89"/>
    <w:rsid w:val="00504B79"/>
    <w:rsid w:val="00504BDB"/>
    <w:rsid w:val="00504C1E"/>
    <w:rsid w:val="00504D11"/>
    <w:rsid w:val="00504F20"/>
    <w:rsid w:val="00505187"/>
    <w:rsid w:val="00505380"/>
    <w:rsid w:val="00505485"/>
    <w:rsid w:val="005057FF"/>
    <w:rsid w:val="005059BB"/>
    <w:rsid w:val="00505E01"/>
    <w:rsid w:val="00505F4B"/>
    <w:rsid w:val="00506368"/>
    <w:rsid w:val="005067A6"/>
    <w:rsid w:val="0050680B"/>
    <w:rsid w:val="005069C8"/>
    <w:rsid w:val="005069DC"/>
    <w:rsid w:val="00506ACE"/>
    <w:rsid w:val="00506BA2"/>
    <w:rsid w:val="00506C5F"/>
    <w:rsid w:val="0050765A"/>
    <w:rsid w:val="0050770D"/>
    <w:rsid w:val="005078FD"/>
    <w:rsid w:val="00507A52"/>
    <w:rsid w:val="00507EEB"/>
    <w:rsid w:val="0051040A"/>
    <w:rsid w:val="0051077D"/>
    <w:rsid w:val="00510974"/>
    <w:rsid w:val="00510AD2"/>
    <w:rsid w:val="00510B78"/>
    <w:rsid w:val="00510D92"/>
    <w:rsid w:val="00510E87"/>
    <w:rsid w:val="00510F78"/>
    <w:rsid w:val="0051119F"/>
    <w:rsid w:val="005114E1"/>
    <w:rsid w:val="0051172A"/>
    <w:rsid w:val="00511778"/>
    <w:rsid w:val="00511C5A"/>
    <w:rsid w:val="00511F6F"/>
    <w:rsid w:val="0051221D"/>
    <w:rsid w:val="00512251"/>
    <w:rsid w:val="005124DD"/>
    <w:rsid w:val="00512776"/>
    <w:rsid w:val="00512A28"/>
    <w:rsid w:val="00512A6A"/>
    <w:rsid w:val="00512CA1"/>
    <w:rsid w:val="005131C3"/>
    <w:rsid w:val="00513502"/>
    <w:rsid w:val="005135E0"/>
    <w:rsid w:val="005135EF"/>
    <w:rsid w:val="00513616"/>
    <w:rsid w:val="005138AC"/>
    <w:rsid w:val="00513BF7"/>
    <w:rsid w:val="00513E8B"/>
    <w:rsid w:val="00513FF3"/>
    <w:rsid w:val="00514279"/>
    <w:rsid w:val="0051443A"/>
    <w:rsid w:val="005144CB"/>
    <w:rsid w:val="00514A76"/>
    <w:rsid w:val="00514A90"/>
    <w:rsid w:val="00514AD9"/>
    <w:rsid w:val="00514B17"/>
    <w:rsid w:val="00514E34"/>
    <w:rsid w:val="00514F1D"/>
    <w:rsid w:val="005150F3"/>
    <w:rsid w:val="005151DD"/>
    <w:rsid w:val="005157E6"/>
    <w:rsid w:val="005157FA"/>
    <w:rsid w:val="0051594B"/>
    <w:rsid w:val="005159AF"/>
    <w:rsid w:val="00515AA5"/>
    <w:rsid w:val="00515AAA"/>
    <w:rsid w:val="00515E18"/>
    <w:rsid w:val="00516549"/>
    <w:rsid w:val="0051674D"/>
    <w:rsid w:val="00516DAE"/>
    <w:rsid w:val="005171A3"/>
    <w:rsid w:val="0051746C"/>
    <w:rsid w:val="0051754F"/>
    <w:rsid w:val="00517BC0"/>
    <w:rsid w:val="00517BF5"/>
    <w:rsid w:val="00517C0D"/>
    <w:rsid w:val="00520089"/>
    <w:rsid w:val="0052019A"/>
    <w:rsid w:val="0052037E"/>
    <w:rsid w:val="005204F9"/>
    <w:rsid w:val="005206F3"/>
    <w:rsid w:val="0052097F"/>
    <w:rsid w:val="0052126C"/>
    <w:rsid w:val="005213DD"/>
    <w:rsid w:val="00521587"/>
    <w:rsid w:val="005215E3"/>
    <w:rsid w:val="00521842"/>
    <w:rsid w:val="00521C2E"/>
    <w:rsid w:val="00521C3B"/>
    <w:rsid w:val="00521C74"/>
    <w:rsid w:val="00521C8F"/>
    <w:rsid w:val="00521F2D"/>
    <w:rsid w:val="0052234F"/>
    <w:rsid w:val="0052249B"/>
    <w:rsid w:val="005224F8"/>
    <w:rsid w:val="00522A64"/>
    <w:rsid w:val="00522B2C"/>
    <w:rsid w:val="00522E93"/>
    <w:rsid w:val="00523062"/>
    <w:rsid w:val="005231B5"/>
    <w:rsid w:val="00523946"/>
    <w:rsid w:val="00523B1A"/>
    <w:rsid w:val="00524147"/>
    <w:rsid w:val="00524459"/>
    <w:rsid w:val="00524570"/>
    <w:rsid w:val="0052457C"/>
    <w:rsid w:val="0052482F"/>
    <w:rsid w:val="00524AD5"/>
    <w:rsid w:val="00524B95"/>
    <w:rsid w:val="00524C46"/>
    <w:rsid w:val="00524E0C"/>
    <w:rsid w:val="00524FFA"/>
    <w:rsid w:val="0052512D"/>
    <w:rsid w:val="0052557B"/>
    <w:rsid w:val="00525692"/>
    <w:rsid w:val="0052593A"/>
    <w:rsid w:val="005259DC"/>
    <w:rsid w:val="00525FDD"/>
    <w:rsid w:val="00526038"/>
    <w:rsid w:val="00526060"/>
    <w:rsid w:val="00526344"/>
    <w:rsid w:val="0052646A"/>
    <w:rsid w:val="00526552"/>
    <w:rsid w:val="00526561"/>
    <w:rsid w:val="0052656B"/>
    <w:rsid w:val="0052669B"/>
    <w:rsid w:val="005267B6"/>
    <w:rsid w:val="00526932"/>
    <w:rsid w:val="00526940"/>
    <w:rsid w:val="00526A04"/>
    <w:rsid w:val="00526A24"/>
    <w:rsid w:val="00526F04"/>
    <w:rsid w:val="00526F2F"/>
    <w:rsid w:val="0052779F"/>
    <w:rsid w:val="0052790B"/>
    <w:rsid w:val="00527919"/>
    <w:rsid w:val="00527BAC"/>
    <w:rsid w:val="00527FD2"/>
    <w:rsid w:val="00530300"/>
    <w:rsid w:val="00530364"/>
    <w:rsid w:val="005307D6"/>
    <w:rsid w:val="00530942"/>
    <w:rsid w:val="005309D6"/>
    <w:rsid w:val="00530A5A"/>
    <w:rsid w:val="00530B2C"/>
    <w:rsid w:val="00530F67"/>
    <w:rsid w:val="0053164D"/>
    <w:rsid w:val="0053186B"/>
    <w:rsid w:val="00531D9B"/>
    <w:rsid w:val="005320C1"/>
    <w:rsid w:val="005327DF"/>
    <w:rsid w:val="00532A1E"/>
    <w:rsid w:val="00532AA1"/>
    <w:rsid w:val="00532EC5"/>
    <w:rsid w:val="0053312A"/>
    <w:rsid w:val="005331D3"/>
    <w:rsid w:val="005332E3"/>
    <w:rsid w:val="0053330D"/>
    <w:rsid w:val="00533585"/>
    <w:rsid w:val="00533987"/>
    <w:rsid w:val="00533DD1"/>
    <w:rsid w:val="00533F85"/>
    <w:rsid w:val="00534025"/>
    <w:rsid w:val="005344B3"/>
    <w:rsid w:val="00534763"/>
    <w:rsid w:val="005347EC"/>
    <w:rsid w:val="00534839"/>
    <w:rsid w:val="00534A52"/>
    <w:rsid w:val="00534DAA"/>
    <w:rsid w:val="00534E79"/>
    <w:rsid w:val="00534F3F"/>
    <w:rsid w:val="0053500F"/>
    <w:rsid w:val="00535097"/>
    <w:rsid w:val="0053516F"/>
    <w:rsid w:val="005355EE"/>
    <w:rsid w:val="005355F8"/>
    <w:rsid w:val="0053565C"/>
    <w:rsid w:val="005357E7"/>
    <w:rsid w:val="00535844"/>
    <w:rsid w:val="00535A51"/>
    <w:rsid w:val="00535AF8"/>
    <w:rsid w:val="00535BB6"/>
    <w:rsid w:val="00535D27"/>
    <w:rsid w:val="00535EA6"/>
    <w:rsid w:val="00536249"/>
    <w:rsid w:val="00536302"/>
    <w:rsid w:val="0053664E"/>
    <w:rsid w:val="00536783"/>
    <w:rsid w:val="005367A3"/>
    <w:rsid w:val="00536C6A"/>
    <w:rsid w:val="00536CE4"/>
    <w:rsid w:val="00536F98"/>
    <w:rsid w:val="00537041"/>
    <w:rsid w:val="00537358"/>
    <w:rsid w:val="005373B9"/>
    <w:rsid w:val="0053746F"/>
    <w:rsid w:val="00537E23"/>
    <w:rsid w:val="00537E8C"/>
    <w:rsid w:val="005400C7"/>
    <w:rsid w:val="00540349"/>
    <w:rsid w:val="00540464"/>
    <w:rsid w:val="00540507"/>
    <w:rsid w:val="0054062E"/>
    <w:rsid w:val="0054098E"/>
    <w:rsid w:val="00540BAB"/>
    <w:rsid w:val="00540F3C"/>
    <w:rsid w:val="005416A4"/>
    <w:rsid w:val="005416A9"/>
    <w:rsid w:val="005419C4"/>
    <w:rsid w:val="00541C2A"/>
    <w:rsid w:val="00542131"/>
    <w:rsid w:val="005421D2"/>
    <w:rsid w:val="00542278"/>
    <w:rsid w:val="005425B9"/>
    <w:rsid w:val="0054260F"/>
    <w:rsid w:val="005427C8"/>
    <w:rsid w:val="0054283D"/>
    <w:rsid w:val="00542B29"/>
    <w:rsid w:val="00542D6F"/>
    <w:rsid w:val="00542EA2"/>
    <w:rsid w:val="0054309B"/>
    <w:rsid w:val="00543392"/>
    <w:rsid w:val="005433B5"/>
    <w:rsid w:val="005434F4"/>
    <w:rsid w:val="00543624"/>
    <w:rsid w:val="0054364E"/>
    <w:rsid w:val="00543818"/>
    <w:rsid w:val="005438F8"/>
    <w:rsid w:val="00543D1D"/>
    <w:rsid w:val="00543E9A"/>
    <w:rsid w:val="00543EB8"/>
    <w:rsid w:val="00544081"/>
    <w:rsid w:val="0054422A"/>
    <w:rsid w:val="005444F2"/>
    <w:rsid w:val="00544527"/>
    <w:rsid w:val="00544EFA"/>
    <w:rsid w:val="00544F69"/>
    <w:rsid w:val="0054515A"/>
    <w:rsid w:val="00545399"/>
    <w:rsid w:val="005454C9"/>
    <w:rsid w:val="00545582"/>
    <w:rsid w:val="00545785"/>
    <w:rsid w:val="005459E5"/>
    <w:rsid w:val="00545B36"/>
    <w:rsid w:val="00545D45"/>
    <w:rsid w:val="00545FFB"/>
    <w:rsid w:val="0054612F"/>
    <w:rsid w:val="0054619B"/>
    <w:rsid w:val="0054673C"/>
    <w:rsid w:val="00546BE3"/>
    <w:rsid w:val="00546C3F"/>
    <w:rsid w:val="0054703B"/>
    <w:rsid w:val="00547511"/>
    <w:rsid w:val="0054771E"/>
    <w:rsid w:val="00547771"/>
    <w:rsid w:val="00547B45"/>
    <w:rsid w:val="00547CD7"/>
    <w:rsid w:val="00547EC5"/>
    <w:rsid w:val="00547FDA"/>
    <w:rsid w:val="005501BE"/>
    <w:rsid w:val="00550262"/>
    <w:rsid w:val="0055036F"/>
    <w:rsid w:val="005504B0"/>
    <w:rsid w:val="00550A57"/>
    <w:rsid w:val="00550BBD"/>
    <w:rsid w:val="00550F8C"/>
    <w:rsid w:val="0055105C"/>
    <w:rsid w:val="0055132E"/>
    <w:rsid w:val="0055139F"/>
    <w:rsid w:val="00551917"/>
    <w:rsid w:val="005519AD"/>
    <w:rsid w:val="00551B51"/>
    <w:rsid w:val="00551B55"/>
    <w:rsid w:val="00551BBD"/>
    <w:rsid w:val="00551CAE"/>
    <w:rsid w:val="00551FC0"/>
    <w:rsid w:val="0055211B"/>
    <w:rsid w:val="0055228F"/>
    <w:rsid w:val="005523B7"/>
    <w:rsid w:val="00552453"/>
    <w:rsid w:val="005524D1"/>
    <w:rsid w:val="005524D9"/>
    <w:rsid w:val="005527AD"/>
    <w:rsid w:val="00552843"/>
    <w:rsid w:val="00552867"/>
    <w:rsid w:val="00552873"/>
    <w:rsid w:val="00552A18"/>
    <w:rsid w:val="00552C9A"/>
    <w:rsid w:val="00552D0E"/>
    <w:rsid w:val="00552DAF"/>
    <w:rsid w:val="00552FCF"/>
    <w:rsid w:val="00553079"/>
    <w:rsid w:val="00553823"/>
    <w:rsid w:val="005538B2"/>
    <w:rsid w:val="0055390F"/>
    <w:rsid w:val="00553D52"/>
    <w:rsid w:val="00553DC9"/>
    <w:rsid w:val="00553FC0"/>
    <w:rsid w:val="00553FD9"/>
    <w:rsid w:val="00554127"/>
    <w:rsid w:val="0055460A"/>
    <w:rsid w:val="0055468D"/>
    <w:rsid w:val="0055488A"/>
    <w:rsid w:val="00554F4E"/>
    <w:rsid w:val="0055502F"/>
    <w:rsid w:val="005554C7"/>
    <w:rsid w:val="00555635"/>
    <w:rsid w:val="00555734"/>
    <w:rsid w:val="00555A22"/>
    <w:rsid w:val="00555A5C"/>
    <w:rsid w:val="00555A6E"/>
    <w:rsid w:val="00555DF9"/>
    <w:rsid w:val="00555F7B"/>
    <w:rsid w:val="00556198"/>
    <w:rsid w:val="00556221"/>
    <w:rsid w:val="00556293"/>
    <w:rsid w:val="005564FA"/>
    <w:rsid w:val="00556828"/>
    <w:rsid w:val="00556BAE"/>
    <w:rsid w:val="00556CF0"/>
    <w:rsid w:val="00556D34"/>
    <w:rsid w:val="00556EE3"/>
    <w:rsid w:val="00556EE8"/>
    <w:rsid w:val="00556FE9"/>
    <w:rsid w:val="005571D4"/>
    <w:rsid w:val="0055726B"/>
    <w:rsid w:val="00557446"/>
    <w:rsid w:val="00557495"/>
    <w:rsid w:val="0055781B"/>
    <w:rsid w:val="0055788B"/>
    <w:rsid w:val="00557B0D"/>
    <w:rsid w:val="00557BFC"/>
    <w:rsid w:val="00557D63"/>
    <w:rsid w:val="00557DFF"/>
    <w:rsid w:val="00560155"/>
    <w:rsid w:val="00560244"/>
    <w:rsid w:val="005604A9"/>
    <w:rsid w:val="005607E7"/>
    <w:rsid w:val="0056080B"/>
    <w:rsid w:val="00560B16"/>
    <w:rsid w:val="00560C0B"/>
    <w:rsid w:val="00560C89"/>
    <w:rsid w:val="00560ED9"/>
    <w:rsid w:val="00560FB0"/>
    <w:rsid w:val="005612F3"/>
    <w:rsid w:val="00561781"/>
    <w:rsid w:val="00561944"/>
    <w:rsid w:val="00561A01"/>
    <w:rsid w:val="00561A97"/>
    <w:rsid w:val="00561C4D"/>
    <w:rsid w:val="00561CBE"/>
    <w:rsid w:val="00561D78"/>
    <w:rsid w:val="00561EB3"/>
    <w:rsid w:val="00561F26"/>
    <w:rsid w:val="00562171"/>
    <w:rsid w:val="00562304"/>
    <w:rsid w:val="00562366"/>
    <w:rsid w:val="005625E0"/>
    <w:rsid w:val="00562845"/>
    <w:rsid w:val="00562E07"/>
    <w:rsid w:val="00562E41"/>
    <w:rsid w:val="00562EE4"/>
    <w:rsid w:val="00563057"/>
    <w:rsid w:val="0056329D"/>
    <w:rsid w:val="005632A6"/>
    <w:rsid w:val="005635E2"/>
    <w:rsid w:val="005636B7"/>
    <w:rsid w:val="00563722"/>
    <w:rsid w:val="00563811"/>
    <w:rsid w:val="00563C56"/>
    <w:rsid w:val="00564098"/>
    <w:rsid w:val="0056420B"/>
    <w:rsid w:val="00564264"/>
    <w:rsid w:val="00564299"/>
    <w:rsid w:val="005642AA"/>
    <w:rsid w:val="0056468B"/>
    <w:rsid w:val="005647B4"/>
    <w:rsid w:val="00564934"/>
    <w:rsid w:val="00564944"/>
    <w:rsid w:val="0056494E"/>
    <w:rsid w:val="00564A9E"/>
    <w:rsid w:val="00564E1A"/>
    <w:rsid w:val="00564E3B"/>
    <w:rsid w:val="00564EAE"/>
    <w:rsid w:val="00564F9F"/>
    <w:rsid w:val="005650CC"/>
    <w:rsid w:val="00565218"/>
    <w:rsid w:val="0056523B"/>
    <w:rsid w:val="005654FD"/>
    <w:rsid w:val="00565532"/>
    <w:rsid w:val="0056556D"/>
    <w:rsid w:val="00565C3D"/>
    <w:rsid w:val="00565ED6"/>
    <w:rsid w:val="00565F57"/>
    <w:rsid w:val="005661F2"/>
    <w:rsid w:val="005662B7"/>
    <w:rsid w:val="005662C3"/>
    <w:rsid w:val="005667C6"/>
    <w:rsid w:val="00566DDD"/>
    <w:rsid w:val="00566DE8"/>
    <w:rsid w:val="00567309"/>
    <w:rsid w:val="005679BB"/>
    <w:rsid w:val="00567A1A"/>
    <w:rsid w:val="00567D52"/>
    <w:rsid w:val="00567E08"/>
    <w:rsid w:val="00567E0D"/>
    <w:rsid w:val="005703A0"/>
    <w:rsid w:val="005704D9"/>
    <w:rsid w:val="0057074E"/>
    <w:rsid w:val="005708F9"/>
    <w:rsid w:val="00570A59"/>
    <w:rsid w:val="00570B82"/>
    <w:rsid w:val="00570C24"/>
    <w:rsid w:val="00570D07"/>
    <w:rsid w:val="00570FC1"/>
    <w:rsid w:val="0057109A"/>
    <w:rsid w:val="0057137B"/>
    <w:rsid w:val="005715CD"/>
    <w:rsid w:val="005715E1"/>
    <w:rsid w:val="00571AB4"/>
    <w:rsid w:val="00571B74"/>
    <w:rsid w:val="00571E07"/>
    <w:rsid w:val="00571E6A"/>
    <w:rsid w:val="00572581"/>
    <w:rsid w:val="0057287F"/>
    <w:rsid w:val="00572E9D"/>
    <w:rsid w:val="00573440"/>
    <w:rsid w:val="005735A8"/>
    <w:rsid w:val="00573640"/>
    <w:rsid w:val="00573997"/>
    <w:rsid w:val="00573BDA"/>
    <w:rsid w:val="00573C9B"/>
    <w:rsid w:val="00573E0B"/>
    <w:rsid w:val="00574244"/>
    <w:rsid w:val="00574318"/>
    <w:rsid w:val="00574325"/>
    <w:rsid w:val="005744F8"/>
    <w:rsid w:val="005746B2"/>
    <w:rsid w:val="0057481B"/>
    <w:rsid w:val="00574B53"/>
    <w:rsid w:val="00574D72"/>
    <w:rsid w:val="00574FA3"/>
    <w:rsid w:val="00575168"/>
    <w:rsid w:val="0057529B"/>
    <w:rsid w:val="00575301"/>
    <w:rsid w:val="005753FA"/>
    <w:rsid w:val="0057548E"/>
    <w:rsid w:val="005755AC"/>
    <w:rsid w:val="005756CE"/>
    <w:rsid w:val="00575A35"/>
    <w:rsid w:val="00575C4E"/>
    <w:rsid w:val="00575E15"/>
    <w:rsid w:val="00575E8E"/>
    <w:rsid w:val="00575EE3"/>
    <w:rsid w:val="00575FD5"/>
    <w:rsid w:val="005760A9"/>
    <w:rsid w:val="0057615B"/>
    <w:rsid w:val="00576297"/>
    <w:rsid w:val="0057636E"/>
    <w:rsid w:val="005764B5"/>
    <w:rsid w:val="00576694"/>
    <w:rsid w:val="00576C0E"/>
    <w:rsid w:val="00576CA8"/>
    <w:rsid w:val="00576CC5"/>
    <w:rsid w:val="00576D86"/>
    <w:rsid w:val="00576DE8"/>
    <w:rsid w:val="00576E1D"/>
    <w:rsid w:val="005770B9"/>
    <w:rsid w:val="005770F6"/>
    <w:rsid w:val="0057726E"/>
    <w:rsid w:val="00577441"/>
    <w:rsid w:val="00577B71"/>
    <w:rsid w:val="00577C25"/>
    <w:rsid w:val="00577C36"/>
    <w:rsid w:val="005800A0"/>
    <w:rsid w:val="0058061C"/>
    <w:rsid w:val="00580B67"/>
    <w:rsid w:val="00580E63"/>
    <w:rsid w:val="005811C1"/>
    <w:rsid w:val="00581449"/>
    <w:rsid w:val="005814B0"/>
    <w:rsid w:val="0058164D"/>
    <w:rsid w:val="00581892"/>
    <w:rsid w:val="00581AF6"/>
    <w:rsid w:val="00581C8B"/>
    <w:rsid w:val="00581FE1"/>
    <w:rsid w:val="00582211"/>
    <w:rsid w:val="00582283"/>
    <w:rsid w:val="005824E8"/>
    <w:rsid w:val="00582601"/>
    <w:rsid w:val="005826DD"/>
    <w:rsid w:val="00582C58"/>
    <w:rsid w:val="00583515"/>
    <w:rsid w:val="00583898"/>
    <w:rsid w:val="00583B98"/>
    <w:rsid w:val="00583BDC"/>
    <w:rsid w:val="00583DC9"/>
    <w:rsid w:val="00584086"/>
    <w:rsid w:val="0058418D"/>
    <w:rsid w:val="0058439D"/>
    <w:rsid w:val="00584B31"/>
    <w:rsid w:val="00584C27"/>
    <w:rsid w:val="00584E7C"/>
    <w:rsid w:val="00584FBC"/>
    <w:rsid w:val="0058510C"/>
    <w:rsid w:val="0058518C"/>
    <w:rsid w:val="00585299"/>
    <w:rsid w:val="00585317"/>
    <w:rsid w:val="0058543C"/>
    <w:rsid w:val="0058548B"/>
    <w:rsid w:val="00585593"/>
    <w:rsid w:val="00585816"/>
    <w:rsid w:val="00585A05"/>
    <w:rsid w:val="00585ABD"/>
    <w:rsid w:val="00585B89"/>
    <w:rsid w:val="00585D20"/>
    <w:rsid w:val="00585DE7"/>
    <w:rsid w:val="00585EEA"/>
    <w:rsid w:val="00586004"/>
    <w:rsid w:val="00586132"/>
    <w:rsid w:val="0058683E"/>
    <w:rsid w:val="005869AD"/>
    <w:rsid w:val="00586C3C"/>
    <w:rsid w:val="00586EDC"/>
    <w:rsid w:val="00587587"/>
    <w:rsid w:val="00587832"/>
    <w:rsid w:val="00587878"/>
    <w:rsid w:val="005878D6"/>
    <w:rsid w:val="00587A3C"/>
    <w:rsid w:val="00587DE3"/>
    <w:rsid w:val="00587F6B"/>
    <w:rsid w:val="005902A2"/>
    <w:rsid w:val="00590384"/>
    <w:rsid w:val="005903AC"/>
    <w:rsid w:val="00590742"/>
    <w:rsid w:val="00590783"/>
    <w:rsid w:val="005907BD"/>
    <w:rsid w:val="0059085C"/>
    <w:rsid w:val="00590B10"/>
    <w:rsid w:val="00591500"/>
    <w:rsid w:val="005915D0"/>
    <w:rsid w:val="00591803"/>
    <w:rsid w:val="00591A31"/>
    <w:rsid w:val="00591A7C"/>
    <w:rsid w:val="00591D5E"/>
    <w:rsid w:val="00591F66"/>
    <w:rsid w:val="005920EA"/>
    <w:rsid w:val="00592895"/>
    <w:rsid w:val="005929A0"/>
    <w:rsid w:val="00593086"/>
    <w:rsid w:val="00593119"/>
    <w:rsid w:val="00593328"/>
    <w:rsid w:val="00593530"/>
    <w:rsid w:val="005938EA"/>
    <w:rsid w:val="00593C9A"/>
    <w:rsid w:val="00593DF6"/>
    <w:rsid w:val="00593E46"/>
    <w:rsid w:val="005942BE"/>
    <w:rsid w:val="005947EC"/>
    <w:rsid w:val="00594935"/>
    <w:rsid w:val="00594BD7"/>
    <w:rsid w:val="0059506E"/>
    <w:rsid w:val="00595079"/>
    <w:rsid w:val="00595472"/>
    <w:rsid w:val="00595594"/>
    <w:rsid w:val="0059585D"/>
    <w:rsid w:val="005959AF"/>
    <w:rsid w:val="00595A0A"/>
    <w:rsid w:val="00595C06"/>
    <w:rsid w:val="00595C6D"/>
    <w:rsid w:val="005960ED"/>
    <w:rsid w:val="0059611E"/>
    <w:rsid w:val="00596756"/>
    <w:rsid w:val="00596822"/>
    <w:rsid w:val="0059688B"/>
    <w:rsid w:val="00596B38"/>
    <w:rsid w:val="00596B59"/>
    <w:rsid w:val="00596BDE"/>
    <w:rsid w:val="00596C25"/>
    <w:rsid w:val="00596CA1"/>
    <w:rsid w:val="00596E26"/>
    <w:rsid w:val="00596E6B"/>
    <w:rsid w:val="00596F14"/>
    <w:rsid w:val="00596FC5"/>
    <w:rsid w:val="0059756B"/>
    <w:rsid w:val="00597CBF"/>
    <w:rsid w:val="00597FDD"/>
    <w:rsid w:val="005A0090"/>
    <w:rsid w:val="005A00F4"/>
    <w:rsid w:val="005A0248"/>
    <w:rsid w:val="005A07E0"/>
    <w:rsid w:val="005A090D"/>
    <w:rsid w:val="005A0A31"/>
    <w:rsid w:val="005A0BDE"/>
    <w:rsid w:val="005A0D89"/>
    <w:rsid w:val="005A131B"/>
    <w:rsid w:val="005A1358"/>
    <w:rsid w:val="005A160A"/>
    <w:rsid w:val="005A161D"/>
    <w:rsid w:val="005A16DE"/>
    <w:rsid w:val="005A18BF"/>
    <w:rsid w:val="005A1967"/>
    <w:rsid w:val="005A1C6D"/>
    <w:rsid w:val="005A1FF8"/>
    <w:rsid w:val="005A218A"/>
    <w:rsid w:val="005A2291"/>
    <w:rsid w:val="005A241B"/>
    <w:rsid w:val="005A24CC"/>
    <w:rsid w:val="005A2609"/>
    <w:rsid w:val="005A2679"/>
    <w:rsid w:val="005A2FD2"/>
    <w:rsid w:val="005A306B"/>
    <w:rsid w:val="005A33AE"/>
    <w:rsid w:val="005A3430"/>
    <w:rsid w:val="005A39FA"/>
    <w:rsid w:val="005A3B39"/>
    <w:rsid w:val="005A3CEE"/>
    <w:rsid w:val="005A3D0E"/>
    <w:rsid w:val="005A3D75"/>
    <w:rsid w:val="005A4053"/>
    <w:rsid w:val="005A4171"/>
    <w:rsid w:val="005A41E4"/>
    <w:rsid w:val="005A4230"/>
    <w:rsid w:val="005A45C4"/>
    <w:rsid w:val="005A4A88"/>
    <w:rsid w:val="005A4B1C"/>
    <w:rsid w:val="005A4B1F"/>
    <w:rsid w:val="005A4C0B"/>
    <w:rsid w:val="005A4C81"/>
    <w:rsid w:val="005A4D68"/>
    <w:rsid w:val="005A4EDD"/>
    <w:rsid w:val="005A4FEF"/>
    <w:rsid w:val="005A5323"/>
    <w:rsid w:val="005A547C"/>
    <w:rsid w:val="005A54FA"/>
    <w:rsid w:val="005A5661"/>
    <w:rsid w:val="005A56FB"/>
    <w:rsid w:val="005A57E7"/>
    <w:rsid w:val="005A5899"/>
    <w:rsid w:val="005A5FEC"/>
    <w:rsid w:val="005A6147"/>
    <w:rsid w:val="005A630A"/>
    <w:rsid w:val="005A647E"/>
    <w:rsid w:val="005A64D4"/>
    <w:rsid w:val="005A6809"/>
    <w:rsid w:val="005A6DA1"/>
    <w:rsid w:val="005A6DF1"/>
    <w:rsid w:val="005A6E42"/>
    <w:rsid w:val="005A6E73"/>
    <w:rsid w:val="005A74A3"/>
    <w:rsid w:val="005A761C"/>
    <w:rsid w:val="005A78B2"/>
    <w:rsid w:val="005A78DD"/>
    <w:rsid w:val="005B001B"/>
    <w:rsid w:val="005B0040"/>
    <w:rsid w:val="005B0217"/>
    <w:rsid w:val="005B03B5"/>
    <w:rsid w:val="005B0501"/>
    <w:rsid w:val="005B0682"/>
    <w:rsid w:val="005B07B0"/>
    <w:rsid w:val="005B087C"/>
    <w:rsid w:val="005B08FF"/>
    <w:rsid w:val="005B0B65"/>
    <w:rsid w:val="005B0CA4"/>
    <w:rsid w:val="005B0D55"/>
    <w:rsid w:val="005B0DDA"/>
    <w:rsid w:val="005B1274"/>
    <w:rsid w:val="005B13A9"/>
    <w:rsid w:val="005B1513"/>
    <w:rsid w:val="005B1BF1"/>
    <w:rsid w:val="005B1FDF"/>
    <w:rsid w:val="005B2139"/>
    <w:rsid w:val="005B2339"/>
    <w:rsid w:val="005B2556"/>
    <w:rsid w:val="005B27E0"/>
    <w:rsid w:val="005B28AF"/>
    <w:rsid w:val="005B2E2F"/>
    <w:rsid w:val="005B2E9C"/>
    <w:rsid w:val="005B322C"/>
    <w:rsid w:val="005B37BB"/>
    <w:rsid w:val="005B3A51"/>
    <w:rsid w:val="005B3A53"/>
    <w:rsid w:val="005B3AAD"/>
    <w:rsid w:val="005B3BCD"/>
    <w:rsid w:val="005B3EAA"/>
    <w:rsid w:val="005B4535"/>
    <w:rsid w:val="005B4654"/>
    <w:rsid w:val="005B46DD"/>
    <w:rsid w:val="005B47C1"/>
    <w:rsid w:val="005B4B14"/>
    <w:rsid w:val="005B4B49"/>
    <w:rsid w:val="005B4C0A"/>
    <w:rsid w:val="005B4F1B"/>
    <w:rsid w:val="005B57E0"/>
    <w:rsid w:val="005B5C59"/>
    <w:rsid w:val="005B5D44"/>
    <w:rsid w:val="005B5D90"/>
    <w:rsid w:val="005B5DC3"/>
    <w:rsid w:val="005B604A"/>
    <w:rsid w:val="005B6135"/>
    <w:rsid w:val="005B638D"/>
    <w:rsid w:val="005B6521"/>
    <w:rsid w:val="005B65E2"/>
    <w:rsid w:val="005B66BE"/>
    <w:rsid w:val="005B66D5"/>
    <w:rsid w:val="005B66E9"/>
    <w:rsid w:val="005B6754"/>
    <w:rsid w:val="005B6908"/>
    <w:rsid w:val="005B6F25"/>
    <w:rsid w:val="005B7042"/>
    <w:rsid w:val="005B7284"/>
    <w:rsid w:val="005B7374"/>
    <w:rsid w:val="005B751E"/>
    <w:rsid w:val="005B75B6"/>
    <w:rsid w:val="005B76C7"/>
    <w:rsid w:val="005B77A3"/>
    <w:rsid w:val="005B7A1D"/>
    <w:rsid w:val="005B7D6C"/>
    <w:rsid w:val="005C027C"/>
    <w:rsid w:val="005C02EC"/>
    <w:rsid w:val="005C05F4"/>
    <w:rsid w:val="005C06B6"/>
    <w:rsid w:val="005C0936"/>
    <w:rsid w:val="005C0947"/>
    <w:rsid w:val="005C0D86"/>
    <w:rsid w:val="005C0FBB"/>
    <w:rsid w:val="005C11CB"/>
    <w:rsid w:val="005C135D"/>
    <w:rsid w:val="005C17F6"/>
    <w:rsid w:val="005C1A16"/>
    <w:rsid w:val="005C1BB0"/>
    <w:rsid w:val="005C1F13"/>
    <w:rsid w:val="005C20F0"/>
    <w:rsid w:val="005C2310"/>
    <w:rsid w:val="005C26BD"/>
    <w:rsid w:val="005C2906"/>
    <w:rsid w:val="005C29A2"/>
    <w:rsid w:val="005C29FF"/>
    <w:rsid w:val="005C2B98"/>
    <w:rsid w:val="005C2EC0"/>
    <w:rsid w:val="005C3021"/>
    <w:rsid w:val="005C3259"/>
    <w:rsid w:val="005C3263"/>
    <w:rsid w:val="005C3267"/>
    <w:rsid w:val="005C32F0"/>
    <w:rsid w:val="005C33CC"/>
    <w:rsid w:val="005C34DA"/>
    <w:rsid w:val="005C37B0"/>
    <w:rsid w:val="005C3858"/>
    <w:rsid w:val="005C3A21"/>
    <w:rsid w:val="005C3BB8"/>
    <w:rsid w:val="005C3EFC"/>
    <w:rsid w:val="005C42F3"/>
    <w:rsid w:val="005C4383"/>
    <w:rsid w:val="005C450D"/>
    <w:rsid w:val="005C4737"/>
    <w:rsid w:val="005C4743"/>
    <w:rsid w:val="005C4F01"/>
    <w:rsid w:val="005C52E1"/>
    <w:rsid w:val="005C543C"/>
    <w:rsid w:val="005C5817"/>
    <w:rsid w:val="005C5B0C"/>
    <w:rsid w:val="005C5BB5"/>
    <w:rsid w:val="005C5BF6"/>
    <w:rsid w:val="005C5E73"/>
    <w:rsid w:val="005C5F53"/>
    <w:rsid w:val="005C6068"/>
    <w:rsid w:val="005C611B"/>
    <w:rsid w:val="005C636B"/>
    <w:rsid w:val="005C67CD"/>
    <w:rsid w:val="005C69C9"/>
    <w:rsid w:val="005C6AB9"/>
    <w:rsid w:val="005C6DE8"/>
    <w:rsid w:val="005C70DE"/>
    <w:rsid w:val="005C76AC"/>
    <w:rsid w:val="005C7B9F"/>
    <w:rsid w:val="005C7BF9"/>
    <w:rsid w:val="005C7C6F"/>
    <w:rsid w:val="005C7F60"/>
    <w:rsid w:val="005D0106"/>
    <w:rsid w:val="005D02DD"/>
    <w:rsid w:val="005D0393"/>
    <w:rsid w:val="005D045B"/>
    <w:rsid w:val="005D0471"/>
    <w:rsid w:val="005D0494"/>
    <w:rsid w:val="005D068E"/>
    <w:rsid w:val="005D0814"/>
    <w:rsid w:val="005D08FB"/>
    <w:rsid w:val="005D0923"/>
    <w:rsid w:val="005D0DCD"/>
    <w:rsid w:val="005D0E1C"/>
    <w:rsid w:val="005D0E62"/>
    <w:rsid w:val="005D0FCC"/>
    <w:rsid w:val="005D1102"/>
    <w:rsid w:val="005D1245"/>
    <w:rsid w:val="005D12D6"/>
    <w:rsid w:val="005D12D9"/>
    <w:rsid w:val="005D12F3"/>
    <w:rsid w:val="005D1356"/>
    <w:rsid w:val="005D135B"/>
    <w:rsid w:val="005D14F5"/>
    <w:rsid w:val="005D1999"/>
    <w:rsid w:val="005D1ADC"/>
    <w:rsid w:val="005D1DEC"/>
    <w:rsid w:val="005D2248"/>
    <w:rsid w:val="005D24F3"/>
    <w:rsid w:val="005D26FA"/>
    <w:rsid w:val="005D2D23"/>
    <w:rsid w:val="005D2E60"/>
    <w:rsid w:val="005D2E84"/>
    <w:rsid w:val="005D2F03"/>
    <w:rsid w:val="005D30C0"/>
    <w:rsid w:val="005D31AB"/>
    <w:rsid w:val="005D3496"/>
    <w:rsid w:val="005D34F4"/>
    <w:rsid w:val="005D3706"/>
    <w:rsid w:val="005D3761"/>
    <w:rsid w:val="005D380F"/>
    <w:rsid w:val="005D3865"/>
    <w:rsid w:val="005D39EC"/>
    <w:rsid w:val="005D3D3D"/>
    <w:rsid w:val="005D3E3A"/>
    <w:rsid w:val="005D3E4E"/>
    <w:rsid w:val="005D3E5E"/>
    <w:rsid w:val="005D3FD7"/>
    <w:rsid w:val="005D3FDF"/>
    <w:rsid w:val="005D41D3"/>
    <w:rsid w:val="005D437F"/>
    <w:rsid w:val="005D4444"/>
    <w:rsid w:val="005D46C7"/>
    <w:rsid w:val="005D4741"/>
    <w:rsid w:val="005D483E"/>
    <w:rsid w:val="005D4862"/>
    <w:rsid w:val="005D4ABD"/>
    <w:rsid w:val="005D4B18"/>
    <w:rsid w:val="005D4BA2"/>
    <w:rsid w:val="005D4C21"/>
    <w:rsid w:val="005D4DF4"/>
    <w:rsid w:val="005D4EAC"/>
    <w:rsid w:val="005D5411"/>
    <w:rsid w:val="005D556B"/>
    <w:rsid w:val="005D5578"/>
    <w:rsid w:val="005D5802"/>
    <w:rsid w:val="005D596C"/>
    <w:rsid w:val="005D5E7B"/>
    <w:rsid w:val="005D5FFE"/>
    <w:rsid w:val="005D6034"/>
    <w:rsid w:val="005D64CE"/>
    <w:rsid w:val="005D6553"/>
    <w:rsid w:val="005D65DC"/>
    <w:rsid w:val="005D6620"/>
    <w:rsid w:val="005D66B4"/>
    <w:rsid w:val="005D677B"/>
    <w:rsid w:val="005D6BC1"/>
    <w:rsid w:val="005D6CB3"/>
    <w:rsid w:val="005D6CB7"/>
    <w:rsid w:val="005D7423"/>
    <w:rsid w:val="005D7503"/>
    <w:rsid w:val="005D75FE"/>
    <w:rsid w:val="005D76D1"/>
    <w:rsid w:val="005D771C"/>
    <w:rsid w:val="005D7A31"/>
    <w:rsid w:val="005D7AF3"/>
    <w:rsid w:val="005E009C"/>
    <w:rsid w:val="005E027D"/>
    <w:rsid w:val="005E030E"/>
    <w:rsid w:val="005E06E1"/>
    <w:rsid w:val="005E091C"/>
    <w:rsid w:val="005E092E"/>
    <w:rsid w:val="005E09D1"/>
    <w:rsid w:val="005E0C0C"/>
    <w:rsid w:val="005E1069"/>
    <w:rsid w:val="005E1262"/>
    <w:rsid w:val="005E14F9"/>
    <w:rsid w:val="005E1680"/>
    <w:rsid w:val="005E16B9"/>
    <w:rsid w:val="005E1865"/>
    <w:rsid w:val="005E1CC3"/>
    <w:rsid w:val="005E1D08"/>
    <w:rsid w:val="005E2095"/>
    <w:rsid w:val="005E2248"/>
    <w:rsid w:val="005E23F3"/>
    <w:rsid w:val="005E24A7"/>
    <w:rsid w:val="005E2547"/>
    <w:rsid w:val="005E254C"/>
    <w:rsid w:val="005E25CF"/>
    <w:rsid w:val="005E2699"/>
    <w:rsid w:val="005E26B9"/>
    <w:rsid w:val="005E28CD"/>
    <w:rsid w:val="005E2C07"/>
    <w:rsid w:val="005E2C35"/>
    <w:rsid w:val="005E2C81"/>
    <w:rsid w:val="005E3032"/>
    <w:rsid w:val="005E31A7"/>
    <w:rsid w:val="005E3753"/>
    <w:rsid w:val="005E37E6"/>
    <w:rsid w:val="005E39DE"/>
    <w:rsid w:val="005E44A9"/>
    <w:rsid w:val="005E49AF"/>
    <w:rsid w:val="005E4A12"/>
    <w:rsid w:val="005E4A7F"/>
    <w:rsid w:val="005E4BA4"/>
    <w:rsid w:val="005E4C64"/>
    <w:rsid w:val="005E4F97"/>
    <w:rsid w:val="005E500F"/>
    <w:rsid w:val="005E5455"/>
    <w:rsid w:val="005E55E9"/>
    <w:rsid w:val="005E55F8"/>
    <w:rsid w:val="005E562D"/>
    <w:rsid w:val="005E5655"/>
    <w:rsid w:val="005E5674"/>
    <w:rsid w:val="005E57C2"/>
    <w:rsid w:val="005E5D2A"/>
    <w:rsid w:val="005E5E7B"/>
    <w:rsid w:val="005E5F40"/>
    <w:rsid w:val="005E61CE"/>
    <w:rsid w:val="005E66B7"/>
    <w:rsid w:val="005E67B3"/>
    <w:rsid w:val="005E67E0"/>
    <w:rsid w:val="005E6B77"/>
    <w:rsid w:val="005E6BB9"/>
    <w:rsid w:val="005E6D60"/>
    <w:rsid w:val="005E6FAC"/>
    <w:rsid w:val="005E72AD"/>
    <w:rsid w:val="005E741C"/>
    <w:rsid w:val="005E7FAD"/>
    <w:rsid w:val="005F00FD"/>
    <w:rsid w:val="005F02B1"/>
    <w:rsid w:val="005F039C"/>
    <w:rsid w:val="005F04CD"/>
    <w:rsid w:val="005F0620"/>
    <w:rsid w:val="005F06F8"/>
    <w:rsid w:val="005F0895"/>
    <w:rsid w:val="005F0939"/>
    <w:rsid w:val="005F0A35"/>
    <w:rsid w:val="005F0A9B"/>
    <w:rsid w:val="005F0B00"/>
    <w:rsid w:val="005F0DDA"/>
    <w:rsid w:val="005F0DF1"/>
    <w:rsid w:val="005F17B2"/>
    <w:rsid w:val="005F1A3B"/>
    <w:rsid w:val="005F1A45"/>
    <w:rsid w:val="005F1A61"/>
    <w:rsid w:val="005F1BFD"/>
    <w:rsid w:val="005F1E4F"/>
    <w:rsid w:val="005F1E8D"/>
    <w:rsid w:val="005F1F77"/>
    <w:rsid w:val="005F2030"/>
    <w:rsid w:val="005F21C6"/>
    <w:rsid w:val="005F2447"/>
    <w:rsid w:val="005F2497"/>
    <w:rsid w:val="005F24C9"/>
    <w:rsid w:val="005F282F"/>
    <w:rsid w:val="005F285D"/>
    <w:rsid w:val="005F2B5C"/>
    <w:rsid w:val="005F2C03"/>
    <w:rsid w:val="005F2E98"/>
    <w:rsid w:val="005F2F00"/>
    <w:rsid w:val="005F2F8F"/>
    <w:rsid w:val="005F31A1"/>
    <w:rsid w:val="005F31A3"/>
    <w:rsid w:val="005F31BC"/>
    <w:rsid w:val="005F3505"/>
    <w:rsid w:val="005F36C7"/>
    <w:rsid w:val="005F38E2"/>
    <w:rsid w:val="005F3B18"/>
    <w:rsid w:val="005F3D85"/>
    <w:rsid w:val="005F40CD"/>
    <w:rsid w:val="005F4123"/>
    <w:rsid w:val="005F4245"/>
    <w:rsid w:val="005F4487"/>
    <w:rsid w:val="005F4506"/>
    <w:rsid w:val="005F4535"/>
    <w:rsid w:val="005F46E1"/>
    <w:rsid w:val="005F4B33"/>
    <w:rsid w:val="005F4E5B"/>
    <w:rsid w:val="005F4F42"/>
    <w:rsid w:val="005F5007"/>
    <w:rsid w:val="005F578C"/>
    <w:rsid w:val="005F5D1B"/>
    <w:rsid w:val="005F5E97"/>
    <w:rsid w:val="005F61DD"/>
    <w:rsid w:val="005F648C"/>
    <w:rsid w:val="005F68F0"/>
    <w:rsid w:val="005F69E5"/>
    <w:rsid w:val="005F6C3D"/>
    <w:rsid w:val="005F6CDC"/>
    <w:rsid w:val="005F6E51"/>
    <w:rsid w:val="005F6F89"/>
    <w:rsid w:val="005F7078"/>
    <w:rsid w:val="005F7094"/>
    <w:rsid w:val="005F7320"/>
    <w:rsid w:val="005F739C"/>
    <w:rsid w:val="005F73CF"/>
    <w:rsid w:val="005F73F2"/>
    <w:rsid w:val="005F743C"/>
    <w:rsid w:val="005F78D6"/>
    <w:rsid w:val="005F7CAE"/>
    <w:rsid w:val="00600094"/>
    <w:rsid w:val="006002A4"/>
    <w:rsid w:val="006002AF"/>
    <w:rsid w:val="00600541"/>
    <w:rsid w:val="006005A1"/>
    <w:rsid w:val="0060066B"/>
    <w:rsid w:val="00600724"/>
    <w:rsid w:val="00600822"/>
    <w:rsid w:val="00600871"/>
    <w:rsid w:val="00600A5C"/>
    <w:rsid w:val="00600D75"/>
    <w:rsid w:val="00600FD5"/>
    <w:rsid w:val="006011CE"/>
    <w:rsid w:val="006013D0"/>
    <w:rsid w:val="006014EF"/>
    <w:rsid w:val="006016E0"/>
    <w:rsid w:val="00601751"/>
    <w:rsid w:val="00601858"/>
    <w:rsid w:val="00601C78"/>
    <w:rsid w:val="00601C91"/>
    <w:rsid w:val="00601CF5"/>
    <w:rsid w:val="00601D4A"/>
    <w:rsid w:val="00601D6B"/>
    <w:rsid w:val="00601DE6"/>
    <w:rsid w:val="00601F4C"/>
    <w:rsid w:val="0060205D"/>
    <w:rsid w:val="0060245C"/>
    <w:rsid w:val="006026E7"/>
    <w:rsid w:val="00602766"/>
    <w:rsid w:val="00602CB0"/>
    <w:rsid w:val="00602CD1"/>
    <w:rsid w:val="00602E12"/>
    <w:rsid w:val="00602E3F"/>
    <w:rsid w:val="00603034"/>
    <w:rsid w:val="0060307B"/>
    <w:rsid w:val="00603117"/>
    <w:rsid w:val="00603297"/>
    <w:rsid w:val="00603472"/>
    <w:rsid w:val="00603708"/>
    <w:rsid w:val="00603784"/>
    <w:rsid w:val="00603A5A"/>
    <w:rsid w:val="00603C1A"/>
    <w:rsid w:val="00603CEC"/>
    <w:rsid w:val="00603EF2"/>
    <w:rsid w:val="0060419C"/>
    <w:rsid w:val="006042BA"/>
    <w:rsid w:val="006042DD"/>
    <w:rsid w:val="006042E1"/>
    <w:rsid w:val="00604409"/>
    <w:rsid w:val="006045C4"/>
    <w:rsid w:val="00604739"/>
    <w:rsid w:val="006049CF"/>
    <w:rsid w:val="00604A0C"/>
    <w:rsid w:val="00604D56"/>
    <w:rsid w:val="00604D9A"/>
    <w:rsid w:val="0060510F"/>
    <w:rsid w:val="00605AF2"/>
    <w:rsid w:val="00605B8F"/>
    <w:rsid w:val="00605B9A"/>
    <w:rsid w:val="00605F0E"/>
    <w:rsid w:val="0060620D"/>
    <w:rsid w:val="0060620E"/>
    <w:rsid w:val="00606301"/>
    <w:rsid w:val="006067A9"/>
    <w:rsid w:val="00606CBD"/>
    <w:rsid w:val="00606CDE"/>
    <w:rsid w:val="00606E4E"/>
    <w:rsid w:val="00606FC6"/>
    <w:rsid w:val="006071D9"/>
    <w:rsid w:val="006072A5"/>
    <w:rsid w:val="00607A35"/>
    <w:rsid w:val="00607B71"/>
    <w:rsid w:val="00607FC7"/>
    <w:rsid w:val="0061011A"/>
    <w:rsid w:val="006105AC"/>
    <w:rsid w:val="00610A27"/>
    <w:rsid w:val="00610AFE"/>
    <w:rsid w:val="00610F48"/>
    <w:rsid w:val="0061115A"/>
    <w:rsid w:val="006111A3"/>
    <w:rsid w:val="00611361"/>
    <w:rsid w:val="00611368"/>
    <w:rsid w:val="0061154D"/>
    <w:rsid w:val="00611646"/>
    <w:rsid w:val="00611777"/>
    <w:rsid w:val="006118EE"/>
    <w:rsid w:val="00611B6F"/>
    <w:rsid w:val="00611D00"/>
    <w:rsid w:val="00611DA6"/>
    <w:rsid w:val="00611DC9"/>
    <w:rsid w:val="00611E6B"/>
    <w:rsid w:val="006130A7"/>
    <w:rsid w:val="00613448"/>
    <w:rsid w:val="0061363A"/>
    <w:rsid w:val="00613729"/>
    <w:rsid w:val="00613756"/>
    <w:rsid w:val="006137AB"/>
    <w:rsid w:val="006138B1"/>
    <w:rsid w:val="006138F9"/>
    <w:rsid w:val="00613CE0"/>
    <w:rsid w:val="00613D41"/>
    <w:rsid w:val="00613F22"/>
    <w:rsid w:val="00614027"/>
    <w:rsid w:val="00614361"/>
    <w:rsid w:val="006145B8"/>
    <w:rsid w:val="00614857"/>
    <w:rsid w:val="00614A20"/>
    <w:rsid w:val="00614A4D"/>
    <w:rsid w:val="00614AF2"/>
    <w:rsid w:val="00614AF9"/>
    <w:rsid w:val="00614BF5"/>
    <w:rsid w:val="00614D61"/>
    <w:rsid w:val="00614F9D"/>
    <w:rsid w:val="00615142"/>
    <w:rsid w:val="0061514B"/>
    <w:rsid w:val="006152BF"/>
    <w:rsid w:val="0061535D"/>
    <w:rsid w:val="006153F1"/>
    <w:rsid w:val="00615871"/>
    <w:rsid w:val="00615BDE"/>
    <w:rsid w:val="00615BF7"/>
    <w:rsid w:val="006160B0"/>
    <w:rsid w:val="00616479"/>
    <w:rsid w:val="00616552"/>
    <w:rsid w:val="006165B4"/>
    <w:rsid w:val="006168C9"/>
    <w:rsid w:val="0061699B"/>
    <w:rsid w:val="006169A0"/>
    <w:rsid w:val="00616D05"/>
    <w:rsid w:val="00616D82"/>
    <w:rsid w:val="00616E7A"/>
    <w:rsid w:val="0061746A"/>
    <w:rsid w:val="006174DF"/>
    <w:rsid w:val="006175AC"/>
    <w:rsid w:val="006175FE"/>
    <w:rsid w:val="00617730"/>
    <w:rsid w:val="00617BA2"/>
    <w:rsid w:val="00617D29"/>
    <w:rsid w:val="00617DCE"/>
    <w:rsid w:val="00617DEE"/>
    <w:rsid w:val="006200E6"/>
    <w:rsid w:val="00620133"/>
    <w:rsid w:val="00620516"/>
    <w:rsid w:val="00620614"/>
    <w:rsid w:val="006206B9"/>
    <w:rsid w:val="006207FF"/>
    <w:rsid w:val="00620872"/>
    <w:rsid w:val="00620902"/>
    <w:rsid w:val="00620A24"/>
    <w:rsid w:val="00620BC6"/>
    <w:rsid w:val="00620ECF"/>
    <w:rsid w:val="006215AB"/>
    <w:rsid w:val="006216A4"/>
    <w:rsid w:val="0062181F"/>
    <w:rsid w:val="00621996"/>
    <w:rsid w:val="00621A3B"/>
    <w:rsid w:val="00621CCA"/>
    <w:rsid w:val="00621ED7"/>
    <w:rsid w:val="00622003"/>
    <w:rsid w:val="0062252D"/>
    <w:rsid w:val="006225CE"/>
    <w:rsid w:val="0062279E"/>
    <w:rsid w:val="006227AA"/>
    <w:rsid w:val="0062289C"/>
    <w:rsid w:val="0062297A"/>
    <w:rsid w:val="006229C7"/>
    <w:rsid w:val="00622A86"/>
    <w:rsid w:val="00622C68"/>
    <w:rsid w:val="00622D1F"/>
    <w:rsid w:val="00622E49"/>
    <w:rsid w:val="00622F51"/>
    <w:rsid w:val="00623006"/>
    <w:rsid w:val="0062303D"/>
    <w:rsid w:val="0062324C"/>
    <w:rsid w:val="0062352F"/>
    <w:rsid w:val="006236C8"/>
    <w:rsid w:val="00623870"/>
    <w:rsid w:val="0062387D"/>
    <w:rsid w:val="006238E9"/>
    <w:rsid w:val="00623B21"/>
    <w:rsid w:val="00623D88"/>
    <w:rsid w:val="00623FB3"/>
    <w:rsid w:val="006240EC"/>
    <w:rsid w:val="00624219"/>
    <w:rsid w:val="006245DC"/>
    <w:rsid w:val="00624648"/>
    <w:rsid w:val="0062468C"/>
    <w:rsid w:val="006246B3"/>
    <w:rsid w:val="00624875"/>
    <w:rsid w:val="00624AEA"/>
    <w:rsid w:val="00624B0D"/>
    <w:rsid w:val="00624C92"/>
    <w:rsid w:val="00624E4D"/>
    <w:rsid w:val="006254D3"/>
    <w:rsid w:val="0062569D"/>
    <w:rsid w:val="00625735"/>
    <w:rsid w:val="006259EA"/>
    <w:rsid w:val="00625CC9"/>
    <w:rsid w:val="00625E1F"/>
    <w:rsid w:val="00625F0A"/>
    <w:rsid w:val="00625F38"/>
    <w:rsid w:val="00625FDD"/>
    <w:rsid w:val="00626090"/>
    <w:rsid w:val="00626183"/>
    <w:rsid w:val="00626436"/>
    <w:rsid w:val="006265D7"/>
    <w:rsid w:val="0062671A"/>
    <w:rsid w:val="00626745"/>
    <w:rsid w:val="00626904"/>
    <w:rsid w:val="00626DF8"/>
    <w:rsid w:val="00626F5B"/>
    <w:rsid w:val="00627090"/>
    <w:rsid w:val="00627113"/>
    <w:rsid w:val="006271DE"/>
    <w:rsid w:val="00627442"/>
    <w:rsid w:val="00627470"/>
    <w:rsid w:val="0062748B"/>
    <w:rsid w:val="006275B7"/>
    <w:rsid w:val="006275DF"/>
    <w:rsid w:val="0062761B"/>
    <w:rsid w:val="0062776F"/>
    <w:rsid w:val="00627B3C"/>
    <w:rsid w:val="00627C6F"/>
    <w:rsid w:val="00627C89"/>
    <w:rsid w:val="00627E64"/>
    <w:rsid w:val="00630444"/>
    <w:rsid w:val="0063091F"/>
    <w:rsid w:val="00630AA1"/>
    <w:rsid w:val="00630BD5"/>
    <w:rsid w:val="00630C98"/>
    <w:rsid w:val="00630D56"/>
    <w:rsid w:val="00630EFF"/>
    <w:rsid w:val="00630FC3"/>
    <w:rsid w:val="006310CA"/>
    <w:rsid w:val="006310F8"/>
    <w:rsid w:val="006311DF"/>
    <w:rsid w:val="00631320"/>
    <w:rsid w:val="0063150D"/>
    <w:rsid w:val="0063174D"/>
    <w:rsid w:val="00631781"/>
    <w:rsid w:val="006318F5"/>
    <w:rsid w:val="0063196A"/>
    <w:rsid w:val="00631A0F"/>
    <w:rsid w:val="00631CB3"/>
    <w:rsid w:val="00631D2D"/>
    <w:rsid w:val="00631F7B"/>
    <w:rsid w:val="00632151"/>
    <w:rsid w:val="006322CB"/>
    <w:rsid w:val="00632344"/>
    <w:rsid w:val="00632B4B"/>
    <w:rsid w:val="00632BE8"/>
    <w:rsid w:val="00632BEA"/>
    <w:rsid w:val="00632DAB"/>
    <w:rsid w:val="00632F29"/>
    <w:rsid w:val="00633024"/>
    <w:rsid w:val="0063333E"/>
    <w:rsid w:val="00633641"/>
    <w:rsid w:val="0063364B"/>
    <w:rsid w:val="006339BA"/>
    <w:rsid w:val="00633D0C"/>
    <w:rsid w:val="00633FAB"/>
    <w:rsid w:val="00634096"/>
    <w:rsid w:val="00634814"/>
    <w:rsid w:val="00634A47"/>
    <w:rsid w:val="00634ABF"/>
    <w:rsid w:val="00634E33"/>
    <w:rsid w:val="00634E90"/>
    <w:rsid w:val="0063513C"/>
    <w:rsid w:val="00635261"/>
    <w:rsid w:val="006355EA"/>
    <w:rsid w:val="0063579F"/>
    <w:rsid w:val="00635D60"/>
    <w:rsid w:val="00635F14"/>
    <w:rsid w:val="00635F91"/>
    <w:rsid w:val="00635FFF"/>
    <w:rsid w:val="0063615A"/>
    <w:rsid w:val="006363CA"/>
    <w:rsid w:val="00636736"/>
    <w:rsid w:val="006369F8"/>
    <w:rsid w:val="00636B9B"/>
    <w:rsid w:val="006370B6"/>
    <w:rsid w:val="006370FD"/>
    <w:rsid w:val="00637357"/>
    <w:rsid w:val="0063770C"/>
    <w:rsid w:val="00637A4F"/>
    <w:rsid w:val="00637AED"/>
    <w:rsid w:val="00637B1C"/>
    <w:rsid w:val="00637D94"/>
    <w:rsid w:val="006402FD"/>
    <w:rsid w:val="006407A5"/>
    <w:rsid w:val="0064093D"/>
    <w:rsid w:val="006409ED"/>
    <w:rsid w:val="00640C3B"/>
    <w:rsid w:val="00640E2D"/>
    <w:rsid w:val="00640E76"/>
    <w:rsid w:val="00640E99"/>
    <w:rsid w:val="00640F33"/>
    <w:rsid w:val="00641015"/>
    <w:rsid w:val="00641187"/>
    <w:rsid w:val="00641231"/>
    <w:rsid w:val="00641272"/>
    <w:rsid w:val="00641291"/>
    <w:rsid w:val="00641829"/>
    <w:rsid w:val="006419CA"/>
    <w:rsid w:val="00641BDB"/>
    <w:rsid w:val="00641C7E"/>
    <w:rsid w:val="00641FA6"/>
    <w:rsid w:val="006420FA"/>
    <w:rsid w:val="0064216E"/>
    <w:rsid w:val="00642213"/>
    <w:rsid w:val="00642262"/>
    <w:rsid w:val="00642296"/>
    <w:rsid w:val="00642639"/>
    <w:rsid w:val="00642807"/>
    <w:rsid w:val="006428CF"/>
    <w:rsid w:val="006429C5"/>
    <w:rsid w:val="00642B19"/>
    <w:rsid w:val="00642D85"/>
    <w:rsid w:val="00642DAC"/>
    <w:rsid w:val="00642E61"/>
    <w:rsid w:val="0064313A"/>
    <w:rsid w:val="0064330F"/>
    <w:rsid w:val="006433F1"/>
    <w:rsid w:val="00643500"/>
    <w:rsid w:val="006436F3"/>
    <w:rsid w:val="006439BC"/>
    <w:rsid w:val="00643A59"/>
    <w:rsid w:val="00643ABE"/>
    <w:rsid w:val="00643C0F"/>
    <w:rsid w:val="00643CC0"/>
    <w:rsid w:val="0064412D"/>
    <w:rsid w:val="006443F8"/>
    <w:rsid w:val="0064461C"/>
    <w:rsid w:val="00644AEA"/>
    <w:rsid w:val="00644E6E"/>
    <w:rsid w:val="00644F15"/>
    <w:rsid w:val="00644FFD"/>
    <w:rsid w:val="006453E2"/>
    <w:rsid w:val="00645681"/>
    <w:rsid w:val="006458D9"/>
    <w:rsid w:val="0064590B"/>
    <w:rsid w:val="00645A98"/>
    <w:rsid w:val="00645C66"/>
    <w:rsid w:val="00645DA1"/>
    <w:rsid w:val="00646000"/>
    <w:rsid w:val="006460C5"/>
    <w:rsid w:val="006463DB"/>
    <w:rsid w:val="00646459"/>
    <w:rsid w:val="006466CE"/>
    <w:rsid w:val="006466DB"/>
    <w:rsid w:val="00646B0D"/>
    <w:rsid w:val="00646B7B"/>
    <w:rsid w:val="00646B95"/>
    <w:rsid w:val="00646CA6"/>
    <w:rsid w:val="00646DEE"/>
    <w:rsid w:val="00646DFB"/>
    <w:rsid w:val="006470A8"/>
    <w:rsid w:val="0064712F"/>
    <w:rsid w:val="0064737D"/>
    <w:rsid w:val="0064742E"/>
    <w:rsid w:val="006476DF"/>
    <w:rsid w:val="006476ED"/>
    <w:rsid w:val="0064779C"/>
    <w:rsid w:val="006477D1"/>
    <w:rsid w:val="00647C67"/>
    <w:rsid w:val="00647C8E"/>
    <w:rsid w:val="00650089"/>
    <w:rsid w:val="00650228"/>
    <w:rsid w:val="0065045D"/>
    <w:rsid w:val="006504A2"/>
    <w:rsid w:val="006504ED"/>
    <w:rsid w:val="00650663"/>
    <w:rsid w:val="006508BF"/>
    <w:rsid w:val="0065092D"/>
    <w:rsid w:val="00650B69"/>
    <w:rsid w:val="00650B72"/>
    <w:rsid w:val="00650B8C"/>
    <w:rsid w:val="00650E42"/>
    <w:rsid w:val="00650F3B"/>
    <w:rsid w:val="00651187"/>
    <w:rsid w:val="0065152D"/>
    <w:rsid w:val="0065171C"/>
    <w:rsid w:val="006518F5"/>
    <w:rsid w:val="0065190D"/>
    <w:rsid w:val="006519FD"/>
    <w:rsid w:val="00651CDF"/>
    <w:rsid w:val="00651D82"/>
    <w:rsid w:val="00652060"/>
    <w:rsid w:val="0065214D"/>
    <w:rsid w:val="00652AB6"/>
    <w:rsid w:val="00652C2F"/>
    <w:rsid w:val="00652D27"/>
    <w:rsid w:val="00652E59"/>
    <w:rsid w:val="00653118"/>
    <w:rsid w:val="00653816"/>
    <w:rsid w:val="00653BCE"/>
    <w:rsid w:val="00653E3B"/>
    <w:rsid w:val="006544AD"/>
    <w:rsid w:val="00654628"/>
    <w:rsid w:val="00654878"/>
    <w:rsid w:val="00654981"/>
    <w:rsid w:val="00654E4E"/>
    <w:rsid w:val="00654F86"/>
    <w:rsid w:val="006550C4"/>
    <w:rsid w:val="006551E9"/>
    <w:rsid w:val="006554A5"/>
    <w:rsid w:val="0065571C"/>
    <w:rsid w:val="006558F9"/>
    <w:rsid w:val="00655C75"/>
    <w:rsid w:val="00655C8D"/>
    <w:rsid w:val="00655E3B"/>
    <w:rsid w:val="00656030"/>
    <w:rsid w:val="006560A6"/>
    <w:rsid w:val="0065610E"/>
    <w:rsid w:val="00656175"/>
    <w:rsid w:val="006562F7"/>
    <w:rsid w:val="00656520"/>
    <w:rsid w:val="006565E1"/>
    <w:rsid w:val="006566C2"/>
    <w:rsid w:val="006566F7"/>
    <w:rsid w:val="00656815"/>
    <w:rsid w:val="00656866"/>
    <w:rsid w:val="00656C52"/>
    <w:rsid w:val="00656D6F"/>
    <w:rsid w:val="00657779"/>
    <w:rsid w:val="00657873"/>
    <w:rsid w:val="00657A0B"/>
    <w:rsid w:val="00660123"/>
    <w:rsid w:val="00660284"/>
    <w:rsid w:val="00660299"/>
    <w:rsid w:val="00660560"/>
    <w:rsid w:val="006606D1"/>
    <w:rsid w:val="00660707"/>
    <w:rsid w:val="00660866"/>
    <w:rsid w:val="00660A55"/>
    <w:rsid w:val="00660B6A"/>
    <w:rsid w:val="00660C0D"/>
    <w:rsid w:val="00660CCF"/>
    <w:rsid w:val="00660EB0"/>
    <w:rsid w:val="0066102F"/>
    <w:rsid w:val="00661332"/>
    <w:rsid w:val="0066147E"/>
    <w:rsid w:val="006614C5"/>
    <w:rsid w:val="00661629"/>
    <w:rsid w:val="006617E8"/>
    <w:rsid w:val="00661853"/>
    <w:rsid w:val="00661B39"/>
    <w:rsid w:val="00661B80"/>
    <w:rsid w:val="00661BFB"/>
    <w:rsid w:val="00662053"/>
    <w:rsid w:val="0066207E"/>
    <w:rsid w:val="00662099"/>
    <w:rsid w:val="0066216A"/>
    <w:rsid w:val="006626AD"/>
    <w:rsid w:val="006629DE"/>
    <w:rsid w:val="00662BF5"/>
    <w:rsid w:val="00662E1F"/>
    <w:rsid w:val="00662E61"/>
    <w:rsid w:val="006632F2"/>
    <w:rsid w:val="006635DD"/>
    <w:rsid w:val="0066387C"/>
    <w:rsid w:val="00663911"/>
    <w:rsid w:val="00663ABB"/>
    <w:rsid w:val="00663B86"/>
    <w:rsid w:val="00663BB3"/>
    <w:rsid w:val="00663C73"/>
    <w:rsid w:val="00663CC9"/>
    <w:rsid w:val="00663CE7"/>
    <w:rsid w:val="00663EB6"/>
    <w:rsid w:val="00663EF9"/>
    <w:rsid w:val="0066413F"/>
    <w:rsid w:val="00664284"/>
    <w:rsid w:val="00664597"/>
    <w:rsid w:val="00664769"/>
    <w:rsid w:val="00664831"/>
    <w:rsid w:val="00664ECA"/>
    <w:rsid w:val="00664F78"/>
    <w:rsid w:val="00665337"/>
    <w:rsid w:val="006659FE"/>
    <w:rsid w:val="00665E0A"/>
    <w:rsid w:val="00666123"/>
    <w:rsid w:val="00666277"/>
    <w:rsid w:val="00666508"/>
    <w:rsid w:val="00666522"/>
    <w:rsid w:val="00666810"/>
    <w:rsid w:val="0066683E"/>
    <w:rsid w:val="006670F8"/>
    <w:rsid w:val="006675B8"/>
    <w:rsid w:val="00667756"/>
    <w:rsid w:val="006678F7"/>
    <w:rsid w:val="00667C19"/>
    <w:rsid w:val="006701C0"/>
    <w:rsid w:val="00670234"/>
    <w:rsid w:val="00670260"/>
    <w:rsid w:val="0067092C"/>
    <w:rsid w:val="00670AE3"/>
    <w:rsid w:val="00670B8B"/>
    <w:rsid w:val="00670E45"/>
    <w:rsid w:val="00670FAD"/>
    <w:rsid w:val="00671042"/>
    <w:rsid w:val="0067110A"/>
    <w:rsid w:val="00671222"/>
    <w:rsid w:val="006713AA"/>
    <w:rsid w:val="0067147D"/>
    <w:rsid w:val="00671609"/>
    <w:rsid w:val="006716A5"/>
    <w:rsid w:val="006716CB"/>
    <w:rsid w:val="0067185E"/>
    <w:rsid w:val="006718AA"/>
    <w:rsid w:val="0067191C"/>
    <w:rsid w:val="0067193F"/>
    <w:rsid w:val="00671C13"/>
    <w:rsid w:val="00672272"/>
    <w:rsid w:val="00672423"/>
    <w:rsid w:val="006724F6"/>
    <w:rsid w:val="00672746"/>
    <w:rsid w:val="00672781"/>
    <w:rsid w:val="0067294E"/>
    <w:rsid w:val="00672D1B"/>
    <w:rsid w:val="00672D20"/>
    <w:rsid w:val="00672D31"/>
    <w:rsid w:val="006732F3"/>
    <w:rsid w:val="00673380"/>
    <w:rsid w:val="006733D1"/>
    <w:rsid w:val="0067359C"/>
    <w:rsid w:val="00673CB7"/>
    <w:rsid w:val="00673D01"/>
    <w:rsid w:val="00673D19"/>
    <w:rsid w:val="00673FF0"/>
    <w:rsid w:val="006743EE"/>
    <w:rsid w:val="00674B2D"/>
    <w:rsid w:val="00674B61"/>
    <w:rsid w:val="00674BC4"/>
    <w:rsid w:val="00674D29"/>
    <w:rsid w:val="00674DC0"/>
    <w:rsid w:val="00674DE1"/>
    <w:rsid w:val="0067510A"/>
    <w:rsid w:val="00675310"/>
    <w:rsid w:val="0067535B"/>
    <w:rsid w:val="00675BB1"/>
    <w:rsid w:val="00675CC5"/>
    <w:rsid w:val="00675E42"/>
    <w:rsid w:val="00675F2D"/>
    <w:rsid w:val="00675FC3"/>
    <w:rsid w:val="00675FD4"/>
    <w:rsid w:val="00676170"/>
    <w:rsid w:val="006763FE"/>
    <w:rsid w:val="00676F47"/>
    <w:rsid w:val="0067756D"/>
    <w:rsid w:val="006778AD"/>
    <w:rsid w:val="006778C6"/>
    <w:rsid w:val="00677DD9"/>
    <w:rsid w:val="00680417"/>
    <w:rsid w:val="006804D9"/>
    <w:rsid w:val="006805A8"/>
    <w:rsid w:val="0068086D"/>
    <w:rsid w:val="006808D4"/>
    <w:rsid w:val="00680E9B"/>
    <w:rsid w:val="00680FC6"/>
    <w:rsid w:val="006811F2"/>
    <w:rsid w:val="006812D6"/>
    <w:rsid w:val="006813EB"/>
    <w:rsid w:val="006814CA"/>
    <w:rsid w:val="00681A88"/>
    <w:rsid w:val="00681D7D"/>
    <w:rsid w:val="00681FBD"/>
    <w:rsid w:val="006820B3"/>
    <w:rsid w:val="006825B0"/>
    <w:rsid w:val="00682667"/>
    <w:rsid w:val="006827A8"/>
    <w:rsid w:val="006828E9"/>
    <w:rsid w:val="00682A17"/>
    <w:rsid w:val="00682C06"/>
    <w:rsid w:val="0068312A"/>
    <w:rsid w:val="0068344A"/>
    <w:rsid w:val="0068370B"/>
    <w:rsid w:val="00683B9F"/>
    <w:rsid w:val="00683E6B"/>
    <w:rsid w:val="00683F0D"/>
    <w:rsid w:val="00684181"/>
    <w:rsid w:val="006841C8"/>
    <w:rsid w:val="0068431C"/>
    <w:rsid w:val="006846CA"/>
    <w:rsid w:val="0068471A"/>
    <w:rsid w:val="0068482D"/>
    <w:rsid w:val="00684849"/>
    <w:rsid w:val="00684A7A"/>
    <w:rsid w:val="00684CC5"/>
    <w:rsid w:val="00684E32"/>
    <w:rsid w:val="00684E82"/>
    <w:rsid w:val="00684E8D"/>
    <w:rsid w:val="00684FE4"/>
    <w:rsid w:val="00685407"/>
    <w:rsid w:val="006854BE"/>
    <w:rsid w:val="00685974"/>
    <w:rsid w:val="00685C17"/>
    <w:rsid w:val="00685CE4"/>
    <w:rsid w:val="006862E4"/>
    <w:rsid w:val="00686340"/>
    <w:rsid w:val="00686398"/>
    <w:rsid w:val="006863AC"/>
    <w:rsid w:val="00686595"/>
    <w:rsid w:val="00686929"/>
    <w:rsid w:val="00686DAD"/>
    <w:rsid w:val="00686DE8"/>
    <w:rsid w:val="00686E45"/>
    <w:rsid w:val="00686E6C"/>
    <w:rsid w:val="00686FE3"/>
    <w:rsid w:val="0068709D"/>
    <w:rsid w:val="006871BD"/>
    <w:rsid w:val="006873BE"/>
    <w:rsid w:val="00687788"/>
    <w:rsid w:val="00687882"/>
    <w:rsid w:val="0068788A"/>
    <w:rsid w:val="006879DD"/>
    <w:rsid w:val="00687CAA"/>
    <w:rsid w:val="00687F9F"/>
    <w:rsid w:val="006904E2"/>
    <w:rsid w:val="0069062C"/>
    <w:rsid w:val="00690D5D"/>
    <w:rsid w:val="00690D6E"/>
    <w:rsid w:val="00690E25"/>
    <w:rsid w:val="00690ED4"/>
    <w:rsid w:val="006910D1"/>
    <w:rsid w:val="00691113"/>
    <w:rsid w:val="0069183B"/>
    <w:rsid w:val="00691A57"/>
    <w:rsid w:val="00691AF2"/>
    <w:rsid w:val="00691F60"/>
    <w:rsid w:val="00692140"/>
    <w:rsid w:val="00692145"/>
    <w:rsid w:val="0069226F"/>
    <w:rsid w:val="00692342"/>
    <w:rsid w:val="00692511"/>
    <w:rsid w:val="006925C9"/>
    <w:rsid w:val="006927D4"/>
    <w:rsid w:val="00692A21"/>
    <w:rsid w:val="00692B97"/>
    <w:rsid w:val="00692BA6"/>
    <w:rsid w:val="00692C45"/>
    <w:rsid w:val="00692D5C"/>
    <w:rsid w:val="00692F23"/>
    <w:rsid w:val="006932E1"/>
    <w:rsid w:val="00693464"/>
    <w:rsid w:val="00693657"/>
    <w:rsid w:val="006937D0"/>
    <w:rsid w:val="006937F7"/>
    <w:rsid w:val="00693909"/>
    <w:rsid w:val="00693990"/>
    <w:rsid w:val="00693D99"/>
    <w:rsid w:val="00693D9D"/>
    <w:rsid w:val="00693E9E"/>
    <w:rsid w:val="00693EDF"/>
    <w:rsid w:val="0069404E"/>
    <w:rsid w:val="006940E3"/>
    <w:rsid w:val="0069427B"/>
    <w:rsid w:val="00694590"/>
    <w:rsid w:val="006949FE"/>
    <w:rsid w:val="00694CB8"/>
    <w:rsid w:val="00694E41"/>
    <w:rsid w:val="00695036"/>
    <w:rsid w:val="00695238"/>
    <w:rsid w:val="00695389"/>
    <w:rsid w:val="00695426"/>
    <w:rsid w:val="006956D8"/>
    <w:rsid w:val="006958E3"/>
    <w:rsid w:val="006958F4"/>
    <w:rsid w:val="00695AA2"/>
    <w:rsid w:val="00695CE1"/>
    <w:rsid w:val="00695EEF"/>
    <w:rsid w:val="0069607C"/>
    <w:rsid w:val="00696176"/>
    <w:rsid w:val="0069624B"/>
    <w:rsid w:val="0069628B"/>
    <w:rsid w:val="00696347"/>
    <w:rsid w:val="00696573"/>
    <w:rsid w:val="00696846"/>
    <w:rsid w:val="00696954"/>
    <w:rsid w:val="00696A72"/>
    <w:rsid w:val="00696AB1"/>
    <w:rsid w:val="00696B0B"/>
    <w:rsid w:val="00696C67"/>
    <w:rsid w:val="00696F0A"/>
    <w:rsid w:val="00697091"/>
    <w:rsid w:val="0069745C"/>
    <w:rsid w:val="00697534"/>
    <w:rsid w:val="00697738"/>
    <w:rsid w:val="0069775E"/>
    <w:rsid w:val="0069780D"/>
    <w:rsid w:val="00697E80"/>
    <w:rsid w:val="006A0674"/>
    <w:rsid w:val="006A0A9E"/>
    <w:rsid w:val="006A0AEA"/>
    <w:rsid w:val="006A0D2E"/>
    <w:rsid w:val="006A12AE"/>
    <w:rsid w:val="006A1337"/>
    <w:rsid w:val="006A156C"/>
    <w:rsid w:val="006A15C7"/>
    <w:rsid w:val="006A174F"/>
    <w:rsid w:val="006A1814"/>
    <w:rsid w:val="006A1B41"/>
    <w:rsid w:val="006A1EF6"/>
    <w:rsid w:val="006A216F"/>
    <w:rsid w:val="006A2238"/>
    <w:rsid w:val="006A2281"/>
    <w:rsid w:val="006A23E7"/>
    <w:rsid w:val="006A2446"/>
    <w:rsid w:val="006A245C"/>
    <w:rsid w:val="006A25D7"/>
    <w:rsid w:val="006A271C"/>
    <w:rsid w:val="006A2781"/>
    <w:rsid w:val="006A2815"/>
    <w:rsid w:val="006A2AF2"/>
    <w:rsid w:val="006A2BD0"/>
    <w:rsid w:val="006A2DAE"/>
    <w:rsid w:val="006A2E37"/>
    <w:rsid w:val="006A2F14"/>
    <w:rsid w:val="006A2F37"/>
    <w:rsid w:val="006A2FDF"/>
    <w:rsid w:val="006A30BA"/>
    <w:rsid w:val="006A354E"/>
    <w:rsid w:val="006A358D"/>
    <w:rsid w:val="006A3756"/>
    <w:rsid w:val="006A3880"/>
    <w:rsid w:val="006A3A3C"/>
    <w:rsid w:val="006A3BBA"/>
    <w:rsid w:val="006A3F2F"/>
    <w:rsid w:val="006A480F"/>
    <w:rsid w:val="006A4A0E"/>
    <w:rsid w:val="006A4A22"/>
    <w:rsid w:val="006A4EB0"/>
    <w:rsid w:val="006A5865"/>
    <w:rsid w:val="006A59DA"/>
    <w:rsid w:val="006A5C42"/>
    <w:rsid w:val="006A5F5E"/>
    <w:rsid w:val="006A5F84"/>
    <w:rsid w:val="006A6563"/>
    <w:rsid w:val="006A6632"/>
    <w:rsid w:val="006A6750"/>
    <w:rsid w:val="006A6753"/>
    <w:rsid w:val="006A68B5"/>
    <w:rsid w:val="006A6AB9"/>
    <w:rsid w:val="006A6B35"/>
    <w:rsid w:val="006A6D7C"/>
    <w:rsid w:val="006A7182"/>
    <w:rsid w:val="006A71BF"/>
    <w:rsid w:val="006A75CA"/>
    <w:rsid w:val="006A75E3"/>
    <w:rsid w:val="006A774A"/>
    <w:rsid w:val="006A7DB2"/>
    <w:rsid w:val="006A7DB7"/>
    <w:rsid w:val="006A7E6A"/>
    <w:rsid w:val="006B0097"/>
    <w:rsid w:val="006B0111"/>
    <w:rsid w:val="006B06B6"/>
    <w:rsid w:val="006B0908"/>
    <w:rsid w:val="006B0934"/>
    <w:rsid w:val="006B0BE7"/>
    <w:rsid w:val="006B0C30"/>
    <w:rsid w:val="006B0F71"/>
    <w:rsid w:val="006B1208"/>
    <w:rsid w:val="006B135E"/>
    <w:rsid w:val="006B15DB"/>
    <w:rsid w:val="006B1697"/>
    <w:rsid w:val="006B1750"/>
    <w:rsid w:val="006B196E"/>
    <w:rsid w:val="006B19BA"/>
    <w:rsid w:val="006B1AC4"/>
    <w:rsid w:val="006B1C1E"/>
    <w:rsid w:val="006B1E24"/>
    <w:rsid w:val="006B1F96"/>
    <w:rsid w:val="006B2035"/>
    <w:rsid w:val="006B204E"/>
    <w:rsid w:val="006B20BB"/>
    <w:rsid w:val="006B20C9"/>
    <w:rsid w:val="006B20F0"/>
    <w:rsid w:val="006B2260"/>
    <w:rsid w:val="006B24F2"/>
    <w:rsid w:val="006B28A8"/>
    <w:rsid w:val="006B298D"/>
    <w:rsid w:val="006B2F12"/>
    <w:rsid w:val="006B30BD"/>
    <w:rsid w:val="006B30C5"/>
    <w:rsid w:val="006B3209"/>
    <w:rsid w:val="006B343C"/>
    <w:rsid w:val="006B354E"/>
    <w:rsid w:val="006B386A"/>
    <w:rsid w:val="006B3BF0"/>
    <w:rsid w:val="006B3D11"/>
    <w:rsid w:val="006B3F7D"/>
    <w:rsid w:val="006B3FFA"/>
    <w:rsid w:val="006B41E6"/>
    <w:rsid w:val="006B420A"/>
    <w:rsid w:val="006B441F"/>
    <w:rsid w:val="006B4458"/>
    <w:rsid w:val="006B47EE"/>
    <w:rsid w:val="006B49DB"/>
    <w:rsid w:val="006B4AF2"/>
    <w:rsid w:val="006B4C49"/>
    <w:rsid w:val="006B4C5B"/>
    <w:rsid w:val="006B5041"/>
    <w:rsid w:val="006B510F"/>
    <w:rsid w:val="006B5688"/>
    <w:rsid w:val="006B575A"/>
    <w:rsid w:val="006B59B3"/>
    <w:rsid w:val="006B5A19"/>
    <w:rsid w:val="006B5AE7"/>
    <w:rsid w:val="006B5D14"/>
    <w:rsid w:val="006B5D79"/>
    <w:rsid w:val="006B5E21"/>
    <w:rsid w:val="006B65D7"/>
    <w:rsid w:val="006B661D"/>
    <w:rsid w:val="006B6762"/>
    <w:rsid w:val="006B6C8D"/>
    <w:rsid w:val="006B6D61"/>
    <w:rsid w:val="006B6EF8"/>
    <w:rsid w:val="006B6F7F"/>
    <w:rsid w:val="006B6FF9"/>
    <w:rsid w:val="006B70D7"/>
    <w:rsid w:val="006B71BC"/>
    <w:rsid w:val="006B7573"/>
    <w:rsid w:val="006B77FF"/>
    <w:rsid w:val="006B785F"/>
    <w:rsid w:val="006B7B1E"/>
    <w:rsid w:val="006B7BB9"/>
    <w:rsid w:val="006B7D14"/>
    <w:rsid w:val="006C00CA"/>
    <w:rsid w:val="006C02FD"/>
    <w:rsid w:val="006C03E5"/>
    <w:rsid w:val="006C05C9"/>
    <w:rsid w:val="006C05EC"/>
    <w:rsid w:val="006C0838"/>
    <w:rsid w:val="006C08F5"/>
    <w:rsid w:val="006C093E"/>
    <w:rsid w:val="006C0A17"/>
    <w:rsid w:val="006C0AF0"/>
    <w:rsid w:val="006C0C47"/>
    <w:rsid w:val="006C0FA1"/>
    <w:rsid w:val="006C0FAF"/>
    <w:rsid w:val="006C122C"/>
    <w:rsid w:val="006C1254"/>
    <w:rsid w:val="006C12DF"/>
    <w:rsid w:val="006C14EB"/>
    <w:rsid w:val="006C1511"/>
    <w:rsid w:val="006C15DC"/>
    <w:rsid w:val="006C1735"/>
    <w:rsid w:val="006C17FF"/>
    <w:rsid w:val="006C1819"/>
    <w:rsid w:val="006C1825"/>
    <w:rsid w:val="006C1985"/>
    <w:rsid w:val="006C1CD8"/>
    <w:rsid w:val="006C1D36"/>
    <w:rsid w:val="006C1D6A"/>
    <w:rsid w:val="006C1DAA"/>
    <w:rsid w:val="006C2190"/>
    <w:rsid w:val="006C22DD"/>
    <w:rsid w:val="006C24EE"/>
    <w:rsid w:val="006C2612"/>
    <w:rsid w:val="006C26EB"/>
    <w:rsid w:val="006C2886"/>
    <w:rsid w:val="006C2956"/>
    <w:rsid w:val="006C296C"/>
    <w:rsid w:val="006C2A4C"/>
    <w:rsid w:val="006C3307"/>
    <w:rsid w:val="006C339E"/>
    <w:rsid w:val="006C3812"/>
    <w:rsid w:val="006C394F"/>
    <w:rsid w:val="006C3970"/>
    <w:rsid w:val="006C3A21"/>
    <w:rsid w:val="006C3A39"/>
    <w:rsid w:val="006C3D42"/>
    <w:rsid w:val="006C44F0"/>
    <w:rsid w:val="006C4506"/>
    <w:rsid w:val="006C455E"/>
    <w:rsid w:val="006C45D9"/>
    <w:rsid w:val="006C462F"/>
    <w:rsid w:val="006C4811"/>
    <w:rsid w:val="006C489F"/>
    <w:rsid w:val="006C4978"/>
    <w:rsid w:val="006C4BD1"/>
    <w:rsid w:val="006C4C34"/>
    <w:rsid w:val="006C4C3E"/>
    <w:rsid w:val="006C4DDD"/>
    <w:rsid w:val="006C4E73"/>
    <w:rsid w:val="006C4F1E"/>
    <w:rsid w:val="006C4F44"/>
    <w:rsid w:val="006C4FE2"/>
    <w:rsid w:val="006C5062"/>
    <w:rsid w:val="006C50CE"/>
    <w:rsid w:val="006C56B4"/>
    <w:rsid w:val="006C57B3"/>
    <w:rsid w:val="006C58F7"/>
    <w:rsid w:val="006C5F0D"/>
    <w:rsid w:val="006C5FD9"/>
    <w:rsid w:val="006C5FDE"/>
    <w:rsid w:val="006C6048"/>
    <w:rsid w:val="006C61FA"/>
    <w:rsid w:val="006C6365"/>
    <w:rsid w:val="006C636C"/>
    <w:rsid w:val="006C66DC"/>
    <w:rsid w:val="006C6762"/>
    <w:rsid w:val="006C6AFB"/>
    <w:rsid w:val="006C6C2C"/>
    <w:rsid w:val="006C70CC"/>
    <w:rsid w:val="006C71F8"/>
    <w:rsid w:val="006C72FA"/>
    <w:rsid w:val="006C7857"/>
    <w:rsid w:val="006C78C1"/>
    <w:rsid w:val="006C7903"/>
    <w:rsid w:val="006C7C67"/>
    <w:rsid w:val="006C7D3D"/>
    <w:rsid w:val="006C7EC2"/>
    <w:rsid w:val="006D0106"/>
    <w:rsid w:val="006D02E5"/>
    <w:rsid w:val="006D03BE"/>
    <w:rsid w:val="006D0477"/>
    <w:rsid w:val="006D0787"/>
    <w:rsid w:val="006D0957"/>
    <w:rsid w:val="006D0BBD"/>
    <w:rsid w:val="006D0D34"/>
    <w:rsid w:val="006D0EFE"/>
    <w:rsid w:val="006D1052"/>
    <w:rsid w:val="006D11BE"/>
    <w:rsid w:val="006D15B7"/>
    <w:rsid w:val="006D15D1"/>
    <w:rsid w:val="006D1A20"/>
    <w:rsid w:val="006D1BE8"/>
    <w:rsid w:val="006D1CE2"/>
    <w:rsid w:val="006D2688"/>
    <w:rsid w:val="006D2876"/>
    <w:rsid w:val="006D2A80"/>
    <w:rsid w:val="006D2CA7"/>
    <w:rsid w:val="006D2DD1"/>
    <w:rsid w:val="006D2F0C"/>
    <w:rsid w:val="006D3073"/>
    <w:rsid w:val="006D3085"/>
    <w:rsid w:val="006D315D"/>
    <w:rsid w:val="006D31E9"/>
    <w:rsid w:val="006D3417"/>
    <w:rsid w:val="006D3A19"/>
    <w:rsid w:val="006D3BD2"/>
    <w:rsid w:val="006D3E76"/>
    <w:rsid w:val="006D40C0"/>
    <w:rsid w:val="006D41D8"/>
    <w:rsid w:val="006D45AD"/>
    <w:rsid w:val="006D4780"/>
    <w:rsid w:val="006D484F"/>
    <w:rsid w:val="006D48D1"/>
    <w:rsid w:val="006D492F"/>
    <w:rsid w:val="006D4A59"/>
    <w:rsid w:val="006D4B18"/>
    <w:rsid w:val="006D4F66"/>
    <w:rsid w:val="006D52A2"/>
    <w:rsid w:val="006D5303"/>
    <w:rsid w:val="006D532F"/>
    <w:rsid w:val="006D5866"/>
    <w:rsid w:val="006D5E1E"/>
    <w:rsid w:val="006D604C"/>
    <w:rsid w:val="006D604D"/>
    <w:rsid w:val="006D6777"/>
    <w:rsid w:val="006D6DE3"/>
    <w:rsid w:val="006D6FA1"/>
    <w:rsid w:val="006D7049"/>
    <w:rsid w:val="006D74BD"/>
    <w:rsid w:val="006D74C9"/>
    <w:rsid w:val="006D772C"/>
    <w:rsid w:val="006D77FA"/>
    <w:rsid w:val="006D78E2"/>
    <w:rsid w:val="006D7D8C"/>
    <w:rsid w:val="006E00AD"/>
    <w:rsid w:val="006E0133"/>
    <w:rsid w:val="006E01A9"/>
    <w:rsid w:val="006E04B6"/>
    <w:rsid w:val="006E0628"/>
    <w:rsid w:val="006E0ECD"/>
    <w:rsid w:val="006E1254"/>
    <w:rsid w:val="006E164F"/>
    <w:rsid w:val="006E1A2F"/>
    <w:rsid w:val="006E1DA8"/>
    <w:rsid w:val="006E1EAA"/>
    <w:rsid w:val="006E245B"/>
    <w:rsid w:val="006E278D"/>
    <w:rsid w:val="006E28FF"/>
    <w:rsid w:val="006E2928"/>
    <w:rsid w:val="006E2AF9"/>
    <w:rsid w:val="006E2C41"/>
    <w:rsid w:val="006E2D04"/>
    <w:rsid w:val="006E302D"/>
    <w:rsid w:val="006E304C"/>
    <w:rsid w:val="006E31E7"/>
    <w:rsid w:val="006E3337"/>
    <w:rsid w:val="006E3421"/>
    <w:rsid w:val="006E345A"/>
    <w:rsid w:val="006E3839"/>
    <w:rsid w:val="006E38B9"/>
    <w:rsid w:val="006E3CA2"/>
    <w:rsid w:val="006E3DEF"/>
    <w:rsid w:val="006E3E09"/>
    <w:rsid w:val="006E452A"/>
    <w:rsid w:val="006E4873"/>
    <w:rsid w:val="006E4BED"/>
    <w:rsid w:val="006E50D2"/>
    <w:rsid w:val="006E5286"/>
    <w:rsid w:val="006E53A0"/>
    <w:rsid w:val="006E53C7"/>
    <w:rsid w:val="006E547B"/>
    <w:rsid w:val="006E5702"/>
    <w:rsid w:val="006E581F"/>
    <w:rsid w:val="006E5840"/>
    <w:rsid w:val="006E59DA"/>
    <w:rsid w:val="006E5CD4"/>
    <w:rsid w:val="006E5CD5"/>
    <w:rsid w:val="006E5E22"/>
    <w:rsid w:val="006E5F68"/>
    <w:rsid w:val="006E609A"/>
    <w:rsid w:val="006E60D6"/>
    <w:rsid w:val="006E61C5"/>
    <w:rsid w:val="006E6259"/>
    <w:rsid w:val="006E6469"/>
    <w:rsid w:val="006E64A8"/>
    <w:rsid w:val="006E64DB"/>
    <w:rsid w:val="006E696D"/>
    <w:rsid w:val="006E6A36"/>
    <w:rsid w:val="006E6D5D"/>
    <w:rsid w:val="006E74DD"/>
    <w:rsid w:val="006E767A"/>
    <w:rsid w:val="006E78A3"/>
    <w:rsid w:val="006E7A95"/>
    <w:rsid w:val="006E7BAD"/>
    <w:rsid w:val="006E7BEB"/>
    <w:rsid w:val="006E7CE5"/>
    <w:rsid w:val="006F008A"/>
    <w:rsid w:val="006F0360"/>
    <w:rsid w:val="006F0501"/>
    <w:rsid w:val="006F0569"/>
    <w:rsid w:val="006F0708"/>
    <w:rsid w:val="006F082E"/>
    <w:rsid w:val="006F09DA"/>
    <w:rsid w:val="006F0A45"/>
    <w:rsid w:val="006F0A79"/>
    <w:rsid w:val="006F0A89"/>
    <w:rsid w:val="006F0A91"/>
    <w:rsid w:val="006F0B51"/>
    <w:rsid w:val="006F0C53"/>
    <w:rsid w:val="006F0FB2"/>
    <w:rsid w:val="006F1023"/>
    <w:rsid w:val="006F11E7"/>
    <w:rsid w:val="006F129F"/>
    <w:rsid w:val="006F1410"/>
    <w:rsid w:val="006F15D3"/>
    <w:rsid w:val="006F16EA"/>
    <w:rsid w:val="006F17AD"/>
    <w:rsid w:val="006F18CD"/>
    <w:rsid w:val="006F1AFA"/>
    <w:rsid w:val="006F1D46"/>
    <w:rsid w:val="006F1EFA"/>
    <w:rsid w:val="006F2106"/>
    <w:rsid w:val="006F217B"/>
    <w:rsid w:val="006F21A7"/>
    <w:rsid w:val="006F21B6"/>
    <w:rsid w:val="006F231B"/>
    <w:rsid w:val="006F2442"/>
    <w:rsid w:val="006F247D"/>
    <w:rsid w:val="006F28E0"/>
    <w:rsid w:val="006F2966"/>
    <w:rsid w:val="006F2BB1"/>
    <w:rsid w:val="006F2C13"/>
    <w:rsid w:val="006F2EB7"/>
    <w:rsid w:val="006F3198"/>
    <w:rsid w:val="006F3756"/>
    <w:rsid w:val="006F376B"/>
    <w:rsid w:val="006F37A2"/>
    <w:rsid w:val="006F3BE9"/>
    <w:rsid w:val="006F3BF6"/>
    <w:rsid w:val="006F3C34"/>
    <w:rsid w:val="006F3D8A"/>
    <w:rsid w:val="006F3F0E"/>
    <w:rsid w:val="006F4180"/>
    <w:rsid w:val="006F42B0"/>
    <w:rsid w:val="006F4A39"/>
    <w:rsid w:val="006F4C21"/>
    <w:rsid w:val="006F4C46"/>
    <w:rsid w:val="006F4DC0"/>
    <w:rsid w:val="006F4E35"/>
    <w:rsid w:val="006F50AD"/>
    <w:rsid w:val="006F5520"/>
    <w:rsid w:val="006F5696"/>
    <w:rsid w:val="006F5CAC"/>
    <w:rsid w:val="006F5D06"/>
    <w:rsid w:val="006F6005"/>
    <w:rsid w:val="006F60DB"/>
    <w:rsid w:val="006F63B2"/>
    <w:rsid w:val="006F66B8"/>
    <w:rsid w:val="006F6884"/>
    <w:rsid w:val="006F69A9"/>
    <w:rsid w:val="006F6B15"/>
    <w:rsid w:val="006F6DA7"/>
    <w:rsid w:val="006F6DB3"/>
    <w:rsid w:val="006F6E96"/>
    <w:rsid w:val="006F6FA7"/>
    <w:rsid w:val="006F7013"/>
    <w:rsid w:val="006F7043"/>
    <w:rsid w:val="006F71E8"/>
    <w:rsid w:val="006F7271"/>
    <w:rsid w:val="006F72D6"/>
    <w:rsid w:val="006F770C"/>
    <w:rsid w:val="006F7936"/>
    <w:rsid w:val="006F7960"/>
    <w:rsid w:val="006F7B44"/>
    <w:rsid w:val="006F7D05"/>
    <w:rsid w:val="006F7D76"/>
    <w:rsid w:val="007001EC"/>
    <w:rsid w:val="00700863"/>
    <w:rsid w:val="00700CE3"/>
    <w:rsid w:val="00700E2F"/>
    <w:rsid w:val="00700FB0"/>
    <w:rsid w:val="007010BE"/>
    <w:rsid w:val="0070154C"/>
    <w:rsid w:val="00701566"/>
    <w:rsid w:val="007015AF"/>
    <w:rsid w:val="00701833"/>
    <w:rsid w:val="007019DC"/>
    <w:rsid w:val="00701D94"/>
    <w:rsid w:val="00701EC7"/>
    <w:rsid w:val="00702016"/>
    <w:rsid w:val="0070205A"/>
    <w:rsid w:val="00702087"/>
    <w:rsid w:val="00702096"/>
    <w:rsid w:val="007023E0"/>
    <w:rsid w:val="007023F9"/>
    <w:rsid w:val="0070243C"/>
    <w:rsid w:val="007024BC"/>
    <w:rsid w:val="007025FB"/>
    <w:rsid w:val="0070260F"/>
    <w:rsid w:val="00702647"/>
    <w:rsid w:val="0070273D"/>
    <w:rsid w:val="00702EE9"/>
    <w:rsid w:val="00703533"/>
    <w:rsid w:val="0070354B"/>
    <w:rsid w:val="0070366D"/>
    <w:rsid w:val="00703704"/>
    <w:rsid w:val="007039D6"/>
    <w:rsid w:val="00703AA7"/>
    <w:rsid w:val="00703AC8"/>
    <w:rsid w:val="00703FB9"/>
    <w:rsid w:val="00704062"/>
    <w:rsid w:val="00704151"/>
    <w:rsid w:val="007041E3"/>
    <w:rsid w:val="0070427E"/>
    <w:rsid w:val="007045FB"/>
    <w:rsid w:val="00704743"/>
    <w:rsid w:val="00704B51"/>
    <w:rsid w:val="00704F29"/>
    <w:rsid w:val="00704F74"/>
    <w:rsid w:val="0070537B"/>
    <w:rsid w:val="0070551A"/>
    <w:rsid w:val="007055E2"/>
    <w:rsid w:val="00705783"/>
    <w:rsid w:val="00705A25"/>
    <w:rsid w:val="00705E4F"/>
    <w:rsid w:val="0070621D"/>
    <w:rsid w:val="0070686F"/>
    <w:rsid w:val="007068C6"/>
    <w:rsid w:val="00706A87"/>
    <w:rsid w:val="00706D31"/>
    <w:rsid w:val="00706F4B"/>
    <w:rsid w:val="00706F5E"/>
    <w:rsid w:val="00706F7E"/>
    <w:rsid w:val="007071FD"/>
    <w:rsid w:val="007075D7"/>
    <w:rsid w:val="00707732"/>
    <w:rsid w:val="007078B0"/>
    <w:rsid w:val="00707B31"/>
    <w:rsid w:val="00707EDA"/>
    <w:rsid w:val="0071061C"/>
    <w:rsid w:val="00710F10"/>
    <w:rsid w:val="00710FCC"/>
    <w:rsid w:val="007113F7"/>
    <w:rsid w:val="00711420"/>
    <w:rsid w:val="00711454"/>
    <w:rsid w:val="00711461"/>
    <w:rsid w:val="007118B7"/>
    <w:rsid w:val="00711B2E"/>
    <w:rsid w:val="00711BDD"/>
    <w:rsid w:val="00712036"/>
    <w:rsid w:val="007122DB"/>
    <w:rsid w:val="0071264C"/>
    <w:rsid w:val="00712728"/>
    <w:rsid w:val="007127E7"/>
    <w:rsid w:val="00712890"/>
    <w:rsid w:val="00712AB5"/>
    <w:rsid w:val="00712ACB"/>
    <w:rsid w:val="00712AF9"/>
    <w:rsid w:val="00712BF0"/>
    <w:rsid w:val="00712D63"/>
    <w:rsid w:val="00712E99"/>
    <w:rsid w:val="00712F52"/>
    <w:rsid w:val="00713162"/>
    <w:rsid w:val="007134DE"/>
    <w:rsid w:val="00713803"/>
    <w:rsid w:val="00713C49"/>
    <w:rsid w:val="00713E1C"/>
    <w:rsid w:val="007141BA"/>
    <w:rsid w:val="0071439B"/>
    <w:rsid w:val="00714459"/>
    <w:rsid w:val="007144B9"/>
    <w:rsid w:val="00714A3D"/>
    <w:rsid w:val="00714AF9"/>
    <w:rsid w:val="00714D4A"/>
    <w:rsid w:val="00715321"/>
    <w:rsid w:val="00715373"/>
    <w:rsid w:val="00715456"/>
    <w:rsid w:val="007154BB"/>
    <w:rsid w:val="00715521"/>
    <w:rsid w:val="007155AE"/>
    <w:rsid w:val="00715BF3"/>
    <w:rsid w:val="00715D95"/>
    <w:rsid w:val="00715E44"/>
    <w:rsid w:val="00715F5E"/>
    <w:rsid w:val="007161CF"/>
    <w:rsid w:val="00716779"/>
    <w:rsid w:val="007167AE"/>
    <w:rsid w:val="007167C8"/>
    <w:rsid w:val="00716926"/>
    <w:rsid w:val="00716937"/>
    <w:rsid w:val="00716B14"/>
    <w:rsid w:val="00716B4C"/>
    <w:rsid w:val="00716E74"/>
    <w:rsid w:val="00716FFA"/>
    <w:rsid w:val="007176B7"/>
    <w:rsid w:val="007177BF"/>
    <w:rsid w:val="007177EF"/>
    <w:rsid w:val="00717B09"/>
    <w:rsid w:val="00717C2F"/>
    <w:rsid w:val="00717C57"/>
    <w:rsid w:val="00717D83"/>
    <w:rsid w:val="00717EEF"/>
    <w:rsid w:val="00717F73"/>
    <w:rsid w:val="0072021A"/>
    <w:rsid w:val="007202BA"/>
    <w:rsid w:val="007203AA"/>
    <w:rsid w:val="0072041A"/>
    <w:rsid w:val="00720522"/>
    <w:rsid w:val="007206A8"/>
    <w:rsid w:val="007207E4"/>
    <w:rsid w:val="00720988"/>
    <w:rsid w:val="0072099E"/>
    <w:rsid w:val="00720A65"/>
    <w:rsid w:val="00720B01"/>
    <w:rsid w:val="00720BA2"/>
    <w:rsid w:val="00720C11"/>
    <w:rsid w:val="00720CD8"/>
    <w:rsid w:val="00720D66"/>
    <w:rsid w:val="0072104B"/>
    <w:rsid w:val="0072123F"/>
    <w:rsid w:val="0072125F"/>
    <w:rsid w:val="0072135C"/>
    <w:rsid w:val="0072146A"/>
    <w:rsid w:val="00721755"/>
    <w:rsid w:val="007219BB"/>
    <w:rsid w:val="007219E2"/>
    <w:rsid w:val="00721AD2"/>
    <w:rsid w:val="00721DBE"/>
    <w:rsid w:val="00721EE2"/>
    <w:rsid w:val="007220F3"/>
    <w:rsid w:val="00722395"/>
    <w:rsid w:val="007224A4"/>
    <w:rsid w:val="00722DC9"/>
    <w:rsid w:val="00722EAA"/>
    <w:rsid w:val="00722F3B"/>
    <w:rsid w:val="0072303B"/>
    <w:rsid w:val="007231CC"/>
    <w:rsid w:val="00723217"/>
    <w:rsid w:val="00723371"/>
    <w:rsid w:val="007236B5"/>
    <w:rsid w:val="00723870"/>
    <w:rsid w:val="00723A0A"/>
    <w:rsid w:val="00723A44"/>
    <w:rsid w:val="00723F5B"/>
    <w:rsid w:val="00723FAC"/>
    <w:rsid w:val="00724135"/>
    <w:rsid w:val="0072432F"/>
    <w:rsid w:val="0072433D"/>
    <w:rsid w:val="0072447D"/>
    <w:rsid w:val="0072451C"/>
    <w:rsid w:val="007246FE"/>
    <w:rsid w:val="0072473D"/>
    <w:rsid w:val="00724A7D"/>
    <w:rsid w:val="00724BAA"/>
    <w:rsid w:val="0072515A"/>
    <w:rsid w:val="0072515F"/>
    <w:rsid w:val="00725339"/>
    <w:rsid w:val="007254CD"/>
    <w:rsid w:val="0072565F"/>
    <w:rsid w:val="00725798"/>
    <w:rsid w:val="00725905"/>
    <w:rsid w:val="0072592A"/>
    <w:rsid w:val="00725931"/>
    <w:rsid w:val="0072593C"/>
    <w:rsid w:val="0072593D"/>
    <w:rsid w:val="00725C58"/>
    <w:rsid w:val="00725F6D"/>
    <w:rsid w:val="00726169"/>
    <w:rsid w:val="007262CF"/>
    <w:rsid w:val="00726346"/>
    <w:rsid w:val="007263D3"/>
    <w:rsid w:val="007267E4"/>
    <w:rsid w:val="00726C69"/>
    <w:rsid w:val="00726C84"/>
    <w:rsid w:val="00726E25"/>
    <w:rsid w:val="00727315"/>
    <w:rsid w:val="00727330"/>
    <w:rsid w:val="00727435"/>
    <w:rsid w:val="007274D5"/>
    <w:rsid w:val="007274F0"/>
    <w:rsid w:val="00727754"/>
    <w:rsid w:val="007277A6"/>
    <w:rsid w:val="007277DA"/>
    <w:rsid w:val="007278BC"/>
    <w:rsid w:val="0072798C"/>
    <w:rsid w:val="007279C1"/>
    <w:rsid w:val="007301AC"/>
    <w:rsid w:val="00730262"/>
    <w:rsid w:val="007303DF"/>
    <w:rsid w:val="007308EB"/>
    <w:rsid w:val="007309A0"/>
    <w:rsid w:val="00730B63"/>
    <w:rsid w:val="00730D44"/>
    <w:rsid w:val="007310B4"/>
    <w:rsid w:val="00731287"/>
    <w:rsid w:val="00731325"/>
    <w:rsid w:val="00731339"/>
    <w:rsid w:val="007313EB"/>
    <w:rsid w:val="00731652"/>
    <w:rsid w:val="0073181E"/>
    <w:rsid w:val="00731884"/>
    <w:rsid w:val="007318FF"/>
    <w:rsid w:val="007319A7"/>
    <w:rsid w:val="00731B0E"/>
    <w:rsid w:val="00731B9B"/>
    <w:rsid w:val="007322AD"/>
    <w:rsid w:val="007322EB"/>
    <w:rsid w:val="0073239F"/>
    <w:rsid w:val="00732577"/>
    <w:rsid w:val="00732626"/>
    <w:rsid w:val="0073281B"/>
    <w:rsid w:val="00732B64"/>
    <w:rsid w:val="00732E07"/>
    <w:rsid w:val="00732E68"/>
    <w:rsid w:val="00732E71"/>
    <w:rsid w:val="00732F91"/>
    <w:rsid w:val="00732FC9"/>
    <w:rsid w:val="00733625"/>
    <w:rsid w:val="00733634"/>
    <w:rsid w:val="0073379A"/>
    <w:rsid w:val="00733821"/>
    <w:rsid w:val="00733900"/>
    <w:rsid w:val="007339BD"/>
    <w:rsid w:val="00733A89"/>
    <w:rsid w:val="00733B9C"/>
    <w:rsid w:val="00733F30"/>
    <w:rsid w:val="00733FA2"/>
    <w:rsid w:val="0073403A"/>
    <w:rsid w:val="00734191"/>
    <w:rsid w:val="0073423C"/>
    <w:rsid w:val="0073447C"/>
    <w:rsid w:val="007348B3"/>
    <w:rsid w:val="00734F76"/>
    <w:rsid w:val="00735272"/>
    <w:rsid w:val="007353DB"/>
    <w:rsid w:val="00735801"/>
    <w:rsid w:val="00735837"/>
    <w:rsid w:val="00735A24"/>
    <w:rsid w:val="00735B4C"/>
    <w:rsid w:val="00735CC5"/>
    <w:rsid w:val="00736436"/>
    <w:rsid w:val="00736503"/>
    <w:rsid w:val="00736764"/>
    <w:rsid w:val="00736B4A"/>
    <w:rsid w:val="00736C81"/>
    <w:rsid w:val="00736E03"/>
    <w:rsid w:val="00737454"/>
    <w:rsid w:val="0073754B"/>
    <w:rsid w:val="007377D1"/>
    <w:rsid w:val="007379CB"/>
    <w:rsid w:val="00737E2A"/>
    <w:rsid w:val="00737F0E"/>
    <w:rsid w:val="00740211"/>
    <w:rsid w:val="007402FA"/>
    <w:rsid w:val="007407A0"/>
    <w:rsid w:val="00740B26"/>
    <w:rsid w:val="00740C98"/>
    <w:rsid w:val="00740E6E"/>
    <w:rsid w:val="00741056"/>
    <w:rsid w:val="007414DE"/>
    <w:rsid w:val="007415C7"/>
    <w:rsid w:val="007415CB"/>
    <w:rsid w:val="0074173D"/>
    <w:rsid w:val="00741DAA"/>
    <w:rsid w:val="00741F05"/>
    <w:rsid w:val="00741FD7"/>
    <w:rsid w:val="007425DF"/>
    <w:rsid w:val="00742611"/>
    <w:rsid w:val="007426A9"/>
    <w:rsid w:val="007426ED"/>
    <w:rsid w:val="00742B2B"/>
    <w:rsid w:val="00742B6C"/>
    <w:rsid w:val="00742B86"/>
    <w:rsid w:val="00742C0C"/>
    <w:rsid w:val="00743234"/>
    <w:rsid w:val="00743255"/>
    <w:rsid w:val="0074335D"/>
    <w:rsid w:val="0074348E"/>
    <w:rsid w:val="007434EA"/>
    <w:rsid w:val="00743867"/>
    <w:rsid w:val="00743892"/>
    <w:rsid w:val="00743960"/>
    <w:rsid w:val="007439C3"/>
    <w:rsid w:val="00743E7A"/>
    <w:rsid w:val="00743EF9"/>
    <w:rsid w:val="00743F5C"/>
    <w:rsid w:val="00743FF6"/>
    <w:rsid w:val="007440C0"/>
    <w:rsid w:val="007441AD"/>
    <w:rsid w:val="007442AD"/>
    <w:rsid w:val="007445A4"/>
    <w:rsid w:val="0074474E"/>
    <w:rsid w:val="007448AB"/>
    <w:rsid w:val="007449D3"/>
    <w:rsid w:val="00744CD4"/>
    <w:rsid w:val="00745145"/>
    <w:rsid w:val="00745199"/>
    <w:rsid w:val="00745262"/>
    <w:rsid w:val="0074545C"/>
    <w:rsid w:val="00745661"/>
    <w:rsid w:val="007456F0"/>
    <w:rsid w:val="00745757"/>
    <w:rsid w:val="00745922"/>
    <w:rsid w:val="00745D9C"/>
    <w:rsid w:val="00745F39"/>
    <w:rsid w:val="007465EA"/>
    <w:rsid w:val="00746725"/>
    <w:rsid w:val="0074675A"/>
    <w:rsid w:val="00746781"/>
    <w:rsid w:val="0074691F"/>
    <w:rsid w:val="00746D68"/>
    <w:rsid w:val="00746E24"/>
    <w:rsid w:val="00746F90"/>
    <w:rsid w:val="00747065"/>
    <w:rsid w:val="007470B7"/>
    <w:rsid w:val="0074723D"/>
    <w:rsid w:val="00747324"/>
    <w:rsid w:val="00747365"/>
    <w:rsid w:val="007473A3"/>
    <w:rsid w:val="00747453"/>
    <w:rsid w:val="00747536"/>
    <w:rsid w:val="007477E8"/>
    <w:rsid w:val="007478B2"/>
    <w:rsid w:val="00747EA9"/>
    <w:rsid w:val="0075044B"/>
    <w:rsid w:val="007504E6"/>
    <w:rsid w:val="0075054B"/>
    <w:rsid w:val="007505AD"/>
    <w:rsid w:val="007509E6"/>
    <w:rsid w:val="00750C05"/>
    <w:rsid w:val="00750D5E"/>
    <w:rsid w:val="00750FD4"/>
    <w:rsid w:val="00750FF3"/>
    <w:rsid w:val="00751639"/>
    <w:rsid w:val="007518C3"/>
    <w:rsid w:val="0075196B"/>
    <w:rsid w:val="00751973"/>
    <w:rsid w:val="007519DA"/>
    <w:rsid w:val="00751C74"/>
    <w:rsid w:val="00751D6E"/>
    <w:rsid w:val="00751E73"/>
    <w:rsid w:val="00751F3B"/>
    <w:rsid w:val="00751F43"/>
    <w:rsid w:val="007520DD"/>
    <w:rsid w:val="007522E7"/>
    <w:rsid w:val="0075253B"/>
    <w:rsid w:val="00752782"/>
    <w:rsid w:val="007529C6"/>
    <w:rsid w:val="00752BBC"/>
    <w:rsid w:val="00752BC0"/>
    <w:rsid w:val="00752C98"/>
    <w:rsid w:val="00752F4F"/>
    <w:rsid w:val="00752FBE"/>
    <w:rsid w:val="00753125"/>
    <w:rsid w:val="007532CD"/>
    <w:rsid w:val="00753435"/>
    <w:rsid w:val="007534AC"/>
    <w:rsid w:val="007534FA"/>
    <w:rsid w:val="00753571"/>
    <w:rsid w:val="00754124"/>
    <w:rsid w:val="007541D9"/>
    <w:rsid w:val="00754A39"/>
    <w:rsid w:val="00754CCD"/>
    <w:rsid w:val="00755240"/>
    <w:rsid w:val="00755813"/>
    <w:rsid w:val="0075586E"/>
    <w:rsid w:val="0075592E"/>
    <w:rsid w:val="00755DB2"/>
    <w:rsid w:val="00755EC1"/>
    <w:rsid w:val="007566C3"/>
    <w:rsid w:val="00756913"/>
    <w:rsid w:val="00756B07"/>
    <w:rsid w:val="00756BC9"/>
    <w:rsid w:val="00756BD5"/>
    <w:rsid w:val="00756C3A"/>
    <w:rsid w:val="00756CD7"/>
    <w:rsid w:val="00756DFE"/>
    <w:rsid w:val="00756E93"/>
    <w:rsid w:val="00756F90"/>
    <w:rsid w:val="00757001"/>
    <w:rsid w:val="00757038"/>
    <w:rsid w:val="007571A1"/>
    <w:rsid w:val="00757248"/>
    <w:rsid w:val="007574C1"/>
    <w:rsid w:val="007577E8"/>
    <w:rsid w:val="00757843"/>
    <w:rsid w:val="007579E3"/>
    <w:rsid w:val="00757AB1"/>
    <w:rsid w:val="00757B0A"/>
    <w:rsid w:val="00760106"/>
    <w:rsid w:val="007602AB"/>
    <w:rsid w:val="0076055C"/>
    <w:rsid w:val="007609D1"/>
    <w:rsid w:val="00760BEB"/>
    <w:rsid w:val="0076111F"/>
    <w:rsid w:val="0076143D"/>
    <w:rsid w:val="0076150E"/>
    <w:rsid w:val="00761927"/>
    <w:rsid w:val="00761CFA"/>
    <w:rsid w:val="0076219A"/>
    <w:rsid w:val="0076227D"/>
    <w:rsid w:val="007624C5"/>
    <w:rsid w:val="00762A9B"/>
    <w:rsid w:val="00762B24"/>
    <w:rsid w:val="00762D6E"/>
    <w:rsid w:val="00762EDD"/>
    <w:rsid w:val="00762EE0"/>
    <w:rsid w:val="00763037"/>
    <w:rsid w:val="007631E5"/>
    <w:rsid w:val="00763286"/>
    <w:rsid w:val="007639FA"/>
    <w:rsid w:val="00763A2D"/>
    <w:rsid w:val="00763B77"/>
    <w:rsid w:val="00763D85"/>
    <w:rsid w:val="00763DC7"/>
    <w:rsid w:val="0076421C"/>
    <w:rsid w:val="007645B3"/>
    <w:rsid w:val="00764841"/>
    <w:rsid w:val="0076495B"/>
    <w:rsid w:val="00764DDA"/>
    <w:rsid w:val="00764FE4"/>
    <w:rsid w:val="0076523C"/>
    <w:rsid w:val="00765409"/>
    <w:rsid w:val="00765697"/>
    <w:rsid w:val="0076575B"/>
    <w:rsid w:val="00765788"/>
    <w:rsid w:val="00765812"/>
    <w:rsid w:val="00765C4B"/>
    <w:rsid w:val="00765D83"/>
    <w:rsid w:val="007664D2"/>
    <w:rsid w:val="00766665"/>
    <w:rsid w:val="0076682A"/>
    <w:rsid w:val="0076694B"/>
    <w:rsid w:val="0076694E"/>
    <w:rsid w:val="00766BD1"/>
    <w:rsid w:val="0076702C"/>
    <w:rsid w:val="0076755B"/>
    <w:rsid w:val="007676C5"/>
    <w:rsid w:val="0076778A"/>
    <w:rsid w:val="0076796A"/>
    <w:rsid w:val="00767CA3"/>
    <w:rsid w:val="00767CED"/>
    <w:rsid w:val="00767DA5"/>
    <w:rsid w:val="00767E89"/>
    <w:rsid w:val="00767F02"/>
    <w:rsid w:val="0077000B"/>
    <w:rsid w:val="00770038"/>
    <w:rsid w:val="007702F6"/>
    <w:rsid w:val="0077080D"/>
    <w:rsid w:val="00770996"/>
    <w:rsid w:val="00770B54"/>
    <w:rsid w:val="00770B7C"/>
    <w:rsid w:val="00770BC7"/>
    <w:rsid w:val="00770CCC"/>
    <w:rsid w:val="00770DB2"/>
    <w:rsid w:val="00770F19"/>
    <w:rsid w:val="00771019"/>
    <w:rsid w:val="0077103B"/>
    <w:rsid w:val="00771264"/>
    <w:rsid w:val="007714FF"/>
    <w:rsid w:val="007715A1"/>
    <w:rsid w:val="0077161F"/>
    <w:rsid w:val="00771771"/>
    <w:rsid w:val="0077184F"/>
    <w:rsid w:val="00771907"/>
    <w:rsid w:val="0077196B"/>
    <w:rsid w:val="007719F0"/>
    <w:rsid w:val="00771A82"/>
    <w:rsid w:val="00771B32"/>
    <w:rsid w:val="00771F3C"/>
    <w:rsid w:val="00771FB9"/>
    <w:rsid w:val="00772213"/>
    <w:rsid w:val="00772320"/>
    <w:rsid w:val="0077285C"/>
    <w:rsid w:val="00772893"/>
    <w:rsid w:val="00772D4C"/>
    <w:rsid w:val="00772F88"/>
    <w:rsid w:val="0077303B"/>
    <w:rsid w:val="007738DB"/>
    <w:rsid w:val="00773A47"/>
    <w:rsid w:val="00773B8C"/>
    <w:rsid w:val="00773CB2"/>
    <w:rsid w:val="00773F87"/>
    <w:rsid w:val="00774451"/>
    <w:rsid w:val="007748FD"/>
    <w:rsid w:val="007749F8"/>
    <w:rsid w:val="00774B32"/>
    <w:rsid w:val="00774BA6"/>
    <w:rsid w:val="00774DB7"/>
    <w:rsid w:val="007750AD"/>
    <w:rsid w:val="007750B0"/>
    <w:rsid w:val="00775260"/>
    <w:rsid w:val="007755B4"/>
    <w:rsid w:val="00775971"/>
    <w:rsid w:val="0077620E"/>
    <w:rsid w:val="007762C7"/>
    <w:rsid w:val="007762E8"/>
    <w:rsid w:val="0077647A"/>
    <w:rsid w:val="00776735"/>
    <w:rsid w:val="00776AC6"/>
    <w:rsid w:val="00776BEF"/>
    <w:rsid w:val="00776C64"/>
    <w:rsid w:val="00776DC4"/>
    <w:rsid w:val="00776E0A"/>
    <w:rsid w:val="00776F2C"/>
    <w:rsid w:val="007772DE"/>
    <w:rsid w:val="0077737D"/>
    <w:rsid w:val="00777447"/>
    <w:rsid w:val="00777626"/>
    <w:rsid w:val="00777666"/>
    <w:rsid w:val="007776C8"/>
    <w:rsid w:val="00777873"/>
    <w:rsid w:val="007779A6"/>
    <w:rsid w:val="00780234"/>
    <w:rsid w:val="00780357"/>
    <w:rsid w:val="00780452"/>
    <w:rsid w:val="00780469"/>
    <w:rsid w:val="007805F7"/>
    <w:rsid w:val="007806C1"/>
    <w:rsid w:val="0078071D"/>
    <w:rsid w:val="007808A0"/>
    <w:rsid w:val="007809C6"/>
    <w:rsid w:val="00780E41"/>
    <w:rsid w:val="00781166"/>
    <w:rsid w:val="0078116F"/>
    <w:rsid w:val="00781395"/>
    <w:rsid w:val="00781790"/>
    <w:rsid w:val="007819BF"/>
    <w:rsid w:val="00781A11"/>
    <w:rsid w:val="00781B43"/>
    <w:rsid w:val="00781CD1"/>
    <w:rsid w:val="007821F0"/>
    <w:rsid w:val="0078240A"/>
    <w:rsid w:val="00782787"/>
    <w:rsid w:val="007827B3"/>
    <w:rsid w:val="007828CD"/>
    <w:rsid w:val="007829C7"/>
    <w:rsid w:val="00782D6E"/>
    <w:rsid w:val="00782DC5"/>
    <w:rsid w:val="00782DE7"/>
    <w:rsid w:val="00783312"/>
    <w:rsid w:val="007833D4"/>
    <w:rsid w:val="00783467"/>
    <w:rsid w:val="0078360B"/>
    <w:rsid w:val="007837CF"/>
    <w:rsid w:val="00783C4B"/>
    <w:rsid w:val="007841BB"/>
    <w:rsid w:val="007842C4"/>
    <w:rsid w:val="00784384"/>
    <w:rsid w:val="00784444"/>
    <w:rsid w:val="00784541"/>
    <w:rsid w:val="00784579"/>
    <w:rsid w:val="007845AE"/>
    <w:rsid w:val="00784728"/>
    <w:rsid w:val="00784877"/>
    <w:rsid w:val="007848B0"/>
    <w:rsid w:val="00784A37"/>
    <w:rsid w:val="00784B48"/>
    <w:rsid w:val="00784CD2"/>
    <w:rsid w:val="00784DCF"/>
    <w:rsid w:val="00784FA6"/>
    <w:rsid w:val="0078528D"/>
    <w:rsid w:val="007853E5"/>
    <w:rsid w:val="007854AA"/>
    <w:rsid w:val="007854B8"/>
    <w:rsid w:val="007854B9"/>
    <w:rsid w:val="007854F5"/>
    <w:rsid w:val="007855E5"/>
    <w:rsid w:val="0078596C"/>
    <w:rsid w:val="007859CA"/>
    <w:rsid w:val="007859E0"/>
    <w:rsid w:val="00785A86"/>
    <w:rsid w:val="00785A8C"/>
    <w:rsid w:val="00785ADC"/>
    <w:rsid w:val="00785B3E"/>
    <w:rsid w:val="00785BDF"/>
    <w:rsid w:val="00785BF9"/>
    <w:rsid w:val="00785DD3"/>
    <w:rsid w:val="0078634C"/>
    <w:rsid w:val="00786882"/>
    <w:rsid w:val="007868AF"/>
    <w:rsid w:val="007868DB"/>
    <w:rsid w:val="00786962"/>
    <w:rsid w:val="00786B2D"/>
    <w:rsid w:val="00786D33"/>
    <w:rsid w:val="00787135"/>
    <w:rsid w:val="0078758B"/>
    <w:rsid w:val="007876EB"/>
    <w:rsid w:val="007876EE"/>
    <w:rsid w:val="0078789C"/>
    <w:rsid w:val="00787AE5"/>
    <w:rsid w:val="00787B33"/>
    <w:rsid w:val="00787C23"/>
    <w:rsid w:val="00787E49"/>
    <w:rsid w:val="00787EA7"/>
    <w:rsid w:val="00790135"/>
    <w:rsid w:val="0079020F"/>
    <w:rsid w:val="0079052D"/>
    <w:rsid w:val="0079067C"/>
    <w:rsid w:val="00790B54"/>
    <w:rsid w:val="00790CBF"/>
    <w:rsid w:val="0079109C"/>
    <w:rsid w:val="007910C9"/>
    <w:rsid w:val="007912A1"/>
    <w:rsid w:val="007912DA"/>
    <w:rsid w:val="007915D7"/>
    <w:rsid w:val="007917F9"/>
    <w:rsid w:val="0079197F"/>
    <w:rsid w:val="00791A60"/>
    <w:rsid w:val="00791B89"/>
    <w:rsid w:val="00791D25"/>
    <w:rsid w:val="00791DAF"/>
    <w:rsid w:val="00791E12"/>
    <w:rsid w:val="00791F2A"/>
    <w:rsid w:val="00791FA7"/>
    <w:rsid w:val="00792596"/>
    <w:rsid w:val="00792674"/>
    <w:rsid w:val="0079272A"/>
    <w:rsid w:val="0079293A"/>
    <w:rsid w:val="00792D0C"/>
    <w:rsid w:val="00792DFD"/>
    <w:rsid w:val="00792EB5"/>
    <w:rsid w:val="00792F09"/>
    <w:rsid w:val="00793091"/>
    <w:rsid w:val="007930A6"/>
    <w:rsid w:val="007931B6"/>
    <w:rsid w:val="007932A7"/>
    <w:rsid w:val="007933E9"/>
    <w:rsid w:val="00793495"/>
    <w:rsid w:val="00793499"/>
    <w:rsid w:val="007934EE"/>
    <w:rsid w:val="00793779"/>
    <w:rsid w:val="00793880"/>
    <w:rsid w:val="00793C44"/>
    <w:rsid w:val="00793D11"/>
    <w:rsid w:val="0079408E"/>
    <w:rsid w:val="00794106"/>
    <w:rsid w:val="007943B2"/>
    <w:rsid w:val="007943FA"/>
    <w:rsid w:val="007947F1"/>
    <w:rsid w:val="007948DF"/>
    <w:rsid w:val="007949D4"/>
    <w:rsid w:val="00794DC0"/>
    <w:rsid w:val="00794E4E"/>
    <w:rsid w:val="00794F09"/>
    <w:rsid w:val="007950C3"/>
    <w:rsid w:val="007956FE"/>
    <w:rsid w:val="0079571A"/>
    <w:rsid w:val="0079575F"/>
    <w:rsid w:val="00795931"/>
    <w:rsid w:val="00795A6E"/>
    <w:rsid w:val="00796A4E"/>
    <w:rsid w:val="00796C0E"/>
    <w:rsid w:val="00796E5D"/>
    <w:rsid w:val="00796F78"/>
    <w:rsid w:val="00797309"/>
    <w:rsid w:val="00797518"/>
    <w:rsid w:val="007977CD"/>
    <w:rsid w:val="00797C77"/>
    <w:rsid w:val="00797DE0"/>
    <w:rsid w:val="007A0209"/>
    <w:rsid w:val="007A02FE"/>
    <w:rsid w:val="007A046A"/>
    <w:rsid w:val="007A0492"/>
    <w:rsid w:val="007A049B"/>
    <w:rsid w:val="007A0531"/>
    <w:rsid w:val="007A0C83"/>
    <w:rsid w:val="007A1145"/>
    <w:rsid w:val="007A129E"/>
    <w:rsid w:val="007A13DB"/>
    <w:rsid w:val="007A15B0"/>
    <w:rsid w:val="007A1682"/>
    <w:rsid w:val="007A1739"/>
    <w:rsid w:val="007A18E2"/>
    <w:rsid w:val="007A19F2"/>
    <w:rsid w:val="007A1BB6"/>
    <w:rsid w:val="007A1E7B"/>
    <w:rsid w:val="007A1F71"/>
    <w:rsid w:val="007A246F"/>
    <w:rsid w:val="007A2638"/>
    <w:rsid w:val="007A266B"/>
    <w:rsid w:val="007A275C"/>
    <w:rsid w:val="007A2871"/>
    <w:rsid w:val="007A2938"/>
    <w:rsid w:val="007A2A50"/>
    <w:rsid w:val="007A2AE6"/>
    <w:rsid w:val="007A2B5B"/>
    <w:rsid w:val="007A2BD6"/>
    <w:rsid w:val="007A2C24"/>
    <w:rsid w:val="007A2D25"/>
    <w:rsid w:val="007A2D3A"/>
    <w:rsid w:val="007A2EFC"/>
    <w:rsid w:val="007A3079"/>
    <w:rsid w:val="007A3091"/>
    <w:rsid w:val="007A31FB"/>
    <w:rsid w:val="007A34FA"/>
    <w:rsid w:val="007A35DC"/>
    <w:rsid w:val="007A37EB"/>
    <w:rsid w:val="007A39CE"/>
    <w:rsid w:val="007A3C37"/>
    <w:rsid w:val="007A3D3A"/>
    <w:rsid w:val="007A3DFE"/>
    <w:rsid w:val="007A3F11"/>
    <w:rsid w:val="007A4475"/>
    <w:rsid w:val="007A48C8"/>
    <w:rsid w:val="007A4972"/>
    <w:rsid w:val="007A4FC8"/>
    <w:rsid w:val="007A523F"/>
    <w:rsid w:val="007A527F"/>
    <w:rsid w:val="007A55C2"/>
    <w:rsid w:val="007A563B"/>
    <w:rsid w:val="007A567E"/>
    <w:rsid w:val="007A5800"/>
    <w:rsid w:val="007A59E7"/>
    <w:rsid w:val="007A5EE5"/>
    <w:rsid w:val="007A665E"/>
    <w:rsid w:val="007A6D77"/>
    <w:rsid w:val="007A6ECF"/>
    <w:rsid w:val="007A708A"/>
    <w:rsid w:val="007A7705"/>
    <w:rsid w:val="007A775B"/>
    <w:rsid w:val="007A79F0"/>
    <w:rsid w:val="007A7AF6"/>
    <w:rsid w:val="007A7C74"/>
    <w:rsid w:val="007B00EF"/>
    <w:rsid w:val="007B03E1"/>
    <w:rsid w:val="007B08A8"/>
    <w:rsid w:val="007B0962"/>
    <w:rsid w:val="007B0DF9"/>
    <w:rsid w:val="007B0E95"/>
    <w:rsid w:val="007B0F75"/>
    <w:rsid w:val="007B0FF8"/>
    <w:rsid w:val="007B11B6"/>
    <w:rsid w:val="007B1841"/>
    <w:rsid w:val="007B1AD1"/>
    <w:rsid w:val="007B1C26"/>
    <w:rsid w:val="007B2301"/>
    <w:rsid w:val="007B234B"/>
    <w:rsid w:val="007B243E"/>
    <w:rsid w:val="007B2918"/>
    <w:rsid w:val="007B2C33"/>
    <w:rsid w:val="007B2F03"/>
    <w:rsid w:val="007B2F94"/>
    <w:rsid w:val="007B3534"/>
    <w:rsid w:val="007B388F"/>
    <w:rsid w:val="007B39B3"/>
    <w:rsid w:val="007B3B15"/>
    <w:rsid w:val="007B3C09"/>
    <w:rsid w:val="007B3CB8"/>
    <w:rsid w:val="007B3CF2"/>
    <w:rsid w:val="007B3DBE"/>
    <w:rsid w:val="007B3DBF"/>
    <w:rsid w:val="007B3EEB"/>
    <w:rsid w:val="007B3F49"/>
    <w:rsid w:val="007B426F"/>
    <w:rsid w:val="007B470D"/>
    <w:rsid w:val="007B49C2"/>
    <w:rsid w:val="007B4A10"/>
    <w:rsid w:val="007B4ABE"/>
    <w:rsid w:val="007B4C4F"/>
    <w:rsid w:val="007B52E7"/>
    <w:rsid w:val="007B5712"/>
    <w:rsid w:val="007B5D31"/>
    <w:rsid w:val="007B5D65"/>
    <w:rsid w:val="007B5E94"/>
    <w:rsid w:val="007B6321"/>
    <w:rsid w:val="007B6324"/>
    <w:rsid w:val="007B6587"/>
    <w:rsid w:val="007B6894"/>
    <w:rsid w:val="007B69D0"/>
    <w:rsid w:val="007B6B9C"/>
    <w:rsid w:val="007B6C06"/>
    <w:rsid w:val="007B6C1A"/>
    <w:rsid w:val="007B6CB4"/>
    <w:rsid w:val="007B6D04"/>
    <w:rsid w:val="007B6E33"/>
    <w:rsid w:val="007B6EB5"/>
    <w:rsid w:val="007B704A"/>
    <w:rsid w:val="007B7096"/>
    <w:rsid w:val="007B7851"/>
    <w:rsid w:val="007B7B22"/>
    <w:rsid w:val="007B7B85"/>
    <w:rsid w:val="007B7DDB"/>
    <w:rsid w:val="007B7E0D"/>
    <w:rsid w:val="007B7EA2"/>
    <w:rsid w:val="007C008A"/>
    <w:rsid w:val="007C02D1"/>
    <w:rsid w:val="007C034C"/>
    <w:rsid w:val="007C057C"/>
    <w:rsid w:val="007C075F"/>
    <w:rsid w:val="007C0A92"/>
    <w:rsid w:val="007C0AB6"/>
    <w:rsid w:val="007C0AD9"/>
    <w:rsid w:val="007C0E7A"/>
    <w:rsid w:val="007C0F23"/>
    <w:rsid w:val="007C1002"/>
    <w:rsid w:val="007C122D"/>
    <w:rsid w:val="007C1259"/>
    <w:rsid w:val="007C12B1"/>
    <w:rsid w:val="007C163B"/>
    <w:rsid w:val="007C16B1"/>
    <w:rsid w:val="007C1790"/>
    <w:rsid w:val="007C19CB"/>
    <w:rsid w:val="007C1A0E"/>
    <w:rsid w:val="007C1F60"/>
    <w:rsid w:val="007C1FBC"/>
    <w:rsid w:val="007C1FBD"/>
    <w:rsid w:val="007C2058"/>
    <w:rsid w:val="007C25E2"/>
    <w:rsid w:val="007C2684"/>
    <w:rsid w:val="007C2756"/>
    <w:rsid w:val="007C30C4"/>
    <w:rsid w:val="007C31E5"/>
    <w:rsid w:val="007C32B1"/>
    <w:rsid w:val="007C3524"/>
    <w:rsid w:val="007C35CA"/>
    <w:rsid w:val="007C36DF"/>
    <w:rsid w:val="007C3752"/>
    <w:rsid w:val="007C3794"/>
    <w:rsid w:val="007C39A1"/>
    <w:rsid w:val="007C3A00"/>
    <w:rsid w:val="007C3A1E"/>
    <w:rsid w:val="007C3B4C"/>
    <w:rsid w:val="007C3E16"/>
    <w:rsid w:val="007C3F29"/>
    <w:rsid w:val="007C3FAC"/>
    <w:rsid w:val="007C3FE5"/>
    <w:rsid w:val="007C463C"/>
    <w:rsid w:val="007C4AC7"/>
    <w:rsid w:val="007C4BB3"/>
    <w:rsid w:val="007C4CB5"/>
    <w:rsid w:val="007C5055"/>
    <w:rsid w:val="007C512B"/>
    <w:rsid w:val="007C51A2"/>
    <w:rsid w:val="007C520F"/>
    <w:rsid w:val="007C5482"/>
    <w:rsid w:val="007C5BEC"/>
    <w:rsid w:val="007C5C49"/>
    <w:rsid w:val="007C6044"/>
    <w:rsid w:val="007C607A"/>
    <w:rsid w:val="007C6144"/>
    <w:rsid w:val="007C61FE"/>
    <w:rsid w:val="007C620E"/>
    <w:rsid w:val="007C62EE"/>
    <w:rsid w:val="007C658A"/>
    <w:rsid w:val="007C6743"/>
    <w:rsid w:val="007C6B67"/>
    <w:rsid w:val="007C6EFD"/>
    <w:rsid w:val="007C70F4"/>
    <w:rsid w:val="007C7265"/>
    <w:rsid w:val="007C7535"/>
    <w:rsid w:val="007C76E7"/>
    <w:rsid w:val="007C7B73"/>
    <w:rsid w:val="007C7B85"/>
    <w:rsid w:val="007D0293"/>
    <w:rsid w:val="007D04A1"/>
    <w:rsid w:val="007D063B"/>
    <w:rsid w:val="007D080D"/>
    <w:rsid w:val="007D08CA"/>
    <w:rsid w:val="007D0968"/>
    <w:rsid w:val="007D0B9B"/>
    <w:rsid w:val="007D0CB4"/>
    <w:rsid w:val="007D0CFB"/>
    <w:rsid w:val="007D0D06"/>
    <w:rsid w:val="007D0D83"/>
    <w:rsid w:val="007D10BB"/>
    <w:rsid w:val="007D14D4"/>
    <w:rsid w:val="007D1600"/>
    <w:rsid w:val="007D1791"/>
    <w:rsid w:val="007D1C4B"/>
    <w:rsid w:val="007D1EA1"/>
    <w:rsid w:val="007D1F75"/>
    <w:rsid w:val="007D2062"/>
    <w:rsid w:val="007D21EF"/>
    <w:rsid w:val="007D22AE"/>
    <w:rsid w:val="007D241F"/>
    <w:rsid w:val="007D29DE"/>
    <w:rsid w:val="007D2A53"/>
    <w:rsid w:val="007D2A65"/>
    <w:rsid w:val="007D2DEB"/>
    <w:rsid w:val="007D2EEB"/>
    <w:rsid w:val="007D394A"/>
    <w:rsid w:val="007D39FC"/>
    <w:rsid w:val="007D4170"/>
    <w:rsid w:val="007D424C"/>
    <w:rsid w:val="007D478E"/>
    <w:rsid w:val="007D4A2F"/>
    <w:rsid w:val="007D4D18"/>
    <w:rsid w:val="007D506A"/>
    <w:rsid w:val="007D53E3"/>
    <w:rsid w:val="007D57D1"/>
    <w:rsid w:val="007D5989"/>
    <w:rsid w:val="007D5A96"/>
    <w:rsid w:val="007D5B48"/>
    <w:rsid w:val="007D5CC0"/>
    <w:rsid w:val="007D5D94"/>
    <w:rsid w:val="007D5EEF"/>
    <w:rsid w:val="007D6299"/>
    <w:rsid w:val="007D65EB"/>
    <w:rsid w:val="007D675C"/>
    <w:rsid w:val="007D69BA"/>
    <w:rsid w:val="007D6A5B"/>
    <w:rsid w:val="007D6E62"/>
    <w:rsid w:val="007D73E8"/>
    <w:rsid w:val="007D7630"/>
    <w:rsid w:val="007D78D8"/>
    <w:rsid w:val="007E019A"/>
    <w:rsid w:val="007E01E7"/>
    <w:rsid w:val="007E0478"/>
    <w:rsid w:val="007E0BAC"/>
    <w:rsid w:val="007E0E45"/>
    <w:rsid w:val="007E0FAE"/>
    <w:rsid w:val="007E107D"/>
    <w:rsid w:val="007E1262"/>
    <w:rsid w:val="007E12BF"/>
    <w:rsid w:val="007E153A"/>
    <w:rsid w:val="007E191B"/>
    <w:rsid w:val="007E1973"/>
    <w:rsid w:val="007E1B9E"/>
    <w:rsid w:val="007E1C5C"/>
    <w:rsid w:val="007E214A"/>
    <w:rsid w:val="007E2195"/>
    <w:rsid w:val="007E2247"/>
    <w:rsid w:val="007E225F"/>
    <w:rsid w:val="007E2290"/>
    <w:rsid w:val="007E23B2"/>
    <w:rsid w:val="007E262B"/>
    <w:rsid w:val="007E287B"/>
    <w:rsid w:val="007E2B54"/>
    <w:rsid w:val="007E2C05"/>
    <w:rsid w:val="007E3008"/>
    <w:rsid w:val="007E300B"/>
    <w:rsid w:val="007E31A4"/>
    <w:rsid w:val="007E32F6"/>
    <w:rsid w:val="007E33CC"/>
    <w:rsid w:val="007E39BB"/>
    <w:rsid w:val="007E3B02"/>
    <w:rsid w:val="007E3E3F"/>
    <w:rsid w:val="007E3FEA"/>
    <w:rsid w:val="007E4128"/>
    <w:rsid w:val="007E41FE"/>
    <w:rsid w:val="007E42F2"/>
    <w:rsid w:val="007E4A59"/>
    <w:rsid w:val="007E4CAB"/>
    <w:rsid w:val="007E4CD5"/>
    <w:rsid w:val="007E4D89"/>
    <w:rsid w:val="007E516B"/>
    <w:rsid w:val="007E5554"/>
    <w:rsid w:val="007E55E0"/>
    <w:rsid w:val="007E5885"/>
    <w:rsid w:val="007E58B2"/>
    <w:rsid w:val="007E5964"/>
    <w:rsid w:val="007E5C94"/>
    <w:rsid w:val="007E5DE6"/>
    <w:rsid w:val="007E5E56"/>
    <w:rsid w:val="007E5F61"/>
    <w:rsid w:val="007E6157"/>
    <w:rsid w:val="007E62F3"/>
    <w:rsid w:val="007E6435"/>
    <w:rsid w:val="007E64FE"/>
    <w:rsid w:val="007E67C1"/>
    <w:rsid w:val="007E6C6F"/>
    <w:rsid w:val="007E701D"/>
    <w:rsid w:val="007E73BD"/>
    <w:rsid w:val="007E74EA"/>
    <w:rsid w:val="007E77BF"/>
    <w:rsid w:val="007E7858"/>
    <w:rsid w:val="007E788F"/>
    <w:rsid w:val="007E79B0"/>
    <w:rsid w:val="007E7A36"/>
    <w:rsid w:val="007E7A53"/>
    <w:rsid w:val="007E7C17"/>
    <w:rsid w:val="007E7C2D"/>
    <w:rsid w:val="007E7C4D"/>
    <w:rsid w:val="007E7C80"/>
    <w:rsid w:val="007E7C8E"/>
    <w:rsid w:val="007E7D02"/>
    <w:rsid w:val="007E7F17"/>
    <w:rsid w:val="007F0050"/>
    <w:rsid w:val="007F0861"/>
    <w:rsid w:val="007F0BFF"/>
    <w:rsid w:val="007F0D34"/>
    <w:rsid w:val="007F0F93"/>
    <w:rsid w:val="007F1065"/>
    <w:rsid w:val="007F1102"/>
    <w:rsid w:val="007F1177"/>
    <w:rsid w:val="007F11EF"/>
    <w:rsid w:val="007F13A6"/>
    <w:rsid w:val="007F1509"/>
    <w:rsid w:val="007F195B"/>
    <w:rsid w:val="007F19A4"/>
    <w:rsid w:val="007F1C45"/>
    <w:rsid w:val="007F1D2F"/>
    <w:rsid w:val="007F1EF5"/>
    <w:rsid w:val="007F1F14"/>
    <w:rsid w:val="007F1FC4"/>
    <w:rsid w:val="007F1FD4"/>
    <w:rsid w:val="007F2046"/>
    <w:rsid w:val="007F22FE"/>
    <w:rsid w:val="007F2D52"/>
    <w:rsid w:val="007F2F57"/>
    <w:rsid w:val="007F2F88"/>
    <w:rsid w:val="007F302E"/>
    <w:rsid w:val="007F3188"/>
    <w:rsid w:val="007F31E4"/>
    <w:rsid w:val="007F32D6"/>
    <w:rsid w:val="007F34C6"/>
    <w:rsid w:val="007F3A4F"/>
    <w:rsid w:val="007F3D40"/>
    <w:rsid w:val="007F3DEB"/>
    <w:rsid w:val="007F3F95"/>
    <w:rsid w:val="007F411B"/>
    <w:rsid w:val="007F4430"/>
    <w:rsid w:val="007F45CB"/>
    <w:rsid w:val="007F4A29"/>
    <w:rsid w:val="007F4A51"/>
    <w:rsid w:val="007F4AE4"/>
    <w:rsid w:val="007F5089"/>
    <w:rsid w:val="007F5141"/>
    <w:rsid w:val="007F5163"/>
    <w:rsid w:val="007F550A"/>
    <w:rsid w:val="007F564A"/>
    <w:rsid w:val="007F56BA"/>
    <w:rsid w:val="007F56F7"/>
    <w:rsid w:val="007F577C"/>
    <w:rsid w:val="007F59C8"/>
    <w:rsid w:val="007F5A27"/>
    <w:rsid w:val="007F5A38"/>
    <w:rsid w:val="007F5A49"/>
    <w:rsid w:val="007F5AAF"/>
    <w:rsid w:val="007F5D4F"/>
    <w:rsid w:val="007F62AA"/>
    <w:rsid w:val="007F6352"/>
    <w:rsid w:val="007F64F4"/>
    <w:rsid w:val="007F67F9"/>
    <w:rsid w:val="007F6A2C"/>
    <w:rsid w:val="007F6AFB"/>
    <w:rsid w:val="007F6B00"/>
    <w:rsid w:val="007F6B08"/>
    <w:rsid w:val="007F6B7D"/>
    <w:rsid w:val="007F6D98"/>
    <w:rsid w:val="007F6DAC"/>
    <w:rsid w:val="007F7212"/>
    <w:rsid w:val="007F7301"/>
    <w:rsid w:val="007F7387"/>
    <w:rsid w:val="007F73C9"/>
    <w:rsid w:val="007F749B"/>
    <w:rsid w:val="007F7642"/>
    <w:rsid w:val="007F78C4"/>
    <w:rsid w:val="00800549"/>
    <w:rsid w:val="008007C4"/>
    <w:rsid w:val="00800B09"/>
    <w:rsid w:val="00800BC3"/>
    <w:rsid w:val="00800BC4"/>
    <w:rsid w:val="00800E4B"/>
    <w:rsid w:val="00801041"/>
    <w:rsid w:val="008010BD"/>
    <w:rsid w:val="008011BC"/>
    <w:rsid w:val="00801564"/>
    <w:rsid w:val="0080185B"/>
    <w:rsid w:val="00801A62"/>
    <w:rsid w:val="00801AA8"/>
    <w:rsid w:val="00801C09"/>
    <w:rsid w:val="00802052"/>
    <w:rsid w:val="00802149"/>
    <w:rsid w:val="0080215D"/>
    <w:rsid w:val="0080246C"/>
    <w:rsid w:val="00802B57"/>
    <w:rsid w:val="00802EA1"/>
    <w:rsid w:val="00802F67"/>
    <w:rsid w:val="008030AA"/>
    <w:rsid w:val="0080375A"/>
    <w:rsid w:val="00803963"/>
    <w:rsid w:val="00803A12"/>
    <w:rsid w:val="00803DB6"/>
    <w:rsid w:val="00803FCB"/>
    <w:rsid w:val="00804145"/>
    <w:rsid w:val="00804167"/>
    <w:rsid w:val="008045E2"/>
    <w:rsid w:val="00804882"/>
    <w:rsid w:val="00804AAC"/>
    <w:rsid w:val="00804B32"/>
    <w:rsid w:val="00804BD1"/>
    <w:rsid w:val="00805412"/>
    <w:rsid w:val="0080568B"/>
    <w:rsid w:val="00805733"/>
    <w:rsid w:val="008057C7"/>
    <w:rsid w:val="008057D8"/>
    <w:rsid w:val="008058E4"/>
    <w:rsid w:val="00805991"/>
    <w:rsid w:val="00805DDD"/>
    <w:rsid w:val="00806237"/>
    <w:rsid w:val="00806245"/>
    <w:rsid w:val="00806638"/>
    <w:rsid w:val="008066A1"/>
    <w:rsid w:val="008066FD"/>
    <w:rsid w:val="00806924"/>
    <w:rsid w:val="00806ACE"/>
    <w:rsid w:val="00806AFF"/>
    <w:rsid w:val="00806D4B"/>
    <w:rsid w:val="00806E6C"/>
    <w:rsid w:val="00807484"/>
    <w:rsid w:val="008074B2"/>
    <w:rsid w:val="008077CF"/>
    <w:rsid w:val="00807ACD"/>
    <w:rsid w:val="00807B70"/>
    <w:rsid w:val="00807B9C"/>
    <w:rsid w:val="00807CE8"/>
    <w:rsid w:val="00807D4B"/>
    <w:rsid w:val="0081001C"/>
    <w:rsid w:val="00810058"/>
    <w:rsid w:val="00810243"/>
    <w:rsid w:val="0081025A"/>
    <w:rsid w:val="008102AC"/>
    <w:rsid w:val="008102BD"/>
    <w:rsid w:val="008104E6"/>
    <w:rsid w:val="008109DF"/>
    <w:rsid w:val="008109E7"/>
    <w:rsid w:val="00810D0D"/>
    <w:rsid w:val="00810D2F"/>
    <w:rsid w:val="0081110E"/>
    <w:rsid w:val="00811406"/>
    <w:rsid w:val="0081181E"/>
    <w:rsid w:val="008119A4"/>
    <w:rsid w:val="008119EE"/>
    <w:rsid w:val="00811BA5"/>
    <w:rsid w:val="00811C80"/>
    <w:rsid w:val="00811C82"/>
    <w:rsid w:val="00811DCA"/>
    <w:rsid w:val="00811F8A"/>
    <w:rsid w:val="00812148"/>
    <w:rsid w:val="00812219"/>
    <w:rsid w:val="0081223F"/>
    <w:rsid w:val="008122A3"/>
    <w:rsid w:val="0081249E"/>
    <w:rsid w:val="008127DF"/>
    <w:rsid w:val="0081285A"/>
    <w:rsid w:val="00812902"/>
    <w:rsid w:val="00812BAC"/>
    <w:rsid w:val="00813257"/>
    <w:rsid w:val="00813293"/>
    <w:rsid w:val="008135CC"/>
    <w:rsid w:val="00813D25"/>
    <w:rsid w:val="00813E26"/>
    <w:rsid w:val="00813EC2"/>
    <w:rsid w:val="00813EF3"/>
    <w:rsid w:val="00813FBF"/>
    <w:rsid w:val="008149C7"/>
    <w:rsid w:val="008149F1"/>
    <w:rsid w:val="00814F66"/>
    <w:rsid w:val="00815209"/>
    <w:rsid w:val="00815401"/>
    <w:rsid w:val="00815539"/>
    <w:rsid w:val="00815580"/>
    <w:rsid w:val="008157C0"/>
    <w:rsid w:val="008157E4"/>
    <w:rsid w:val="008158AA"/>
    <w:rsid w:val="00815BC2"/>
    <w:rsid w:val="00815E63"/>
    <w:rsid w:val="00816195"/>
    <w:rsid w:val="00816227"/>
    <w:rsid w:val="0081625B"/>
    <w:rsid w:val="008165C7"/>
    <w:rsid w:val="008165FB"/>
    <w:rsid w:val="0081668F"/>
    <w:rsid w:val="00816A98"/>
    <w:rsid w:val="00817774"/>
    <w:rsid w:val="00817792"/>
    <w:rsid w:val="00817795"/>
    <w:rsid w:val="00817877"/>
    <w:rsid w:val="00817A1F"/>
    <w:rsid w:val="00817AF9"/>
    <w:rsid w:val="00817CC0"/>
    <w:rsid w:val="00817D46"/>
    <w:rsid w:val="00817E05"/>
    <w:rsid w:val="00817E66"/>
    <w:rsid w:val="008200A1"/>
    <w:rsid w:val="00820292"/>
    <w:rsid w:val="00820578"/>
    <w:rsid w:val="00820692"/>
    <w:rsid w:val="008207BE"/>
    <w:rsid w:val="008209B8"/>
    <w:rsid w:val="00820B99"/>
    <w:rsid w:val="00820F39"/>
    <w:rsid w:val="008215AB"/>
    <w:rsid w:val="008215F7"/>
    <w:rsid w:val="00821627"/>
    <w:rsid w:val="00821664"/>
    <w:rsid w:val="008216E8"/>
    <w:rsid w:val="00821780"/>
    <w:rsid w:val="00821873"/>
    <w:rsid w:val="00821A2B"/>
    <w:rsid w:val="00821CA0"/>
    <w:rsid w:val="00821CB3"/>
    <w:rsid w:val="00821DF2"/>
    <w:rsid w:val="0082207E"/>
    <w:rsid w:val="0082281B"/>
    <w:rsid w:val="0082295E"/>
    <w:rsid w:val="00822A4C"/>
    <w:rsid w:val="00822A9B"/>
    <w:rsid w:val="00822B4C"/>
    <w:rsid w:val="00822EB4"/>
    <w:rsid w:val="00823001"/>
    <w:rsid w:val="00823154"/>
    <w:rsid w:val="00823665"/>
    <w:rsid w:val="0082370E"/>
    <w:rsid w:val="00823A6C"/>
    <w:rsid w:val="00823AC2"/>
    <w:rsid w:val="00823CC3"/>
    <w:rsid w:val="00823F13"/>
    <w:rsid w:val="0082440B"/>
    <w:rsid w:val="008244B7"/>
    <w:rsid w:val="00824562"/>
    <w:rsid w:val="0082467E"/>
    <w:rsid w:val="00824769"/>
    <w:rsid w:val="00824E16"/>
    <w:rsid w:val="00824EA0"/>
    <w:rsid w:val="008250F3"/>
    <w:rsid w:val="008250F7"/>
    <w:rsid w:val="0082514C"/>
    <w:rsid w:val="008251F0"/>
    <w:rsid w:val="00825243"/>
    <w:rsid w:val="00825244"/>
    <w:rsid w:val="00825269"/>
    <w:rsid w:val="008252EF"/>
    <w:rsid w:val="0082539C"/>
    <w:rsid w:val="008254A9"/>
    <w:rsid w:val="00825855"/>
    <w:rsid w:val="0082595F"/>
    <w:rsid w:val="00825A53"/>
    <w:rsid w:val="00825B46"/>
    <w:rsid w:val="00825BDB"/>
    <w:rsid w:val="00825CB1"/>
    <w:rsid w:val="00825EB4"/>
    <w:rsid w:val="0082606F"/>
    <w:rsid w:val="008260DF"/>
    <w:rsid w:val="0082635E"/>
    <w:rsid w:val="008263E0"/>
    <w:rsid w:val="0082647A"/>
    <w:rsid w:val="00826B1B"/>
    <w:rsid w:val="00826B31"/>
    <w:rsid w:val="00827082"/>
    <w:rsid w:val="00827443"/>
    <w:rsid w:val="00827466"/>
    <w:rsid w:val="00827540"/>
    <w:rsid w:val="008279F5"/>
    <w:rsid w:val="00827BA7"/>
    <w:rsid w:val="00827BB6"/>
    <w:rsid w:val="00827E3E"/>
    <w:rsid w:val="00830157"/>
    <w:rsid w:val="008303B0"/>
    <w:rsid w:val="00830611"/>
    <w:rsid w:val="00830665"/>
    <w:rsid w:val="008306E5"/>
    <w:rsid w:val="008307F1"/>
    <w:rsid w:val="00830C3B"/>
    <w:rsid w:val="00830EB0"/>
    <w:rsid w:val="00830FB3"/>
    <w:rsid w:val="00830FEE"/>
    <w:rsid w:val="00831315"/>
    <w:rsid w:val="0083160B"/>
    <w:rsid w:val="00831735"/>
    <w:rsid w:val="0083177E"/>
    <w:rsid w:val="008317DE"/>
    <w:rsid w:val="008318BF"/>
    <w:rsid w:val="00831A5A"/>
    <w:rsid w:val="00831AB9"/>
    <w:rsid w:val="00831D5E"/>
    <w:rsid w:val="00831DDC"/>
    <w:rsid w:val="00831F58"/>
    <w:rsid w:val="00832070"/>
    <w:rsid w:val="0083217C"/>
    <w:rsid w:val="00832381"/>
    <w:rsid w:val="0083244A"/>
    <w:rsid w:val="0083256E"/>
    <w:rsid w:val="008325D3"/>
    <w:rsid w:val="008326E3"/>
    <w:rsid w:val="0083275C"/>
    <w:rsid w:val="00832A91"/>
    <w:rsid w:val="00832AE6"/>
    <w:rsid w:val="00832F4D"/>
    <w:rsid w:val="00832F7C"/>
    <w:rsid w:val="00832FD6"/>
    <w:rsid w:val="00833157"/>
    <w:rsid w:val="00833333"/>
    <w:rsid w:val="00833347"/>
    <w:rsid w:val="008333EE"/>
    <w:rsid w:val="0083350D"/>
    <w:rsid w:val="0083354D"/>
    <w:rsid w:val="0083362D"/>
    <w:rsid w:val="00833BE3"/>
    <w:rsid w:val="00833C83"/>
    <w:rsid w:val="00833E6C"/>
    <w:rsid w:val="00834218"/>
    <w:rsid w:val="00834475"/>
    <w:rsid w:val="008347D4"/>
    <w:rsid w:val="0083497D"/>
    <w:rsid w:val="00834D32"/>
    <w:rsid w:val="0083546D"/>
    <w:rsid w:val="008355AB"/>
    <w:rsid w:val="00835A0B"/>
    <w:rsid w:val="00835AA5"/>
    <w:rsid w:val="00835B12"/>
    <w:rsid w:val="00835F6F"/>
    <w:rsid w:val="00835F93"/>
    <w:rsid w:val="008360E4"/>
    <w:rsid w:val="00836180"/>
    <w:rsid w:val="00836591"/>
    <w:rsid w:val="008367BF"/>
    <w:rsid w:val="0083698E"/>
    <w:rsid w:val="00836DEE"/>
    <w:rsid w:val="00837140"/>
    <w:rsid w:val="0083714D"/>
    <w:rsid w:val="00837542"/>
    <w:rsid w:val="008375D7"/>
    <w:rsid w:val="00837663"/>
    <w:rsid w:val="00837D35"/>
    <w:rsid w:val="00837DE4"/>
    <w:rsid w:val="00837F3A"/>
    <w:rsid w:val="00840295"/>
    <w:rsid w:val="0084029B"/>
    <w:rsid w:val="008402CD"/>
    <w:rsid w:val="008404D1"/>
    <w:rsid w:val="008406AE"/>
    <w:rsid w:val="008406B6"/>
    <w:rsid w:val="00840A54"/>
    <w:rsid w:val="0084118F"/>
    <w:rsid w:val="008412D4"/>
    <w:rsid w:val="00841396"/>
    <w:rsid w:val="00841412"/>
    <w:rsid w:val="008416C5"/>
    <w:rsid w:val="00841B06"/>
    <w:rsid w:val="00841CB4"/>
    <w:rsid w:val="00841D08"/>
    <w:rsid w:val="00841D70"/>
    <w:rsid w:val="00841E50"/>
    <w:rsid w:val="008420E1"/>
    <w:rsid w:val="008423FD"/>
    <w:rsid w:val="00842816"/>
    <w:rsid w:val="00842AE4"/>
    <w:rsid w:val="00842D2A"/>
    <w:rsid w:val="00842D3B"/>
    <w:rsid w:val="00842D86"/>
    <w:rsid w:val="0084303D"/>
    <w:rsid w:val="008431CF"/>
    <w:rsid w:val="00843225"/>
    <w:rsid w:val="00843596"/>
    <w:rsid w:val="0084376C"/>
    <w:rsid w:val="008437D5"/>
    <w:rsid w:val="00843DF3"/>
    <w:rsid w:val="00843E08"/>
    <w:rsid w:val="00843EE3"/>
    <w:rsid w:val="0084416E"/>
    <w:rsid w:val="008441EA"/>
    <w:rsid w:val="00844216"/>
    <w:rsid w:val="0084438F"/>
    <w:rsid w:val="008443C9"/>
    <w:rsid w:val="00844402"/>
    <w:rsid w:val="0084467C"/>
    <w:rsid w:val="008446A3"/>
    <w:rsid w:val="008446FD"/>
    <w:rsid w:val="008449AA"/>
    <w:rsid w:val="00844ABF"/>
    <w:rsid w:val="00844B4E"/>
    <w:rsid w:val="00844BFA"/>
    <w:rsid w:val="00844C53"/>
    <w:rsid w:val="00844CAC"/>
    <w:rsid w:val="00844CDE"/>
    <w:rsid w:val="00844D7C"/>
    <w:rsid w:val="00844E99"/>
    <w:rsid w:val="00845209"/>
    <w:rsid w:val="0084564A"/>
    <w:rsid w:val="008459A2"/>
    <w:rsid w:val="00845A34"/>
    <w:rsid w:val="00845A57"/>
    <w:rsid w:val="00845AD0"/>
    <w:rsid w:val="00845B7F"/>
    <w:rsid w:val="00845BB1"/>
    <w:rsid w:val="00845EF3"/>
    <w:rsid w:val="008460E0"/>
    <w:rsid w:val="00846694"/>
    <w:rsid w:val="00846C81"/>
    <w:rsid w:val="00846D6D"/>
    <w:rsid w:val="00847137"/>
    <w:rsid w:val="00847208"/>
    <w:rsid w:val="00847230"/>
    <w:rsid w:val="00847438"/>
    <w:rsid w:val="0084759C"/>
    <w:rsid w:val="0084776A"/>
    <w:rsid w:val="00847985"/>
    <w:rsid w:val="00847A0E"/>
    <w:rsid w:val="00847C6E"/>
    <w:rsid w:val="00847DB9"/>
    <w:rsid w:val="00847E54"/>
    <w:rsid w:val="00847E6D"/>
    <w:rsid w:val="00847F45"/>
    <w:rsid w:val="008500EF"/>
    <w:rsid w:val="008501C2"/>
    <w:rsid w:val="00850278"/>
    <w:rsid w:val="008504A7"/>
    <w:rsid w:val="008504D7"/>
    <w:rsid w:val="0085053D"/>
    <w:rsid w:val="0085075A"/>
    <w:rsid w:val="008507D5"/>
    <w:rsid w:val="00850816"/>
    <w:rsid w:val="00850A1B"/>
    <w:rsid w:val="00850A78"/>
    <w:rsid w:val="00850FB2"/>
    <w:rsid w:val="00851080"/>
    <w:rsid w:val="00851393"/>
    <w:rsid w:val="0085169B"/>
    <w:rsid w:val="00851975"/>
    <w:rsid w:val="00851A43"/>
    <w:rsid w:val="00851A47"/>
    <w:rsid w:val="00851A4E"/>
    <w:rsid w:val="00851D37"/>
    <w:rsid w:val="00852266"/>
    <w:rsid w:val="008522B8"/>
    <w:rsid w:val="008525E0"/>
    <w:rsid w:val="00852601"/>
    <w:rsid w:val="0085266C"/>
    <w:rsid w:val="00852687"/>
    <w:rsid w:val="00852C5B"/>
    <w:rsid w:val="00852C88"/>
    <w:rsid w:val="00852FFC"/>
    <w:rsid w:val="00853195"/>
    <w:rsid w:val="00853265"/>
    <w:rsid w:val="0085374B"/>
    <w:rsid w:val="008537EB"/>
    <w:rsid w:val="00853DD7"/>
    <w:rsid w:val="00853FE7"/>
    <w:rsid w:val="0085447E"/>
    <w:rsid w:val="008544B8"/>
    <w:rsid w:val="00854593"/>
    <w:rsid w:val="00854BD8"/>
    <w:rsid w:val="00854D5A"/>
    <w:rsid w:val="00854EEC"/>
    <w:rsid w:val="00854FB3"/>
    <w:rsid w:val="00855143"/>
    <w:rsid w:val="00855168"/>
    <w:rsid w:val="0085545E"/>
    <w:rsid w:val="008554FD"/>
    <w:rsid w:val="008556F9"/>
    <w:rsid w:val="008557E4"/>
    <w:rsid w:val="008558AB"/>
    <w:rsid w:val="008558E6"/>
    <w:rsid w:val="00855EF5"/>
    <w:rsid w:val="008563C6"/>
    <w:rsid w:val="00856473"/>
    <w:rsid w:val="008569CD"/>
    <w:rsid w:val="00856A53"/>
    <w:rsid w:val="00856E42"/>
    <w:rsid w:val="0085718D"/>
    <w:rsid w:val="008571E6"/>
    <w:rsid w:val="008572A3"/>
    <w:rsid w:val="00857389"/>
    <w:rsid w:val="008577AC"/>
    <w:rsid w:val="00857958"/>
    <w:rsid w:val="00857A79"/>
    <w:rsid w:val="00857AD1"/>
    <w:rsid w:val="00857B25"/>
    <w:rsid w:val="00857D58"/>
    <w:rsid w:val="00857DD0"/>
    <w:rsid w:val="00857E52"/>
    <w:rsid w:val="0086002A"/>
    <w:rsid w:val="00860047"/>
    <w:rsid w:val="008601A3"/>
    <w:rsid w:val="00860219"/>
    <w:rsid w:val="0086023E"/>
    <w:rsid w:val="00860269"/>
    <w:rsid w:val="008602CF"/>
    <w:rsid w:val="00860779"/>
    <w:rsid w:val="00860B39"/>
    <w:rsid w:val="00860B6F"/>
    <w:rsid w:val="00860E7D"/>
    <w:rsid w:val="00860ECF"/>
    <w:rsid w:val="008610C8"/>
    <w:rsid w:val="008611F9"/>
    <w:rsid w:val="0086135A"/>
    <w:rsid w:val="008615ED"/>
    <w:rsid w:val="00861802"/>
    <w:rsid w:val="008618C3"/>
    <w:rsid w:val="008618FD"/>
    <w:rsid w:val="00861D30"/>
    <w:rsid w:val="00861F5C"/>
    <w:rsid w:val="0086200A"/>
    <w:rsid w:val="00862375"/>
    <w:rsid w:val="00862451"/>
    <w:rsid w:val="0086250F"/>
    <w:rsid w:val="008629C7"/>
    <w:rsid w:val="00862A23"/>
    <w:rsid w:val="00862B6B"/>
    <w:rsid w:val="00862C09"/>
    <w:rsid w:val="00862C0B"/>
    <w:rsid w:val="00862C1B"/>
    <w:rsid w:val="00862D5E"/>
    <w:rsid w:val="00862D83"/>
    <w:rsid w:val="008630D5"/>
    <w:rsid w:val="008632D8"/>
    <w:rsid w:val="00863449"/>
    <w:rsid w:val="008635BA"/>
    <w:rsid w:val="008635D0"/>
    <w:rsid w:val="008636D3"/>
    <w:rsid w:val="00863836"/>
    <w:rsid w:val="00863A25"/>
    <w:rsid w:val="00863A7E"/>
    <w:rsid w:val="00863AAE"/>
    <w:rsid w:val="00863AD9"/>
    <w:rsid w:val="00863CCC"/>
    <w:rsid w:val="00864141"/>
    <w:rsid w:val="008642FB"/>
    <w:rsid w:val="008643D1"/>
    <w:rsid w:val="008643D5"/>
    <w:rsid w:val="00864908"/>
    <w:rsid w:val="008649EC"/>
    <w:rsid w:val="00864B68"/>
    <w:rsid w:val="00864E5C"/>
    <w:rsid w:val="00864F54"/>
    <w:rsid w:val="00865064"/>
    <w:rsid w:val="008653DB"/>
    <w:rsid w:val="00865616"/>
    <w:rsid w:val="00865657"/>
    <w:rsid w:val="00865766"/>
    <w:rsid w:val="00865AAE"/>
    <w:rsid w:val="00865B93"/>
    <w:rsid w:val="00866042"/>
    <w:rsid w:val="0086661A"/>
    <w:rsid w:val="00867026"/>
    <w:rsid w:val="00867066"/>
    <w:rsid w:val="0086769D"/>
    <w:rsid w:val="00867906"/>
    <w:rsid w:val="00867910"/>
    <w:rsid w:val="00867DD2"/>
    <w:rsid w:val="00870002"/>
    <w:rsid w:val="00870045"/>
    <w:rsid w:val="008700D9"/>
    <w:rsid w:val="0087011B"/>
    <w:rsid w:val="008701DB"/>
    <w:rsid w:val="0087025B"/>
    <w:rsid w:val="00870358"/>
    <w:rsid w:val="008703BD"/>
    <w:rsid w:val="00870656"/>
    <w:rsid w:val="00870794"/>
    <w:rsid w:val="0087083D"/>
    <w:rsid w:val="0087084D"/>
    <w:rsid w:val="00870B2B"/>
    <w:rsid w:val="00870C6C"/>
    <w:rsid w:val="00870DD2"/>
    <w:rsid w:val="00870DEE"/>
    <w:rsid w:val="0087137C"/>
    <w:rsid w:val="00871451"/>
    <w:rsid w:val="0087152E"/>
    <w:rsid w:val="00871719"/>
    <w:rsid w:val="008717A4"/>
    <w:rsid w:val="00871BEC"/>
    <w:rsid w:val="00871CE9"/>
    <w:rsid w:val="0087212F"/>
    <w:rsid w:val="008724F4"/>
    <w:rsid w:val="00872A83"/>
    <w:rsid w:val="00872B46"/>
    <w:rsid w:val="00872B76"/>
    <w:rsid w:val="00872CA2"/>
    <w:rsid w:val="00872D08"/>
    <w:rsid w:val="00872D30"/>
    <w:rsid w:val="00872E8F"/>
    <w:rsid w:val="00872F45"/>
    <w:rsid w:val="00872F59"/>
    <w:rsid w:val="00873203"/>
    <w:rsid w:val="00873329"/>
    <w:rsid w:val="0087353D"/>
    <w:rsid w:val="00873933"/>
    <w:rsid w:val="008739A3"/>
    <w:rsid w:val="00873B7A"/>
    <w:rsid w:val="00873C34"/>
    <w:rsid w:val="00873C60"/>
    <w:rsid w:val="00874052"/>
    <w:rsid w:val="008746E3"/>
    <w:rsid w:val="008748A7"/>
    <w:rsid w:val="008749A9"/>
    <w:rsid w:val="008749EB"/>
    <w:rsid w:val="00874B9E"/>
    <w:rsid w:val="00874C0A"/>
    <w:rsid w:val="00875128"/>
    <w:rsid w:val="00875135"/>
    <w:rsid w:val="0087522C"/>
    <w:rsid w:val="0087528C"/>
    <w:rsid w:val="0087541D"/>
    <w:rsid w:val="00875522"/>
    <w:rsid w:val="008756BF"/>
    <w:rsid w:val="00875921"/>
    <w:rsid w:val="00875C2E"/>
    <w:rsid w:val="00875F03"/>
    <w:rsid w:val="00875F17"/>
    <w:rsid w:val="008766F0"/>
    <w:rsid w:val="008767B6"/>
    <w:rsid w:val="00876802"/>
    <w:rsid w:val="00876A2F"/>
    <w:rsid w:val="00876B75"/>
    <w:rsid w:val="00876D26"/>
    <w:rsid w:val="00876E81"/>
    <w:rsid w:val="00877048"/>
    <w:rsid w:val="008770F9"/>
    <w:rsid w:val="00877227"/>
    <w:rsid w:val="0087730A"/>
    <w:rsid w:val="00877BF4"/>
    <w:rsid w:val="00880087"/>
    <w:rsid w:val="008800BD"/>
    <w:rsid w:val="008800C6"/>
    <w:rsid w:val="008802C6"/>
    <w:rsid w:val="008803AD"/>
    <w:rsid w:val="00880456"/>
    <w:rsid w:val="00881186"/>
    <w:rsid w:val="008811FA"/>
    <w:rsid w:val="008818EA"/>
    <w:rsid w:val="00881E77"/>
    <w:rsid w:val="0088207B"/>
    <w:rsid w:val="0088207F"/>
    <w:rsid w:val="00882325"/>
    <w:rsid w:val="0088271A"/>
    <w:rsid w:val="008829F2"/>
    <w:rsid w:val="00882CCD"/>
    <w:rsid w:val="00882D5C"/>
    <w:rsid w:val="00882F2D"/>
    <w:rsid w:val="00882F6E"/>
    <w:rsid w:val="00883063"/>
    <w:rsid w:val="0088345A"/>
    <w:rsid w:val="008835CA"/>
    <w:rsid w:val="00883664"/>
    <w:rsid w:val="008836D0"/>
    <w:rsid w:val="00883923"/>
    <w:rsid w:val="00883971"/>
    <w:rsid w:val="00883A49"/>
    <w:rsid w:val="00883BAB"/>
    <w:rsid w:val="00883C54"/>
    <w:rsid w:val="00883D31"/>
    <w:rsid w:val="00883FF1"/>
    <w:rsid w:val="0088403F"/>
    <w:rsid w:val="0088418D"/>
    <w:rsid w:val="0088425B"/>
    <w:rsid w:val="008843D8"/>
    <w:rsid w:val="008844E6"/>
    <w:rsid w:val="00884610"/>
    <w:rsid w:val="008847F3"/>
    <w:rsid w:val="00884811"/>
    <w:rsid w:val="00884929"/>
    <w:rsid w:val="00884CC5"/>
    <w:rsid w:val="00884D25"/>
    <w:rsid w:val="00884E9E"/>
    <w:rsid w:val="00885106"/>
    <w:rsid w:val="00885311"/>
    <w:rsid w:val="00885351"/>
    <w:rsid w:val="00885771"/>
    <w:rsid w:val="00885815"/>
    <w:rsid w:val="00885C48"/>
    <w:rsid w:val="00885E04"/>
    <w:rsid w:val="00885ED2"/>
    <w:rsid w:val="00886381"/>
    <w:rsid w:val="008864BE"/>
    <w:rsid w:val="008868ED"/>
    <w:rsid w:val="00886A0B"/>
    <w:rsid w:val="00886AF1"/>
    <w:rsid w:val="00886EB3"/>
    <w:rsid w:val="00886F08"/>
    <w:rsid w:val="00887125"/>
    <w:rsid w:val="0088729D"/>
    <w:rsid w:val="00887395"/>
    <w:rsid w:val="0088744F"/>
    <w:rsid w:val="008876C6"/>
    <w:rsid w:val="0088784A"/>
    <w:rsid w:val="00887A3D"/>
    <w:rsid w:val="00887B6A"/>
    <w:rsid w:val="00887D3E"/>
    <w:rsid w:val="00887D96"/>
    <w:rsid w:val="00887EB1"/>
    <w:rsid w:val="00890472"/>
    <w:rsid w:val="008905BE"/>
    <w:rsid w:val="008907F7"/>
    <w:rsid w:val="00890A42"/>
    <w:rsid w:val="00891128"/>
    <w:rsid w:val="008911D1"/>
    <w:rsid w:val="00891471"/>
    <w:rsid w:val="008914C9"/>
    <w:rsid w:val="00891715"/>
    <w:rsid w:val="008918C2"/>
    <w:rsid w:val="00891A26"/>
    <w:rsid w:val="00891DD4"/>
    <w:rsid w:val="00891DDA"/>
    <w:rsid w:val="00891E40"/>
    <w:rsid w:val="00891F8E"/>
    <w:rsid w:val="0089212A"/>
    <w:rsid w:val="00892424"/>
    <w:rsid w:val="0089278F"/>
    <w:rsid w:val="008927AE"/>
    <w:rsid w:val="00892B09"/>
    <w:rsid w:val="00892DFA"/>
    <w:rsid w:val="00892E75"/>
    <w:rsid w:val="00892EF8"/>
    <w:rsid w:val="0089301F"/>
    <w:rsid w:val="00893082"/>
    <w:rsid w:val="008931FF"/>
    <w:rsid w:val="008933B5"/>
    <w:rsid w:val="008934E2"/>
    <w:rsid w:val="00893578"/>
    <w:rsid w:val="00893AFD"/>
    <w:rsid w:val="00893B09"/>
    <w:rsid w:val="00893FF1"/>
    <w:rsid w:val="008940B2"/>
    <w:rsid w:val="00894192"/>
    <w:rsid w:val="008943C4"/>
    <w:rsid w:val="00894744"/>
    <w:rsid w:val="00894B91"/>
    <w:rsid w:val="00894D95"/>
    <w:rsid w:val="00894F45"/>
    <w:rsid w:val="0089519D"/>
    <w:rsid w:val="008954EA"/>
    <w:rsid w:val="0089562C"/>
    <w:rsid w:val="00895839"/>
    <w:rsid w:val="00895A9F"/>
    <w:rsid w:val="00895B85"/>
    <w:rsid w:val="00896034"/>
    <w:rsid w:val="008961BC"/>
    <w:rsid w:val="008964EF"/>
    <w:rsid w:val="008967A4"/>
    <w:rsid w:val="008969D2"/>
    <w:rsid w:val="008969E0"/>
    <w:rsid w:val="00896CAD"/>
    <w:rsid w:val="00896EDC"/>
    <w:rsid w:val="008970B8"/>
    <w:rsid w:val="00897909"/>
    <w:rsid w:val="0089798B"/>
    <w:rsid w:val="008979A8"/>
    <w:rsid w:val="00897ADE"/>
    <w:rsid w:val="00897FBF"/>
    <w:rsid w:val="008A0158"/>
    <w:rsid w:val="008A01DA"/>
    <w:rsid w:val="008A0437"/>
    <w:rsid w:val="008A05B0"/>
    <w:rsid w:val="008A06A5"/>
    <w:rsid w:val="008A0817"/>
    <w:rsid w:val="008A093E"/>
    <w:rsid w:val="008A0B88"/>
    <w:rsid w:val="008A10D8"/>
    <w:rsid w:val="008A147C"/>
    <w:rsid w:val="008A1688"/>
    <w:rsid w:val="008A1CC6"/>
    <w:rsid w:val="008A1E6F"/>
    <w:rsid w:val="008A1E7C"/>
    <w:rsid w:val="008A20AC"/>
    <w:rsid w:val="008A2100"/>
    <w:rsid w:val="008A2322"/>
    <w:rsid w:val="008A24E0"/>
    <w:rsid w:val="008A2531"/>
    <w:rsid w:val="008A30B7"/>
    <w:rsid w:val="008A31B1"/>
    <w:rsid w:val="008A335C"/>
    <w:rsid w:val="008A3443"/>
    <w:rsid w:val="008A3452"/>
    <w:rsid w:val="008A3454"/>
    <w:rsid w:val="008A347F"/>
    <w:rsid w:val="008A3596"/>
    <w:rsid w:val="008A36AE"/>
    <w:rsid w:val="008A3A88"/>
    <w:rsid w:val="008A3D27"/>
    <w:rsid w:val="008A3DC4"/>
    <w:rsid w:val="008A3F1C"/>
    <w:rsid w:val="008A3FB0"/>
    <w:rsid w:val="008A41C1"/>
    <w:rsid w:val="008A426C"/>
    <w:rsid w:val="008A4375"/>
    <w:rsid w:val="008A4473"/>
    <w:rsid w:val="008A4565"/>
    <w:rsid w:val="008A4636"/>
    <w:rsid w:val="008A47E1"/>
    <w:rsid w:val="008A4B75"/>
    <w:rsid w:val="008A4C1C"/>
    <w:rsid w:val="008A505E"/>
    <w:rsid w:val="008A5145"/>
    <w:rsid w:val="008A517B"/>
    <w:rsid w:val="008A5311"/>
    <w:rsid w:val="008A5673"/>
    <w:rsid w:val="008A56F9"/>
    <w:rsid w:val="008A572E"/>
    <w:rsid w:val="008A5749"/>
    <w:rsid w:val="008A58B2"/>
    <w:rsid w:val="008A58CF"/>
    <w:rsid w:val="008A59C1"/>
    <w:rsid w:val="008A5BD3"/>
    <w:rsid w:val="008A5C9F"/>
    <w:rsid w:val="008A5FEB"/>
    <w:rsid w:val="008A62B3"/>
    <w:rsid w:val="008A678B"/>
    <w:rsid w:val="008A6867"/>
    <w:rsid w:val="008A69AE"/>
    <w:rsid w:val="008A6A4B"/>
    <w:rsid w:val="008A6B3D"/>
    <w:rsid w:val="008A6B9B"/>
    <w:rsid w:val="008A6CEF"/>
    <w:rsid w:val="008A6CF6"/>
    <w:rsid w:val="008A6E15"/>
    <w:rsid w:val="008A6E1E"/>
    <w:rsid w:val="008A6F63"/>
    <w:rsid w:val="008A6FA9"/>
    <w:rsid w:val="008A72AA"/>
    <w:rsid w:val="008A76E0"/>
    <w:rsid w:val="008A78FB"/>
    <w:rsid w:val="008A7A1F"/>
    <w:rsid w:val="008A7D40"/>
    <w:rsid w:val="008A7F3E"/>
    <w:rsid w:val="008A7F62"/>
    <w:rsid w:val="008B01F2"/>
    <w:rsid w:val="008B02F2"/>
    <w:rsid w:val="008B069D"/>
    <w:rsid w:val="008B0791"/>
    <w:rsid w:val="008B0938"/>
    <w:rsid w:val="008B0A02"/>
    <w:rsid w:val="008B0B90"/>
    <w:rsid w:val="008B0C62"/>
    <w:rsid w:val="008B103C"/>
    <w:rsid w:val="008B1D4D"/>
    <w:rsid w:val="008B1DE0"/>
    <w:rsid w:val="008B2320"/>
    <w:rsid w:val="008B25A2"/>
    <w:rsid w:val="008B263D"/>
    <w:rsid w:val="008B2665"/>
    <w:rsid w:val="008B2862"/>
    <w:rsid w:val="008B294D"/>
    <w:rsid w:val="008B29C5"/>
    <w:rsid w:val="008B2C62"/>
    <w:rsid w:val="008B2E19"/>
    <w:rsid w:val="008B2F17"/>
    <w:rsid w:val="008B2F6E"/>
    <w:rsid w:val="008B2F8C"/>
    <w:rsid w:val="008B302B"/>
    <w:rsid w:val="008B357C"/>
    <w:rsid w:val="008B357D"/>
    <w:rsid w:val="008B3724"/>
    <w:rsid w:val="008B382B"/>
    <w:rsid w:val="008B3C6B"/>
    <w:rsid w:val="008B3D86"/>
    <w:rsid w:val="008B3E15"/>
    <w:rsid w:val="008B419D"/>
    <w:rsid w:val="008B4926"/>
    <w:rsid w:val="008B4A4C"/>
    <w:rsid w:val="008B4BA8"/>
    <w:rsid w:val="008B4C2E"/>
    <w:rsid w:val="008B4E31"/>
    <w:rsid w:val="008B4E51"/>
    <w:rsid w:val="008B4EBC"/>
    <w:rsid w:val="008B50EF"/>
    <w:rsid w:val="008B5124"/>
    <w:rsid w:val="008B54F9"/>
    <w:rsid w:val="008B55AF"/>
    <w:rsid w:val="008B5C8E"/>
    <w:rsid w:val="008B60D6"/>
    <w:rsid w:val="008B65F5"/>
    <w:rsid w:val="008B6613"/>
    <w:rsid w:val="008B6686"/>
    <w:rsid w:val="008B66BF"/>
    <w:rsid w:val="008B69A6"/>
    <w:rsid w:val="008B69E0"/>
    <w:rsid w:val="008B6A58"/>
    <w:rsid w:val="008B6C51"/>
    <w:rsid w:val="008B6CB5"/>
    <w:rsid w:val="008B7146"/>
    <w:rsid w:val="008B72A7"/>
    <w:rsid w:val="008B7331"/>
    <w:rsid w:val="008B7598"/>
    <w:rsid w:val="008B783F"/>
    <w:rsid w:val="008B79F8"/>
    <w:rsid w:val="008B7A9B"/>
    <w:rsid w:val="008B7BD8"/>
    <w:rsid w:val="008B7D7E"/>
    <w:rsid w:val="008B7E91"/>
    <w:rsid w:val="008C0162"/>
    <w:rsid w:val="008C0397"/>
    <w:rsid w:val="008C043A"/>
    <w:rsid w:val="008C080E"/>
    <w:rsid w:val="008C10C0"/>
    <w:rsid w:val="008C1166"/>
    <w:rsid w:val="008C1662"/>
    <w:rsid w:val="008C16A2"/>
    <w:rsid w:val="008C1ACF"/>
    <w:rsid w:val="008C1B3F"/>
    <w:rsid w:val="008C1BD1"/>
    <w:rsid w:val="008C1CDE"/>
    <w:rsid w:val="008C239F"/>
    <w:rsid w:val="008C24EF"/>
    <w:rsid w:val="008C2627"/>
    <w:rsid w:val="008C2645"/>
    <w:rsid w:val="008C282D"/>
    <w:rsid w:val="008C2CAE"/>
    <w:rsid w:val="008C2F0C"/>
    <w:rsid w:val="008C3065"/>
    <w:rsid w:val="008C3160"/>
    <w:rsid w:val="008C3689"/>
    <w:rsid w:val="008C37D4"/>
    <w:rsid w:val="008C3872"/>
    <w:rsid w:val="008C3D58"/>
    <w:rsid w:val="008C3ECD"/>
    <w:rsid w:val="008C4098"/>
    <w:rsid w:val="008C40B3"/>
    <w:rsid w:val="008C4192"/>
    <w:rsid w:val="008C42EF"/>
    <w:rsid w:val="008C449B"/>
    <w:rsid w:val="008C4684"/>
    <w:rsid w:val="008C47C6"/>
    <w:rsid w:val="008C4810"/>
    <w:rsid w:val="008C49A4"/>
    <w:rsid w:val="008C4A59"/>
    <w:rsid w:val="008C4AEE"/>
    <w:rsid w:val="008C51C3"/>
    <w:rsid w:val="008C59F1"/>
    <w:rsid w:val="008C5B37"/>
    <w:rsid w:val="008C5CE8"/>
    <w:rsid w:val="008C5E16"/>
    <w:rsid w:val="008C6384"/>
    <w:rsid w:val="008C649C"/>
    <w:rsid w:val="008C661B"/>
    <w:rsid w:val="008C6A45"/>
    <w:rsid w:val="008C6AFE"/>
    <w:rsid w:val="008C6CEF"/>
    <w:rsid w:val="008C6D58"/>
    <w:rsid w:val="008C6EDE"/>
    <w:rsid w:val="008C6F08"/>
    <w:rsid w:val="008C704F"/>
    <w:rsid w:val="008C7680"/>
    <w:rsid w:val="008C76E9"/>
    <w:rsid w:val="008C7A03"/>
    <w:rsid w:val="008C7F18"/>
    <w:rsid w:val="008D0708"/>
    <w:rsid w:val="008D0ADA"/>
    <w:rsid w:val="008D0BF0"/>
    <w:rsid w:val="008D0ECA"/>
    <w:rsid w:val="008D108A"/>
    <w:rsid w:val="008D15CC"/>
    <w:rsid w:val="008D1745"/>
    <w:rsid w:val="008D176A"/>
    <w:rsid w:val="008D17E7"/>
    <w:rsid w:val="008D1860"/>
    <w:rsid w:val="008D1B94"/>
    <w:rsid w:val="008D1B95"/>
    <w:rsid w:val="008D1B98"/>
    <w:rsid w:val="008D1C8A"/>
    <w:rsid w:val="008D1D88"/>
    <w:rsid w:val="008D1F6D"/>
    <w:rsid w:val="008D1FB2"/>
    <w:rsid w:val="008D2080"/>
    <w:rsid w:val="008D21A0"/>
    <w:rsid w:val="008D2365"/>
    <w:rsid w:val="008D27BE"/>
    <w:rsid w:val="008D2BC7"/>
    <w:rsid w:val="008D2D2F"/>
    <w:rsid w:val="008D2DA8"/>
    <w:rsid w:val="008D2E8F"/>
    <w:rsid w:val="008D2E93"/>
    <w:rsid w:val="008D3002"/>
    <w:rsid w:val="008D3057"/>
    <w:rsid w:val="008D334F"/>
    <w:rsid w:val="008D351A"/>
    <w:rsid w:val="008D35AC"/>
    <w:rsid w:val="008D3648"/>
    <w:rsid w:val="008D3A24"/>
    <w:rsid w:val="008D3CEA"/>
    <w:rsid w:val="008D3D74"/>
    <w:rsid w:val="008D3DCE"/>
    <w:rsid w:val="008D3DD3"/>
    <w:rsid w:val="008D3EFA"/>
    <w:rsid w:val="008D4046"/>
    <w:rsid w:val="008D433A"/>
    <w:rsid w:val="008D43D8"/>
    <w:rsid w:val="008D44A4"/>
    <w:rsid w:val="008D46FC"/>
    <w:rsid w:val="008D4AF9"/>
    <w:rsid w:val="008D4E6E"/>
    <w:rsid w:val="008D4F04"/>
    <w:rsid w:val="008D5419"/>
    <w:rsid w:val="008D55EB"/>
    <w:rsid w:val="008D5A19"/>
    <w:rsid w:val="008D5D77"/>
    <w:rsid w:val="008D60A8"/>
    <w:rsid w:val="008D60B0"/>
    <w:rsid w:val="008D6340"/>
    <w:rsid w:val="008D6638"/>
    <w:rsid w:val="008D66DF"/>
    <w:rsid w:val="008D6B46"/>
    <w:rsid w:val="008D6B64"/>
    <w:rsid w:val="008D6B66"/>
    <w:rsid w:val="008D6E40"/>
    <w:rsid w:val="008D6E52"/>
    <w:rsid w:val="008D7378"/>
    <w:rsid w:val="008D7766"/>
    <w:rsid w:val="008D7895"/>
    <w:rsid w:val="008D7917"/>
    <w:rsid w:val="008D7989"/>
    <w:rsid w:val="008D7992"/>
    <w:rsid w:val="008D7ED1"/>
    <w:rsid w:val="008E006B"/>
    <w:rsid w:val="008E0129"/>
    <w:rsid w:val="008E0212"/>
    <w:rsid w:val="008E02C4"/>
    <w:rsid w:val="008E0398"/>
    <w:rsid w:val="008E03D0"/>
    <w:rsid w:val="008E06CD"/>
    <w:rsid w:val="008E06E4"/>
    <w:rsid w:val="008E0993"/>
    <w:rsid w:val="008E099C"/>
    <w:rsid w:val="008E09A7"/>
    <w:rsid w:val="008E0FAD"/>
    <w:rsid w:val="008E1117"/>
    <w:rsid w:val="008E13FF"/>
    <w:rsid w:val="008E146B"/>
    <w:rsid w:val="008E1C9C"/>
    <w:rsid w:val="008E207B"/>
    <w:rsid w:val="008E26EB"/>
    <w:rsid w:val="008E27D2"/>
    <w:rsid w:val="008E2854"/>
    <w:rsid w:val="008E2A0F"/>
    <w:rsid w:val="008E2CF1"/>
    <w:rsid w:val="008E346F"/>
    <w:rsid w:val="008E3480"/>
    <w:rsid w:val="008E34A3"/>
    <w:rsid w:val="008E3550"/>
    <w:rsid w:val="008E3BB9"/>
    <w:rsid w:val="008E3DBD"/>
    <w:rsid w:val="008E3FD9"/>
    <w:rsid w:val="008E4068"/>
    <w:rsid w:val="008E40D1"/>
    <w:rsid w:val="008E42BA"/>
    <w:rsid w:val="008E42D9"/>
    <w:rsid w:val="008E48B2"/>
    <w:rsid w:val="008E4944"/>
    <w:rsid w:val="008E4A0D"/>
    <w:rsid w:val="008E4B3D"/>
    <w:rsid w:val="008E4CC9"/>
    <w:rsid w:val="008E4DB6"/>
    <w:rsid w:val="008E4F44"/>
    <w:rsid w:val="008E4F5E"/>
    <w:rsid w:val="008E52A1"/>
    <w:rsid w:val="008E565E"/>
    <w:rsid w:val="008E5D4C"/>
    <w:rsid w:val="008E6045"/>
    <w:rsid w:val="008E624E"/>
    <w:rsid w:val="008E633D"/>
    <w:rsid w:val="008E69C9"/>
    <w:rsid w:val="008E6B5A"/>
    <w:rsid w:val="008E6C33"/>
    <w:rsid w:val="008E6CCD"/>
    <w:rsid w:val="008E6EC6"/>
    <w:rsid w:val="008E6F95"/>
    <w:rsid w:val="008E7405"/>
    <w:rsid w:val="008E77D1"/>
    <w:rsid w:val="008E7862"/>
    <w:rsid w:val="008E788C"/>
    <w:rsid w:val="008E7960"/>
    <w:rsid w:val="008E7BC0"/>
    <w:rsid w:val="008E7DF1"/>
    <w:rsid w:val="008F0438"/>
    <w:rsid w:val="008F04B2"/>
    <w:rsid w:val="008F078D"/>
    <w:rsid w:val="008F09CC"/>
    <w:rsid w:val="008F0E2C"/>
    <w:rsid w:val="008F0E8B"/>
    <w:rsid w:val="008F0EEE"/>
    <w:rsid w:val="008F1381"/>
    <w:rsid w:val="008F1688"/>
    <w:rsid w:val="008F1838"/>
    <w:rsid w:val="008F19AC"/>
    <w:rsid w:val="008F1B94"/>
    <w:rsid w:val="008F1FD8"/>
    <w:rsid w:val="008F215D"/>
    <w:rsid w:val="008F2171"/>
    <w:rsid w:val="008F2A26"/>
    <w:rsid w:val="008F2AFE"/>
    <w:rsid w:val="008F2BA6"/>
    <w:rsid w:val="008F2E37"/>
    <w:rsid w:val="008F2F2C"/>
    <w:rsid w:val="008F32E9"/>
    <w:rsid w:val="008F34EE"/>
    <w:rsid w:val="008F3550"/>
    <w:rsid w:val="008F3577"/>
    <w:rsid w:val="008F3600"/>
    <w:rsid w:val="008F3640"/>
    <w:rsid w:val="008F3A36"/>
    <w:rsid w:val="008F3ABB"/>
    <w:rsid w:val="008F3BFD"/>
    <w:rsid w:val="008F440E"/>
    <w:rsid w:val="008F4782"/>
    <w:rsid w:val="008F4B6A"/>
    <w:rsid w:val="008F4B9D"/>
    <w:rsid w:val="008F4C7D"/>
    <w:rsid w:val="008F4D7F"/>
    <w:rsid w:val="008F4E39"/>
    <w:rsid w:val="008F4E63"/>
    <w:rsid w:val="008F5012"/>
    <w:rsid w:val="008F51F3"/>
    <w:rsid w:val="008F521F"/>
    <w:rsid w:val="008F536B"/>
    <w:rsid w:val="008F53CC"/>
    <w:rsid w:val="008F54DE"/>
    <w:rsid w:val="008F566F"/>
    <w:rsid w:val="008F5763"/>
    <w:rsid w:val="008F57F6"/>
    <w:rsid w:val="008F5863"/>
    <w:rsid w:val="008F593B"/>
    <w:rsid w:val="008F5B11"/>
    <w:rsid w:val="008F5D28"/>
    <w:rsid w:val="008F5EF3"/>
    <w:rsid w:val="008F5FBD"/>
    <w:rsid w:val="008F60D0"/>
    <w:rsid w:val="008F619A"/>
    <w:rsid w:val="008F61DC"/>
    <w:rsid w:val="008F61EB"/>
    <w:rsid w:val="008F6323"/>
    <w:rsid w:val="008F63F9"/>
    <w:rsid w:val="008F6421"/>
    <w:rsid w:val="008F674A"/>
    <w:rsid w:val="008F67C9"/>
    <w:rsid w:val="008F67D8"/>
    <w:rsid w:val="008F68EF"/>
    <w:rsid w:val="008F6991"/>
    <w:rsid w:val="008F6D63"/>
    <w:rsid w:val="008F6F54"/>
    <w:rsid w:val="008F790F"/>
    <w:rsid w:val="008F7978"/>
    <w:rsid w:val="008F79A4"/>
    <w:rsid w:val="008F7A1D"/>
    <w:rsid w:val="008F7B14"/>
    <w:rsid w:val="008F7B5B"/>
    <w:rsid w:val="00900131"/>
    <w:rsid w:val="009002A0"/>
    <w:rsid w:val="00900543"/>
    <w:rsid w:val="009005D4"/>
    <w:rsid w:val="0090061A"/>
    <w:rsid w:val="0090080D"/>
    <w:rsid w:val="00900901"/>
    <w:rsid w:val="00900B57"/>
    <w:rsid w:val="00900BB6"/>
    <w:rsid w:val="00900BC8"/>
    <w:rsid w:val="00900E15"/>
    <w:rsid w:val="00900ECE"/>
    <w:rsid w:val="00900F04"/>
    <w:rsid w:val="00901156"/>
    <w:rsid w:val="009011F4"/>
    <w:rsid w:val="0090158E"/>
    <w:rsid w:val="0090185B"/>
    <w:rsid w:val="00901B3B"/>
    <w:rsid w:val="00901BBE"/>
    <w:rsid w:val="00901D2A"/>
    <w:rsid w:val="00902129"/>
    <w:rsid w:val="0090216A"/>
    <w:rsid w:val="0090272D"/>
    <w:rsid w:val="0090276B"/>
    <w:rsid w:val="00902933"/>
    <w:rsid w:val="00902989"/>
    <w:rsid w:val="009032B0"/>
    <w:rsid w:val="00903477"/>
    <w:rsid w:val="009037C2"/>
    <w:rsid w:val="00903859"/>
    <w:rsid w:val="00903AEE"/>
    <w:rsid w:val="00903B78"/>
    <w:rsid w:val="00903FBF"/>
    <w:rsid w:val="00904174"/>
    <w:rsid w:val="00904300"/>
    <w:rsid w:val="00904BDF"/>
    <w:rsid w:val="00904F5E"/>
    <w:rsid w:val="0090509A"/>
    <w:rsid w:val="009052D1"/>
    <w:rsid w:val="009053EA"/>
    <w:rsid w:val="009054D3"/>
    <w:rsid w:val="0090556E"/>
    <w:rsid w:val="00905583"/>
    <w:rsid w:val="009059F6"/>
    <w:rsid w:val="00905A5A"/>
    <w:rsid w:val="00905C20"/>
    <w:rsid w:val="00905D77"/>
    <w:rsid w:val="00905E8A"/>
    <w:rsid w:val="0090604D"/>
    <w:rsid w:val="0090605F"/>
    <w:rsid w:val="0090624D"/>
    <w:rsid w:val="009062D2"/>
    <w:rsid w:val="00906330"/>
    <w:rsid w:val="00906429"/>
    <w:rsid w:val="00906492"/>
    <w:rsid w:val="009064B9"/>
    <w:rsid w:val="00906609"/>
    <w:rsid w:val="0090679D"/>
    <w:rsid w:val="0090693B"/>
    <w:rsid w:val="00906ACA"/>
    <w:rsid w:val="00906B2C"/>
    <w:rsid w:val="00906B43"/>
    <w:rsid w:val="00906CE9"/>
    <w:rsid w:val="00906DBE"/>
    <w:rsid w:val="00906E15"/>
    <w:rsid w:val="00907009"/>
    <w:rsid w:val="0090735F"/>
    <w:rsid w:val="009074AE"/>
    <w:rsid w:val="0090769F"/>
    <w:rsid w:val="009079C0"/>
    <w:rsid w:val="00907A64"/>
    <w:rsid w:val="00907D19"/>
    <w:rsid w:val="00907D23"/>
    <w:rsid w:val="00907DE6"/>
    <w:rsid w:val="00907E57"/>
    <w:rsid w:val="00910171"/>
    <w:rsid w:val="009102A8"/>
    <w:rsid w:val="00910328"/>
    <w:rsid w:val="009106E8"/>
    <w:rsid w:val="00910761"/>
    <w:rsid w:val="00910AE0"/>
    <w:rsid w:val="00910B9D"/>
    <w:rsid w:val="00910C49"/>
    <w:rsid w:val="00910E28"/>
    <w:rsid w:val="00911283"/>
    <w:rsid w:val="009113FB"/>
    <w:rsid w:val="009117C3"/>
    <w:rsid w:val="00911833"/>
    <w:rsid w:val="00911EF2"/>
    <w:rsid w:val="009120AF"/>
    <w:rsid w:val="00912358"/>
    <w:rsid w:val="00912805"/>
    <w:rsid w:val="00912B07"/>
    <w:rsid w:val="00912B8F"/>
    <w:rsid w:val="00913190"/>
    <w:rsid w:val="00913276"/>
    <w:rsid w:val="0091338B"/>
    <w:rsid w:val="009134D5"/>
    <w:rsid w:val="0091367D"/>
    <w:rsid w:val="00913E7D"/>
    <w:rsid w:val="00914052"/>
    <w:rsid w:val="00914110"/>
    <w:rsid w:val="009142EC"/>
    <w:rsid w:val="00914478"/>
    <w:rsid w:val="009144F2"/>
    <w:rsid w:val="0091481F"/>
    <w:rsid w:val="00914B7A"/>
    <w:rsid w:val="00914CAF"/>
    <w:rsid w:val="00914E4B"/>
    <w:rsid w:val="00914EF8"/>
    <w:rsid w:val="0091539E"/>
    <w:rsid w:val="00915443"/>
    <w:rsid w:val="009159AE"/>
    <w:rsid w:val="009160F3"/>
    <w:rsid w:val="009164CA"/>
    <w:rsid w:val="0091660E"/>
    <w:rsid w:val="00916666"/>
    <w:rsid w:val="009167F3"/>
    <w:rsid w:val="00916837"/>
    <w:rsid w:val="0091691A"/>
    <w:rsid w:val="00916A85"/>
    <w:rsid w:val="00916C9A"/>
    <w:rsid w:val="00916D54"/>
    <w:rsid w:val="00917263"/>
    <w:rsid w:val="009172EF"/>
    <w:rsid w:val="00917814"/>
    <w:rsid w:val="00917A0C"/>
    <w:rsid w:val="00917D79"/>
    <w:rsid w:val="00917FA0"/>
    <w:rsid w:val="00920233"/>
    <w:rsid w:val="009204BE"/>
    <w:rsid w:val="0092092E"/>
    <w:rsid w:val="0092096B"/>
    <w:rsid w:val="0092097D"/>
    <w:rsid w:val="00920AFD"/>
    <w:rsid w:val="00920C15"/>
    <w:rsid w:val="009215EE"/>
    <w:rsid w:val="0092163F"/>
    <w:rsid w:val="00921719"/>
    <w:rsid w:val="00921922"/>
    <w:rsid w:val="00921B44"/>
    <w:rsid w:val="00921BDE"/>
    <w:rsid w:val="00921E0B"/>
    <w:rsid w:val="00921EBB"/>
    <w:rsid w:val="009223F5"/>
    <w:rsid w:val="00922422"/>
    <w:rsid w:val="009224A9"/>
    <w:rsid w:val="0092251F"/>
    <w:rsid w:val="00922521"/>
    <w:rsid w:val="00922565"/>
    <w:rsid w:val="00922684"/>
    <w:rsid w:val="00922733"/>
    <w:rsid w:val="0092284B"/>
    <w:rsid w:val="009228B0"/>
    <w:rsid w:val="00922917"/>
    <w:rsid w:val="00922953"/>
    <w:rsid w:val="00922A7E"/>
    <w:rsid w:val="00922B8F"/>
    <w:rsid w:val="00922E2C"/>
    <w:rsid w:val="00922E8A"/>
    <w:rsid w:val="009230C0"/>
    <w:rsid w:val="009233DB"/>
    <w:rsid w:val="00923AB8"/>
    <w:rsid w:val="00923B80"/>
    <w:rsid w:val="00923D45"/>
    <w:rsid w:val="0092422E"/>
    <w:rsid w:val="00924734"/>
    <w:rsid w:val="00924DDC"/>
    <w:rsid w:val="009250BA"/>
    <w:rsid w:val="00925152"/>
    <w:rsid w:val="009251B9"/>
    <w:rsid w:val="00925207"/>
    <w:rsid w:val="0092521C"/>
    <w:rsid w:val="0092549A"/>
    <w:rsid w:val="00925590"/>
    <w:rsid w:val="009255C8"/>
    <w:rsid w:val="009255F2"/>
    <w:rsid w:val="0092586C"/>
    <w:rsid w:val="00925E34"/>
    <w:rsid w:val="00925E7C"/>
    <w:rsid w:val="00926222"/>
    <w:rsid w:val="00926254"/>
    <w:rsid w:val="00926257"/>
    <w:rsid w:val="00926301"/>
    <w:rsid w:val="009264AE"/>
    <w:rsid w:val="0092653C"/>
    <w:rsid w:val="009267B3"/>
    <w:rsid w:val="009267BC"/>
    <w:rsid w:val="00926957"/>
    <w:rsid w:val="00926AA0"/>
    <w:rsid w:val="00926EA2"/>
    <w:rsid w:val="00926EFA"/>
    <w:rsid w:val="0092710B"/>
    <w:rsid w:val="0092712C"/>
    <w:rsid w:val="00927326"/>
    <w:rsid w:val="00927334"/>
    <w:rsid w:val="009273CD"/>
    <w:rsid w:val="00927415"/>
    <w:rsid w:val="00927681"/>
    <w:rsid w:val="0092773A"/>
    <w:rsid w:val="00927757"/>
    <w:rsid w:val="00927784"/>
    <w:rsid w:val="009278D9"/>
    <w:rsid w:val="00927904"/>
    <w:rsid w:val="00927C88"/>
    <w:rsid w:val="00927D91"/>
    <w:rsid w:val="00927DF9"/>
    <w:rsid w:val="00927F61"/>
    <w:rsid w:val="0093002A"/>
    <w:rsid w:val="009302E3"/>
    <w:rsid w:val="009303CA"/>
    <w:rsid w:val="009309D5"/>
    <w:rsid w:val="00930DB6"/>
    <w:rsid w:val="00931003"/>
    <w:rsid w:val="00931AE0"/>
    <w:rsid w:val="00931BD4"/>
    <w:rsid w:val="00931BFD"/>
    <w:rsid w:val="00931C40"/>
    <w:rsid w:val="00931CC9"/>
    <w:rsid w:val="00931D2E"/>
    <w:rsid w:val="00931E18"/>
    <w:rsid w:val="00931FFA"/>
    <w:rsid w:val="009321C1"/>
    <w:rsid w:val="009322AD"/>
    <w:rsid w:val="0093243F"/>
    <w:rsid w:val="00932778"/>
    <w:rsid w:val="00932903"/>
    <w:rsid w:val="00932AB5"/>
    <w:rsid w:val="00932B42"/>
    <w:rsid w:val="00932BC6"/>
    <w:rsid w:val="00932FCC"/>
    <w:rsid w:val="00933010"/>
    <w:rsid w:val="00933055"/>
    <w:rsid w:val="00933364"/>
    <w:rsid w:val="00933449"/>
    <w:rsid w:val="00933F02"/>
    <w:rsid w:val="009341E0"/>
    <w:rsid w:val="00934266"/>
    <w:rsid w:val="009343A7"/>
    <w:rsid w:val="00934533"/>
    <w:rsid w:val="00934689"/>
    <w:rsid w:val="00934929"/>
    <w:rsid w:val="00934A1D"/>
    <w:rsid w:val="00934BB8"/>
    <w:rsid w:val="00934C90"/>
    <w:rsid w:val="00934CFC"/>
    <w:rsid w:val="00934E15"/>
    <w:rsid w:val="00934FF2"/>
    <w:rsid w:val="009352A0"/>
    <w:rsid w:val="00935487"/>
    <w:rsid w:val="009354BB"/>
    <w:rsid w:val="0093550A"/>
    <w:rsid w:val="00935562"/>
    <w:rsid w:val="0093561C"/>
    <w:rsid w:val="00935687"/>
    <w:rsid w:val="009359C5"/>
    <w:rsid w:val="00935B35"/>
    <w:rsid w:val="00935BF9"/>
    <w:rsid w:val="00935CBE"/>
    <w:rsid w:val="00935D5A"/>
    <w:rsid w:val="00935DB0"/>
    <w:rsid w:val="00935DCE"/>
    <w:rsid w:val="00935EAD"/>
    <w:rsid w:val="00935EEB"/>
    <w:rsid w:val="00935EFB"/>
    <w:rsid w:val="00935FBD"/>
    <w:rsid w:val="009361B6"/>
    <w:rsid w:val="009362D9"/>
    <w:rsid w:val="00936C52"/>
    <w:rsid w:val="00936C69"/>
    <w:rsid w:val="009374E0"/>
    <w:rsid w:val="00937A3B"/>
    <w:rsid w:val="00937AA1"/>
    <w:rsid w:val="00937D00"/>
    <w:rsid w:val="00937E35"/>
    <w:rsid w:val="009400B5"/>
    <w:rsid w:val="009401C3"/>
    <w:rsid w:val="0094038F"/>
    <w:rsid w:val="0094051C"/>
    <w:rsid w:val="009408D7"/>
    <w:rsid w:val="00940913"/>
    <w:rsid w:val="00940969"/>
    <w:rsid w:val="00940976"/>
    <w:rsid w:val="00940A44"/>
    <w:rsid w:val="00940A90"/>
    <w:rsid w:val="00940D84"/>
    <w:rsid w:val="009411D2"/>
    <w:rsid w:val="009411FA"/>
    <w:rsid w:val="0094124E"/>
    <w:rsid w:val="00941307"/>
    <w:rsid w:val="0094135C"/>
    <w:rsid w:val="009414EE"/>
    <w:rsid w:val="009416D3"/>
    <w:rsid w:val="009417B6"/>
    <w:rsid w:val="009418D8"/>
    <w:rsid w:val="00941F18"/>
    <w:rsid w:val="00941F2B"/>
    <w:rsid w:val="009423D9"/>
    <w:rsid w:val="00942409"/>
    <w:rsid w:val="0094242B"/>
    <w:rsid w:val="0094246E"/>
    <w:rsid w:val="0094250D"/>
    <w:rsid w:val="00942659"/>
    <w:rsid w:val="00942A7A"/>
    <w:rsid w:val="00942EB9"/>
    <w:rsid w:val="00943195"/>
    <w:rsid w:val="009434A3"/>
    <w:rsid w:val="0094391F"/>
    <w:rsid w:val="00943C62"/>
    <w:rsid w:val="0094432D"/>
    <w:rsid w:val="00944824"/>
    <w:rsid w:val="009448A7"/>
    <w:rsid w:val="00944B28"/>
    <w:rsid w:val="00944D7A"/>
    <w:rsid w:val="009453D1"/>
    <w:rsid w:val="0094573F"/>
    <w:rsid w:val="00945A8A"/>
    <w:rsid w:val="00945D09"/>
    <w:rsid w:val="00945F7E"/>
    <w:rsid w:val="009465FB"/>
    <w:rsid w:val="009466CD"/>
    <w:rsid w:val="0094688E"/>
    <w:rsid w:val="00946996"/>
    <w:rsid w:val="00946AA4"/>
    <w:rsid w:val="00946CE1"/>
    <w:rsid w:val="00946DF3"/>
    <w:rsid w:val="00946F33"/>
    <w:rsid w:val="00947043"/>
    <w:rsid w:val="00947132"/>
    <w:rsid w:val="0094743A"/>
    <w:rsid w:val="009477D5"/>
    <w:rsid w:val="009478C6"/>
    <w:rsid w:val="00947D56"/>
    <w:rsid w:val="009501FD"/>
    <w:rsid w:val="009503B7"/>
    <w:rsid w:val="00950446"/>
    <w:rsid w:val="0095047B"/>
    <w:rsid w:val="009504C4"/>
    <w:rsid w:val="009506D5"/>
    <w:rsid w:val="009507DB"/>
    <w:rsid w:val="009507F4"/>
    <w:rsid w:val="009509E0"/>
    <w:rsid w:val="00950B71"/>
    <w:rsid w:val="00950C64"/>
    <w:rsid w:val="009512C4"/>
    <w:rsid w:val="0095149F"/>
    <w:rsid w:val="00951617"/>
    <w:rsid w:val="00951CB0"/>
    <w:rsid w:val="00951D13"/>
    <w:rsid w:val="00951ED2"/>
    <w:rsid w:val="00951EF0"/>
    <w:rsid w:val="00951F7C"/>
    <w:rsid w:val="009521FE"/>
    <w:rsid w:val="0095231F"/>
    <w:rsid w:val="00952416"/>
    <w:rsid w:val="00952462"/>
    <w:rsid w:val="00952816"/>
    <w:rsid w:val="00952CFB"/>
    <w:rsid w:val="00952CFF"/>
    <w:rsid w:val="00952D64"/>
    <w:rsid w:val="00952DE3"/>
    <w:rsid w:val="00952EE1"/>
    <w:rsid w:val="009530BF"/>
    <w:rsid w:val="00953184"/>
    <w:rsid w:val="00953316"/>
    <w:rsid w:val="0095332C"/>
    <w:rsid w:val="00953353"/>
    <w:rsid w:val="00953475"/>
    <w:rsid w:val="00953620"/>
    <w:rsid w:val="009536CA"/>
    <w:rsid w:val="00953C51"/>
    <w:rsid w:val="00953CFE"/>
    <w:rsid w:val="00953FF4"/>
    <w:rsid w:val="00954351"/>
    <w:rsid w:val="009544F0"/>
    <w:rsid w:val="00954C97"/>
    <w:rsid w:val="00954DD1"/>
    <w:rsid w:val="0095501C"/>
    <w:rsid w:val="009555F4"/>
    <w:rsid w:val="00955618"/>
    <w:rsid w:val="009556C2"/>
    <w:rsid w:val="00955B51"/>
    <w:rsid w:val="00955EE2"/>
    <w:rsid w:val="009560A2"/>
    <w:rsid w:val="009560B9"/>
    <w:rsid w:val="009560F2"/>
    <w:rsid w:val="00956156"/>
    <w:rsid w:val="009565E1"/>
    <w:rsid w:val="0095661C"/>
    <w:rsid w:val="00956626"/>
    <w:rsid w:val="009568C4"/>
    <w:rsid w:val="00956CAE"/>
    <w:rsid w:val="00956F49"/>
    <w:rsid w:val="0095701F"/>
    <w:rsid w:val="009570A3"/>
    <w:rsid w:val="009571FE"/>
    <w:rsid w:val="0095729B"/>
    <w:rsid w:val="00957B1A"/>
    <w:rsid w:val="00957C52"/>
    <w:rsid w:val="00957CD2"/>
    <w:rsid w:val="00957DA9"/>
    <w:rsid w:val="0096050A"/>
    <w:rsid w:val="00960932"/>
    <w:rsid w:val="00960BC8"/>
    <w:rsid w:val="00960DAB"/>
    <w:rsid w:val="00960F1B"/>
    <w:rsid w:val="00960FAC"/>
    <w:rsid w:val="0096131C"/>
    <w:rsid w:val="009613BD"/>
    <w:rsid w:val="00961492"/>
    <w:rsid w:val="00961EA3"/>
    <w:rsid w:val="00961F81"/>
    <w:rsid w:val="00962060"/>
    <w:rsid w:val="00962159"/>
    <w:rsid w:val="00962446"/>
    <w:rsid w:val="00962673"/>
    <w:rsid w:val="00962768"/>
    <w:rsid w:val="0096287C"/>
    <w:rsid w:val="00962A98"/>
    <w:rsid w:val="00962F0A"/>
    <w:rsid w:val="00962F55"/>
    <w:rsid w:val="0096315D"/>
    <w:rsid w:val="00963170"/>
    <w:rsid w:val="009632BA"/>
    <w:rsid w:val="00963455"/>
    <w:rsid w:val="00963488"/>
    <w:rsid w:val="00963627"/>
    <w:rsid w:val="00963733"/>
    <w:rsid w:val="00963C31"/>
    <w:rsid w:val="00963E26"/>
    <w:rsid w:val="00963E2A"/>
    <w:rsid w:val="00963EB8"/>
    <w:rsid w:val="00963EBC"/>
    <w:rsid w:val="0096400B"/>
    <w:rsid w:val="009642E9"/>
    <w:rsid w:val="0096452D"/>
    <w:rsid w:val="00964570"/>
    <w:rsid w:val="00964767"/>
    <w:rsid w:val="0096480A"/>
    <w:rsid w:val="009648D0"/>
    <w:rsid w:val="00964B0A"/>
    <w:rsid w:val="00964B7C"/>
    <w:rsid w:val="00964C0D"/>
    <w:rsid w:val="00964DDB"/>
    <w:rsid w:val="00965451"/>
    <w:rsid w:val="00965995"/>
    <w:rsid w:val="00965A09"/>
    <w:rsid w:val="00965A4A"/>
    <w:rsid w:val="00965DF7"/>
    <w:rsid w:val="0096632A"/>
    <w:rsid w:val="0096635B"/>
    <w:rsid w:val="0096636C"/>
    <w:rsid w:val="00966379"/>
    <w:rsid w:val="00966619"/>
    <w:rsid w:val="0096674C"/>
    <w:rsid w:val="009668CB"/>
    <w:rsid w:val="00966921"/>
    <w:rsid w:val="00966927"/>
    <w:rsid w:val="00966B96"/>
    <w:rsid w:val="00966ED9"/>
    <w:rsid w:val="00966EF4"/>
    <w:rsid w:val="00967088"/>
    <w:rsid w:val="00967290"/>
    <w:rsid w:val="00967317"/>
    <w:rsid w:val="00967374"/>
    <w:rsid w:val="009673FB"/>
    <w:rsid w:val="0096740B"/>
    <w:rsid w:val="00967493"/>
    <w:rsid w:val="00967632"/>
    <w:rsid w:val="0096767B"/>
    <w:rsid w:val="00967D4D"/>
    <w:rsid w:val="00970004"/>
    <w:rsid w:val="009702FF"/>
    <w:rsid w:val="00970317"/>
    <w:rsid w:val="0097044F"/>
    <w:rsid w:val="00970512"/>
    <w:rsid w:val="00970B3F"/>
    <w:rsid w:val="00970C0E"/>
    <w:rsid w:val="00970FA0"/>
    <w:rsid w:val="00971059"/>
    <w:rsid w:val="0097108D"/>
    <w:rsid w:val="00971100"/>
    <w:rsid w:val="00971216"/>
    <w:rsid w:val="009718F0"/>
    <w:rsid w:val="00971C11"/>
    <w:rsid w:val="00971D51"/>
    <w:rsid w:val="00971E97"/>
    <w:rsid w:val="00971EF7"/>
    <w:rsid w:val="0097224A"/>
    <w:rsid w:val="0097242D"/>
    <w:rsid w:val="009724E8"/>
    <w:rsid w:val="00972A21"/>
    <w:rsid w:val="00972E28"/>
    <w:rsid w:val="00972E50"/>
    <w:rsid w:val="00972EC3"/>
    <w:rsid w:val="0097308B"/>
    <w:rsid w:val="0097323F"/>
    <w:rsid w:val="00973371"/>
    <w:rsid w:val="00973389"/>
    <w:rsid w:val="009735BA"/>
    <w:rsid w:val="00973801"/>
    <w:rsid w:val="00973894"/>
    <w:rsid w:val="00973E38"/>
    <w:rsid w:val="00973EB0"/>
    <w:rsid w:val="0097420E"/>
    <w:rsid w:val="00974224"/>
    <w:rsid w:val="00974389"/>
    <w:rsid w:val="009744F5"/>
    <w:rsid w:val="00974600"/>
    <w:rsid w:val="00974665"/>
    <w:rsid w:val="009746FD"/>
    <w:rsid w:val="00974AEB"/>
    <w:rsid w:val="00974B76"/>
    <w:rsid w:val="00974BDB"/>
    <w:rsid w:val="00974C5E"/>
    <w:rsid w:val="00974F74"/>
    <w:rsid w:val="00975006"/>
    <w:rsid w:val="0097505B"/>
    <w:rsid w:val="00975311"/>
    <w:rsid w:val="009753B7"/>
    <w:rsid w:val="009753F4"/>
    <w:rsid w:val="00975478"/>
    <w:rsid w:val="009755A0"/>
    <w:rsid w:val="009757C4"/>
    <w:rsid w:val="00975848"/>
    <w:rsid w:val="009758C2"/>
    <w:rsid w:val="00975988"/>
    <w:rsid w:val="009759CB"/>
    <w:rsid w:val="009759D8"/>
    <w:rsid w:val="009759E8"/>
    <w:rsid w:val="00975B50"/>
    <w:rsid w:val="00975D5F"/>
    <w:rsid w:val="00975FDF"/>
    <w:rsid w:val="0097617D"/>
    <w:rsid w:val="0097625E"/>
    <w:rsid w:val="009765D0"/>
    <w:rsid w:val="009766F2"/>
    <w:rsid w:val="00976A0A"/>
    <w:rsid w:val="00976EA8"/>
    <w:rsid w:val="00976F5F"/>
    <w:rsid w:val="00977117"/>
    <w:rsid w:val="00977511"/>
    <w:rsid w:val="009778C4"/>
    <w:rsid w:val="00977BE0"/>
    <w:rsid w:val="00977D27"/>
    <w:rsid w:val="00977E0A"/>
    <w:rsid w:val="00977E29"/>
    <w:rsid w:val="00980625"/>
    <w:rsid w:val="00980878"/>
    <w:rsid w:val="00980C32"/>
    <w:rsid w:val="00980E53"/>
    <w:rsid w:val="00980F6E"/>
    <w:rsid w:val="009811DF"/>
    <w:rsid w:val="00981238"/>
    <w:rsid w:val="0098148D"/>
    <w:rsid w:val="0098149D"/>
    <w:rsid w:val="009814E2"/>
    <w:rsid w:val="00981667"/>
    <w:rsid w:val="009816A9"/>
    <w:rsid w:val="00981727"/>
    <w:rsid w:val="009819CE"/>
    <w:rsid w:val="00981B9D"/>
    <w:rsid w:val="00981BD2"/>
    <w:rsid w:val="00982040"/>
    <w:rsid w:val="00982397"/>
    <w:rsid w:val="00982421"/>
    <w:rsid w:val="009829DC"/>
    <w:rsid w:val="00982EBD"/>
    <w:rsid w:val="00982F06"/>
    <w:rsid w:val="00982FE1"/>
    <w:rsid w:val="009830EF"/>
    <w:rsid w:val="009833DF"/>
    <w:rsid w:val="00983485"/>
    <w:rsid w:val="00983552"/>
    <w:rsid w:val="0098355B"/>
    <w:rsid w:val="0098363E"/>
    <w:rsid w:val="0098365F"/>
    <w:rsid w:val="009837E3"/>
    <w:rsid w:val="00983C4A"/>
    <w:rsid w:val="00983E9D"/>
    <w:rsid w:val="0098400D"/>
    <w:rsid w:val="00984012"/>
    <w:rsid w:val="0098431D"/>
    <w:rsid w:val="00984353"/>
    <w:rsid w:val="0098480D"/>
    <w:rsid w:val="00984AD1"/>
    <w:rsid w:val="00984FBE"/>
    <w:rsid w:val="009852C0"/>
    <w:rsid w:val="00985572"/>
    <w:rsid w:val="00985617"/>
    <w:rsid w:val="0098573E"/>
    <w:rsid w:val="009859C6"/>
    <w:rsid w:val="009859FF"/>
    <w:rsid w:val="00985CD0"/>
    <w:rsid w:val="00985E1F"/>
    <w:rsid w:val="009862C8"/>
    <w:rsid w:val="009865D0"/>
    <w:rsid w:val="0098667B"/>
    <w:rsid w:val="00986725"/>
    <w:rsid w:val="0098675D"/>
    <w:rsid w:val="009867C4"/>
    <w:rsid w:val="009867ED"/>
    <w:rsid w:val="00986A33"/>
    <w:rsid w:val="00986CFF"/>
    <w:rsid w:val="0098700C"/>
    <w:rsid w:val="00987097"/>
    <w:rsid w:val="009873B8"/>
    <w:rsid w:val="0098741A"/>
    <w:rsid w:val="00987556"/>
    <w:rsid w:val="0098767A"/>
    <w:rsid w:val="009877CB"/>
    <w:rsid w:val="0098791C"/>
    <w:rsid w:val="00987C9A"/>
    <w:rsid w:val="00987D8D"/>
    <w:rsid w:val="00987E66"/>
    <w:rsid w:val="00990009"/>
    <w:rsid w:val="0099002E"/>
    <w:rsid w:val="009901AB"/>
    <w:rsid w:val="0099023C"/>
    <w:rsid w:val="00990529"/>
    <w:rsid w:val="009906DE"/>
    <w:rsid w:val="00990831"/>
    <w:rsid w:val="00990DD2"/>
    <w:rsid w:val="0099113F"/>
    <w:rsid w:val="00991142"/>
    <w:rsid w:val="009911A2"/>
    <w:rsid w:val="0099121D"/>
    <w:rsid w:val="00991599"/>
    <w:rsid w:val="00991641"/>
    <w:rsid w:val="00991C86"/>
    <w:rsid w:val="00991F15"/>
    <w:rsid w:val="0099225D"/>
    <w:rsid w:val="0099265A"/>
    <w:rsid w:val="009926B7"/>
    <w:rsid w:val="00992721"/>
    <w:rsid w:val="00992742"/>
    <w:rsid w:val="009927D2"/>
    <w:rsid w:val="009929AC"/>
    <w:rsid w:val="00992A5C"/>
    <w:rsid w:val="00992B64"/>
    <w:rsid w:val="00992B90"/>
    <w:rsid w:val="00992E56"/>
    <w:rsid w:val="00993071"/>
    <w:rsid w:val="009934C8"/>
    <w:rsid w:val="00993597"/>
    <w:rsid w:val="0099359A"/>
    <w:rsid w:val="00993BBD"/>
    <w:rsid w:val="00993DCA"/>
    <w:rsid w:val="00994043"/>
    <w:rsid w:val="00994175"/>
    <w:rsid w:val="00994248"/>
    <w:rsid w:val="009942E3"/>
    <w:rsid w:val="009943D3"/>
    <w:rsid w:val="009945A0"/>
    <w:rsid w:val="009949D9"/>
    <w:rsid w:val="00994A91"/>
    <w:rsid w:val="00994B77"/>
    <w:rsid w:val="00994F09"/>
    <w:rsid w:val="00994FE1"/>
    <w:rsid w:val="00995116"/>
    <w:rsid w:val="00995239"/>
    <w:rsid w:val="009952A9"/>
    <w:rsid w:val="0099547B"/>
    <w:rsid w:val="00995631"/>
    <w:rsid w:val="0099568E"/>
    <w:rsid w:val="009956B8"/>
    <w:rsid w:val="00995ABB"/>
    <w:rsid w:val="00995D31"/>
    <w:rsid w:val="00995DB0"/>
    <w:rsid w:val="00996104"/>
    <w:rsid w:val="009961B5"/>
    <w:rsid w:val="0099646F"/>
    <w:rsid w:val="00996491"/>
    <w:rsid w:val="009966D8"/>
    <w:rsid w:val="0099674D"/>
    <w:rsid w:val="00996985"/>
    <w:rsid w:val="00996BAB"/>
    <w:rsid w:val="00996DAA"/>
    <w:rsid w:val="00996F52"/>
    <w:rsid w:val="00997062"/>
    <w:rsid w:val="00997118"/>
    <w:rsid w:val="009972AD"/>
    <w:rsid w:val="00997326"/>
    <w:rsid w:val="00997420"/>
    <w:rsid w:val="00997470"/>
    <w:rsid w:val="0099759E"/>
    <w:rsid w:val="00997AC0"/>
    <w:rsid w:val="00997B71"/>
    <w:rsid w:val="00997D98"/>
    <w:rsid w:val="00997D9D"/>
    <w:rsid w:val="009A00D0"/>
    <w:rsid w:val="009A0441"/>
    <w:rsid w:val="009A07A0"/>
    <w:rsid w:val="009A0834"/>
    <w:rsid w:val="009A0839"/>
    <w:rsid w:val="009A0A02"/>
    <w:rsid w:val="009A0A0A"/>
    <w:rsid w:val="009A0AB0"/>
    <w:rsid w:val="009A0E34"/>
    <w:rsid w:val="009A1326"/>
    <w:rsid w:val="009A163E"/>
    <w:rsid w:val="009A194F"/>
    <w:rsid w:val="009A1BFE"/>
    <w:rsid w:val="009A1EC8"/>
    <w:rsid w:val="009A1FE1"/>
    <w:rsid w:val="009A239C"/>
    <w:rsid w:val="009A262B"/>
    <w:rsid w:val="009A28A3"/>
    <w:rsid w:val="009A29C2"/>
    <w:rsid w:val="009A29EE"/>
    <w:rsid w:val="009A2B82"/>
    <w:rsid w:val="009A2BA1"/>
    <w:rsid w:val="009A2C34"/>
    <w:rsid w:val="009A2CF5"/>
    <w:rsid w:val="009A347B"/>
    <w:rsid w:val="009A3D8C"/>
    <w:rsid w:val="009A42E2"/>
    <w:rsid w:val="009A4375"/>
    <w:rsid w:val="009A47B7"/>
    <w:rsid w:val="009A4B65"/>
    <w:rsid w:val="009A4BF1"/>
    <w:rsid w:val="009A4E70"/>
    <w:rsid w:val="009A5086"/>
    <w:rsid w:val="009A533C"/>
    <w:rsid w:val="009A5496"/>
    <w:rsid w:val="009A56A7"/>
    <w:rsid w:val="009A5936"/>
    <w:rsid w:val="009A5FF0"/>
    <w:rsid w:val="009A6524"/>
    <w:rsid w:val="009A6579"/>
    <w:rsid w:val="009A6614"/>
    <w:rsid w:val="009A66A8"/>
    <w:rsid w:val="009A6894"/>
    <w:rsid w:val="009A68C1"/>
    <w:rsid w:val="009A6A4B"/>
    <w:rsid w:val="009A6ADB"/>
    <w:rsid w:val="009A6D9A"/>
    <w:rsid w:val="009A6EC1"/>
    <w:rsid w:val="009A6FB5"/>
    <w:rsid w:val="009A71D3"/>
    <w:rsid w:val="009A742E"/>
    <w:rsid w:val="009A7503"/>
    <w:rsid w:val="009A7530"/>
    <w:rsid w:val="009A7B68"/>
    <w:rsid w:val="009A7B99"/>
    <w:rsid w:val="009A7BD0"/>
    <w:rsid w:val="009A7C3B"/>
    <w:rsid w:val="009A7D7E"/>
    <w:rsid w:val="009A7E79"/>
    <w:rsid w:val="009A7EA8"/>
    <w:rsid w:val="009B0158"/>
    <w:rsid w:val="009B0584"/>
    <w:rsid w:val="009B06C7"/>
    <w:rsid w:val="009B07A4"/>
    <w:rsid w:val="009B0945"/>
    <w:rsid w:val="009B09C8"/>
    <w:rsid w:val="009B0A8B"/>
    <w:rsid w:val="009B0EBB"/>
    <w:rsid w:val="009B10FB"/>
    <w:rsid w:val="009B11BC"/>
    <w:rsid w:val="009B136D"/>
    <w:rsid w:val="009B1A53"/>
    <w:rsid w:val="009B1E66"/>
    <w:rsid w:val="009B1EE9"/>
    <w:rsid w:val="009B1FDC"/>
    <w:rsid w:val="009B21F5"/>
    <w:rsid w:val="009B2223"/>
    <w:rsid w:val="009B226F"/>
    <w:rsid w:val="009B2509"/>
    <w:rsid w:val="009B275A"/>
    <w:rsid w:val="009B28D8"/>
    <w:rsid w:val="009B29A1"/>
    <w:rsid w:val="009B2BE2"/>
    <w:rsid w:val="009B329D"/>
    <w:rsid w:val="009B3526"/>
    <w:rsid w:val="009B3576"/>
    <w:rsid w:val="009B3735"/>
    <w:rsid w:val="009B38C3"/>
    <w:rsid w:val="009B3921"/>
    <w:rsid w:val="009B3971"/>
    <w:rsid w:val="009B3AEA"/>
    <w:rsid w:val="009B3ECC"/>
    <w:rsid w:val="009B4027"/>
    <w:rsid w:val="009B408D"/>
    <w:rsid w:val="009B4367"/>
    <w:rsid w:val="009B44C1"/>
    <w:rsid w:val="009B46FC"/>
    <w:rsid w:val="009B4801"/>
    <w:rsid w:val="009B4885"/>
    <w:rsid w:val="009B4C11"/>
    <w:rsid w:val="009B4F63"/>
    <w:rsid w:val="009B5920"/>
    <w:rsid w:val="009B5B41"/>
    <w:rsid w:val="009B5DFE"/>
    <w:rsid w:val="009B6097"/>
    <w:rsid w:val="009B61F7"/>
    <w:rsid w:val="009B64FA"/>
    <w:rsid w:val="009B6C53"/>
    <w:rsid w:val="009B6E73"/>
    <w:rsid w:val="009B6EB8"/>
    <w:rsid w:val="009B6F75"/>
    <w:rsid w:val="009B702B"/>
    <w:rsid w:val="009B7103"/>
    <w:rsid w:val="009B71F4"/>
    <w:rsid w:val="009B72FE"/>
    <w:rsid w:val="009B7382"/>
    <w:rsid w:val="009B79C2"/>
    <w:rsid w:val="009B7B51"/>
    <w:rsid w:val="009B7E08"/>
    <w:rsid w:val="009C0119"/>
    <w:rsid w:val="009C0700"/>
    <w:rsid w:val="009C08B9"/>
    <w:rsid w:val="009C08D6"/>
    <w:rsid w:val="009C08F1"/>
    <w:rsid w:val="009C0BE5"/>
    <w:rsid w:val="009C0BF3"/>
    <w:rsid w:val="009C0C67"/>
    <w:rsid w:val="009C0C85"/>
    <w:rsid w:val="009C0DA1"/>
    <w:rsid w:val="009C1111"/>
    <w:rsid w:val="009C14D9"/>
    <w:rsid w:val="009C1525"/>
    <w:rsid w:val="009C162C"/>
    <w:rsid w:val="009C174F"/>
    <w:rsid w:val="009C1A53"/>
    <w:rsid w:val="009C1AC2"/>
    <w:rsid w:val="009C1B05"/>
    <w:rsid w:val="009C1C09"/>
    <w:rsid w:val="009C1DDE"/>
    <w:rsid w:val="009C1E09"/>
    <w:rsid w:val="009C1FE1"/>
    <w:rsid w:val="009C20E5"/>
    <w:rsid w:val="009C2145"/>
    <w:rsid w:val="009C217B"/>
    <w:rsid w:val="009C2365"/>
    <w:rsid w:val="009C2592"/>
    <w:rsid w:val="009C26B6"/>
    <w:rsid w:val="009C2962"/>
    <w:rsid w:val="009C2AF9"/>
    <w:rsid w:val="009C2B8C"/>
    <w:rsid w:val="009C2DA5"/>
    <w:rsid w:val="009C3F2A"/>
    <w:rsid w:val="009C43DA"/>
    <w:rsid w:val="009C470D"/>
    <w:rsid w:val="009C478B"/>
    <w:rsid w:val="009C498E"/>
    <w:rsid w:val="009C4B75"/>
    <w:rsid w:val="009C4CFE"/>
    <w:rsid w:val="009C4EBF"/>
    <w:rsid w:val="009C514E"/>
    <w:rsid w:val="009C5224"/>
    <w:rsid w:val="009C52C8"/>
    <w:rsid w:val="009C53A1"/>
    <w:rsid w:val="009C53D7"/>
    <w:rsid w:val="009C53E1"/>
    <w:rsid w:val="009C562E"/>
    <w:rsid w:val="009C56E1"/>
    <w:rsid w:val="009C582D"/>
    <w:rsid w:val="009C588A"/>
    <w:rsid w:val="009C59A8"/>
    <w:rsid w:val="009C5B5A"/>
    <w:rsid w:val="009C5BC9"/>
    <w:rsid w:val="009C5D2C"/>
    <w:rsid w:val="009C613F"/>
    <w:rsid w:val="009C6171"/>
    <w:rsid w:val="009C6533"/>
    <w:rsid w:val="009C6614"/>
    <w:rsid w:val="009C68CD"/>
    <w:rsid w:val="009C69DD"/>
    <w:rsid w:val="009C6A1A"/>
    <w:rsid w:val="009C6D68"/>
    <w:rsid w:val="009C6E9C"/>
    <w:rsid w:val="009C6EFF"/>
    <w:rsid w:val="009C6F2D"/>
    <w:rsid w:val="009C7245"/>
    <w:rsid w:val="009C7356"/>
    <w:rsid w:val="009C73CB"/>
    <w:rsid w:val="009C74CE"/>
    <w:rsid w:val="009C7562"/>
    <w:rsid w:val="009C759E"/>
    <w:rsid w:val="009C75BD"/>
    <w:rsid w:val="009C77E6"/>
    <w:rsid w:val="009C7A6B"/>
    <w:rsid w:val="009C7CC6"/>
    <w:rsid w:val="009C7E77"/>
    <w:rsid w:val="009C7FF9"/>
    <w:rsid w:val="009D0470"/>
    <w:rsid w:val="009D05C8"/>
    <w:rsid w:val="009D0C49"/>
    <w:rsid w:val="009D0CCC"/>
    <w:rsid w:val="009D0DD9"/>
    <w:rsid w:val="009D0F07"/>
    <w:rsid w:val="009D1117"/>
    <w:rsid w:val="009D11AF"/>
    <w:rsid w:val="009D1829"/>
    <w:rsid w:val="009D1A79"/>
    <w:rsid w:val="009D1AB4"/>
    <w:rsid w:val="009D1F6D"/>
    <w:rsid w:val="009D2023"/>
    <w:rsid w:val="009D234F"/>
    <w:rsid w:val="009D250F"/>
    <w:rsid w:val="009D2524"/>
    <w:rsid w:val="009D2580"/>
    <w:rsid w:val="009D261F"/>
    <w:rsid w:val="009D275B"/>
    <w:rsid w:val="009D282D"/>
    <w:rsid w:val="009D298E"/>
    <w:rsid w:val="009D2A66"/>
    <w:rsid w:val="009D2B71"/>
    <w:rsid w:val="009D2D28"/>
    <w:rsid w:val="009D2DA8"/>
    <w:rsid w:val="009D2E87"/>
    <w:rsid w:val="009D2E97"/>
    <w:rsid w:val="009D3338"/>
    <w:rsid w:val="009D3426"/>
    <w:rsid w:val="009D46FF"/>
    <w:rsid w:val="009D473A"/>
    <w:rsid w:val="009D4782"/>
    <w:rsid w:val="009D4920"/>
    <w:rsid w:val="009D4AB5"/>
    <w:rsid w:val="009D4C02"/>
    <w:rsid w:val="009D4CA6"/>
    <w:rsid w:val="009D4F01"/>
    <w:rsid w:val="009D538B"/>
    <w:rsid w:val="009D55ED"/>
    <w:rsid w:val="009D560E"/>
    <w:rsid w:val="009D56FB"/>
    <w:rsid w:val="009D57A3"/>
    <w:rsid w:val="009D5BD0"/>
    <w:rsid w:val="009D5C4B"/>
    <w:rsid w:val="009D5D72"/>
    <w:rsid w:val="009D60F2"/>
    <w:rsid w:val="009D61CB"/>
    <w:rsid w:val="009D630E"/>
    <w:rsid w:val="009D7232"/>
    <w:rsid w:val="009D723A"/>
    <w:rsid w:val="009D727E"/>
    <w:rsid w:val="009D741C"/>
    <w:rsid w:val="009D787D"/>
    <w:rsid w:val="009D7975"/>
    <w:rsid w:val="009D79A3"/>
    <w:rsid w:val="009D7CC8"/>
    <w:rsid w:val="009D7DE2"/>
    <w:rsid w:val="009D7E04"/>
    <w:rsid w:val="009D7F34"/>
    <w:rsid w:val="009E020B"/>
    <w:rsid w:val="009E0286"/>
    <w:rsid w:val="009E0600"/>
    <w:rsid w:val="009E076A"/>
    <w:rsid w:val="009E07DD"/>
    <w:rsid w:val="009E0897"/>
    <w:rsid w:val="009E0B05"/>
    <w:rsid w:val="009E0BC7"/>
    <w:rsid w:val="009E11B7"/>
    <w:rsid w:val="009E1ABB"/>
    <w:rsid w:val="009E1D90"/>
    <w:rsid w:val="009E1EF3"/>
    <w:rsid w:val="009E1F68"/>
    <w:rsid w:val="009E200E"/>
    <w:rsid w:val="009E209F"/>
    <w:rsid w:val="009E2238"/>
    <w:rsid w:val="009E2315"/>
    <w:rsid w:val="009E2829"/>
    <w:rsid w:val="009E2948"/>
    <w:rsid w:val="009E2BFC"/>
    <w:rsid w:val="009E2C09"/>
    <w:rsid w:val="009E2DB4"/>
    <w:rsid w:val="009E2E5A"/>
    <w:rsid w:val="009E2F51"/>
    <w:rsid w:val="009E2F97"/>
    <w:rsid w:val="009E34FD"/>
    <w:rsid w:val="009E35AC"/>
    <w:rsid w:val="009E36D7"/>
    <w:rsid w:val="009E3722"/>
    <w:rsid w:val="009E376D"/>
    <w:rsid w:val="009E3773"/>
    <w:rsid w:val="009E37A3"/>
    <w:rsid w:val="009E3837"/>
    <w:rsid w:val="009E3A44"/>
    <w:rsid w:val="009E3A5E"/>
    <w:rsid w:val="009E3B6E"/>
    <w:rsid w:val="009E3BEB"/>
    <w:rsid w:val="009E3CD7"/>
    <w:rsid w:val="009E3D05"/>
    <w:rsid w:val="009E3D75"/>
    <w:rsid w:val="009E3DB4"/>
    <w:rsid w:val="009E497B"/>
    <w:rsid w:val="009E4A68"/>
    <w:rsid w:val="009E4AE8"/>
    <w:rsid w:val="009E4DBE"/>
    <w:rsid w:val="009E4E07"/>
    <w:rsid w:val="009E5350"/>
    <w:rsid w:val="009E53C9"/>
    <w:rsid w:val="009E5598"/>
    <w:rsid w:val="009E5634"/>
    <w:rsid w:val="009E56B4"/>
    <w:rsid w:val="009E5882"/>
    <w:rsid w:val="009E58E0"/>
    <w:rsid w:val="009E5F92"/>
    <w:rsid w:val="009E6251"/>
    <w:rsid w:val="009E6292"/>
    <w:rsid w:val="009E658B"/>
    <w:rsid w:val="009E6969"/>
    <w:rsid w:val="009E6B89"/>
    <w:rsid w:val="009E6BAF"/>
    <w:rsid w:val="009E6F41"/>
    <w:rsid w:val="009E719E"/>
    <w:rsid w:val="009E7294"/>
    <w:rsid w:val="009E72E8"/>
    <w:rsid w:val="009E74BC"/>
    <w:rsid w:val="009E7597"/>
    <w:rsid w:val="009E7BA0"/>
    <w:rsid w:val="009E7C4A"/>
    <w:rsid w:val="009E7D7B"/>
    <w:rsid w:val="009E7E2D"/>
    <w:rsid w:val="009F0339"/>
    <w:rsid w:val="009F04B6"/>
    <w:rsid w:val="009F04F9"/>
    <w:rsid w:val="009F063E"/>
    <w:rsid w:val="009F0A93"/>
    <w:rsid w:val="009F0C01"/>
    <w:rsid w:val="009F0C7C"/>
    <w:rsid w:val="009F100E"/>
    <w:rsid w:val="009F1186"/>
    <w:rsid w:val="009F15AE"/>
    <w:rsid w:val="009F1F99"/>
    <w:rsid w:val="009F1FE2"/>
    <w:rsid w:val="009F20FD"/>
    <w:rsid w:val="009F2172"/>
    <w:rsid w:val="009F233B"/>
    <w:rsid w:val="009F2416"/>
    <w:rsid w:val="009F27FD"/>
    <w:rsid w:val="009F2AD3"/>
    <w:rsid w:val="009F2BA7"/>
    <w:rsid w:val="009F2DA1"/>
    <w:rsid w:val="009F2DFF"/>
    <w:rsid w:val="009F30CE"/>
    <w:rsid w:val="009F30E3"/>
    <w:rsid w:val="009F38D4"/>
    <w:rsid w:val="009F3968"/>
    <w:rsid w:val="009F422F"/>
    <w:rsid w:val="009F426D"/>
    <w:rsid w:val="009F4668"/>
    <w:rsid w:val="009F4A9C"/>
    <w:rsid w:val="009F4FAC"/>
    <w:rsid w:val="009F540C"/>
    <w:rsid w:val="009F5634"/>
    <w:rsid w:val="009F5703"/>
    <w:rsid w:val="009F57DA"/>
    <w:rsid w:val="009F5893"/>
    <w:rsid w:val="009F5EB9"/>
    <w:rsid w:val="009F5FA1"/>
    <w:rsid w:val="009F640E"/>
    <w:rsid w:val="009F6808"/>
    <w:rsid w:val="009F6894"/>
    <w:rsid w:val="009F6A7E"/>
    <w:rsid w:val="009F6D08"/>
    <w:rsid w:val="009F6D8A"/>
    <w:rsid w:val="009F7134"/>
    <w:rsid w:val="009F7683"/>
    <w:rsid w:val="009F7870"/>
    <w:rsid w:val="009F788B"/>
    <w:rsid w:val="009F7B18"/>
    <w:rsid w:val="00A001B9"/>
    <w:rsid w:val="00A004D6"/>
    <w:rsid w:val="00A00C92"/>
    <w:rsid w:val="00A00D65"/>
    <w:rsid w:val="00A00ED8"/>
    <w:rsid w:val="00A01243"/>
    <w:rsid w:val="00A012DA"/>
    <w:rsid w:val="00A0141B"/>
    <w:rsid w:val="00A0147D"/>
    <w:rsid w:val="00A01545"/>
    <w:rsid w:val="00A01646"/>
    <w:rsid w:val="00A01702"/>
    <w:rsid w:val="00A01920"/>
    <w:rsid w:val="00A01A6E"/>
    <w:rsid w:val="00A01DFF"/>
    <w:rsid w:val="00A01EAA"/>
    <w:rsid w:val="00A020BE"/>
    <w:rsid w:val="00A0269F"/>
    <w:rsid w:val="00A026A6"/>
    <w:rsid w:val="00A0274C"/>
    <w:rsid w:val="00A029F4"/>
    <w:rsid w:val="00A02DF3"/>
    <w:rsid w:val="00A0340D"/>
    <w:rsid w:val="00A03587"/>
    <w:rsid w:val="00A036C2"/>
    <w:rsid w:val="00A0389F"/>
    <w:rsid w:val="00A0399A"/>
    <w:rsid w:val="00A03A45"/>
    <w:rsid w:val="00A03A61"/>
    <w:rsid w:val="00A03C47"/>
    <w:rsid w:val="00A03D44"/>
    <w:rsid w:val="00A03FC8"/>
    <w:rsid w:val="00A04045"/>
    <w:rsid w:val="00A042C7"/>
    <w:rsid w:val="00A046E3"/>
    <w:rsid w:val="00A0477E"/>
    <w:rsid w:val="00A04D5A"/>
    <w:rsid w:val="00A04DC5"/>
    <w:rsid w:val="00A04E8A"/>
    <w:rsid w:val="00A04EB8"/>
    <w:rsid w:val="00A0529D"/>
    <w:rsid w:val="00A05558"/>
    <w:rsid w:val="00A0568D"/>
    <w:rsid w:val="00A05757"/>
    <w:rsid w:val="00A05B45"/>
    <w:rsid w:val="00A05BA8"/>
    <w:rsid w:val="00A05C1A"/>
    <w:rsid w:val="00A05E43"/>
    <w:rsid w:val="00A05EA0"/>
    <w:rsid w:val="00A061D5"/>
    <w:rsid w:val="00A06388"/>
    <w:rsid w:val="00A06402"/>
    <w:rsid w:val="00A067EC"/>
    <w:rsid w:val="00A06A60"/>
    <w:rsid w:val="00A06A6D"/>
    <w:rsid w:val="00A06B02"/>
    <w:rsid w:val="00A06C8D"/>
    <w:rsid w:val="00A06DF6"/>
    <w:rsid w:val="00A06F48"/>
    <w:rsid w:val="00A07134"/>
    <w:rsid w:val="00A07178"/>
    <w:rsid w:val="00A07312"/>
    <w:rsid w:val="00A0751F"/>
    <w:rsid w:val="00A0773C"/>
    <w:rsid w:val="00A07749"/>
    <w:rsid w:val="00A07833"/>
    <w:rsid w:val="00A079D8"/>
    <w:rsid w:val="00A07B52"/>
    <w:rsid w:val="00A07C38"/>
    <w:rsid w:val="00A1007C"/>
    <w:rsid w:val="00A102D5"/>
    <w:rsid w:val="00A10568"/>
    <w:rsid w:val="00A105FA"/>
    <w:rsid w:val="00A107A6"/>
    <w:rsid w:val="00A1098F"/>
    <w:rsid w:val="00A10B3F"/>
    <w:rsid w:val="00A11066"/>
    <w:rsid w:val="00A11266"/>
    <w:rsid w:val="00A1147C"/>
    <w:rsid w:val="00A1149D"/>
    <w:rsid w:val="00A11847"/>
    <w:rsid w:val="00A11893"/>
    <w:rsid w:val="00A11E48"/>
    <w:rsid w:val="00A11EE1"/>
    <w:rsid w:val="00A11F1A"/>
    <w:rsid w:val="00A12201"/>
    <w:rsid w:val="00A12218"/>
    <w:rsid w:val="00A1248A"/>
    <w:rsid w:val="00A12762"/>
    <w:rsid w:val="00A1277B"/>
    <w:rsid w:val="00A1292E"/>
    <w:rsid w:val="00A12985"/>
    <w:rsid w:val="00A12A2E"/>
    <w:rsid w:val="00A12A75"/>
    <w:rsid w:val="00A12C0B"/>
    <w:rsid w:val="00A12C56"/>
    <w:rsid w:val="00A12D99"/>
    <w:rsid w:val="00A12E33"/>
    <w:rsid w:val="00A13007"/>
    <w:rsid w:val="00A13051"/>
    <w:rsid w:val="00A13090"/>
    <w:rsid w:val="00A13129"/>
    <w:rsid w:val="00A13148"/>
    <w:rsid w:val="00A133FA"/>
    <w:rsid w:val="00A136AC"/>
    <w:rsid w:val="00A1396F"/>
    <w:rsid w:val="00A13A5C"/>
    <w:rsid w:val="00A13ABF"/>
    <w:rsid w:val="00A13E08"/>
    <w:rsid w:val="00A13EA8"/>
    <w:rsid w:val="00A14044"/>
    <w:rsid w:val="00A141D5"/>
    <w:rsid w:val="00A14492"/>
    <w:rsid w:val="00A148D0"/>
    <w:rsid w:val="00A148E6"/>
    <w:rsid w:val="00A14969"/>
    <w:rsid w:val="00A149D5"/>
    <w:rsid w:val="00A14B25"/>
    <w:rsid w:val="00A14C15"/>
    <w:rsid w:val="00A14DB9"/>
    <w:rsid w:val="00A14E2D"/>
    <w:rsid w:val="00A14E46"/>
    <w:rsid w:val="00A1505F"/>
    <w:rsid w:val="00A151F4"/>
    <w:rsid w:val="00A15250"/>
    <w:rsid w:val="00A15380"/>
    <w:rsid w:val="00A15547"/>
    <w:rsid w:val="00A15A25"/>
    <w:rsid w:val="00A15A46"/>
    <w:rsid w:val="00A15A7D"/>
    <w:rsid w:val="00A15B1E"/>
    <w:rsid w:val="00A15DB0"/>
    <w:rsid w:val="00A15DCB"/>
    <w:rsid w:val="00A15F08"/>
    <w:rsid w:val="00A1622F"/>
    <w:rsid w:val="00A167AD"/>
    <w:rsid w:val="00A1686D"/>
    <w:rsid w:val="00A168F4"/>
    <w:rsid w:val="00A1694B"/>
    <w:rsid w:val="00A16C7D"/>
    <w:rsid w:val="00A16E53"/>
    <w:rsid w:val="00A16FCD"/>
    <w:rsid w:val="00A1719E"/>
    <w:rsid w:val="00A17251"/>
    <w:rsid w:val="00A17324"/>
    <w:rsid w:val="00A1772D"/>
    <w:rsid w:val="00A17B39"/>
    <w:rsid w:val="00A17B5D"/>
    <w:rsid w:val="00A17B74"/>
    <w:rsid w:val="00A17DEF"/>
    <w:rsid w:val="00A17EC7"/>
    <w:rsid w:val="00A17F07"/>
    <w:rsid w:val="00A203E6"/>
    <w:rsid w:val="00A20756"/>
    <w:rsid w:val="00A20B0B"/>
    <w:rsid w:val="00A20B7B"/>
    <w:rsid w:val="00A20E03"/>
    <w:rsid w:val="00A21456"/>
    <w:rsid w:val="00A21773"/>
    <w:rsid w:val="00A218C5"/>
    <w:rsid w:val="00A21908"/>
    <w:rsid w:val="00A21934"/>
    <w:rsid w:val="00A21C5F"/>
    <w:rsid w:val="00A21D39"/>
    <w:rsid w:val="00A21FD2"/>
    <w:rsid w:val="00A22036"/>
    <w:rsid w:val="00A22110"/>
    <w:rsid w:val="00A2227D"/>
    <w:rsid w:val="00A224DE"/>
    <w:rsid w:val="00A2265B"/>
    <w:rsid w:val="00A2277D"/>
    <w:rsid w:val="00A2278E"/>
    <w:rsid w:val="00A22A88"/>
    <w:rsid w:val="00A22C52"/>
    <w:rsid w:val="00A231C1"/>
    <w:rsid w:val="00A2332A"/>
    <w:rsid w:val="00A233D1"/>
    <w:rsid w:val="00A2380A"/>
    <w:rsid w:val="00A239A8"/>
    <w:rsid w:val="00A23FBE"/>
    <w:rsid w:val="00A24106"/>
    <w:rsid w:val="00A2423E"/>
    <w:rsid w:val="00A2427B"/>
    <w:rsid w:val="00A243BA"/>
    <w:rsid w:val="00A247A9"/>
    <w:rsid w:val="00A247AC"/>
    <w:rsid w:val="00A248E8"/>
    <w:rsid w:val="00A24AFB"/>
    <w:rsid w:val="00A24B3F"/>
    <w:rsid w:val="00A250C0"/>
    <w:rsid w:val="00A251C8"/>
    <w:rsid w:val="00A254BF"/>
    <w:rsid w:val="00A25534"/>
    <w:rsid w:val="00A25A8E"/>
    <w:rsid w:val="00A25D88"/>
    <w:rsid w:val="00A26285"/>
    <w:rsid w:val="00A26319"/>
    <w:rsid w:val="00A26547"/>
    <w:rsid w:val="00A2676A"/>
    <w:rsid w:val="00A269B2"/>
    <w:rsid w:val="00A26A7D"/>
    <w:rsid w:val="00A26BAB"/>
    <w:rsid w:val="00A2706D"/>
    <w:rsid w:val="00A2708E"/>
    <w:rsid w:val="00A27274"/>
    <w:rsid w:val="00A274BC"/>
    <w:rsid w:val="00A274D3"/>
    <w:rsid w:val="00A27584"/>
    <w:rsid w:val="00A27DF6"/>
    <w:rsid w:val="00A30447"/>
    <w:rsid w:val="00A304CD"/>
    <w:rsid w:val="00A307AB"/>
    <w:rsid w:val="00A308C5"/>
    <w:rsid w:val="00A30CD1"/>
    <w:rsid w:val="00A30D5B"/>
    <w:rsid w:val="00A30DC2"/>
    <w:rsid w:val="00A30EDF"/>
    <w:rsid w:val="00A30EF2"/>
    <w:rsid w:val="00A312AD"/>
    <w:rsid w:val="00A313D1"/>
    <w:rsid w:val="00A31486"/>
    <w:rsid w:val="00A31494"/>
    <w:rsid w:val="00A31595"/>
    <w:rsid w:val="00A3174B"/>
    <w:rsid w:val="00A3178A"/>
    <w:rsid w:val="00A31822"/>
    <w:rsid w:val="00A31912"/>
    <w:rsid w:val="00A31B47"/>
    <w:rsid w:val="00A31BAA"/>
    <w:rsid w:val="00A32387"/>
    <w:rsid w:val="00A327A6"/>
    <w:rsid w:val="00A32EDF"/>
    <w:rsid w:val="00A32FAC"/>
    <w:rsid w:val="00A33530"/>
    <w:rsid w:val="00A336B9"/>
    <w:rsid w:val="00A339C0"/>
    <w:rsid w:val="00A33E49"/>
    <w:rsid w:val="00A3405C"/>
    <w:rsid w:val="00A346AF"/>
    <w:rsid w:val="00A346D0"/>
    <w:rsid w:val="00A3496C"/>
    <w:rsid w:val="00A34980"/>
    <w:rsid w:val="00A34AF5"/>
    <w:rsid w:val="00A34D13"/>
    <w:rsid w:val="00A34D69"/>
    <w:rsid w:val="00A34FA8"/>
    <w:rsid w:val="00A34FDD"/>
    <w:rsid w:val="00A352CB"/>
    <w:rsid w:val="00A352F9"/>
    <w:rsid w:val="00A35844"/>
    <w:rsid w:val="00A35A95"/>
    <w:rsid w:val="00A35C1E"/>
    <w:rsid w:val="00A35C52"/>
    <w:rsid w:val="00A35CBC"/>
    <w:rsid w:val="00A35CF1"/>
    <w:rsid w:val="00A35E55"/>
    <w:rsid w:val="00A35F87"/>
    <w:rsid w:val="00A361B2"/>
    <w:rsid w:val="00A362E0"/>
    <w:rsid w:val="00A36328"/>
    <w:rsid w:val="00A363DE"/>
    <w:rsid w:val="00A363E9"/>
    <w:rsid w:val="00A364DD"/>
    <w:rsid w:val="00A365B0"/>
    <w:rsid w:val="00A36617"/>
    <w:rsid w:val="00A36628"/>
    <w:rsid w:val="00A3673C"/>
    <w:rsid w:val="00A36807"/>
    <w:rsid w:val="00A3691A"/>
    <w:rsid w:val="00A3699D"/>
    <w:rsid w:val="00A36A5E"/>
    <w:rsid w:val="00A36AEB"/>
    <w:rsid w:val="00A36AF4"/>
    <w:rsid w:val="00A36D42"/>
    <w:rsid w:val="00A370C8"/>
    <w:rsid w:val="00A373D7"/>
    <w:rsid w:val="00A375AB"/>
    <w:rsid w:val="00A376F5"/>
    <w:rsid w:val="00A377AA"/>
    <w:rsid w:val="00A377F9"/>
    <w:rsid w:val="00A3788E"/>
    <w:rsid w:val="00A37E5E"/>
    <w:rsid w:val="00A37E61"/>
    <w:rsid w:val="00A37FAD"/>
    <w:rsid w:val="00A37FFC"/>
    <w:rsid w:val="00A4000B"/>
    <w:rsid w:val="00A405B8"/>
    <w:rsid w:val="00A40A46"/>
    <w:rsid w:val="00A40DCB"/>
    <w:rsid w:val="00A40E60"/>
    <w:rsid w:val="00A40F94"/>
    <w:rsid w:val="00A41117"/>
    <w:rsid w:val="00A41187"/>
    <w:rsid w:val="00A41298"/>
    <w:rsid w:val="00A41308"/>
    <w:rsid w:val="00A41568"/>
    <w:rsid w:val="00A41738"/>
    <w:rsid w:val="00A41FAE"/>
    <w:rsid w:val="00A42431"/>
    <w:rsid w:val="00A425A2"/>
    <w:rsid w:val="00A42661"/>
    <w:rsid w:val="00A42682"/>
    <w:rsid w:val="00A428B0"/>
    <w:rsid w:val="00A428E7"/>
    <w:rsid w:val="00A42A4D"/>
    <w:rsid w:val="00A42C0F"/>
    <w:rsid w:val="00A42D4C"/>
    <w:rsid w:val="00A42D67"/>
    <w:rsid w:val="00A42ED7"/>
    <w:rsid w:val="00A43056"/>
    <w:rsid w:val="00A437D3"/>
    <w:rsid w:val="00A438C2"/>
    <w:rsid w:val="00A438CA"/>
    <w:rsid w:val="00A43A41"/>
    <w:rsid w:val="00A43CF8"/>
    <w:rsid w:val="00A4403F"/>
    <w:rsid w:val="00A440E4"/>
    <w:rsid w:val="00A44231"/>
    <w:rsid w:val="00A4473C"/>
    <w:rsid w:val="00A449E2"/>
    <w:rsid w:val="00A44A7A"/>
    <w:rsid w:val="00A44B06"/>
    <w:rsid w:val="00A44B0A"/>
    <w:rsid w:val="00A44BE6"/>
    <w:rsid w:val="00A44D50"/>
    <w:rsid w:val="00A451C7"/>
    <w:rsid w:val="00A452BA"/>
    <w:rsid w:val="00A4537E"/>
    <w:rsid w:val="00A454C5"/>
    <w:rsid w:val="00A45540"/>
    <w:rsid w:val="00A4567D"/>
    <w:rsid w:val="00A45DBC"/>
    <w:rsid w:val="00A45FA1"/>
    <w:rsid w:val="00A45FCF"/>
    <w:rsid w:val="00A4622A"/>
    <w:rsid w:val="00A46337"/>
    <w:rsid w:val="00A46493"/>
    <w:rsid w:val="00A4650C"/>
    <w:rsid w:val="00A46630"/>
    <w:rsid w:val="00A468C7"/>
    <w:rsid w:val="00A46933"/>
    <w:rsid w:val="00A46A1E"/>
    <w:rsid w:val="00A46D88"/>
    <w:rsid w:val="00A47313"/>
    <w:rsid w:val="00A473A2"/>
    <w:rsid w:val="00A47593"/>
    <w:rsid w:val="00A4783D"/>
    <w:rsid w:val="00A47AE8"/>
    <w:rsid w:val="00A47D0C"/>
    <w:rsid w:val="00A47F2D"/>
    <w:rsid w:val="00A5002C"/>
    <w:rsid w:val="00A50079"/>
    <w:rsid w:val="00A500E3"/>
    <w:rsid w:val="00A501A3"/>
    <w:rsid w:val="00A50373"/>
    <w:rsid w:val="00A5038C"/>
    <w:rsid w:val="00A5043D"/>
    <w:rsid w:val="00A50609"/>
    <w:rsid w:val="00A50778"/>
    <w:rsid w:val="00A507D5"/>
    <w:rsid w:val="00A50BA9"/>
    <w:rsid w:val="00A50F03"/>
    <w:rsid w:val="00A50F09"/>
    <w:rsid w:val="00A51102"/>
    <w:rsid w:val="00A51245"/>
    <w:rsid w:val="00A512C8"/>
    <w:rsid w:val="00A51366"/>
    <w:rsid w:val="00A5165B"/>
    <w:rsid w:val="00A51C8E"/>
    <w:rsid w:val="00A51D87"/>
    <w:rsid w:val="00A52211"/>
    <w:rsid w:val="00A52259"/>
    <w:rsid w:val="00A526F5"/>
    <w:rsid w:val="00A52793"/>
    <w:rsid w:val="00A52878"/>
    <w:rsid w:val="00A52A44"/>
    <w:rsid w:val="00A52C7E"/>
    <w:rsid w:val="00A52D05"/>
    <w:rsid w:val="00A52FBA"/>
    <w:rsid w:val="00A53565"/>
    <w:rsid w:val="00A5358A"/>
    <w:rsid w:val="00A5391A"/>
    <w:rsid w:val="00A53D24"/>
    <w:rsid w:val="00A53D63"/>
    <w:rsid w:val="00A53D6C"/>
    <w:rsid w:val="00A541CD"/>
    <w:rsid w:val="00A544D7"/>
    <w:rsid w:val="00A5469F"/>
    <w:rsid w:val="00A54CEC"/>
    <w:rsid w:val="00A5506D"/>
    <w:rsid w:val="00A559FC"/>
    <w:rsid w:val="00A55BC3"/>
    <w:rsid w:val="00A55BCA"/>
    <w:rsid w:val="00A55D95"/>
    <w:rsid w:val="00A5606B"/>
    <w:rsid w:val="00A5616E"/>
    <w:rsid w:val="00A56731"/>
    <w:rsid w:val="00A56852"/>
    <w:rsid w:val="00A56ACD"/>
    <w:rsid w:val="00A56B81"/>
    <w:rsid w:val="00A56B96"/>
    <w:rsid w:val="00A56D87"/>
    <w:rsid w:val="00A56F0B"/>
    <w:rsid w:val="00A57187"/>
    <w:rsid w:val="00A579AB"/>
    <w:rsid w:val="00A57B85"/>
    <w:rsid w:val="00A60126"/>
    <w:rsid w:val="00A601D1"/>
    <w:rsid w:val="00A60365"/>
    <w:rsid w:val="00A60373"/>
    <w:rsid w:val="00A6058B"/>
    <w:rsid w:val="00A60746"/>
    <w:rsid w:val="00A60AFF"/>
    <w:rsid w:val="00A60B0B"/>
    <w:rsid w:val="00A60B75"/>
    <w:rsid w:val="00A60C05"/>
    <w:rsid w:val="00A60C99"/>
    <w:rsid w:val="00A60E5C"/>
    <w:rsid w:val="00A60F50"/>
    <w:rsid w:val="00A61065"/>
    <w:rsid w:val="00A6118A"/>
    <w:rsid w:val="00A61629"/>
    <w:rsid w:val="00A6165E"/>
    <w:rsid w:val="00A6174D"/>
    <w:rsid w:val="00A618BC"/>
    <w:rsid w:val="00A61B04"/>
    <w:rsid w:val="00A61B50"/>
    <w:rsid w:val="00A61B5C"/>
    <w:rsid w:val="00A61C32"/>
    <w:rsid w:val="00A61D05"/>
    <w:rsid w:val="00A61DB5"/>
    <w:rsid w:val="00A61DDB"/>
    <w:rsid w:val="00A61F62"/>
    <w:rsid w:val="00A61FA4"/>
    <w:rsid w:val="00A61FEF"/>
    <w:rsid w:val="00A62058"/>
    <w:rsid w:val="00A6233D"/>
    <w:rsid w:val="00A624C8"/>
    <w:rsid w:val="00A62B47"/>
    <w:rsid w:val="00A62B85"/>
    <w:rsid w:val="00A62CC8"/>
    <w:rsid w:val="00A62E7C"/>
    <w:rsid w:val="00A62ED7"/>
    <w:rsid w:val="00A62F3B"/>
    <w:rsid w:val="00A630DD"/>
    <w:rsid w:val="00A63136"/>
    <w:rsid w:val="00A635D0"/>
    <w:rsid w:val="00A635FD"/>
    <w:rsid w:val="00A637B9"/>
    <w:rsid w:val="00A6386D"/>
    <w:rsid w:val="00A63AA3"/>
    <w:rsid w:val="00A643BD"/>
    <w:rsid w:val="00A643DD"/>
    <w:rsid w:val="00A6461F"/>
    <w:rsid w:val="00A646B5"/>
    <w:rsid w:val="00A64D3D"/>
    <w:rsid w:val="00A64F9C"/>
    <w:rsid w:val="00A65105"/>
    <w:rsid w:val="00A6518F"/>
    <w:rsid w:val="00A653DD"/>
    <w:rsid w:val="00A6554D"/>
    <w:rsid w:val="00A65B0E"/>
    <w:rsid w:val="00A65C1A"/>
    <w:rsid w:val="00A66033"/>
    <w:rsid w:val="00A662FB"/>
    <w:rsid w:val="00A66A5C"/>
    <w:rsid w:val="00A66AC8"/>
    <w:rsid w:val="00A66B94"/>
    <w:rsid w:val="00A66DB8"/>
    <w:rsid w:val="00A66DEF"/>
    <w:rsid w:val="00A66ECE"/>
    <w:rsid w:val="00A6766A"/>
    <w:rsid w:val="00A67701"/>
    <w:rsid w:val="00A67FE0"/>
    <w:rsid w:val="00A70251"/>
    <w:rsid w:val="00A702E0"/>
    <w:rsid w:val="00A70377"/>
    <w:rsid w:val="00A70506"/>
    <w:rsid w:val="00A709EB"/>
    <w:rsid w:val="00A70DF8"/>
    <w:rsid w:val="00A70EA8"/>
    <w:rsid w:val="00A712F8"/>
    <w:rsid w:val="00A716D9"/>
    <w:rsid w:val="00A71866"/>
    <w:rsid w:val="00A71A24"/>
    <w:rsid w:val="00A71C75"/>
    <w:rsid w:val="00A71D02"/>
    <w:rsid w:val="00A71EBD"/>
    <w:rsid w:val="00A71ED9"/>
    <w:rsid w:val="00A71F2A"/>
    <w:rsid w:val="00A7212F"/>
    <w:rsid w:val="00A7235A"/>
    <w:rsid w:val="00A723E1"/>
    <w:rsid w:val="00A7249F"/>
    <w:rsid w:val="00A72553"/>
    <w:rsid w:val="00A725EB"/>
    <w:rsid w:val="00A7276E"/>
    <w:rsid w:val="00A72837"/>
    <w:rsid w:val="00A72C47"/>
    <w:rsid w:val="00A72D01"/>
    <w:rsid w:val="00A72DF7"/>
    <w:rsid w:val="00A72E99"/>
    <w:rsid w:val="00A72FBE"/>
    <w:rsid w:val="00A73007"/>
    <w:rsid w:val="00A7302D"/>
    <w:rsid w:val="00A73044"/>
    <w:rsid w:val="00A7332C"/>
    <w:rsid w:val="00A73467"/>
    <w:rsid w:val="00A738B5"/>
    <w:rsid w:val="00A73B72"/>
    <w:rsid w:val="00A73BB4"/>
    <w:rsid w:val="00A73D44"/>
    <w:rsid w:val="00A74303"/>
    <w:rsid w:val="00A74515"/>
    <w:rsid w:val="00A746F7"/>
    <w:rsid w:val="00A7487C"/>
    <w:rsid w:val="00A749A9"/>
    <w:rsid w:val="00A74C5B"/>
    <w:rsid w:val="00A74C62"/>
    <w:rsid w:val="00A74F05"/>
    <w:rsid w:val="00A751EF"/>
    <w:rsid w:val="00A7546D"/>
    <w:rsid w:val="00A75473"/>
    <w:rsid w:val="00A7549B"/>
    <w:rsid w:val="00A75ADD"/>
    <w:rsid w:val="00A75C58"/>
    <w:rsid w:val="00A75D2A"/>
    <w:rsid w:val="00A75E0D"/>
    <w:rsid w:val="00A7605B"/>
    <w:rsid w:val="00A760C3"/>
    <w:rsid w:val="00A7633C"/>
    <w:rsid w:val="00A763ED"/>
    <w:rsid w:val="00A76514"/>
    <w:rsid w:val="00A76530"/>
    <w:rsid w:val="00A76663"/>
    <w:rsid w:val="00A76817"/>
    <w:rsid w:val="00A76818"/>
    <w:rsid w:val="00A769A0"/>
    <w:rsid w:val="00A76C29"/>
    <w:rsid w:val="00A76CAC"/>
    <w:rsid w:val="00A76FCE"/>
    <w:rsid w:val="00A77143"/>
    <w:rsid w:val="00A772A4"/>
    <w:rsid w:val="00A772E2"/>
    <w:rsid w:val="00A777B3"/>
    <w:rsid w:val="00A77836"/>
    <w:rsid w:val="00A77E97"/>
    <w:rsid w:val="00A77EE4"/>
    <w:rsid w:val="00A800FE"/>
    <w:rsid w:val="00A80380"/>
    <w:rsid w:val="00A804C1"/>
    <w:rsid w:val="00A8052E"/>
    <w:rsid w:val="00A808D5"/>
    <w:rsid w:val="00A80E06"/>
    <w:rsid w:val="00A80EE4"/>
    <w:rsid w:val="00A80FA9"/>
    <w:rsid w:val="00A811FD"/>
    <w:rsid w:val="00A81238"/>
    <w:rsid w:val="00A8126C"/>
    <w:rsid w:val="00A8184B"/>
    <w:rsid w:val="00A81D8A"/>
    <w:rsid w:val="00A81FB4"/>
    <w:rsid w:val="00A81FFB"/>
    <w:rsid w:val="00A82520"/>
    <w:rsid w:val="00A82673"/>
    <w:rsid w:val="00A827CB"/>
    <w:rsid w:val="00A82AD6"/>
    <w:rsid w:val="00A82E59"/>
    <w:rsid w:val="00A82F1F"/>
    <w:rsid w:val="00A82FCD"/>
    <w:rsid w:val="00A831DF"/>
    <w:rsid w:val="00A832BD"/>
    <w:rsid w:val="00A83482"/>
    <w:rsid w:val="00A8391A"/>
    <w:rsid w:val="00A83C0F"/>
    <w:rsid w:val="00A841E7"/>
    <w:rsid w:val="00A84371"/>
    <w:rsid w:val="00A8460C"/>
    <w:rsid w:val="00A84758"/>
    <w:rsid w:val="00A84939"/>
    <w:rsid w:val="00A84E6F"/>
    <w:rsid w:val="00A850AB"/>
    <w:rsid w:val="00A8558F"/>
    <w:rsid w:val="00A855F4"/>
    <w:rsid w:val="00A85688"/>
    <w:rsid w:val="00A856B2"/>
    <w:rsid w:val="00A8589D"/>
    <w:rsid w:val="00A858B1"/>
    <w:rsid w:val="00A85E4A"/>
    <w:rsid w:val="00A85E8A"/>
    <w:rsid w:val="00A85EA2"/>
    <w:rsid w:val="00A85F4F"/>
    <w:rsid w:val="00A8647F"/>
    <w:rsid w:val="00A8656B"/>
    <w:rsid w:val="00A86597"/>
    <w:rsid w:val="00A86851"/>
    <w:rsid w:val="00A868B9"/>
    <w:rsid w:val="00A86C01"/>
    <w:rsid w:val="00A86C8A"/>
    <w:rsid w:val="00A86DF9"/>
    <w:rsid w:val="00A86F74"/>
    <w:rsid w:val="00A86FA5"/>
    <w:rsid w:val="00A8753D"/>
    <w:rsid w:val="00A878A8"/>
    <w:rsid w:val="00A87974"/>
    <w:rsid w:val="00A87A6C"/>
    <w:rsid w:val="00A87BBF"/>
    <w:rsid w:val="00A87C36"/>
    <w:rsid w:val="00A87F08"/>
    <w:rsid w:val="00A901BC"/>
    <w:rsid w:val="00A901F7"/>
    <w:rsid w:val="00A90241"/>
    <w:rsid w:val="00A90450"/>
    <w:rsid w:val="00A90793"/>
    <w:rsid w:val="00A907CE"/>
    <w:rsid w:val="00A909B2"/>
    <w:rsid w:val="00A90A87"/>
    <w:rsid w:val="00A90BCF"/>
    <w:rsid w:val="00A90E96"/>
    <w:rsid w:val="00A91138"/>
    <w:rsid w:val="00A9145B"/>
    <w:rsid w:val="00A91461"/>
    <w:rsid w:val="00A915E3"/>
    <w:rsid w:val="00A91898"/>
    <w:rsid w:val="00A91911"/>
    <w:rsid w:val="00A91952"/>
    <w:rsid w:val="00A91B42"/>
    <w:rsid w:val="00A91C86"/>
    <w:rsid w:val="00A91F5C"/>
    <w:rsid w:val="00A91FA9"/>
    <w:rsid w:val="00A9234F"/>
    <w:rsid w:val="00A9254B"/>
    <w:rsid w:val="00A925C1"/>
    <w:rsid w:val="00A92813"/>
    <w:rsid w:val="00A928FC"/>
    <w:rsid w:val="00A9297C"/>
    <w:rsid w:val="00A92BB1"/>
    <w:rsid w:val="00A92C56"/>
    <w:rsid w:val="00A92CB2"/>
    <w:rsid w:val="00A9304C"/>
    <w:rsid w:val="00A931D9"/>
    <w:rsid w:val="00A9344D"/>
    <w:rsid w:val="00A93507"/>
    <w:rsid w:val="00A93773"/>
    <w:rsid w:val="00A93797"/>
    <w:rsid w:val="00A93949"/>
    <w:rsid w:val="00A93B53"/>
    <w:rsid w:val="00A93ED1"/>
    <w:rsid w:val="00A94024"/>
    <w:rsid w:val="00A94816"/>
    <w:rsid w:val="00A94A67"/>
    <w:rsid w:val="00A94D6D"/>
    <w:rsid w:val="00A95088"/>
    <w:rsid w:val="00A9515C"/>
    <w:rsid w:val="00A951D1"/>
    <w:rsid w:val="00A9559D"/>
    <w:rsid w:val="00A955CC"/>
    <w:rsid w:val="00A962DF"/>
    <w:rsid w:val="00A96312"/>
    <w:rsid w:val="00A963F5"/>
    <w:rsid w:val="00A964DB"/>
    <w:rsid w:val="00A9656E"/>
    <w:rsid w:val="00A96599"/>
    <w:rsid w:val="00A966E4"/>
    <w:rsid w:val="00A9685F"/>
    <w:rsid w:val="00A96CD9"/>
    <w:rsid w:val="00A96D09"/>
    <w:rsid w:val="00A96D3B"/>
    <w:rsid w:val="00A96E96"/>
    <w:rsid w:val="00A970AE"/>
    <w:rsid w:val="00A97235"/>
    <w:rsid w:val="00A97286"/>
    <w:rsid w:val="00A9741C"/>
    <w:rsid w:val="00A97658"/>
    <w:rsid w:val="00A9765C"/>
    <w:rsid w:val="00A9775C"/>
    <w:rsid w:val="00A979DB"/>
    <w:rsid w:val="00A97ABB"/>
    <w:rsid w:val="00A97C15"/>
    <w:rsid w:val="00AA0127"/>
    <w:rsid w:val="00AA0810"/>
    <w:rsid w:val="00AA0CB2"/>
    <w:rsid w:val="00AA0F34"/>
    <w:rsid w:val="00AA1048"/>
    <w:rsid w:val="00AA1081"/>
    <w:rsid w:val="00AA1514"/>
    <w:rsid w:val="00AA1792"/>
    <w:rsid w:val="00AA19CD"/>
    <w:rsid w:val="00AA1B8D"/>
    <w:rsid w:val="00AA1F45"/>
    <w:rsid w:val="00AA1F7A"/>
    <w:rsid w:val="00AA2021"/>
    <w:rsid w:val="00AA25CB"/>
    <w:rsid w:val="00AA2666"/>
    <w:rsid w:val="00AA2BF8"/>
    <w:rsid w:val="00AA2C91"/>
    <w:rsid w:val="00AA2DB0"/>
    <w:rsid w:val="00AA2E82"/>
    <w:rsid w:val="00AA34F8"/>
    <w:rsid w:val="00AA3A15"/>
    <w:rsid w:val="00AA3B80"/>
    <w:rsid w:val="00AA4351"/>
    <w:rsid w:val="00AA43F1"/>
    <w:rsid w:val="00AA469D"/>
    <w:rsid w:val="00AA4808"/>
    <w:rsid w:val="00AA491E"/>
    <w:rsid w:val="00AA4A5F"/>
    <w:rsid w:val="00AA4C75"/>
    <w:rsid w:val="00AA4D06"/>
    <w:rsid w:val="00AA4DD5"/>
    <w:rsid w:val="00AA4F46"/>
    <w:rsid w:val="00AA5205"/>
    <w:rsid w:val="00AA5270"/>
    <w:rsid w:val="00AA5294"/>
    <w:rsid w:val="00AA52B0"/>
    <w:rsid w:val="00AA5349"/>
    <w:rsid w:val="00AA579E"/>
    <w:rsid w:val="00AA57BE"/>
    <w:rsid w:val="00AA5816"/>
    <w:rsid w:val="00AA5824"/>
    <w:rsid w:val="00AA59FD"/>
    <w:rsid w:val="00AA5A85"/>
    <w:rsid w:val="00AA5BB4"/>
    <w:rsid w:val="00AA5C11"/>
    <w:rsid w:val="00AA5C74"/>
    <w:rsid w:val="00AA5C87"/>
    <w:rsid w:val="00AA5D0B"/>
    <w:rsid w:val="00AA5E3F"/>
    <w:rsid w:val="00AA5E46"/>
    <w:rsid w:val="00AA62CD"/>
    <w:rsid w:val="00AA6312"/>
    <w:rsid w:val="00AA643B"/>
    <w:rsid w:val="00AA6A32"/>
    <w:rsid w:val="00AA6DA0"/>
    <w:rsid w:val="00AA6FD2"/>
    <w:rsid w:val="00AA7465"/>
    <w:rsid w:val="00AA74AF"/>
    <w:rsid w:val="00AA7D5C"/>
    <w:rsid w:val="00AA7D9F"/>
    <w:rsid w:val="00AB0009"/>
    <w:rsid w:val="00AB03D4"/>
    <w:rsid w:val="00AB04A3"/>
    <w:rsid w:val="00AB055F"/>
    <w:rsid w:val="00AB0758"/>
    <w:rsid w:val="00AB0930"/>
    <w:rsid w:val="00AB0B88"/>
    <w:rsid w:val="00AB0B9A"/>
    <w:rsid w:val="00AB0BDA"/>
    <w:rsid w:val="00AB0BEA"/>
    <w:rsid w:val="00AB0F10"/>
    <w:rsid w:val="00AB1034"/>
    <w:rsid w:val="00AB1138"/>
    <w:rsid w:val="00AB132C"/>
    <w:rsid w:val="00AB13E9"/>
    <w:rsid w:val="00AB1687"/>
    <w:rsid w:val="00AB1721"/>
    <w:rsid w:val="00AB1A41"/>
    <w:rsid w:val="00AB1A53"/>
    <w:rsid w:val="00AB1B4F"/>
    <w:rsid w:val="00AB1C82"/>
    <w:rsid w:val="00AB1E24"/>
    <w:rsid w:val="00AB20BB"/>
    <w:rsid w:val="00AB21BF"/>
    <w:rsid w:val="00AB2651"/>
    <w:rsid w:val="00AB27E6"/>
    <w:rsid w:val="00AB28D6"/>
    <w:rsid w:val="00AB2AEF"/>
    <w:rsid w:val="00AB2F37"/>
    <w:rsid w:val="00AB343F"/>
    <w:rsid w:val="00AB3573"/>
    <w:rsid w:val="00AB393A"/>
    <w:rsid w:val="00AB3975"/>
    <w:rsid w:val="00AB3991"/>
    <w:rsid w:val="00AB3B4E"/>
    <w:rsid w:val="00AB3B75"/>
    <w:rsid w:val="00AB3DBE"/>
    <w:rsid w:val="00AB3E19"/>
    <w:rsid w:val="00AB3E30"/>
    <w:rsid w:val="00AB3E8C"/>
    <w:rsid w:val="00AB428C"/>
    <w:rsid w:val="00AB444F"/>
    <w:rsid w:val="00AB4666"/>
    <w:rsid w:val="00AB487A"/>
    <w:rsid w:val="00AB4A96"/>
    <w:rsid w:val="00AB4B38"/>
    <w:rsid w:val="00AB4B6A"/>
    <w:rsid w:val="00AB4C42"/>
    <w:rsid w:val="00AB4E61"/>
    <w:rsid w:val="00AB4F24"/>
    <w:rsid w:val="00AB5288"/>
    <w:rsid w:val="00AB5431"/>
    <w:rsid w:val="00AB55B3"/>
    <w:rsid w:val="00AB5612"/>
    <w:rsid w:val="00AB5640"/>
    <w:rsid w:val="00AB5B75"/>
    <w:rsid w:val="00AB5E99"/>
    <w:rsid w:val="00AB5EA4"/>
    <w:rsid w:val="00AB6407"/>
    <w:rsid w:val="00AB6494"/>
    <w:rsid w:val="00AB652B"/>
    <w:rsid w:val="00AB6575"/>
    <w:rsid w:val="00AB6616"/>
    <w:rsid w:val="00AB66CC"/>
    <w:rsid w:val="00AB66E1"/>
    <w:rsid w:val="00AB6AC8"/>
    <w:rsid w:val="00AB6B11"/>
    <w:rsid w:val="00AB6B8E"/>
    <w:rsid w:val="00AB6FCF"/>
    <w:rsid w:val="00AB711F"/>
    <w:rsid w:val="00AB7309"/>
    <w:rsid w:val="00AB7B04"/>
    <w:rsid w:val="00AB7DE2"/>
    <w:rsid w:val="00AB7E26"/>
    <w:rsid w:val="00AB7FF1"/>
    <w:rsid w:val="00AC009A"/>
    <w:rsid w:val="00AC00CA"/>
    <w:rsid w:val="00AC0147"/>
    <w:rsid w:val="00AC01C0"/>
    <w:rsid w:val="00AC02DB"/>
    <w:rsid w:val="00AC073B"/>
    <w:rsid w:val="00AC0BEF"/>
    <w:rsid w:val="00AC0C9F"/>
    <w:rsid w:val="00AC0D7C"/>
    <w:rsid w:val="00AC0FF6"/>
    <w:rsid w:val="00AC1071"/>
    <w:rsid w:val="00AC111F"/>
    <w:rsid w:val="00AC122D"/>
    <w:rsid w:val="00AC127A"/>
    <w:rsid w:val="00AC145F"/>
    <w:rsid w:val="00AC14EB"/>
    <w:rsid w:val="00AC1502"/>
    <w:rsid w:val="00AC150B"/>
    <w:rsid w:val="00AC16ED"/>
    <w:rsid w:val="00AC16FC"/>
    <w:rsid w:val="00AC18B9"/>
    <w:rsid w:val="00AC1A75"/>
    <w:rsid w:val="00AC1B45"/>
    <w:rsid w:val="00AC1CC2"/>
    <w:rsid w:val="00AC21BD"/>
    <w:rsid w:val="00AC2602"/>
    <w:rsid w:val="00AC2733"/>
    <w:rsid w:val="00AC2A0F"/>
    <w:rsid w:val="00AC2D98"/>
    <w:rsid w:val="00AC2DF2"/>
    <w:rsid w:val="00AC2F4C"/>
    <w:rsid w:val="00AC2FCE"/>
    <w:rsid w:val="00AC3083"/>
    <w:rsid w:val="00AC3124"/>
    <w:rsid w:val="00AC348F"/>
    <w:rsid w:val="00AC366C"/>
    <w:rsid w:val="00AC39F5"/>
    <w:rsid w:val="00AC3A4F"/>
    <w:rsid w:val="00AC3A7D"/>
    <w:rsid w:val="00AC3B79"/>
    <w:rsid w:val="00AC3D62"/>
    <w:rsid w:val="00AC3D87"/>
    <w:rsid w:val="00AC3DA4"/>
    <w:rsid w:val="00AC3E06"/>
    <w:rsid w:val="00AC410E"/>
    <w:rsid w:val="00AC44DC"/>
    <w:rsid w:val="00AC45C0"/>
    <w:rsid w:val="00AC46E2"/>
    <w:rsid w:val="00AC476F"/>
    <w:rsid w:val="00AC4800"/>
    <w:rsid w:val="00AC4A31"/>
    <w:rsid w:val="00AC4DE9"/>
    <w:rsid w:val="00AC5073"/>
    <w:rsid w:val="00AC51D5"/>
    <w:rsid w:val="00AC51E4"/>
    <w:rsid w:val="00AC52F4"/>
    <w:rsid w:val="00AC551A"/>
    <w:rsid w:val="00AC5623"/>
    <w:rsid w:val="00AC56D1"/>
    <w:rsid w:val="00AC59E4"/>
    <w:rsid w:val="00AC5EFE"/>
    <w:rsid w:val="00AC6215"/>
    <w:rsid w:val="00AC6343"/>
    <w:rsid w:val="00AC6526"/>
    <w:rsid w:val="00AC677E"/>
    <w:rsid w:val="00AC6B9C"/>
    <w:rsid w:val="00AC6DAA"/>
    <w:rsid w:val="00AC6EDA"/>
    <w:rsid w:val="00AC7039"/>
    <w:rsid w:val="00AC74CE"/>
    <w:rsid w:val="00AC7685"/>
    <w:rsid w:val="00AC7C18"/>
    <w:rsid w:val="00AC7CDB"/>
    <w:rsid w:val="00AC7D09"/>
    <w:rsid w:val="00AC7E1E"/>
    <w:rsid w:val="00AD0016"/>
    <w:rsid w:val="00AD00F5"/>
    <w:rsid w:val="00AD0363"/>
    <w:rsid w:val="00AD03CE"/>
    <w:rsid w:val="00AD0764"/>
    <w:rsid w:val="00AD09E7"/>
    <w:rsid w:val="00AD0A82"/>
    <w:rsid w:val="00AD0D54"/>
    <w:rsid w:val="00AD0DFE"/>
    <w:rsid w:val="00AD0FBD"/>
    <w:rsid w:val="00AD120D"/>
    <w:rsid w:val="00AD121E"/>
    <w:rsid w:val="00AD130F"/>
    <w:rsid w:val="00AD13FD"/>
    <w:rsid w:val="00AD140E"/>
    <w:rsid w:val="00AD162A"/>
    <w:rsid w:val="00AD1895"/>
    <w:rsid w:val="00AD191B"/>
    <w:rsid w:val="00AD191F"/>
    <w:rsid w:val="00AD1948"/>
    <w:rsid w:val="00AD19AD"/>
    <w:rsid w:val="00AD1B0A"/>
    <w:rsid w:val="00AD1B14"/>
    <w:rsid w:val="00AD1BC7"/>
    <w:rsid w:val="00AD1BCA"/>
    <w:rsid w:val="00AD1F48"/>
    <w:rsid w:val="00AD209C"/>
    <w:rsid w:val="00AD2186"/>
    <w:rsid w:val="00AD2661"/>
    <w:rsid w:val="00AD27CB"/>
    <w:rsid w:val="00AD2CD3"/>
    <w:rsid w:val="00AD2CFA"/>
    <w:rsid w:val="00AD32CF"/>
    <w:rsid w:val="00AD3454"/>
    <w:rsid w:val="00AD3530"/>
    <w:rsid w:val="00AD3603"/>
    <w:rsid w:val="00AD3822"/>
    <w:rsid w:val="00AD39A5"/>
    <w:rsid w:val="00AD3DC4"/>
    <w:rsid w:val="00AD3E49"/>
    <w:rsid w:val="00AD432F"/>
    <w:rsid w:val="00AD4659"/>
    <w:rsid w:val="00AD4671"/>
    <w:rsid w:val="00AD481C"/>
    <w:rsid w:val="00AD4910"/>
    <w:rsid w:val="00AD49CA"/>
    <w:rsid w:val="00AD4BA1"/>
    <w:rsid w:val="00AD4C4E"/>
    <w:rsid w:val="00AD4E21"/>
    <w:rsid w:val="00AD4EC4"/>
    <w:rsid w:val="00AD521B"/>
    <w:rsid w:val="00AD5254"/>
    <w:rsid w:val="00AD5407"/>
    <w:rsid w:val="00AD54DF"/>
    <w:rsid w:val="00AD551E"/>
    <w:rsid w:val="00AD5800"/>
    <w:rsid w:val="00AD599F"/>
    <w:rsid w:val="00AD5AB3"/>
    <w:rsid w:val="00AD5AF1"/>
    <w:rsid w:val="00AD5EA5"/>
    <w:rsid w:val="00AD607C"/>
    <w:rsid w:val="00AD6237"/>
    <w:rsid w:val="00AD63E2"/>
    <w:rsid w:val="00AD667A"/>
    <w:rsid w:val="00AD694A"/>
    <w:rsid w:val="00AD6BCB"/>
    <w:rsid w:val="00AD6CD7"/>
    <w:rsid w:val="00AD6EDF"/>
    <w:rsid w:val="00AD709D"/>
    <w:rsid w:val="00AD70EC"/>
    <w:rsid w:val="00AD71F2"/>
    <w:rsid w:val="00AD7218"/>
    <w:rsid w:val="00AD73D5"/>
    <w:rsid w:val="00AD73E9"/>
    <w:rsid w:val="00AD7540"/>
    <w:rsid w:val="00AD754E"/>
    <w:rsid w:val="00AD7F09"/>
    <w:rsid w:val="00AE01EA"/>
    <w:rsid w:val="00AE0208"/>
    <w:rsid w:val="00AE03FC"/>
    <w:rsid w:val="00AE0501"/>
    <w:rsid w:val="00AE0680"/>
    <w:rsid w:val="00AE0787"/>
    <w:rsid w:val="00AE07E8"/>
    <w:rsid w:val="00AE089E"/>
    <w:rsid w:val="00AE0904"/>
    <w:rsid w:val="00AE0975"/>
    <w:rsid w:val="00AE0A26"/>
    <w:rsid w:val="00AE0A2A"/>
    <w:rsid w:val="00AE0AFE"/>
    <w:rsid w:val="00AE0B39"/>
    <w:rsid w:val="00AE0CDD"/>
    <w:rsid w:val="00AE104E"/>
    <w:rsid w:val="00AE1162"/>
    <w:rsid w:val="00AE13EE"/>
    <w:rsid w:val="00AE1451"/>
    <w:rsid w:val="00AE171B"/>
    <w:rsid w:val="00AE1794"/>
    <w:rsid w:val="00AE1847"/>
    <w:rsid w:val="00AE18D4"/>
    <w:rsid w:val="00AE1A54"/>
    <w:rsid w:val="00AE1BA4"/>
    <w:rsid w:val="00AE1C68"/>
    <w:rsid w:val="00AE1D34"/>
    <w:rsid w:val="00AE1D95"/>
    <w:rsid w:val="00AE2664"/>
    <w:rsid w:val="00AE2B38"/>
    <w:rsid w:val="00AE2B8A"/>
    <w:rsid w:val="00AE2E09"/>
    <w:rsid w:val="00AE30DF"/>
    <w:rsid w:val="00AE340D"/>
    <w:rsid w:val="00AE3619"/>
    <w:rsid w:val="00AE3A31"/>
    <w:rsid w:val="00AE3DEF"/>
    <w:rsid w:val="00AE4254"/>
    <w:rsid w:val="00AE42BF"/>
    <w:rsid w:val="00AE4365"/>
    <w:rsid w:val="00AE4412"/>
    <w:rsid w:val="00AE47C9"/>
    <w:rsid w:val="00AE49E5"/>
    <w:rsid w:val="00AE4AF8"/>
    <w:rsid w:val="00AE514B"/>
    <w:rsid w:val="00AE51ED"/>
    <w:rsid w:val="00AE5367"/>
    <w:rsid w:val="00AE53BE"/>
    <w:rsid w:val="00AE5880"/>
    <w:rsid w:val="00AE5DCE"/>
    <w:rsid w:val="00AE5E34"/>
    <w:rsid w:val="00AE5E76"/>
    <w:rsid w:val="00AE5ED2"/>
    <w:rsid w:val="00AE611F"/>
    <w:rsid w:val="00AE61E2"/>
    <w:rsid w:val="00AE633D"/>
    <w:rsid w:val="00AE6505"/>
    <w:rsid w:val="00AE666B"/>
    <w:rsid w:val="00AE6F2C"/>
    <w:rsid w:val="00AE705B"/>
    <w:rsid w:val="00AE7873"/>
    <w:rsid w:val="00AE78D8"/>
    <w:rsid w:val="00AE7938"/>
    <w:rsid w:val="00AE7A4E"/>
    <w:rsid w:val="00AE7BAF"/>
    <w:rsid w:val="00AF0212"/>
    <w:rsid w:val="00AF04ED"/>
    <w:rsid w:val="00AF0609"/>
    <w:rsid w:val="00AF06E9"/>
    <w:rsid w:val="00AF07F4"/>
    <w:rsid w:val="00AF0BD0"/>
    <w:rsid w:val="00AF0F68"/>
    <w:rsid w:val="00AF1AC3"/>
    <w:rsid w:val="00AF1B63"/>
    <w:rsid w:val="00AF1FE1"/>
    <w:rsid w:val="00AF2030"/>
    <w:rsid w:val="00AF20CA"/>
    <w:rsid w:val="00AF20FD"/>
    <w:rsid w:val="00AF213D"/>
    <w:rsid w:val="00AF23DB"/>
    <w:rsid w:val="00AF23F1"/>
    <w:rsid w:val="00AF24C2"/>
    <w:rsid w:val="00AF2795"/>
    <w:rsid w:val="00AF2839"/>
    <w:rsid w:val="00AF2EDC"/>
    <w:rsid w:val="00AF2F40"/>
    <w:rsid w:val="00AF31B3"/>
    <w:rsid w:val="00AF3272"/>
    <w:rsid w:val="00AF3559"/>
    <w:rsid w:val="00AF39C7"/>
    <w:rsid w:val="00AF3A52"/>
    <w:rsid w:val="00AF3B27"/>
    <w:rsid w:val="00AF3B88"/>
    <w:rsid w:val="00AF3C16"/>
    <w:rsid w:val="00AF3E1A"/>
    <w:rsid w:val="00AF3E70"/>
    <w:rsid w:val="00AF3EAB"/>
    <w:rsid w:val="00AF4021"/>
    <w:rsid w:val="00AF42EF"/>
    <w:rsid w:val="00AF44B3"/>
    <w:rsid w:val="00AF4649"/>
    <w:rsid w:val="00AF4715"/>
    <w:rsid w:val="00AF47CD"/>
    <w:rsid w:val="00AF48F4"/>
    <w:rsid w:val="00AF51F3"/>
    <w:rsid w:val="00AF5884"/>
    <w:rsid w:val="00AF58A9"/>
    <w:rsid w:val="00AF58C9"/>
    <w:rsid w:val="00AF5BC1"/>
    <w:rsid w:val="00AF5D15"/>
    <w:rsid w:val="00AF5D30"/>
    <w:rsid w:val="00AF5EA2"/>
    <w:rsid w:val="00AF6313"/>
    <w:rsid w:val="00AF6641"/>
    <w:rsid w:val="00AF664B"/>
    <w:rsid w:val="00AF679F"/>
    <w:rsid w:val="00AF6871"/>
    <w:rsid w:val="00AF6897"/>
    <w:rsid w:val="00AF68D6"/>
    <w:rsid w:val="00AF6ADD"/>
    <w:rsid w:val="00AF6AF4"/>
    <w:rsid w:val="00AF6C17"/>
    <w:rsid w:val="00AF6F5A"/>
    <w:rsid w:val="00AF6FFE"/>
    <w:rsid w:val="00AF722D"/>
    <w:rsid w:val="00AF75C6"/>
    <w:rsid w:val="00AF77A0"/>
    <w:rsid w:val="00AF78EB"/>
    <w:rsid w:val="00AF7DB8"/>
    <w:rsid w:val="00B00133"/>
    <w:rsid w:val="00B00171"/>
    <w:rsid w:val="00B007CD"/>
    <w:rsid w:val="00B00973"/>
    <w:rsid w:val="00B00CAE"/>
    <w:rsid w:val="00B0164B"/>
    <w:rsid w:val="00B016E4"/>
    <w:rsid w:val="00B01734"/>
    <w:rsid w:val="00B01752"/>
    <w:rsid w:val="00B01CD6"/>
    <w:rsid w:val="00B01D4D"/>
    <w:rsid w:val="00B01E84"/>
    <w:rsid w:val="00B02143"/>
    <w:rsid w:val="00B021AB"/>
    <w:rsid w:val="00B021DB"/>
    <w:rsid w:val="00B02471"/>
    <w:rsid w:val="00B025A8"/>
    <w:rsid w:val="00B02624"/>
    <w:rsid w:val="00B02791"/>
    <w:rsid w:val="00B02932"/>
    <w:rsid w:val="00B02B3D"/>
    <w:rsid w:val="00B02C09"/>
    <w:rsid w:val="00B02C27"/>
    <w:rsid w:val="00B02CAD"/>
    <w:rsid w:val="00B02CE2"/>
    <w:rsid w:val="00B02DD4"/>
    <w:rsid w:val="00B02F66"/>
    <w:rsid w:val="00B02FDA"/>
    <w:rsid w:val="00B02FEA"/>
    <w:rsid w:val="00B031C7"/>
    <w:rsid w:val="00B03274"/>
    <w:rsid w:val="00B03572"/>
    <w:rsid w:val="00B037A3"/>
    <w:rsid w:val="00B03807"/>
    <w:rsid w:val="00B03A9A"/>
    <w:rsid w:val="00B03E26"/>
    <w:rsid w:val="00B03F99"/>
    <w:rsid w:val="00B03FD4"/>
    <w:rsid w:val="00B041B5"/>
    <w:rsid w:val="00B043AD"/>
    <w:rsid w:val="00B044B0"/>
    <w:rsid w:val="00B0487F"/>
    <w:rsid w:val="00B04A7D"/>
    <w:rsid w:val="00B04BB6"/>
    <w:rsid w:val="00B04D31"/>
    <w:rsid w:val="00B04D8C"/>
    <w:rsid w:val="00B04E41"/>
    <w:rsid w:val="00B052C4"/>
    <w:rsid w:val="00B058B2"/>
    <w:rsid w:val="00B05BAB"/>
    <w:rsid w:val="00B0607E"/>
    <w:rsid w:val="00B060CE"/>
    <w:rsid w:val="00B0619A"/>
    <w:rsid w:val="00B0656B"/>
    <w:rsid w:val="00B065A1"/>
    <w:rsid w:val="00B06634"/>
    <w:rsid w:val="00B067F5"/>
    <w:rsid w:val="00B06856"/>
    <w:rsid w:val="00B06A94"/>
    <w:rsid w:val="00B06C55"/>
    <w:rsid w:val="00B07624"/>
    <w:rsid w:val="00B07851"/>
    <w:rsid w:val="00B07885"/>
    <w:rsid w:val="00B07BA2"/>
    <w:rsid w:val="00B07EA7"/>
    <w:rsid w:val="00B10022"/>
    <w:rsid w:val="00B10067"/>
    <w:rsid w:val="00B101C9"/>
    <w:rsid w:val="00B1024E"/>
    <w:rsid w:val="00B10312"/>
    <w:rsid w:val="00B10588"/>
    <w:rsid w:val="00B10598"/>
    <w:rsid w:val="00B10B44"/>
    <w:rsid w:val="00B10C49"/>
    <w:rsid w:val="00B10CF0"/>
    <w:rsid w:val="00B10F2C"/>
    <w:rsid w:val="00B10FF5"/>
    <w:rsid w:val="00B111AB"/>
    <w:rsid w:val="00B114A5"/>
    <w:rsid w:val="00B116A5"/>
    <w:rsid w:val="00B116C1"/>
    <w:rsid w:val="00B1189F"/>
    <w:rsid w:val="00B119CB"/>
    <w:rsid w:val="00B11CEE"/>
    <w:rsid w:val="00B11F9B"/>
    <w:rsid w:val="00B12105"/>
    <w:rsid w:val="00B1236B"/>
    <w:rsid w:val="00B123E1"/>
    <w:rsid w:val="00B126BF"/>
    <w:rsid w:val="00B12853"/>
    <w:rsid w:val="00B129F9"/>
    <w:rsid w:val="00B12A63"/>
    <w:rsid w:val="00B12D16"/>
    <w:rsid w:val="00B12E48"/>
    <w:rsid w:val="00B132FA"/>
    <w:rsid w:val="00B13594"/>
    <w:rsid w:val="00B135B5"/>
    <w:rsid w:val="00B13647"/>
    <w:rsid w:val="00B13826"/>
    <w:rsid w:val="00B13AEB"/>
    <w:rsid w:val="00B13B01"/>
    <w:rsid w:val="00B13CB6"/>
    <w:rsid w:val="00B13CE5"/>
    <w:rsid w:val="00B13DF4"/>
    <w:rsid w:val="00B14100"/>
    <w:rsid w:val="00B14532"/>
    <w:rsid w:val="00B145E3"/>
    <w:rsid w:val="00B14688"/>
    <w:rsid w:val="00B1470A"/>
    <w:rsid w:val="00B1497E"/>
    <w:rsid w:val="00B14D02"/>
    <w:rsid w:val="00B14D61"/>
    <w:rsid w:val="00B15062"/>
    <w:rsid w:val="00B15079"/>
    <w:rsid w:val="00B1508B"/>
    <w:rsid w:val="00B151D0"/>
    <w:rsid w:val="00B151DE"/>
    <w:rsid w:val="00B1525D"/>
    <w:rsid w:val="00B152CD"/>
    <w:rsid w:val="00B15618"/>
    <w:rsid w:val="00B157D5"/>
    <w:rsid w:val="00B15969"/>
    <w:rsid w:val="00B15E7B"/>
    <w:rsid w:val="00B15FEE"/>
    <w:rsid w:val="00B161B3"/>
    <w:rsid w:val="00B1634D"/>
    <w:rsid w:val="00B1646E"/>
    <w:rsid w:val="00B1650C"/>
    <w:rsid w:val="00B167F5"/>
    <w:rsid w:val="00B168D0"/>
    <w:rsid w:val="00B16A0B"/>
    <w:rsid w:val="00B16C5F"/>
    <w:rsid w:val="00B17118"/>
    <w:rsid w:val="00B1786F"/>
    <w:rsid w:val="00B17D79"/>
    <w:rsid w:val="00B17DB7"/>
    <w:rsid w:val="00B17ECB"/>
    <w:rsid w:val="00B2001F"/>
    <w:rsid w:val="00B20513"/>
    <w:rsid w:val="00B20D9E"/>
    <w:rsid w:val="00B2145E"/>
    <w:rsid w:val="00B218F3"/>
    <w:rsid w:val="00B21999"/>
    <w:rsid w:val="00B21F2D"/>
    <w:rsid w:val="00B22560"/>
    <w:rsid w:val="00B22662"/>
    <w:rsid w:val="00B228C5"/>
    <w:rsid w:val="00B22AEE"/>
    <w:rsid w:val="00B22EF4"/>
    <w:rsid w:val="00B22F3E"/>
    <w:rsid w:val="00B232B5"/>
    <w:rsid w:val="00B232F0"/>
    <w:rsid w:val="00B23397"/>
    <w:rsid w:val="00B234FD"/>
    <w:rsid w:val="00B235A2"/>
    <w:rsid w:val="00B23693"/>
    <w:rsid w:val="00B236A8"/>
    <w:rsid w:val="00B23867"/>
    <w:rsid w:val="00B23928"/>
    <w:rsid w:val="00B23A4F"/>
    <w:rsid w:val="00B23A95"/>
    <w:rsid w:val="00B23AE5"/>
    <w:rsid w:val="00B23D79"/>
    <w:rsid w:val="00B24160"/>
    <w:rsid w:val="00B243E9"/>
    <w:rsid w:val="00B2450B"/>
    <w:rsid w:val="00B245A1"/>
    <w:rsid w:val="00B245D5"/>
    <w:rsid w:val="00B245EF"/>
    <w:rsid w:val="00B246A0"/>
    <w:rsid w:val="00B2483A"/>
    <w:rsid w:val="00B249FB"/>
    <w:rsid w:val="00B24C84"/>
    <w:rsid w:val="00B24E16"/>
    <w:rsid w:val="00B24E7F"/>
    <w:rsid w:val="00B250B3"/>
    <w:rsid w:val="00B253FB"/>
    <w:rsid w:val="00B2544F"/>
    <w:rsid w:val="00B25665"/>
    <w:rsid w:val="00B25934"/>
    <w:rsid w:val="00B25974"/>
    <w:rsid w:val="00B25A47"/>
    <w:rsid w:val="00B25A4E"/>
    <w:rsid w:val="00B25E46"/>
    <w:rsid w:val="00B25EA4"/>
    <w:rsid w:val="00B26440"/>
    <w:rsid w:val="00B26649"/>
    <w:rsid w:val="00B26A1B"/>
    <w:rsid w:val="00B26A37"/>
    <w:rsid w:val="00B26AAC"/>
    <w:rsid w:val="00B26D05"/>
    <w:rsid w:val="00B27023"/>
    <w:rsid w:val="00B27059"/>
    <w:rsid w:val="00B27409"/>
    <w:rsid w:val="00B2749D"/>
    <w:rsid w:val="00B276B2"/>
    <w:rsid w:val="00B2796A"/>
    <w:rsid w:val="00B27ACA"/>
    <w:rsid w:val="00B27AEF"/>
    <w:rsid w:val="00B27B31"/>
    <w:rsid w:val="00B27BC2"/>
    <w:rsid w:val="00B27BD6"/>
    <w:rsid w:val="00B27C57"/>
    <w:rsid w:val="00B27E06"/>
    <w:rsid w:val="00B302EE"/>
    <w:rsid w:val="00B302F3"/>
    <w:rsid w:val="00B3052A"/>
    <w:rsid w:val="00B306FE"/>
    <w:rsid w:val="00B30F91"/>
    <w:rsid w:val="00B315D3"/>
    <w:rsid w:val="00B3166E"/>
    <w:rsid w:val="00B31791"/>
    <w:rsid w:val="00B31916"/>
    <w:rsid w:val="00B31A44"/>
    <w:rsid w:val="00B3222A"/>
    <w:rsid w:val="00B3268A"/>
    <w:rsid w:val="00B328B9"/>
    <w:rsid w:val="00B32907"/>
    <w:rsid w:val="00B3297C"/>
    <w:rsid w:val="00B329A9"/>
    <w:rsid w:val="00B32F6B"/>
    <w:rsid w:val="00B330A1"/>
    <w:rsid w:val="00B332EB"/>
    <w:rsid w:val="00B33384"/>
    <w:rsid w:val="00B33573"/>
    <w:rsid w:val="00B337F2"/>
    <w:rsid w:val="00B33939"/>
    <w:rsid w:val="00B33ADD"/>
    <w:rsid w:val="00B33E63"/>
    <w:rsid w:val="00B33F26"/>
    <w:rsid w:val="00B33FEB"/>
    <w:rsid w:val="00B34130"/>
    <w:rsid w:val="00B34137"/>
    <w:rsid w:val="00B341EE"/>
    <w:rsid w:val="00B3431E"/>
    <w:rsid w:val="00B3455C"/>
    <w:rsid w:val="00B3481A"/>
    <w:rsid w:val="00B34A1B"/>
    <w:rsid w:val="00B34C1E"/>
    <w:rsid w:val="00B34E29"/>
    <w:rsid w:val="00B35018"/>
    <w:rsid w:val="00B35180"/>
    <w:rsid w:val="00B354C3"/>
    <w:rsid w:val="00B357FA"/>
    <w:rsid w:val="00B3589E"/>
    <w:rsid w:val="00B359D5"/>
    <w:rsid w:val="00B35C5C"/>
    <w:rsid w:val="00B35DCC"/>
    <w:rsid w:val="00B3600B"/>
    <w:rsid w:val="00B360AF"/>
    <w:rsid w:val="00B361EA"/>
    <w:rsid w:val="00B3628D"/>
    <w:rsid w:val="00B366EF"/>
    <w:rsid w:val="00B366FD"/>
    <w:rsid w:val="00B36783"/>
    <w:rsid w:val="00B369FF"/>
    <w:rsid w:val="00B36D01"/>
    <w:rsid w:val="00B36DAA"/>
    <w:rsid w:val="00B36F31"/>
    <w:rsid w:val="00B373DF"/>
    <w:rsid w:val="00B3766C"/>
    <w:rsid w:val="00B376C6"/>
    <w:rsid w:val="00B37740"/>
    <w:rsid w:val="00B378E9"/>
    <w:rsid w:val="00B37B7D"/>
    <w:rsid w:val="00B37DE5"/>
    <w:rsid w:val="00B37E49"/>
    <w:rsid w:val="00B37E9C"/>
    <w:rsid w:val="00B40233"/>
    <w:rsid w:val="00B403EA"/>
    <w:rsid w:val="00B4041E"/>
    <w:rsid w:val="00B4078A"/>
    <w:rsid w:val="00B407DE"/>
    <w:rsid w:val="00B40D87"/>
    <w:rsid w:val="00B40E3C"/>
    <w:rsid w:val="00B4111A"/>
    <w:rsid w:val="00B411B3"/>
    <w:rsid w:val="00B415E9"/>
    <w:rsid w:val="00B419F3"/>
    <w:rsid w:val="00B41F36"/>
    <w:rsid w:val="00B420C3"/>
    <w:rsid w:val="00B422B5"/>
    <w:rsid w:val="00B4255C"/>
    <w:rsid w:val="00B42657"/>
    <w:rsid w:val="00B42977"/>
    <w:rsid w:val="00B42FEF"/>
    <w:rsid w:val="00B43047"/>
    <w:rsid w:val="00B4315E"/>
    <w:rsid w:val="00B43194"/>
    <w:rsid w:val="00B431D6"/>
    <w:rsid w:val="00B4358D"/>
    <w:rsid w:val="00B435E2"/>
    <w:rsid w:val="00B4372D"/>
    <w:rsid w:val="00B438C6"/>
    <w:rsid w:val="00B439C9"/>
    <w:rsid w:val="00B43F56"/>
    <w:rsid w:val="00B44231"/>
    <w:rsid w:val="00B443DD"/>
    <w:rsid w:val="00B44548"/>
    <w:rsid w:val="00B4469E"/>
    <w:rsid w:val="00B446F0"/>
    <w:rsid w:val="00B44E37"/>
    <w:rsid w:val="00B45146"/>
    <w:rsid w:val="00B45260"/>
    <w:rsid w:val="00B452F7"/>
    <w:rsid w:val="00B45602"/>
    <w:rsid w:val="00B457A6"/>
    <w:rsid w:val="00B459A4"/>
    <w:rsid w:val="00B45DE3"/>
    <w:rsid w:val="00B462E6"/>
    <w:rsid w:val="00B46483"/>
    <w:rsid w:val="00B46555"/>
    <w:rsid w:val="00B465A1"/>
    <w:rsid w:val="00B46826"/>
    <w:rsid w:val="00B46B96"/>
    <w:rsid w:val="00B46DDA"/>
    <w:rsid w:val="00B476B9"/>
    <w:rsid w:val="00B477C6"/>
    <w:rsid w:val="00B47A48"/>
    <w:rsid w:val="00B47C9C"/>
    <w:rsid w:val="00B47E81"/>
    <w:rsid w:val="00B501D3"/>
    <w:rsid w:val="00B504C5"/>
    <w:rsid w:val="00B50A7A"/>
    <w:rsid w:val="00B50BAC"/>
    <w:rsid w:val="00B50F98"/>
    <w:rsid w:val="00B510B9"/>
    <w:rsid w:val="00B510EA"/>
    <w:rsid w:val="00B511A7"/>
    <w:rsid w:val="00B5137E"/>
    <w:rsid w:val="00B514B8"/>
    <w:rsid w:val="00B5150D"/>
    <w:rsid w:val="00B5156A"/>
    <w:rsid w:val="00B51757"/>
    <w:rsid w:val="00B518F4"/>
    <w:rsid w:val="00B519A3"/>
    <w:rsid w:val="00B51ADD"/>
    <w:rsid w:val="00B51BBE"/>
    <w:rsid w:val="00B5205B"/>
    <w:rsid w:val="00B52425"/>
    <w:rsid w:val="00B525C2"/>
    <w:rsid w:val="00B5260B"/>
    <w:rsid w:val="00B52AD0"/>
    <w:rsid w:val="00B52BAA"/>
    <w:rsid w:val="00B52BB5"/>
    <w:rsid w:val="00B52BE0"/>
    <w:rsid w:val="00B52C4F"/>
    <w:rsid w:val="00B52CB1"/>
    <w:rsid w:val="00B52D4C"/>
    <w:rsid w:val="00B52DCB"/>
    <w:rsid w:val="00B52EDD"/>
    <w:rsid w:val="00B53163"/>
    <w:rsid w:val="00B534F3"/>
    <w:rsid w:val="00B53A2D"/>
    <w:rsid w:val="00B53E84"/>
    <w:rsid w:val="00B53FAC"/>
    <w:rsid w:val="00B54A2C"/>
    <w:rsid w:val="00B54A5A"/>
    <w:rsid w:val="00B54AB1"/>
    <w:rsid w:val="00B54D30"/>
    <w:rsid w:val="00B54EC1"/>
    <w:rsid w:val="00B5523B"/>
    <w:rsid w:val="00B55A64"/>
    <w:rsid w:val="00B55B85"/>
    <w:rsid w:val="00B55C51"/>
    <w:rsid w:val="00B561F8"/>
    <w:rsid w:val="00B5662C"/>
    <w:rsid w:val="00B569F9"/>
    <w:rsid w:val="00B56A3D"/>
    <w:rsid w:val="00B56B4D"/>
    <w:rsid w:val="00B56D9E"/>
    <w:rsid w:val="00B57131"/>
    <w:rsid w:val="00B5731A"/>
    <w:rsid w:val="00B5743B"/>
    <w:rsid w:val="00B5760B"/>
    <w:rsid w:val="00B5761E"/>
    <w:rsid w:val="00B57702"/>
    <w:rsid w:val="00B57983"/>
    <w:rsid w:val="00B57A31"/>
    <w:rsid w:val="00B57CCA"/>
    <w:rsid w:val="00B57E83"/>
    <w:rsid w:val="00B6027E"/>
    <w:rsid w:val="00B602EC"/>
    <w:rsid w:val="00B60644"/>
    <w:rsid w:val="00B608DE"/>
    <w:rsid w:val="00B60A77"/>
    <w:rsid w:val="00B60AC4"/>
    <w:rsid w:val="00B60B4D"/>
    <w:rsid w:val="00B60E69"/>
    <w:rsid w:val="00B60F60"/>
    <w:rsid w:val="00B610EC"/>
    <w:rsid w:val="00B611C6"/>
    <w:rsid w:val="00B612B7"/>
    <w:rsid w:val="00B6226E"/>
    <w:rsid w:val="00B62293"/>
    <w:rsid w:val="00B624AC"/>
    <w:rsid w:val="00B627D6"/>
    <w:rsid w:val="00B6298E"/>
    <w:rsid w:val="00B62A10"/>
    <w:rsid w:val="00B630D2"/>
    <w:rsid w:val="00B632E3"/>
    <w:rsid w:val="00B6353D"/>
    <w:rsid w:val="00B636D9"/>
    <w:rsid w:val="00B63A55"/>
    <w:rsid w:val="00B63A87"/>
    <w:rsid w:val="00B63D6D"/>
    <w:rsid w:val="00B6414F"/>
    <w:rsid w:val="00B64158"/>
    <w:rsid w:val="00B6495D"/>
    <w:rsid w:val="00B64ADF"/>
    <w:rsid w:val="00B64B0F"/>
    <w:rsid w:val="00B64D99"/>
    <w:rsid w:val="00B64DB0"/>
    <w:rsid w:val="00B64E13"/>
    <w:rsid w:val="00B64E3C"/>
    <w:rsid w:val="00B653B9"/>
    <w:rsid w:val="00B65404"/>
    <w:rsid w:val="00B654BE"/>
    <w:rsid w:val="00B65654"/>
    <w:rsid w:val="00B65683"/>
    <w:rsid w:val="00B657EE"/>
    <w:rsid w:val="00B6585D"/>
    <w:rsid w:val="00B65990"/>
    <w:rsid w:val="00B65A61"/>
    <w:rsid w:val="00B65AF5"/>
    <w:rsid w:val="00B65C4A"/>
    <w:rsid w:val="00B65D24"/>
    <w:rsid w:val="00B65E0A"/>
    <w:rsid w:val="00B6600F"/>
    <w:rsid w:val="00B66113"/>
    <w:rsid w:val="00B6619E"/>
    <w:rsid w:val="00B661FD"/>
    <w:rsid w:val="00B663EB"/>
    <w:rsid w:val="00B66470"/>
    <w:rsid w:val="00B66489"/>
    <w:rsid w:val="00B66A62"/>
    <w:rsid w:val="00B66A9E"/>
    <w:rsid w:val="00B66C80"/>
    <w:rsid w:val="00B66DFC"/>
    <w:rsid w:val="00B66EC8"/>
    <w:rsid w:val="00B6719C"/>
    <w:rsid w:val="00B671A0"/>
    <w:rsid w:val="00B672C3"/>
    <w:rsid w:val="00B672F4"/>
    <w:rsid w:val="00B6742F"/>
    <w:rsid w:val="00B67A07"/>
    <w:rsid w:val="00B67CF3"/>
    <w:rsid w:val="00B70105"/>
    <w:rsid w:val="00B70240"/>
    <w:rsid w:val="00B70313"/>
    <w:rsid w:val="00B70442"/>
    <w:rsid w:val="00B70558"/>
    <w:rsid w:val="00B70D6A"/>
    <w:rsid w:val="00B70DCE"/>
    <w:rsid w:val="00B710A1"/>
    <w:rsid w:val="00B717F4"/>
    <w:rsid w:val="00B71839"/>
    <w:rsid w:val="00B71858"/>
    <w:rsid w:val="00B71976"/>
    <w:rsid w:val="00B71B67"/>
    <w:rsid w:val="00B71BF6"/>
    <w:rsid w:val="00B71D12"/>
    <w:rsid w:val="00B71E9A"/>
    <w:rsid w:val="00B71F7C"/>
    <w:rsid w:val="00B7216F"/>
    <w:rsid w:val="00B721C9"/>
    <w:rsid w:val="00B722CB"/>
    <w:rsid w:val="00B7262F"/>
    <w:rsid w:val="00B728D5"/>
    <w:rsid w:val="00B72BFA"/>
    <w:rsid w:val="00B72C07"/>
    <w:rsid w:val="00B72C57"/>
    <w:rsid w:val="00B73050"/>
    <w:rsid w:val="00B73131"/>
    <w:rsid w:val="00B7333C"/>
    <w:rsid w:val="00B7342C"/>
    <w:rsid w:val="00B73A67"/>
    <w:rsid w:val="00B73BAC"/>
    <w:rsid w:val="00B73F64"/>
    <w:rsid w:val="00B73FE0"/>
    <w:rsid w:val="00B7414A"/>
    <w:rsid w:val="00B741F4"/>
    <w:rsid w:val="00B743E4"/>
    <w:rsid w:val="00B744A6"/>
    <w:rsid w:val="00B747BD"/>
    <w:rsid w:val="00B74AE9"/>
    <w:rsid w:val="00B74C31"/>
    <w:rsid w:val="00B74C34"/>
    <w:rsid w:val="00B75436"/>
    <w:rsid w:val="00B755FA"/>
    <w:rsid w:val="00B75957"/>
    <w:rsid w:val="00B759A3"/>
    <w:rsid w:val="00B75E5F"/>
    <w:rsid w:val="00B75F1C"/>
    <w:rsid w:val="00B75FF3"/>
    <w:rsid w:val="00B76158"/>
    <w:rsid w:val="00B762B0"/>
    <w:rsid w:val="00B76875"/>
    <w:rsid w:val="00B76C8E"/>
    <w:rsid w:val="00B771C5"/>
    <w:rsid w:val="00B772BE"/>
    <w:rsid w:val="00B7732A"/>
    <w:rsid w:val="00B7750B"/>
    <w:rsid w:val="00B7755E"/>
    <w:rsid w:val="00B77572"/>
    <w:rsid w:val="00B777D2"/>
    <w:rsid w:val="00B77861"/>
    <w:rsid w:val="00B779C6"/>
    <w:rsid w:val="00B77C9B"/>
    <w:rsid w:val="00B77E35"/>
    <w:rsid w:val="00B77F6A"/>
    <w:rsid w:val="00B80215"/>
    <w:rsid w:val="00B802BF"/>
    <w:rsid w:val="00B80340"/>
    <w:rsid w:val="00B80445"/>
    <w:rsid w:val="00B8081A"/>
    <w:rsid w:val="00B809B4"/>
    <w:rsid w:val="00B809BD"/>
    <w:rsid w:val="00B80FF4"/>
    <w:rsid w:val="00B81031"/>
    <w:rsid w:val="00B81045"/>
    <w:rsid w:val="00B813C7"/>
    <w:rsid w:val="00B8156F"/>
    <w:rsid w:val="00B81571"/>
    <w:rsid w:val="00B818E7"/>
    <w:rsid w:val="00B81B54"/>
    <w:rsid w:val="00B81C52"/>
    <w:rsid w:val="00B81CDA"/>
    <w:rsid w:val="00B82050"/>
    <w:rsid w:val="00B82196"/>
    <w:rsid w:val="00B82218"/>
    <w:rsid w:val="00B82268"/>
    <w:rsid w:val="00B8274C"/>
    <w:rsid w:val="00B82AB0"/>
    <w:rsid w:val="00B82BC7"/>
    <w:rsid w:val="00B82CC3"/>
    <w:rsid w:val="00B82CCD"/>
    <w:rsid w:val="00B82DA7"/>
    <w:rsid w:val="00B82DEB"/>
    <w:rsid w:val="00B82ECF"/>
    <w:rsid w:val="00B8335F"/>
    <w:rsid w:val="00B8374F"/>
    <w:rsid w:val="00B838BE"/>
    <w:rsid w:val="00B83B0D"/>
    <w:rsid w:val="00B83BA4"/>
    <w:rsid w:val="00B83C63"/>
    <w:rsid w:val="00B83CC6"/>
    <w:rsid w:val="00B8414C"/>
    <w:rsid w:val="00B843D4"/>
    <w:rsid w:val="00B84430"/>
    <w:rsid w:val="00B84446"/>
    <w:rsid w:val="00B847C3"/>
    <w:rsid w:val="00B84906"/>
    <w:rsid w:val="00B84F49"/>
    <w:rsid w:val="00B85260"/>
    <w:rsid w:val="00B85288"/>
    <w:rsid w:val="00B853E4"/>
    <w:rsid w:val="00B854C6"/>
    <w:rsid w:val="00B854E5"/>
    <w:rsid w:val="00B85522"/>
    <w:rsid w:val="00B85953"/>
    <w:rsid w:val="00B85AA8"/>
    <w:rsid w:val="00B85BB4"/>
    <w:rsid w:val="00B85CE0"/>
    <w:rsid w:val="00B85F0F"/>
    <w:rsid w:val="00B860DB"/>
    <w:rsid w:val="00B862E2"/>
    <w:rsid w:val="00B86453"/>
    <w:rsid w:val="00B864DC"/>
    <w:rsid w:val="00B86513"/>
    <w:rsid w:val="00B8653B"/>
    <w:rsid w:val="00B866A5"/>
    <w:rsid w:val="00B86713"/>
    <w:rsid w:val="00B86F0A"/>
    <w:rsid w:val="00B871CD"/>
    <w:rsid w:val="00B87453"/>
    <w:rsid w:val="00B8764E"/>
    <w:rsid w:val="00B87A0C"/>
    <w:rsid w:val="00B87F2E"/>
    <w:rsid w:val="00B903C2"/>
    <w:rsid w:val="00B90405"/>
    <w:rsid w:val="00B90544"/>
    <w:rsid w:val="00B90627"/>
    <w:rsid w:val="00B90946"/>
    <w:rsid w:val="00B90ABA"/>
    <w:rsid w:val="00B90F32"/>
    <w:rsid w:val="00B90F64"/>
    <w:rsid w:val="00B90F9F"/>
    <w:rsid w:val="00B90FBC"/>
    <w:rsid w:val="00B910C3"/>
    <w:rsid w:val="00B910CF"/>
    <w:rsid w:val="00B9112E"/>
    <w:rsid w:val="00B912F7"/>
    <w:rsid w:val="00B915E7"/>
    <w:rsid w:val="00B9161D"/>
    <w:rsid w:val="00B919D1"/>
    <w:rsid w:val="00B91B5F"/>
    <w:rsid w:val="00B91D89"/>
    <w:rsid w:val="00B92137"/>
    <w:rsid w:val="00B92310"/>
    <w:rsid w:val="00B924DC"/>
    <w:rsid w:val="00B9254F"/>
    <w:rsid w:val="00B92767"/>
    <w:rsid w:val="00B927A2"/>
    <w:rsid w:val="00B92904"/>
    <w:rsid w:val="00B92C22"/>
    <w:rsid w:val="00B92C4B"/>
    <w:rsid w:val="00B92CA9"/>
    <w:rsid w:val="00B92D07"/>
    <w:rsid w:val="00B93161"/>
    <w:rsid w:val="00B9322B"/>
    <w:rsid w:val="00B933D0"/>
    <w:rsid w:val="00B9344D"/>
    <w:rsid w:val="00B93633"/>
    <w:rsid w:val="00B936EB"/>
    <w:rsid w:val="00B93779"/>
    <w:rsid w:val="00B93929"/>
    <w:rsid w:val="00B93960"/>
    <w:rsid w:val="00B93ADD"/>
    <w:rsid w:val="00B93B40"/>
    <w:rsid w:val="00B93B55"/>
    <w:rsid w:val="00B93C2A"/>
    <w:rsid w:val="00B93C67"/>
    <w:rsid w:val="00B93C77"/>
    <w:rsid w:val="00B93CB8"/>
    <w:rsid w:val="00B93D08"/>
    <w:rsid w:val="00B93EB3"/>
    <w:rsid w:val="00B93FF1"/>
    <w:rsid w:val="00B9404B"/>
    <w:rsid w:val="00B94399"/>
    <w:rsid w:val="00B944A3"/>
    <w:rsid w:val="00B94661"/>
    <w:rsid w:val="00B947F8"/>
    <w:rsid w:val="00B9485E"/>
    <w:rsid w:val="00B949E5"/>
    <w:rsid w:val="00B94A73"/>
    <w:rsid w:val="00B94BEA"/>
    <w:rsid w:val="00B94E72"/>
    <w:rsid w:val="00B954A2"/>
    <w:rsid w:val="00B95A3B"/>
    <w:rsid w:val="00B95B6F"/>
    <w:rsid w:val="00B962DC"/>
    <w:rsid w:val="00B962ED"/>
    <w:rsid w:val="00B9651E"/>
    <w:rsid w:val="00B9651F"/>
    <w:rsid w:val="00B96552"/>
    <w:rsid w:val="00B967BC"/>
    <w:rsid w:val="00B96804"/>
    <w:rsid w:val="00B96ADB"/>
    <w:rsid w:val="00B97359"/>
    <w:rsid w:val="00B975B9"/>
    <w:rsid w:val="00B97973"/>
    <w:rsid w:val="00B97D60"/>
    <w:rsid w:val="00B97D74"/>
    <w:rsid w:val="00B97EF2"/>
    <w:rsid w:val="00B97F5E"/>
    <w:rsid w:val="00BA0027"/>
    <w:rsid w:val="00BA002E"/>
    <w:rsid w:val="00BA01CB"/>
    <w:rsid w:val="00BA0270"/>
    <w:rsid w:val="00BA02D4"/>
    <w:rsid w:val="00BA072F"/>
    <w:rsid w:val="00BA0767"/>
    <w:rsid w:val="00BA0C29"/>
    <w:rsid w:val="00BA0FC7"/>
    <w:rsid w:val="00BA1208"/>
    <w:rsid w:val="00BA1401"/>
    <w:rsid w:val="00BA15A1"/>
    <w:rsid w:val="00BA1661"/>
    <w:rsid w:val="00BA1701"/>
    <w:rsid w:val="00BA1749"/>
    <w:rsid w:val="00BA187E"/>
    <w:rsid w:val="00BA1A4C"/>
    <w:rsid w:val="00BA1BC6"/>
    <w:rsid w:val="00BA1DED"/>
    <w:rsid w:val="00BA20D6"/>
    <w:rsid w:val="00BA21BE"/>
    <w:rsid w:val="00BA2224"/>
    <w:rsid w:val="00BA2503"/>
    <w:rsid w:val="00BA28C5"/>
    <w:rsid w:val="00BA28D1"/>
    <w:rsid w:val="00BA2B61"/>
    <w:rsid w:val="00BA3332"/>
    <w:rsid w:val="00BA3562"/>
    <w:rsid w:val="00BA3595"/>
    <w:rsid w:val="00BA37AA"/>
    <w:rsid w:val="00BA38AA"/>
    <w:rsid w:val="00BA3A2B"/>
    <w:rsid w:val="00BA3AEC"/>
    <w:rsid w:val="00BA40C8"/>
    <w:rsid w:val="00BA42CD"/>
    <w:rsid w:val="00BA4A71"/>
    <w:rsid w:val="00BA4B53"/>
    <w:rsid w:val="00BA4CE0"/>
    <w:rsid w:val="00BA4D37"/>
    <w:rsid w:val="00BA4D3D"/>
    <w:rsid w:val="00BA4F0E"/>
    <w:rsid w:val="00BA522C"/>
    <w:rsid w:val="00BA5373"/>
    <w:rsid w:val="00BA591E"/>
    <w:rsid w:val="00BA59FB"/>
    <w:rsid w:val="00BA5A45"/>
    <w:rsid w:val="00BA5A6B"/>
    <w:rsid w:val="00BA5A7A"/>
    <w:rsid w:val="00BA5B5A"/>
    <w:rsid w:val="00BA5B5F"/>
    <w:rsid w:val="00BA635A"/>
    <w:rsid w:val="00BA63FD"/>
    <w:rsid w:val="00BA659E"/>
    <w:rsid w:val="00BA6763"/>
    <w:rsid w:val="00BA6B43"/>
    <w:rsid w:val="00BA6CDA"/>
    <w:rsid w:val="00BA6F85"/>
    <w:rsid w:val="00BA71F5"/>
    <w:rsid w:val="00BA7486"/>
    <w:rsid w:val="00BA7801"/>
    <w:rsid w:val="00BA78ED"/>
    <w:rsid w:val="00BA790A"/>
    <w:rsid w:val="00BA7C15"/>
    <w:rsid w:val="00BA7CDF"/>
    <w:rsid w:val="00BA7D0F"/>
    <w:rsid w:val="00BB016A"/>
    <w:rsid w:val="00BB01E2"/>
    <w:rsid w:val="00BB02FF"/>
    <w:rsid w:val="00BB058A"/>
    <w:rsid w:val="00BB05FC"/>
    <w:rsid w:val="00BB0B85"/>
    <w:rsid w:val="00BB0C58"/>
    <w:rsid w:val="00BB0CF9"/>
    <w:rsid w:val="00BB1147"/>
    <w:rsid w:val="00BB161B"/>
    <w:rsid w:val="00BB16CC"/>
    <w:rsid w:val="00BB19B1"/>
    <w:rsid w:val="00BB1C17"/>
    <w:rsid w:val="00BB1D34"/>
    <w:rsid w:val="00BB1D7F"/>
    <w:rsid w:val="00BB1D8A"/>
    <w:rsid w:val="00BB2130"/>
    <w:rsid w:val="00BB2375"/>
    <w:rsid w:val="00BB2479"/>
    <w:rsid w:val="00BB25B5"/>
    <w:rsid w:val="00BB2864"/>
    <w:rsid w:val="00BB28F1"/>
    <w:rsid w:val="00BB2CC5"/>
    <w:rsid w:val="00BB2D39"/>
    <w:rsid w:val="00BB2FF0"/>
    <w:rsid w:val="00BB31E0"/>
    <w:rsid w:val="00BB3256"/>
    <w:rsid w:val="00BB3270"/>
    <w:rsid w:val="00BB351A"/>
    <w:rsid w:val="00BB3916"/>
    <w:rsid w:val="00BB3A0F"/>
    <w:rsid w:val="00BB3CD0"/>
    <w:rsid w:val="00BB3ECB"/>
    <w:rsid w:val="00BB40E0"/>
    <w:rsid w:val="00BB4255"/>
    <w:rsid w:val="00BB42B3"/>
    <w:rsid w:val="00BB438B"/>
    <w:rsid w:val="00BB449C"/>
    <w:rsid w:val="00BB4720"/>
    <w:rsid w:val="00BB4987"/>
    <w:rsid w:val="00BB4B3A"/>
    <w:rsid w:val="00BB4B53"/>
    <w:rsid w:val="00BB4C7D"/>
    <w:rsid w:val="00BB4DE5"/>
    <w:rsid w:val="00BB4E89"/>
    <w:rsid w:val="00BB4F72"/>
    <w:rsid w:val="00BB5017"/>
    <w:rsid w:val="00BB53DD"/>
    <w:rsid w:val="00BB574F"/>
    <w:rsid w:val="00BB57C7"/>
    <w:rsid w:val="00BB590B"/>
    <w:rsid w:val="00BB596B"/>
    <w:rsid w:val="00BB5C80"/>
    <w:rsid w:val="00BB5E47"/>
    <w:rsid w:val="00BB5F30"/>
    <w:rsid w:val="00BB604B"/>
    <w:rsid w:val="00BB606D"/>
    <w:rsid w:val="00BB625A"/>
    <w:rsid w:val="00BB6599"/>
    <w:rsid w:val="00BB6697"/>
    <w:rsid w:val="00BB66CE"/>
    <w:rsid w:val="00BB672E"/>
    <w:rsid w:val="00BB6A0F"/>
    <w:rsid w:val="00BB6A71"/>
    <w:rsid w:val="00BB6AFF"/>
    <w:rsid w:val="00BB6B90"/>
    <w:rsid w:val="00BB6C44"/>
    <w:rsid w:val="00BB6FDE"/>
    <w:rsid w:val="00BB7112"/>
    <w:rsid w:val="00BB753A"/>
    <w:rsid w:val="00BB7610"/>
    <w:rsid w:val="00BB76AD"/>
    <w:rsid w:val="00BB7C68"/>
    <w:rsid w:val="00BB7EAF"/>
    <w:rsid w:val="00BB7EBA"/>
    <w:rsid w:val="00BB7FE5"/>
    <w:rsid w:val="00BC0194"/>
    <w:rsid w:val="00BC0286"/>
    <w:rsid w:val="00BC05AA"/>
    <w:rsid w:val="00BC0705"/>
    <w:rsid w:val="00BC0728"/>
    <w:rsid w:val="00BC0818"/>
    <w:rsid w:val="00BC0854"/>
    <w:rsid w:val="00BC0903"/>
    <w:rsid w:val="00BC0AFE"/>
    <w:rsid w:val="00BC10AA"/>
    <w:rsid w:val="00BC127A"/>
    <w:rsid w:val="00BC127E"/>
    <w:rsid w:val="00BC12CD"/>
    <w:rsid w:val="00BC12FD"/>
    <w:rsid w:val="00BC158E"/>
    <w:rsid w:val="00BC16EC"/>
    <w:rsid w:val="00BC17AB"/>
    <w:rsid w:val="00BC186E"/>
    <w:rsid w:val="00BC18FA"/>
    <w:rsid w:val="00BC190B"/>
    <w:rsid w:val="00BC1A2F"/>
    <w:rsid w:val="00BC1A4E"/>
    <w:rsid w:val="00BC20B9"/>
    <w:rsid w:val="00BC21E1"/>
    <w:rsid w:val="00BC221C"/>
    <w:rsid w:val="00BC22E8"/>
    <w:rsid w:val="00BC2763"/>
    <w:rsid w:val="00BC280A"/>
    <w:rsid w:val="00BC28C9"/>
    <w:rsid w:val="00BC2A43"/>
    <w:rsid w:val="00BC2E42"/>
    <w:rsid w:val="00BC2FCC"/>
    <w:rsid w:val="00BC318F"/>
    <w:rsid w:val="00BC3272"/>
    <w:rsid w:val="00BC33EB"/>
    <w:rsid w:val="00BC3687"/>
    <w:rsid w:val="00BC36FF"/>
    <w:rsid w:val="00BC3D76"/>
    <w:rsid w:val="00BC3F05"/>
    <w:rsid w:val="00BC3FEC"/>
    <w:rsid w:val="00BC4059"/>
    <w:rsid w:val="00BC419E"/>
    <w:rsid w:val="00BC41B2"/>
    <w:rsid w:val="00BC42C8"/>
    <w:rsid w:val="00BC42E4"/>
    <w:rsid w:val="00BC4503"/>
    <w:rsid w:val="00BC4692"/>
    <w:rsid w:val="00BC4963"/>
    <w:rsid w:val="00BC4F75"/>
    <w:rsid w:val="00BC504C"/>
    <w:rsid w:val="00BC50AF"/>
    <w:rsid w:val="00BC5168"/>
    <w:rsid w:val="00BC52B5"/>
    <w:rsid w:val="00BC548B"/>
    <w:rsid w:val="00BC5491"/>
    <w:rsid w:val="00BC562C"/>
    <w:rsid w:val="00BC577E"/>
    <w:rsid w:val="00BC5858"/>
    <w:rsid w:val="00BC5A4A"/>
    <w:rsid w:val="00BC5AE5"/>
    <w:rsid w:val="00BC5C12"/>
    <w:rsid w:val="00BC5CBB"/>
    <w:rsid w:val="00BC5D05"/>
    <w:rsid w:val="00BC5F27"/>
    <w:rsid w:val="00BC6047"/>
    <w:rsid w:val="00BC609B"/>
    <w:rsid w:val="00BC621D"/>
    <w:rsid w:val="00BC6244"/>
    <w:rsid w:val="00BC627B"/>
    <w:rsid w:val="00BC62E2"/>
    <w:rsid w:val="00BC670B"/>
    <w:rsid w:val="00BC6932"/>
    <w:rsid w:val="00BC698A"/>
    <w:rsid w:val="00BC69F0"/>
    <w:rsid w:val="00BC6A13"/>
    <w:rsid w:val="00BC6AAE"/>
    <w:rsid w:val="00BC6D4F"/>
    <w:rsid w:val="00BC6D9F"/>
    <w:rsid w:val="00BC7477"/>
    <w:rsid w:val="00BC7572"/>
    <w:rsid w:val="00BC7693"/>
    <w:rsid w:val="00BC7885"/>
    <w:rsid w:val="00BC7DD1"/>
    <w:rsid w:val="00BC7E4F"/>
    <w:rsid w:val="00BD00FC"/>
    <w:rsid w:val="00BD03A5"/>
    <w:rsid w:val="00BD05F9"/>
    <w:rsid w:val="00BD0657"/>
    <w:rsid w:val="00BD103C"/>
    <w:rsid w:val="00BD10E0"/>
    <w:rsid w:val="00BD11CA"/>
    <w:rsid w:val="00BD1581"/>
    <w:rsid w:val="00BD1738"/>
    <w:rsid w:val="00BD1765"/>
    <w:rsid w:val="00BD1A57"/>
    <w:rsid w:val="00BD1B99"/>
    <w:rsid w:val="00BD1BDC"/>
    <w:rsid w:val="00BD1D46"/>
    <w:rsid w:val="00BD1DE3"/>
    <w:rsid w:val="00BD1E4C"/>
    <w:rsid w:val="00BD1E82"/>
    <w:rsid w:val="00BD1FE4"/>
    <w:rsid w:val="00BD2025"/>
    <w:rsid w:val="00BD203E"/>
    <w:rsid w:val="00BD23BA"/>
    <w:rsid w:val="00BD26AF"/>
    <w:rsid w:val="00BD2701"/>
    <w:rsid w:val="00BD2AFC"/>
    <w:rsid w:val="00BD2C3E"/>
    <w:rsid w:val="00BD2F89"/>
    <w:rsid w:val="00BD326D"/>
    <w:rsid w:val="00BD3420"/>
    <w:rsid w:val="00BD3904"/>
    <w:rsid w:val="00BD3D2F"/>
    <w:rsid w:val="00BD3D5A"/>
    <w:rsid w:val="00BD4391"/>
    <w:rsid w:val="00BD479B"/>
    <w:rsid w:val="00BD4905"/>
    <w:rsid w:val="00BD497B"/>
    <w:rsid w:val="00BD4CB8"/>
    <w:rsid w:val="00BD4D6F"/>
    <w:rsid w:val="00BD4F37"/>
    <w:rsid w:val="00BD5056"/>
    <w:rsid w:val="00BD5284"/>
    <w:rsid w:val="00BD5504"/>
    <w:rsid w:val="00BD564E"/>
    <w:rsid w:val="00BD56BC"/>
    <w:rsid w:val="00BD56CD"/>
    <w:rsid w:val="00BD5775"/>
    <w:rsid w:val="00BD586C"/>
    <w:rsid w:val="00BD58BA"/>
    <w:rsid w:val="00BD5975"/>
    <w:rsid w:val="00BD5C11"/>
    <w:rsid w:val="00BD5C7B"/>
    <w:rsid w:val="00BD5CF2"/>
    <w:rsid w:val="00BD5DC4"/>
    <w:rsid w:val="00BD60C0"/>
    <w:rsid w:val="00BD612B"/>
    <w:rsid w:val="00BD62D0"/>
    <w:rsid w:val="00BD65A3"/>
    <w:rsid w:val="00BD6A4A"/>
    <w:rsid w:val="00BD6ADF"/>
    <w:rsid w:val="00BD6D0E"/>
    <w:rsid w:val="00BD6EC6"/>
    <w:rsid w:val="00BD716A"/>
    <w:rsid w:val="00BD7733"/>
    <w:rsid w:val="00BD77D1"/>
    <w:rsid w:val="00BD795B"/>
    <w:rsid w:val="00BD7988"/>
    <w:rsid w:val="00BD7C3B"/>
    <w:rsid w:val="00BD7D72"/>
    <w:rsid w:val="00BD7F65"/>
    <w:rsid w:val="00BD7F72"/>
    <w:rsid w:val="00BE05E2"/>
    <w:rsid w:val="00BE06EA"/>
    <w:rsid w:val="00BE07A7"/>
    <w:rsid w:val="00BE09B5"/>
    <w:rsid w:val="00BE0A4B"/>
    <w:rsid w:val="00BE0C9D"/>
    <w:rsid w:val="00BE0EA2"/>
    <w:rsid w:val="00BE0F7C"/>
    <w:rsid w:val="00BE0F97"/>
    <w:rsid w:val="00BE1191"/>
    <w:rsid w:val="00BE1213"/>
    <w:rsid w:val="00BE12B4"/>
    <w:rsid w:val="00BE1332"/>
    <w:rsid w:val="00BE1781"/>
    <w:rsid w:val="00BE188F"/>
    <w:rsid w:val="00BE197D"/>
    <w:rsid w:val="00BE19B1"/>
    <w:rsid w:val="00BE1B61"/>
    <w:rsid w:val="00BE1F1F"/>
    <w:rsid w:val="00BE20FF"/>
    <w:rsid w:val="00BE22AC"/>
    <w:rsid w:val="00BE2730"/>
    <w:rsid w:val="00BE2882"/>
    <w:rsid w:val="00BE2A4A"/>
    <w:rsid w:val="00BE2D57"/>
    <w:rsid w:val="00BE2FD7"/>
    <w:rsid w:val="00BE321A"/>
    <w:rsid w:val="00BE3378"/>
    <w:rsid w:val="00BE34DE"/>
    <w:rsid w:val="00BE3658"/>
    <w:rsid w:val="00BE3754"/>
    <w:rsid w:val="00BE37BC"/>
    <w:rsid w:val="00BE3811"/>
    <w:rsid w:val="00BE398F"/>
    <w:rsid w:val="00BE3C53"/>
    <w:rsid w:val="00BE3F64"/>
    <w:rsid w:val="00BE3FE3"/>
    <w:rsid w:val="00BE4158"/>
    <w:rsid w:val="00BE4276"/>
    <w:rsid w:val="00BE4391"/>
    <w:rsid w:val="00BE4525"/>
    <w:rsid w:val="00BE45AC"/>
    <w:rsid w:val="00BE4614"/>
    <w:rsid w:val="00BE4670"/>
    <w:rsid w:val="00BE4731"/>
    <w:rsid w:val="00BE49CE"/>
    <w:rsid w:val="00BE4AB7"/>
    <w:rsid w:val="00BE5355"/>
    <w:rsid w:val="00BE54CF"/>
    <w:rsid w:val="00BE55C3"/>
    <w:rsid w:val="00BE5666"/>
    <w:rsid w:val="00BE579A"/>
    <w:rsid w:val="00BE5B1D"/>
    <w:rsid w:val="00BE5DC1"/>
    <w:rsid w:val="00BE5E10"/>
    <w:rsid w:val="00BE5EBC"/>
    <w:rsid w:val="00BE602D"/>
    <w:rsid w:val="00BE61D7"/>
    <w:rsid w:val="00BE61DA"/>
    <w:rsid w:val="00BE629F"/>
    <w:rsid w:val="00BE66E7"/>
    <w:rsid w:val="00BE66F0"/>
    <w:rsid w:val="00BE6716"/>
    <w:rsid w:val="00BE68F3"/>
    <w:rsid w:val="00BE6A3D"/>
    <w:rsid w:val="00BE6B06"/>
    <w:rsid w:val="00BE6F11"/>
    <w:rsid w:val="00BE6F81"/>
    <w:rsid w:val="00BE73AA"/>
    <w:rsid w:val="00BE74B1"/>
    <w:rsid w:val="00BE74C7"/>
    <w:rsid w:val="00BE74E3"/>
    <w:rsid w:val="00BE766B"/>
    <w:rsid w:val="00BE7897"/>
    <w:rsid w:val="00BE7B0F"/>
    <w:rsid w:val="00BE7CED"/>
    <w:rsid w:val="00BF0043"/>
    <w:rsid w:val="00BF005D"/>
    <w:rsid w:val="00BF01BC"/>
    <w:rsid w:val="00BF024D"/>
    <w:rsid w:val="00BF044D"/>
    <w:rsid w:val="00BF0582"/>
    <w:rsid w:val="00BF071E"/>
    <w:rsid w:val="00BF079D"/>
    <w:rsid w:val="00BF07DA"/>
    <w:rsid w:val="00BF083D"/>
    <w:rsid w:val="00BF0920"/>
    <w:rsid w:val="00BF092F"/>
    <w:rsid w:val="00BF0996"/>
    <w:rsid w:val="00BF09BA"/>
    <w:rsid w:val="00BF0BE5"/>
    <w:rsid w:val="00BF0F74"/>
    <w:rsid w:val="00BF10D5"/>
    <w:rsid w:val="00BF1190"/>
    <w:rsid w:val="00BF1564"/>
    <w:rsid w:val="00BF16AE"/>
    <w:rsid w:val="00BF1806"/>
    <w:rsid w:val="00BF1A71"/>
    <w:rsid w:val="00BF1B73"/>
    <w:rsid w:val="00BF1BCF"/>
    <w:rsid w:val="00BF1E10"/>
    <w:rsid w:val="00BF1EF3"/>
    <w:rsid w:val="00BF1F65"/>
    <w:rsid w:val="00BF2031"/>
    <w:rsid w:val="00BF2047"/>
    <w:rsid w:val="00BF2C66"/>
    <w:rsid w:val="00BF2C9C"/>
    <w:rsid w:val="00BF2D35"/>
    <w:rsid w:val="00BF3321"/>
    <w:rsid w:val="00BF357D"/>
    <w:rsid w:val="00BF3D45"/>
    <w:rsid w:val="00BF41FB"/>
    <w:rsid w:val="00BF4304"/>
    <w:rsid w:val="00BF4305"/>
    <w:rsid w:val="00BF44BE"/>
    <w:rsid w:val="00BF450C"/>
    <w:rsid w:val="00BF4A36"/>
    <w:rsid w:val="00BF4A5E"/>
    <w:rsid w:val="00BF4D16"/>
    <w:rsid w:val="00BF4D65"/>
    <w:rsid w:val="00BF4D82"/>
    <w:rsid w:val="00BF50A0"/>
    <w:rsid w:val="00BF52B2"/>
    <w:rsid w:val="00BF531D"/>
    <w:rsid w:val="00BF59E9"/>
    <w:rsid w:val="00BF5A1F"/>
    <w:rsid w:val="00BF6177"/>
    <w:rsid w:val="00BF6610"/>
    <w:rsid w:val="00BF6659"/>
    <w:rsid w:val="00BF6951"/>
    <w:rsid w:val="00BF6ABF"/>
    <w:rsid w:val="00BF6B47"/>
    <w:rsid w:val="00BF6E50"/>
    <w:rsid w:val="00BF6E6B"/>
    <w:rsid w:val="00BF7247"/>
    <w:rsid w:val="00BF764A"/>
    <w:rsid w:val="00C00188"/>
    <w:rsid w:val="00C00356"/>
    <w:rsid w:val="00C00832"/>
    <w:rsid w:val="00C008C1"/>
    <w:rsid w:val="00C009D6"/>
    <w:rsid w:val="00C009E6"/>
    <w:rsid w:val="00C00B49"/>
    <w:rsid w:val="00C00E74"/>
    <w:rsid w:val="00C00E91"/>
    <w:rsid w:val="00C00F34"/>
    <w:rsid w:val="00C013ED"/>
    <w:rsid w:val="00C01897"/>
    <w:rsid w:val="00C01DFA"/>
    <w:rsid w:val="00C02103"/>
    <w:rsid w:val="00C02188"/>
    <w:rsid w:val="00C021C1"/>
    <w:rsid w:val="00C027D1"/>
    <w:rsid w:val="00C0285B"/>
    <w:rsid w:val="00C029A8"/>
    <w:rsid w:val="00C02DDC"/>
    <w:rsid w:val="00C02E86"/>
    <w:rsid w:val="00C033F4"/>
    <w:rsid w:val="00C037FD"/>
    <w:rsid w:val="00C038F9"/>
    <w:rsid w:val="00C0393B"/>
    <w:rsid w:val="00C039FF"/>
    <w:rsid w:val="00C03CF7"/>
    <w:rsid w:val="00C03D60"/>
    <w:rsid w:val="00C03D61"/>
    <w:rsid w:val="00C03ED6"/>
    <w:rsid w:val="00C04420"/>
    <w:rsid w:val="00C04450"/>
    <w:rsid w:val="00C04510"/>
    <w:rsid w:val="00C04C07"/>
    <w:rsid w:val="00C04C4E"/>
    <w:rsid w:val="00C04DD4"/>
    <w:rsid w:val="00C04FDA"/>
    <w:rsid w:val="00C05061"/>
    <w:rsid w:val="00C0526C"/>
    <w:rsid w:val="00C0554E"/>
    <w:rsid w:val="00C05670"/>
    <w:rsid w:val="00C05688"/>
    <w:rsid w:val="00C057F2"/>
    <w:rsid w:val="00C05B43"/>
    <w:rsid w:val="00C05E96"/>
    <w:rsid w:val="00C05ED7"/>
    <w:rsid w:val="00C05FA0"/>
    <w:rsid w:val="00C06198"/>
    <w:rsid w:val="00C061AF"/>
    <w:rsid w:val="00C0629E"/>
    <w:rsid w:val="00C06409"/>
    <w:rsid w:val="00C0648E"/>
    <w:rsid w:val="00C064CA"/>
    <w:rsid w:val="00C069B4"/>
    <w:rsid w:val="00C06B4E"/>
    <w:rsid w:val="00C06B5E"/>
    <w:rsid w:val="00C06BFF"/>
    <w:rsid w:val="00C06CAE"/>
    <w:rsid w:val="00C07017"/>
    <w:rsid w:val="00C071DE"/>
    <w:rsid w:val="00C07373"/>
    <w:rsid w:val="00C074E4"/>
    <w:rsid w:val="00C0768E"/>
    <w:rsid w:val="00C0772B"/>
    <w:rsid w:val="00C07733"/>
    <w:rsid w:val="00C0779F"/>
    <w:rsid w:val="00C079F6"/>
    <w:rsid w:val="00C07C3B"/>
    <w:rsid w:val="00C07C87"/>
    <w:rsid w:val="00C07E51"/>
    <w:rsid w:val="00C07EFE"/>
    <w:rsid w:val="00C1002C"/>
    <w:rsid w:val="00C10117"/>
    <w:rsid w:val="00C10245"/>
    <w:rsid w:val="00C106C6"/>
    <w:rsid w:val="00C1081C"/>
    <w:rsid w:val="00C10925"/>
    <w:rsid w:val="00C10935"/>
    <w:rsid w:val="00C10A5F"/>
    <w:rsid w:val="00C10A7D"/>
    <w:rsid w:val="00C10BE3"/>
    <w:rsid w:val="00C10C7B"/>
    <w:rsid w:val="00C11091"/>
    <w:rsid w:val="00C114C5"/>
    <w:rsid w:val="00C1153C"/>
    <w:rsid w:val="00C117AE"/>
    <w:rsid w:val="00C11885"/>
    <w:rsid w:val="00C11966"/>
    <w:rsid w:val="00C11994"/>
    <w:rsid w:val="00C11CF6"/>
    <w:rsid w:val="00C11E08"/>
    <w:rsid w:val="00C11E0C"/>
    <w:rsid w:val="00C1211E"/>
    <w:rsid w:val="00C1214D"/>
    <w:rsid w:val="00C12336"/>
    <w:rsid w:val="00C12880"/>
    <w:rsid w:val="00C129BA"/>
    <w:rsid w:val="00C129C4"/>
    <w:rsid w:val="00C12A5E"/>
    <w:rsid w:val="00C12E81"/>
    <w:rsid w:val="00C12F07"/>
    <w:rsid w:val="00C12F16"/>
    <w:rsid w:val="00C13119"/>
    <w:rsid w:val="00C131A8"/>
    <w:rsid w:val="00C13375"/>
    <w:rsid w:val="00C1337C"/>
    <w:rsid w:val="00C133FD"/>
    <w:rsid w:val="00C13471"/>
    <w:rsid w:val="00C13617"/>
    <w:rsid w:val="00C136CB"/>
    <w:rsid w:val="00C13769"/>
    <w:rsid w:val="00C13B31"/>
    <w:rsid w:val="00C13B85"/>
    <w:rsid w:val="00C13C62"/>
    <w:rsid w:val="00C13C6C"/>
    <w:rsid w:val="00C13C7B"/>
    <w:rsid w:val="00C13E30"/>
    <w:rsid w:val="00C13EF1"/>
    <w:rsid w:val="00C13FF6"/>
    <w:rsid w:val="00C140FF"/>
    <w:rsid w:val="00C148EC"/>
    <w:rsid w:val="00C149FC"/>
    <w:rsid w:val="00C1543C"/>
    <w:rsid w:val="00C15863"/>
    <w:rsid w:val="00C1591E"/>
    <w:rsid w:val="00C15A11"/>
    <w:rsid w:val="00C15C34"/>
    <w:rsid w:val="00C15CE9"/>
    <w:rsid w:val="00C15E43"/>
    <w:rsid w:val="00C15FDC"/>
    <w:rsid w:val="00C16206"/>
    <w:rsid w:val="00C1620F"/>
    <w:rsid w:val="00C162EE"/>
    <w:rsid w:val="00C1640E"/>
    <w:rsid w:val="00C16454"/>
    <w:rsid w:val="00C1647C"/>
    <w:rsid w:val="00C16543"/>
    <w:rsid w:val="00C16665"/>
    <w:rsid w:val="00C168A0"/>
    <w:rsid w:val="00C169D7"/>
    <w:rsid w:val="00C16AC9"/>
    <w:rsid w:val="00C16AE1"/>
    <w:rsid w:val="00C16D2D"/>
    <w:rsid w:val="00C16DA6"/>
    <w:rsid w:val="00C16DC8"/>
    <w:rsid w:val="00C16DE0"/>
    <w:rsid w:val="00C1702C"/>
    <w:rsid w:val="00C170DF"/>
    <w:rsid w:val="00C17109"/>
    <w:rsid w:val="00C17146"/>
    <w:rsid w:val="00C1721D"/>
    <w:rsid w:val="00C176B4"/>
    <w:rsid w:val="00C176F4"/>
    <w:rsid w:val="00C17736"/>
    <w:rsid w:val="00C17DF7"/>
    <w:rsid w:val="00C20229"/>
    <w:rsid w:val="00C20337"/>
    <w:rsid w:val="00C2044A"/>
    <w:rsid w:val="00C20672"/>
    <w:rsid w:val="00C207AC"/>
    <w:rsid w:val="00C2084A"/>
    <w:rsid w:val="00C20C61"/>
    <w:rsid w:val="00C20EB7"/>
    <w:rsid w:val="00C210CA"/>
    <w:rsid w:val="00C21174"/>
    <w:rsid w:val="00C2118D"/>
    <w:rsid w:val="00C2164D"/>
    <w:rsid w:val="00C21715"/>
    <w:rsid w:val="00C21904"/>
    <w:rsid w:val="00C21A87"/>
    <w:rsid w:val="00C21A92"/>
    <w:rsid w:val="00C21D9F"/>
    <w:rsid w:val="00C21DC7"/>
    <w:rsid w:val="00C21FCF"/>
    <w:rsid w:val="00C22017"/>
    <w:rsid w:val="00C2211E"/>
    <w:rsid w:val="00C221F0"/>
    <w:rsid w:val="00C2247C"/>
    <w:rsid w:val="00C22482"/>
    <w:rsid w:val="00C2253F"/>
    <w:rsid w:val="00C22589"/>
    <w:rsid w:val="00C22680"/>
    <w:rsid w:val="00C22687"/>
    <w:rsid w:val="00C2271C"/>
    <w:rsid w:val="00C22849"/>
    <w:rsid w:val="00C22BA9"/>
    <w:rsid w:val="00C22BE5"/>
    <w:rsid w:val="00C22F6D"/>
    <w:rsid w:val="00C230C7"/>
    <w:rsid w:val="00C231A9"/>
    <w:rsid w:val="00C232C5"/>
    <w:rsid w:val="00C2359C"/>
    <w:rsid w:val="00C23704"/>
    <w:rsid w:val="00C239C3"/>
    <w:rsid w:val="00C23AD3"/>
    <w:rsid w:val="00C2401E"/>
    <w:rsid w:val="00C24408"/>
    <w:rsid w:val="00C2453A"/>
    <w:rsid w:val="00C24557"/>
    <w:rsid w:val="00C24677"/>
    <w:rsid w:val="00C2468C"/>
    <w:rsid w:val="00C24955"/>
    <w:rsid w:val="00C24AA8"/>
    <w:rsid w:val="00C24AC4"/>
    <w:rsid w:val="00C24DDE"/>
    <w:rsid w:val="00C24E11"/>
    <w:rsid w:val="00C24FCA"/>
    <w:rsid w:val="00C256C7"/>
    <w:rsid w:val="00C256D8"/>
    <w:rsid w:val="00C257A5"/>
    <w:rsid w:val="00C2584B"/>
    <w:rsid w:val="00C25CFD"/>
    <w:rsid w:val="00C25FD1"/>
    <w:rsid w:val="00C261B2"/>
    <w:rsid w:val="00C26764"/>
    <w:rsid w:val="00C268A4"/>
    <w:rsid w:val="00C26912"/>
    <w:rsid w:val="00C26A27"/>
    <w:rsid w:val="00C26A9A"/>
    <w:rsid w:val="00C26ADF"/>
    <w:rsid w:val="00C26EA1"/>
    <w:rsid w:val="00C27033"/>
    <w:rsid w:val="00C270FA"/>
    <w:rsid w:val="00C27578"/>
    <w:rsid w:val="00C276C7"/>
    <w:rsid w:val="00C278C1"/>
    <w:rsid w:val="00C27B27"/>
    <w:rsid w:val="00C27B36"/>
    <w:rsid w:val="00C27DF2"/>
    <w:rsid w:val="00C300D3"/>
    <w:rsid w:val="00C301F3"/>
    <w:rsid w:val="00C30495"/>
    <w:rsid w:val="00C308AB"/>
    <w:rsid w:val="00C3097B"/>
    <w:rsid w:val="00C30BAD"/>
    <w:rsid w:val="00C30FB5"/>
    <w:rsid w:val="00C310E8"/>
    <w:rsid w:val="00C315C2"/>
    <w:rsid w:val="00C31EE0"/>
    <w:rsid w:val="00C3204A"/>
    <w:rsid w:val="00C32106"/>
    <w:rsid w:val="00C32211"/>
    <w:rsid w:val="00C3225D"/>
    <w:rsid w:val="00C327DA"/>
    <w:rsid w:val="00C32BBE"/>
    <w:rsid w:val="00C32C34"/>
    <w:rsid w:val="00C32C41"/>
    <w:rsid w:val="00C32D21"/>
    <w:rsid w:val="00C330BF"/>
    <w:rsid w:val="00C3317D"/>
    <w:rsid w:val="00C336B7"/>
    <w:rsid w:val="00C33846"/>
    <w:rsid w:val="00C3391D"/>
    <w:rsid w:val="00C33ABD"/>
    <w:rsid w:val="00C33E54"/>
    <w:rsid w:val="00C33EC6"/>
    <w:rsid w:val="00C33F65"/>
    <w:rsid w:val="00C33FD0"/>
    <w:rsid w:val="00C340A2"/>
    <w:rsid w:val="00C3416B"/>
    <w:rsid w:val="00C3450A"/>
    <w:rsid w:val="00C3482F"/>
    <w:rsid w:val="00C349EA"/>
    <w:rsid w:val="00C34B0E"/>
    <w:rsid w:val="00C34F3D"/>
    <w:rsid w:val="00C3536E"/>
    <w:rsid w:val="00C353B2"/>
    <w:rsid w:val="00C35481"/>
    <w:rsid w:val="00C356A5"/>
    <w:rsid w:val="00C359BE"/>
    <w:rsid w:val="00C35A06"/>
    <w:rsid w:val="00C35B57"/>
    <w:rsid w:val="00C35B9D"/>
    <w:rsid w:val="00C35BDB"/>
    <w:rsid w:val="00C35D65"/>
    <w:rsid w:val="00C35D77"/>
    <w:rsid w:val="00C35D8C"/>
    <w:rsid w:val="00C35E48"/>
    <w:rsid w:val="00C361FD"/>
    <w:rsid w:val="00C36281"/>
    <w:rsid w:val="00C36324"/>
    <w:rsid w:val="00C367C5"/>
    <w:rsid w:val="00C369F9"/>
    <w:rsid w:val="00C36B48"/>
    <w:rsid w:val="00C36E3C"/>
    <w:rsid w:val="00C36E98"/>
    <w:rsid w:val="00C36FC1"/>
    <w:rsid w:val="00C370ED"/>
    <w:rsid w:val="00C372BE"/>
    <w:rsid w:val="00C372DE"/>
    <w:rsid w:val="00C37365"/>
    <w:rsid w:val="00C37377"/>
    <w:rsid w:val="00C376E8"/>
    <w:rsid w:val="00C377FD"/>
    <w:rsid w:val="00C37AEE"/>
    <w:rsid w:val="00C37C68"/>
    <w:rsid w:val="00C37CF4"/>
    <w:rsid w:val="00C4057E"/>
    <w:rsid w:val="00C40BE3"/>
    <w:rsid w:val="00C40C13"/>
    <w:rsid w:val="00C40DCB"/>
    <w:rsid w:val="00C40E54"/>
    <w:rsid w:val="00C41733"/>
    <w:rsid w:val="00C421CF"/>
    <w:rsid w:val="00C42248"/>
    <w:rsid w:val="00C4240F"/>
    <w:rsid w:val="00C424B2"/>
    <w:rsid w:val="00C4259E"/>
    <w:rsid w:val="00C42A4C"/>
    <w:rsid w:val="00C42BBB"/>
    <w:rsid w:val="00C42C1A"/>
    <w:rsid w:val="00C42F74"/>
    <w:rsid w:val="00C433D7"/>
    <w:rsid w:val="00C43448"/>
    <w:rsid w:val="00C43E4E"/>
    <w:rsid w:val="00C442E2"/>
    <w:rsid w:val="00C44533"/>
    <w:rsid w:val="00C44783"/>
    <w:rsid w:val="00C44836"/>
    <w:rsid w:val="00C44846"/>
    <w:rsid w:val="00C44B1F"/>
    <w:rsid w:val="00C452D9"/>
    <w:rsid w:val="00C456CC"/>
    <w:rsid w:val="00C4574A"/>
    <w:rsid w:val="00C45770"/>
    <w:rsid w:val="00C458BB"/>
    <w:rsid w:val="00C4598F"/>
    <w:rsid w:val="00C45A50"/>
    <w:rsid w:val="00C45DAE"/>
    <w:rsid w:val="00C45E03"/>
    <w:rsid w:val="00C45FB1"/>
    <w:rsid w:val="00C46096"/>
    <w:rsid w:val="00C460EA"/>
    <w:rsid w:val="00C461E2"/>
    <w:rsid w:val="00C46260"/>
    <w:rsid w:val="00C46586"/>
    <w:rsid w:val="00C465D4"/>
    <w:rsid w:val="00C4661F"/>
    <w:rsid w:val="00C46628"/>
    <w:rsid w:val="00C469F8"/>
    <w:rsid w:val="00C46A11"/>
    <w:rsid w:val="00C46B8A"/>
    <w:rsid w:val="00C46C14"/>
    <w:rsid w:val="00C471E3"/>
    <w:rsid w:val="00C472AE"/>
    <w:rsid w:val="00C474E4"/>
    <w:rsid w:val="00C47540"/>
    <w:rsid w:val="00C477E6"/>
    <w:rsid w:val="00C47890"/>
    <w:rsid w:val="00C479E8"/>
    <w:rsid w:val="00C47B9E"/>
    <w:rsid w:val="00C47CA9"/>
    <w:rsid w:val="00C5004F"/>
    <w:rsid w:val="00C50163"/>
    <w:rsid w:val="00C50742"/>
    <w:rsid w:val="00C50A1F"/>
    <w:rsid w:val="00C50DDB"/>
    <w:rsid w:val="00C51017"/>
    <w:rsid w:val="00C51289"/>
    <w:rsid w:val="00C51377"/>
    <w:rsid w:val="00C51409"/>
    <w:rsid w:val="00C515A7"/>
    <w:rsid w:val="00C515FD"/>
    <w:rsid w:val="00C516FB"/>
    <w:rsid w:val="00C51737"/>
    <w:rsid w:val="00C5186F"/>
    <w:rsid w:val="00C519F9"/>
    <w:rsid w:val="00C51C29"/>
    <w:rsid w:val="00C51C69"/>
    <w:rsid w:val="00C51DC2"/>
    <w:rsid w:val="00C51EE1"/>
    <w:rsid w:val="00C51F89"/>
    <w:rsid w:val="00C51FF0"/>
    <w:rsid w:val="00C522AB"/>
    <w:rsid w:val="00C526E7"/>
    <w:rsid w:val="00C528FB"/>
    <w:rsid w:val="00C52986"/>
    <w:rsid w:val="00C529C2"/>
    <w:rsid w:val="00C52A70"/>
    <w:rsid w:val="00C52D78"/>
    <w:rsid w:val="00C52FA6"/>
    <w:rsid w:val="00C530AD"/>
    <w:rsid w:val="00C5356B"/>
    <w:rsid w:val="00C53676"/>
    <w:rsid w:val="00C5367E"/>
    <w:rsid w:val="00C53770"/>
    <w:rsid w:val="00C5399E"/>
    <w:rsid w:val="00C53AD9"/>
    <w:rsid w:val="00C53BA2"/>
    <w:rsid w:val="00C53C76"/>
    <w:rsid w:val="00C54088"/>
    <w:rsid w:val="00C5439F"/>
    <w:rsid w:val="00C54505"/>
    <w:rsid w:val="00C5453E"/>
    <w:rsid w:val="00C547A6"/>
    <w:rsid w:val="00C5489A"/>
    <w:rsid w:val="00C5497B"/>
    <w:rsid w:val="00C54A3C"/>
    <w:rsid w:val="00C54D47"/>
    <w:rsid w:val="00C552E4"/>
    <w:rsid w:val="00C553DC"/>
    <w:rsid w:val="00C553F1"/>
    <w:rsid w:val="00C55511"/>
    <w:rsid w:val="00C5556F"/>
    <w:rsid w:val="00C5597C"/>
    <w:rsid w:val="00C55A11"/>
    <w:rsid w:val="00C55B38"/>
    <w:rsid w:val="00C55D0E"/>
    <w:rsid w:val="00C55E1C"/>
    <w:rsid w:val="00C5613D"/>
    <w:rsid w:val="00C56246"/>
    <w:rsid w:val="00C564D5"/>
    <w:rsid w:val="00C564FC"/>
    <w:rsid w:val="00C56752"/>
    <w:rsid w:val="00C569E7"/>
    <w:rsid w:val="00C56A51"/>
    <w:rsid w:val="00C56BB9"/>
    <w:rsid w:val="00C56BC3"/>
    <w:rsid w:val="00C56F8A"/>
    <w:rsid w:val="00C57063"/>
    <w:rsid w:val="00C57129"/>
    <w:rsid w:val="00C571BE"/>
    <w:rsid w:val="00C572B2"/>
    <w:rsid w:val="00C57590"/>
    <w:rsid w:val="00C5769F"/>
    <w:rsid w:val="00C57A22"/>
    <w:rsid w:val="00C57B43"/>
    <w:rsid w:val="00C57C13"/>
    <w:rsid w:val="00C57D6D"/>
    <w:rsid w:val="00C57E6D"/>
    <w:rsid w:val="00C57E9A"/>
    <w:rsid w:val="00C600A0"/>
    <w:rsid w:val="00C60158"/>
    <w:rsid w:val="00C60167"/>
    <w:rsid w:val="00C60239"/>
    <w:rsid w:val="00C603F4"/>
    <w:rsid w:val="00C60455"/>
    <w:rsid w:val="00C60631"/>
    <w:rsid w:val="00C606FA"/>
    <w:rsid w:val="00C60853"/>
    <w:rsid w:val="00C6085C"/>
    <w:rsid w:val="00C609A0"/>
    <w:rsid w:val="00C60A55"/>
    <w:rsid w:val="00C60E45"/>
    <w:rsid w:val="00C610CF"/>
    <w:rsid w:val="00C61408"/>
    <w:rsid w:val="00C618BF"/>
    <w:rsid w:val="00C61BBF"/>
    <w:rsid w:val="00C61F46"/>
    <w:rsid w:val="00C621D7"/>
    <w:rsid w:val="00C624E8"/>
    <w:rsid w:val="00C62668"/>
    <w:rsid w:val="00C62825"/>
    <w:rsid w:val="00C62A6A"/>
    <w:rsid w:val="00C62DDA"/>
    <w:rsid w:val="00C63305"/>
    <w:rsid w:val="00C63661"/>
    <w:rsid w:val="00C63756"/>
    <w:rsid w:val="00C63A9B"/>
    <w:rsid w:val="00C63C0C"/>
    <w:rsid w:val="00C63DD6"/>
    <w:rsid w:val="00C63E46"/>
    <w:rsid w:val="00C641FB"/>
    <w:rsid w:val="00C64254"/>
    <w:rsid w:val="00C643DE"/>
    <w:rsid w:val="00C644ED"/>
    <w:rsid w:val="00C64682"/>
    <w:rsid w:val="00C64903"/>
    <w:rsid w:val="00C64919"/>
    <w:rsid w:val="00C64A9F"/>
    <w:rsid w:val="00C64C96"/>
    <w:rsid w:val="00C64E9A"/>
    <w:rsid w:val="00C65907"/>
    <w:rsid w:val="00C65C2B"/>
    <w:rsid w:val="00C65DAF"/>
    <w:rsid w:val="00C6618B"/>
    <w:rsid w:val="00C66425"/>
    <w:rsid w:val="00C666A7"/>
    <w:rsid w:val="00C66727"/>
    <w:rsid w:val="00C66B4E"/>
    <w:rsid w:val="00C66C1F"/>
    <w:rsid w:val="00C66CDD"/>
    <w:rsid w:val="00C66EED"/>
    <w:rsid w:val="00C67052"/>
    <w:rsid w:val="00C6705E"/>
    <w:rsid w:val="00C6727A"/>
    <w:rsid w:val="00C674B9"/>
    <w:rsid w:val="00C67504"/>
    <w:rsid w:val="00C6763F"/>
    <w:rsid w:val="00C676CE"/>
    <w:rsid w:val="00C6774D"/>
    <w:rsid w:val="00C67B2F"/>
    <w:rsid w:val="00C67CA6"/>
    <w:rsid w:val="00C67E41"/>
    <w:rsid w:val="00C67ECE"/>
    <w:rsid w:val="00C67FE4"/>
    <w:rsid w:val="00C7001F"/>
    <w:rsid w:val="00C70250"/>
    <w:rsid w:val="00C705BB"/>
    <w:rsid w:val="00C705CC"/>
    <w:rsid w:val="00C706AB"/>
    <w:rsid w:val="00C706FC"/>
    <w:rsid w:val="00C70965"/>
    <w:rsid w:val="00C7098B"/>
    <w:rsid w:val="00C70B3C"/>
    <w:rsid w:val="00C70CE5"/>
    <w:rsid w:val="00C713C3"/>
    <w:rsid w:val="00C71527"/>
    <w:rsid w:val="00C715D2"/>
    <w:rsid w:val="00C718B0"/>
    <w:rsid w:val="00C722E3"/>
    <w:rsid w:val="00C7237C"/>
    <w:rsid w:val="00C72603"/>
    <w:rsid w:val="00C72719"/>
    <w:rsid w:val="00C727A6"/>
    <w:rsid w:val="00C72E9B"/>
    <w:rsid w:val="00C73062"/>
    <w:rsid w:val="00C73179"/>
    <w:rsid w:val="00C73245"/>
    <w:rsid w:val="00C7337D"/>
    <w:rsid w:val="00C734F7"/>
    <w:rsid w:val="00C735AB"/>
    <w:rsid w:val="00C736B1"/>
    <w:rsid w:val="00C7385F"/>
    <w:rsid w:val="00C73B69"/>
    <w:rsid w:val="00C73C10"/>
    <w:rsid w:val="00C73C83"/>
    <w:rsid w:val="00C73CE6"/>
    <w:rsid w:val="00C73CF4"/>
    <w:rsid w:val="00C73D37"/>
    <w:rsid w:val="00C73DF8"/>
    <w:rsid w:val="00C7406F"/>
    <w:rsid w:val="00C740AB"/>
    <w:rsid w:val="00C7416A"/>
    <w:rsid w:val="00C74206"/>
    <w:rsid w:val="00C744F2"/>
    <w:rsid w:val="00C745C1"/>
    <w:rsid w:val="00C745E0"/>
    <w:rsid w:val="00C746B4"/>
    <w:rsid w:val="00C748CD"/>
    <w:rsid w:val="00C74B05"/>
    <w:rsid w:val="00C74B4F"/>
    <w:rsid w:val="00C74BCC"/>
    <w:rsid w:val="00C74D19"/>
    <w:rsid w:val="00C74DCB"/>
    <w:rsid w:val="00C74E32"/>
    <w:rsid w:val="00C75096"/>
    <w:rsid w:val="00C753C8"/>
    <w:rsid w:val="00C75A1A"/>
    <w:rsid w:val="00C75BCE"/>
    <w:rsid w:val="00C75C32"/>
    <w:rsid w:val="00C75CC7"/>
    <w:rsid w:val="00C75E2B"/>
    <w:rsid w:val="00C760A0"/>
    <w:rsid w:val="00C76206"/>
    <w:rsid w:val="00C76271"/>
    <w:rsid w:val="00C762D8"/>
    <w:rsid w:val="00C76919"/>
    <w:rsid w:val="00C76C21"/>
    <w:rsid w:val="00C76C39"/>
    <w:rsid w:val="00C76E81"/>
    <w:rsid w:val="00C77059"/>
    <w:rsid w:val="00C7723A"/>
    <w:rsid w:val="00C7743F"/>
    <w:rsid w:val="00C77991"/>
    <w:rsid w:val="00C77CDE"/>
    <w:rsid w:val="00C77CDF"/>
    <w:rsid w:val="00C77D88"/>
    <w:rsid w:val="00C77D98"/>
    <w:rsid w:val="00C77EE6"/>
    <w:rsid w:val="00C8007C"/>
    <w:rsid w:val="00C804BF"/>
    <w:rsid w:val="00C8064A"/>
    <w:rsid w:val="00C809AE"/>
    <w:rsid w:val="00C810B3"/>
    <w:rsid w:val="00C81A9F"/>
    <w:rsid w:val="00C81AED"/>
    <w:rsid w:val="00C81B23"/>
    <w:rsid w:val="00C81C9F"/>
    <w:rsid w:val="00C81E1B"/>
    <w:rsid w:val="00C81E51"/>
    <w:rsid w:val="00C81ECB"/>
    <w:rsid w:val="00C82096"/>
    <w:rsid w:val="00C82405"/>
    <w:rsid w:val="00C82443"/>
    <w:rsid w:val="00C82A42"/>
    <w:rsid w:val="00C82C1E"/>
    <w:rsid w:val="00C82D12"/>
    <w:rsid w:val="00C82E79"/>
    <w:rsid w:val="00C830A0"/>
    <w:rsid w:val="00C83540"/>
    <w:rsid w:val="00C83905"/>
    <w:rsid w:val="00C83925"/>
    <w:rsid w:val="00C83B63"/>
    <w:rsid w:val="00C83E41"/>
    <w:rsid w:val="00C84220"/>
    <w:rsid w:val="00C847BB"/>
    <w:rsid w:val="00C84958"/>
    <w:rsid w:val="00C8499D"/>
    <w:rsid w:val="00C85068"/>
    <w:rsid w:val="00C850F6"/>
    <w:rsid w:val="00C85101"/>
    <w:rsid w:val="00C852A1"/>
    <w:rsid w:val="00C85396"/>
    <w:rsid w:val="00C85788"/>
    <w:rsid w:val="00C85845"/>
    <w:rsid w:val="00C8592E"/>
    <w:rsid w:val="00C85998"/>
    <w:rsid w:val="00C85A74"/>
    <w:rsid w:val="00C85B86"/>
    <w:rsid w:val="00C85C11"/>
    <w:rsid w:val="00C85C16"/>
    <w:rsid w:val="00C85ED8"/>
    <w:rsid w:val="00C85EE9"/>
    <w:rsid w:val="00C85F08"/>
    <w:rsid w:val="00C85F7C"/>
    <w:rsid w:val="00C862C2"/>
    <w:rsid w:val="00C862E0"/>
    <w:rsid w:val="00C86393"/>
    <w:rsid w:val="00C8651D"/>
    <w:rsid w:val="00C86571"/>
    <w:rsid w:val="00C86AC2"/>
    <w:rsid w:val="00C86BAB"/>
    <w:rsid w:val="00C86DD2"/>
    <w:rsid w:val="00C87168"/>
    <w:rsid w:val="00C872D8"/>
    <w:rsid w:val="00C8732C"/>
    <w:rsid w:val="00C875F5"/>
    <w:rsid w:val="00C87826"/>
    <w:rsid w:val="00C879F3"/>
    <w:rsid w:val="00C87A0E"/>
    <w:rsid w:val="00C87BAD"/>
    <w:rsid w:val="00C87E9F"/>
    <w:rsid w:val="00C87EB3"/>
    <w:rsid w:val="00C87F1B"/>
    <w:rsid w:val="00C87F80"/>
    <w:rsid w:val="00C90187"/>
    <w:rsid w:val="00C90347"/>
    <w:rsid w:val="00C903C3"/>
    <w:rsid w:val="00C906CF"/>
    <w:rsid w:val="00C909E5"/>
    <w:rsid w:val="00C90A04"/>
    <w:rsid w:val="00C90D03"/>
    <w:rsid w:val="00C90F22"/>
    <w:rsid w:val="00C91183"/>
    <w:rsid w:val="00C91243"/>
    <w:rsid w:val="00C91691"/>
    <w:rsid w:val="00C91C3D"/>
    <w:rsid w:val="00C91DA7"/>
    <w:rsid w:val="00C91DED"/>
    <w:rsid w:val="00C91E43"/>
    <w:rsid w:val="00C920EF"/>
    <w:rsid w:val="00C922E0"/>
    <w:rsid w:val="00C9255D"/>
    <w:rsid w:val="00C92690"/>
    <w:rsid w:val="00C92A5B"/>
    <w:rsid w:val="00C92B46"/>
    <w:rsid w:val="00C92BF7"/>
    <w:rsid w:val="00C92D54"/>
    <w:rsid w:val="00C92D77"/>
    <w:rsid w:val="00C92EA4"/>
    <w:rsid w:val="00C92F72"/>
    <w:rsid w:val="00C930E1"/>
    <w:rsid w:val="00C935DA"/>
    <w:rsid w:val="00C9362E"/>
    <w:rsid w:val="00C93B90"/>
    <w:rsid w:val="00C93DED"/>
    <w:rsid w:val="00C93EB1"/>
    <w:rsid w:val="00C943FE"/>
    <w:rsid w:val="00C9451B"/>
    <w:rsid w:val="00C94674"/>
    <w:rsid w:val="00C946B6"/>
    <w:rsid w:val="00C948AD"/>
    <w:rsid w:val="00C94F00"/>
    <w:rsid w:val="00C94F45"/>
    <w:rsid w:val="00C94FE7"/>
    <w:rsid w:val="00C950A1"/>
    <w:rsid w:val="00C950CF"/>
    <w:rsid w:val="00C958CC"/>
    <w:rsid w:val="00C95B3D"/>
    <w:rsid w:val="00C95DC3"/>
    <w:rsid w:val="00C95DD3"/>
    <w:rsid w:val="00C96289"/>
    <w:rsid w:val="00C962D6"/>
    <w:rsid w:val="00C964CE"/>
    <w:rsid w:val="00C964D7"/>
    <w:rsid w:val="00C965C2"/>
    <w:rsid w:val="00C966AF"/>
    <w:rsid w:val="00C96B31"/>
    <w:rsid w:val="00C96EA7"/>
    <w:rsid w:val="00C97059"/>
    <w:rsid w:val="00C97173"/>
    <w:rsid w:val="00C9719B"/>
    <w:rsid w:val="00C97345"/>
    <w:rsid w:val="00C975CE"/>
    <w:rsid w:val="00C976E1"/>
    <w:rsid w:val="00C978D3"/>
    <w:rsid w:val="00C9796A"/>
    <w:rsid w:val="00C979CD"/>
    <w:rsid w:val="00C97A23"/>
    <w:rsid w:val="00C97AA9"/>
    <w:rsid w:val="00C97AE5"/>
    <w:rsid w:val="00C97CA4"/>
    <w:rsid w:val="00C97CC9"/>
    <w:rsid w:val="00C97D68"/>
    <w:rsid w:val="00C97E6B"/>
    <w:rsid w:val="00C97EE5"/>
    <w:rsid w:val="00CA03E1"/>
    <w:rsid w:val="00CA0AAE"/>
    <w:rsid w:val="00CA0B5D"/>
    <w:rsid w:val="00CA0C31"/>
    <w:rsid w:val="00CA0D1B"/>
    <w:rsid w:val="00CA0D51"/>
    <w:rsid w:val="00CA1004"/>
    <w:rsid w:val="00CA1258"/>
    <w:rsid w:val="00CA125F"/>
    <w:rsid w:val="00CA1430"/>
    <w:rsid w:val="00CA1560"/>
    <w:rsid w:val="00CA15F6"/>
    <w:rsid w:val="00CA17D3"/>
    <w:rsid w:val="00CA183C"/>
    <w:rsid w:val="00CA1C6D"/>
    <w:rsid w:val="00CA1CAF"/>
    <w:rsid w:val="00CA1DA8"/>
    <w:rsid w:val="00CA1EE5"/>
    <w:rsid w:val="00CA1F2F"/>
    <w:rsid w:val="00CA1F7E"/>
    <w:rsid w:val="00CA20D5"/>
    <w:rsid w:val="00CA23CA"/>
    <w:rsid w:val="00CA246D"/>
    <w:rsid w:val="00CA25DB"/>
    <w:rsid w:val="00CA2AA3"/>
    <w:rsid w:val="00CA2EFF"/>
    <w:rsid w:val="00CA30D5"/>
    <w:rsid w:val="00CA3105"/>
    <w:rsid w:val="00CA3172"/>
    <w:rsid w:val="00CA32F7"/>
    <w:rsid w:val="00CA3328"/>
    <w:rsid w:val="00CA3A53"/>
    <w:rsid w:val="00CA3E87"/>
    <w:rsid w:val="00CA3F70"/>
    <w:rsid w:val="00CA4121"/>
    <w:rsid w:val="00CA440D"/>
    <w:rsid w:val="00CA4414"/>
    <w:rsid w:val="00CA4557"/>
    <w:rsid w:val="00CA45DC"/>
    <w:rsid w:val="00CA46A8"/>
    <w:rsid w:val="00CA47A6"/>
    <w:rsid w:val="00CA4884"/>
    <w:rsid w:val="00CA496A"/>
    <w:rsid w:val="00CA4B92"/>
    <w:rsid w:val="00CA52CC"/>
    <w:rsid w:val="00CA5347"/>
    <w:rsid w:val="00CA547D"/>
    <w:rsid w:val="00CA56B9"/>
    <w:rsid w:val="00CA584D"/>
    <w:rsid w:val="00CA6272"/>
    <w:rsid w:val="00CA62F5"/>
    <w:rsid w:val="00CA67D6"/>
    <w:rsid w:val="00CA6A35"/>
    <w:rsid w:val="00CA6A86"/>
    <w:rsid w:val="00CA6AB4"/>
    <w:rsid w:val="00CA6B7D"/>
    <w:rsid w:val="00CA6D52"/>
    <w:rsid w:val="00CA7025"/>
    <w:rsid w:val="00CA720A"/>
    <w:rsid w:val="00CA7272"/>
    <w:rsid w:val="00CA7529"/>
    <w:rsid w:val="00CA75D2"/>
    <w:rsid w:val="00CA78C5"/>
    <w:rsid w:val="00CA7B77"/>
    <w:rsid w:val="00CA7CD6"/>
    <w:rsid w:val="00CB00D5"/>
    <w:rsid w:val="00CB00E8"/>
    <w:rsid w:val="00CB01FD"/>
    <w:rsid w:val="00CB02AF"/>
    <w:rsid w:val="00CB03D5"/>
    <w:rsid w:val="00CB0468"/>
    <w:rsid w:val="00CB0584"/>
    <w:rsid w:val="00CB0889"/>
    <w:rsid w:val="00CB0AFF"/>
    <w:rsid w:val="00CB0E6E"/>
    <w:rsid w:val="00CB12B2"/>
    <w:rsid w:val="00CB1304"/>
    <w:rsid w:val="00CB15BC"/>
    <w:rsid w:val="00CB17B3"/>
    <w:rsid w:val="00CB181D"/>
    <w:rsid w:val="00CB1D31"/>
    <w:rsid w:val="00CB20A8"/>
    <w:rsid w:val="00CB25E8"/>
    <w:rsid w:val="00CB3155"/>
    <w:rsid w:val="00CB318F"/>
    <w:rsid w:val="00CB325F"/>
    <w:rsid w:val="00CB3430"/>
    <w:rsid w:val="00CB3539"/>
    <w:rsid w:val="00CB3709"/>
    <w:rsid w:val="00CB37EF"/>
    <w:rsid w:val="00CB3A28"/>
    <w:rsid w:val="00CB3BF1"/>
    <w:rsid w:val="00CB3E69"/>
    <w:rsid w:val="00CB4138"/>
    <w:rsid w:val="00CB4220"/>
    <w:rsid w:val="00CB43F2"/>
    <w:rsid w:val="00CB45B3"/>
    <w:rsid w:val="00CB4BA7"/>
    <w:rsid w:val="00CB5011"/>
    <w:rsid w:val="00CB5599"/>
    <w:rsid w:val="00CB5972"/>
    <w:rsid w:val="00CB5A78"/>
    <w:rsid w:val="00CB5B6A"/>
    <w:rsid w:val="00CB5C68"/>
    <w:rsid w:val="00CB5D62"/>
    <w:rsid w:val="00CB5E37"/>
    <w:rsid w:val="00CB6096"/>
    <w:rsid w:val="00CB60D3"/>
    <w:rsid w:val="00CB61D4"/>
    <w:rsid w:val="00CB6757"/>
    <w:rsid w:val="00CB698A"/>
    <w:rsid w:val="00CB698D"/>
    <w:rsid w:val="00CB6A19"/>
    <w:rsid w:val="00CB6C29"/>
    <w:rsid w:val="00CB6CD0"/>
    <w:rsid w:val="00CB6F0C"/>
    <w:rsid w:val="00CB6FE9"/>
    <w:rsid w:val="00CB727C"/>
    <w:rsid w:val="00CB74FB"/>
    <w:rsid w:val="00CB7B49"/>
    <w:rsid w:val="00CB7BC1"/>
    <w:rsid w:val="00CB7BE5"/>
    <w:rsid w:val="00CB7C2E"/>
    <w:rsid w:val="00CB7E2F"/>
    <w:rsid w:val="00CB7E89"/>
    <w:rsid w:val="00CB7F73"/>
    <w:rsid w:val="00CC0007"/>
    <w:rsid w:val="00CC0092"/>
    <w:rsid w:val="00CC0143"/>
    <w:rsid w:val="00CC03E9"/>
    <w:rsid w:val="00CC0408"/>
    <w:rsid w:val="00CC0544"/>
    <w:rsid w:val="00CC07AF"/>
    <w:rsid w:val="00CC0996"/>
    <w:rsid w:val="00CC09F0"/>
    <w:rsid w:val="00CC0BB1"/>
    <w:rsid w:val="00CC0C79"/>
    <w:rsid w:val="00CC0D40"/>
    <w:rsid w:val="00CC0E9A"/>
    <w:rsid w:val="00CC0F4B"/>
    <w:rsid w:val="00CC1020"/>
    <w:rsid w:val="00CC1200"/>
    <w:rsid w:val="00CC16EB"/>
    <w:rsid w:val="00CC190F"/>
    <w:rsid w:val="00CC1F8C"/>
    <w:rsid w:val="00CC22EC"/>
    <w:rsid w:val="00CC237B"/>
    <w:rsid w:val="00CC23F1"/>
    <w:rsid w:val="00CC2620"/>
    <w:rsid w:val="00CC285B"/>
    <w:rsid w:val="00CC2987"/>
    <w:rsid w:val="00CC2ABD"/>
    <w:rsid w:val="00CC2AE4"/>
    <w:rsid w:val="00CC2AE8"/>
    <w:rsid w:val="00CC2E99"/>
    <w:rsid w:val="00CC2EBF"/>
    <w:rsid w:val="00CC30E3"/>
    <w:rsid w:val="00CC31E6"/>
    <w:rsid w:val="00CC3486"/>
    <w:rsid w:val="00CC35EC"/>
    <w:rsid w:val="00CC3924"/>
    <w:rsid w:val="00CC3991"/>
    <w:rsid w:val="00CC3A04"/>
    <w:rsid w:val="00CC3A56"/>
    <w:rsid w:val="00CC3AF0"/>
    <w:rsid w:val="00CC3E17"/>
    <w:rsid w:val="00CC3ECC"/>
    <w:rsid w:val="00CC4231"/>
    <w:rsid w:val="00CC475C"/>
    <w:rsid w:val="00CC4DAA"/>
    <w:rsid w:val="00CC4E09"/>
    <w:rsid w:val="00CC4E8C"/>
    <w:rsid w:val="00CC4ECB"/>
    <w:rsid w:val="00CC515F"/>
    <w:rsid w:val="00CC562F"/>
    <w:rsid w:val="00CC56F5"/>
    <w:rsid w:val="00CC5ECE"/>
    <w:rsid w:val="00CC5F1C"/>
    <w:rsid w:val="00CC634A"/>
    <w:rsid w:val="00CC649E"/>
    <w:rsid w:val="00CC65CA"/>
    <w:rsid w:val="00CC6643"/>
    <w:rsid w:val="00CC673B"/>
    <w:rsid w:val="00CC6795"/>
    <w:rsid w:val="00CC6B6B"/>
    <w:rsid w:val="00CC6BA2"/>
    <w:rsid w:val="00CC6BB0"/>
    <w:rsid w:val="00CC6E54"/>
    <w:rsid w:val="00CC6F4A"/>
    <w:rsid w:val="00CC713A"/>
    <w:rsid w:val="00CC719C"/>
    <w:rsid w:val="00CC73D4"/>
    <w:rsid w:val="00CC757F"/>
    <w:rsid w:val="00CC7595"/>
    <w:rsid w:val="00CC75D4"/>
    <w:rsid w:val="00CC76F0"/>
    <w:rsid w:val="00CC7754"/>
    <w:rsid w:val="00CC7981"/>
    <w:rsid w:val="00CC7AA7"/>
    <w:rsid w:val="00CC7D0B"/>
    <w:rsid w:val="00CC7D11"/>
    <w:rsid w:val="00CC7E77"/>
    <w:rsid w:val="00CC7F66"/>
    <w:rsid w:val="00CD01B1"/>
    <w:rsid w:val="00CD024F"/>
    <w:rsid w:val="00CD028B"/>
    <w:rsid w:val="00CD0308"/>
    <w:rsid w:val="00CD07B0"/>
    <w:rsid w:val="00CD08D6"/>
    <w:rsid w:val="00CD097E"/>
    <w:rsid w:val="00CD0A90"/>
    <w:rsid w:val="00CD0C17"/>
    <w:rsid w:val="00CD0DE5"/>
    <w:rsid w:val="00CD0FD3"/>
    <w:rsid w:val="00CD119D"/>
    <w:rsid w:val="00CD156D"/>
    <w:rsid w:val="00CD17A2"/>
    <w:rsid w:val="00CD18C5"/>
    <w:rsid w:val="00CD1AA1"/>
    <w:rsid w:val="00CD1AF0"/>
    <w:rsid w:val="00CD1DF8"/>
    <w:rsid w:val="00CD20C4"/>
    <w:rsid w:val="00CD226C"/>
    <w:rsid w:val="00CD25BD"/>
    <w:rsid w:val="00CD26B1"/>
    <w:rsid w:val="00CD2861"/>
    <w:rsid w:val="00CD2899"/>
    <w:rsid w:val="00CD2C27"/>
    <w:rsid w:val="00CD2EB3"/>
    <w:rsid w:val="00CD2F38"/>
    <w:rsid w:val="00CD340A"/>
    <w:rsid w:val="00CD375A"/>
    <w:rsid w:val="00CD37BE"/>
    <w:rsid w:val="00CD388E"/>
    <w:rsid w:val="00CD391B"/>
    <w:rsid w:val="00CD3A61"/>
    <w:rsid w:val="00CD3ADF"/>
    <w:rsid w:val="00CD3B5F"/>
    <w:rsid w:val="00CD3D97"/>
    <w:rsid w:val="00CD3DFF"/>
    <w:rsid w:val="00CD403D"/>
    <w:rsid w:val="00CD449D"/>
    <w:rsid w:val="00CD46B8"/>
    <w:rsid w:val="00CD4944"/>
    <w:rsid w:val="00CD4AB1"/>
    <w:rsid w:val="00CD4E3B"/>
    <w:rsid w:val="00CD5011"/>
    <w:rsid w:val="00CD5382"/>
    <w:rsid w:val="00CD54A8"/>
    <w:rsid w:val="00CD54C3"/>
    <w:rsid w:val="00CD588F"/>
    <w:rsid w:val="00CD59F2"/>
    <w:rsid w:val="00CD5AB6"/>
    <w:rsid w:val="00CD5AF9"/>
    <w:rsid w:val="00CD5C91"/>
    <w:rsid w:val="00CD5D7B"/>
    <w:rsid w:val="00CD5EC6"/>
    <w:rsid w:val="00CD6013"/>
    <w:rsid w:val="00CD689A"/>
    <w:rsid w:val="00CD6C49"/>
    <w:rsid w:val="00CD6DFB"/>
    <w:rsid w:val="00CD6EBF"/>
    <w:rsid w:val="00CD6ECE"/>
    <w:rsid w:val="00CD6F7B"/>
    <w:rsid w:val="00CD7098"/>
    <w:rsid w:val="00CD715C"/>
    <w:rsid w:val="00CD71B2"/>
    <w:rsid w:val="00CD71E5"/>
    <w:rsid w:val="00CD728F"/>
    <w:rsid w:val="00CD7AB2"/>
    <w:rsid w:val="00CD7D03"/>
    <w:rsid w:val="00CD7D5E"/>
    <w:rsid w:val="00CD7D9F"/>
    <w:rsid w:val="00CE052D"/>
    <w:rsid w:val="00CE0750"/>
    <w:rsid w:val="00CE099E"/>
    <w:rsid w:val="00CE0A63"/>
    <w:rsid w:val="00CE0A83"/>
    <w:rsid w:val="00CE0AA0"/>
    <w:rsid w:val="00CE0ABA"/>
    <w:rsid w:val="00CE0E40"/>
    <w:rsid w:val="00CE13F1"/>
    <w:rsid w:val="00CE192A"/>
    <w:rsid w:val="00CE1A6B"/>
    <w:rsid w:val="00CE1C62"/>
    <w:rsid w:val="00CE1C7C"/>
    <w:rsid w:val="00CE20C0"/>
    <w:rsid w:val="00CE2243"/>
    <w:rsid w:val="00CE28CF"/>
    <w:rsid w:val="00CE299D"/>
    <w:rsid w:val="00CE2A47"/>
    <w:rsid w:val="00CE2AE2"/>
    <w:rsid w:val="00CE2BA0"/>
    <w:rsid w:val="00CE2DB7"/>
    <w:rsid w:val="00CE3092"/>
    <w:rsid w:val="00CE3334"/>
    <w:rsid w:val="00CE3387"/>
    <w:rsid w:val="00CE37B6"/>
    <w:rsid w:val="00CE38FD"/>
    <w:rsid w:val="00CE39AF"/>
    <w:rsid w:val="00CE3A94"/>
    <w:rsid w:val="00CE3A95"/>
    <w:rsid w:val="00CE41BF"/>
    <w:rsid w:val="00CE42C7"/>
    <w:rsid w:val="00CE4560"/>
    <w:rsid w:val="00CE4946"/>
    <w:rsid w:val="00CE4CBB"/>
    <w:rsid w:val="00CE4F3F"/>
    <w:rsid w:val="00CE50BE"/>
    <w:rsid w:val="00CE52D5"/>
    <w:rsid w:val="00CE54DA"/>
    <w:rsid w:val="00CE5539"/>
    <w:rsid w:val="00CE56BE"/>
    <w:rsid w:val="00CE5736"/>
    <w:rsid w:val="00CE576D"/>
    <w:rsid w:val="00CE58DB"/>
    <w:rsid w:val="00CE5A2A"/>
    <w:rsid w:val="00CE5ACD"/>
    <w:rsid w:val="00CE5C11"/>
    <w:rsid w:val="00CE5FEC"/>
    <w:rsid w:val="00CE6091"/>
    <w:rsid w:val="00CE61DE"/>
    <w:rsid w:val="00CE644D"/>
    <w:rsid w:val="00CE65C0"/>
    <w:rsid w:val="00CE6871"/>
    <w:rsid w:val="00CE6B8A"/>
    <w:rsid w:val="00CE6D0A"/>
    <w:rsid w:val="00CE711C"/>
    <w:rsid w:val="00CE729B"/>
    <w:rsid w:val="00CE742E"/>
    <w:rsid w:val="00CE7781"/>
    <w:rsid w:val="00CE77C0"/>
    <w:rsid w:val="00CE792F"/>
    <w:rsid w:val="00CE7992"/>
    <w:rsid w:val="00CE7A6A"/>
    <w:rsid w:val="00CE7D6D"/>
    <w:rsid w:val="00CE7D91"/>
    <w:rsid w:val="00CE7E48"/>
    <w:rsid w:val="00CF01A3"/>
    <w:rsid w:val="00CF01D4"/>
    <w:rsid w:val="00CF04EA"/>
    <w:rsid w:val="00CF0A99"/>
    <w:rsid w:val="00CF0AB1"/>
    <w:rsid w:val="00CF0EAC"/>
    <w:rsid w:val="00CF10BD"/>
    <w:rsid w:val="00CF19CC"/>
    <w:rsid w:val="00CF1C0D"/>
    <w:rsid w:val="00CF1D52"/>
    <w:rsid w:val="00CF1EF2"/>
    <w:rsid w:val="00CF2127"/>
    <w:rsid w:val="00CF247B"/>
    <w:rsid w:val="00CF2522"/>
    <w:rsid w:val="00CF2AA3"/>
    <w:rsid w:val="00CF2FEF"/>
    <w:rsid w:val="00CF309D"/>
    <w:rsid w:val="00CF34A1"/>
    <w:rsid w:val="00CF35F5"/>
    <w:rsid w:val="00CF3626"/>
    <w:rsid w:val="00CF396B"/>
    <w:rsid w:val="00CF3BE7"/>
    <w:rsid w:val="00CF3C9F"/>
    <w:rsid w:val="00CF3D24"/>
    <w:rsid w:val="00CF3DB4"/>
    <w:rsid w:val="00CF4935"/>
    <w:rsid w:val="00CF49DA"/>
    <w:rsid w:val="00CF4AB2"/>
    <w:rsid w:val="00CF4BE0"/>
    <w:rsid w:val="00CF4D4C"/>
    <w:rsid w:val="00CF5041"/>
    <w:rsid w:val="00CF5059"/>
    <w:rsid w:val="00CF5816"/>
    <w:rsid w:val="00CF5B20"/>
    <w:rsid w:val="00CF5C8E"/>
    <w:rsid w:val="00CF5D74"/>
    <w:rsid w:val="00CF5E50"/>
    <w:rsid w:val="00CF5E93"/>
    <w:rsid w:val="00CF5ECE"/>
    <w:rsid w:val="00CF5F41"/>
    <w:rsid w:val="00CF6174"/>
    <w:rsid w:val="00CF63E5"/>
    <w:rsid w:val="00CF65A6"/>
    <w:rsid w:val="00CF67BC"/>
    <w:rsid w:val="00CF67C7"/>
    <w:rsid w:val="00CF6893"/>
    <w:rsid w:val="00CF6923"/>
    <w:rsid w:val="00CF69A0"/>
    <w:rsid w:val="00CF6A0D"/>
    <w:rsid w:val="00CF6AFC"/>
    <w:rsid w:val="00CF6B62"/>
    <w:rsid w:val="00CF6BA9"/>
    <w:rsid w:val="00CF6E8E"/>
    <w:rsid w:val="00CF6E99"/>
    <w:rsid w:val="00CF6F22"/>
    <w:rsid w:val="00CF704B"/>
    <w:rsid w:val="00CF7111"/>
    <w:rsid w:val="00CF78A7"/>
    <w:rsid w:val="00CF7C6A"/>
    <w:rsid w:val="00D001B5"/>
    <w:rsid w:val="00D0033F"/>
    <w:rsid w:val="00D0034D"/>
    <w:rsid w:val="00D004A7"/>
    <w:rsid w:val="00D00503"/>
    <w:rsid w:val="00D0060D"/>
    <w:rsid w:val="00D009D6"/>
    <w:rsid w:val="00D00A90"/>
    <w:rsid w:val="00D00AC6"/>
    <w:rsid w:val="00D00D93"/>
    <w:rsid w:val="00D01250"/>
    <w:rsid w:val="00D0127C"/>
    <w:rsid w:val="00D0169E"/>
    <w:rsid w:val="00D01762"/>
    <w:rsid w:val="00D01814"/>
    <w:rsid w:val="00D01946"/>
    <w:rsid w:val="00D01B03"/>
    <w:rsid w:val="00D01CE8"/>
    <w:rsid w:val="00D01DFB"/>
    <w:rsid w:val="00D02465"/>
    <w:rsid w:val="00D025C8"/>
    <w:rsid w:val="00D02645"/>
    <w:rsid w:val="00D0265B"/>
    <w:rsid w:val="00D02679"/>
    <w:rsid w:val="00D02750"/>
    <w:rsid w:val="00D029EF"/>
    <w:rsid w:val="00D02A41"/>
    <w:rsid w:val="00D02AB2"/>
    <w:rsid w:val="00D02CD2"/>
    <w:rsid w:val="00D02ED6"/>
    <w:rsid w:val="00D02F18"/>
    <w:rsid w:val="00D0327A"/>
    <w:rsid w:val="00D03397"/>
    <w:rsid w:val="00D03434"/>
    <w:rsid w:val="00D03618"/>
    <w:rsid w:val="00D03667"/>
    <w:rsid w:val="00D03987"/>
    <w:rsid w:val="00D03A29"/>
    <w:rsid w:val="00D03B59"/>
    <w:rsid w:val="00D03F99"/>
    <w:rsid w:val="00D044CC"/>
    <w:rsid w:val="00D0478D"/>
    <w:rsid w:val="00D04AD0"/>
    <w:rsid w:val="00D04B1C"/>
    <w:rsid w:val="00D04B93"/>
    <w:rsid w:val="00D04DEC"/>
    <w:rsid w:val="00D0545F"/>
    <w:rsid w:val="00D0590C"/>
    <w:rsid w:val="00D05A9C"/>
    <w:rsid w:val="00D05BEA"/>
    <w:rsid w:val="00D05C6A"/>
    <w:rsid w:val="00D05C8B"/>
    <w:rsid w:val="00D060AC"/>
    <w:rsid w:val="00D0613C"/>
    <w:rsid w:val="00D0697C"/>
    <w:rsid w:val="00D06DE1"/>
    <w:rsid w:val="00D0703C"/>
    <w:rsid w:val="00D07160"/>
    <w:rsid w:val="00D07534"/>
    <w:rsid w:val="00D07545"/>
    <w:rsid w:val="00D075BD"/>
    <w:rsid w:val="00D0761D"/>
    <w:rsid w:val="00D07795"/>
    <w:rsid w:val="00D077CB"/>
    <w:rsid w:val="00D07B00"/>
    <w:rsid w:val="00D07BDC"/>
    <w:rsid w:val="00D07FFA"/>
    <w:rsid w:val="00D10254"/>
    <w:rsid w:val="00D10389"/>
    <w:rsid w:val="00D104DD"/>
    <w:rsid w:val="00D105C0"/>
    <w:rsid w:val="00D107F2"/>
    <w:rsid w:val="00D1098F"/>
    <w:rsid w:val="00D10CAE"/>
    <w:rsid w:val="00D10FD4"/>
    <w:rsid w:val="00D11002"/>
    <w:rsid w:val="00D111C0"/>
    <w:rsid w:val="00D1144C"/>
    <w:rsid w:val="00D115E6"/>
    <w:rsid w:val="00D118AE"/>
    <w:rsid w:val="00D11E08"/>
    <w:rsid w:val="00D11E52"/>
    <w:rsid w:val="00D124FE"/>
    <w:rsid w:val="00D12584"/>
    <w:rsid w:val="00D125B2"/>
    <w:rsid w:val="00D127E6"/>
    <w:rsid w:val="00D128CE"/>
    <w:rsid w:val="00D128DC"/>
    <w:rsid w:val="00D12C1C"/>
    <w:rsid w:val="00D13129"/>
    <w:rsid w:val="00D13175"/>
    <w:rsid w:val="00D13A63"/>
    <w:rsid w:val="00D13B48"/>
    <w:rsid w:val="00D13BF5"/>
    <w:rsid w:val="00D13CB7"/>
    <w:rsid w:val="00D13FE6"/>
    <w:rsid w:val="00D14317"/>
    <w:rsid w:val="00D143A6"/>
    <w:rsid w:val="00D144FC"/>
    <w:rsid w:val="00D1467B"/>
    <w:rsid w:val="00D14701"/>
    <w:rsid w:val="00D14754"/>
    <w:rsid w:val="00D147E5"/>
    <w:rsid w:val="00D14866"/>
    <w:rsid w:val="00D14898"/>
    <w:rsid w:val="00D148AB"/>
    <w:rsid w:val="00D14DD1"/>
    <w:rsid w:val="00D1521A"/>
    <w:rsid w:val="00D15D3F"/>
    <w:rsid w:val="00D15D70"/>
    <w:rsid w:val="00D16087"/>
    <w:rsid w:val="00D16213"/>
    <w:rsid w:val="00D16392"/>
    <w:rsid w:val="00D167A6"/>
    <w:rsid w:val="00D168AF"/>
    <w:rsid w:val="00D16900"/>
    <w:rsid w:val="00D16C29"/>
    <w:rsid w:val="00D16D22"/>
    <w:rsid w:val="00D16EC2"/>
    <w:rsid w:val="00D17097"/>
    <w:rsid w:val="00D17145"/>
    <w:rsid w:val="00D17159"/>
    <w:rsid w:val="00D172A5"/>
    <w:rsid w:val="00D17642"/>
    <w:rsid w:val="00D1772A"/>
    <w:rsid w:val="00D1776E"/>
    <w:rsid w:val="00D1790C"/>
    <w:rsid w:val="00D17BBB"/>
    <w:rsid w:val="00D17D67"/>
    <w:rsid w:val="00D203BD"/>
    <w:rsid w:val="00D204F3"/>
    <w:rsid w:val="00D205F1"/>
    <w:rsid w:val="00D206F0"/>
    <w:rsid w:val="00D2098C"/>
    <w:rsid w:val="00D20ABB"/>
    <w:rsid w:val="00D20B8A"/>
    <w:rsid w:val="00D20CE7"/>
    <w:rsid w:val="00D210A8"/>
    <w:rsid w:val="00D210B1"/>
    <w:rsid w:val="00D210CA"/>
    <w:rsid w:val="00D21397"/>
    <w:rsid w:val="00D21431"/>
    <w:rsid w:val="00D2197A"/>
    <w:rsid w:val="00D21ADD"/>
    <w:rsid w:val="00D21BCE"/>
    <w:rsid w:val="00D21D74"/>
    <w:rsid w:val="00D21D7E"/>
    <w:rsid w:val="00D21F84"/>
    <w:rsid w:val="00D2214C"/>
    <w:rsid w:val="00D22150"/>
    <w:rsid w:val="00D2262D"/>
    <w:rsid w:val="00D22B52"/>
    <w:rsid w:val="00D22D13"/>
    <w:rsid w:val="00D22DD9"/>
    <w:rsid w:val="00D22E52"/>
    <w:rsid w:val="00D22E77"/>
    <w:rsid w:val="00D231AD"/>
    <w:rsid w:val="00D234AC"/>
    <w:rsid w:val="00D2353D"/>
    <w:rsid w:val="00D239CA"/>
    <w:rsid w:val="00D23B5E"/>
    <w:rsid w:val="00D23B9E"/>
    <w:rsid w:val="00D23D89"/>
    <w:rsid w:val="00D23FE3"/>
    <w:rsid w:val="00D24132"/>
    <w:rsid w:val="00D24330"/>
    <w:rsid w:val="00D244AD"/>
    <w:rsid w:val="00D24965"/>
    <w:rsid w:val="00D24AE5"/>
    <w:rsid w:val="00D24B62"/>
    <w:rsid w:val="00D24B6A"/>
    <w:rsid w:val="00D24BDA"/>
    <w:rsid w:val="00D24BE6"/>
    <w:rsid w:val="00D25149"/>
    <w:rsid w:val="00D251AB"/>
    <w:rsid w:val="00D25440"/>
    <w:rsid w:val="00D254C1"/>
    <w:rsid w:val="00D2565D"/>
    <w:rsid w:val="00D25A36"/>
    <w:rsid w:val="00D25A84"/>
    <w:rsid w:val="00D25BAC"/>
    <w:rsid w:val="00D262AF"/>
    <w:rsid w:val="00D263B5"/>
    <w:rsid w:val="00D26552"/>
    <w:rsid w:val="00D269BE"/>
    <w:rsid w:val="00D26A64"/>
    <w:rsid w:val="00D26AF4"/>
    <w:rsid w:val="00D26C3E"/>
    <w:rsid w:val="00D271D6"/>
    <w:rsid w:val="00D272E2"/>
    <w:rsid w:val="00D2782F"/>
    <w:rsid w:val="00D27A89"/>
    <w:rsid w:val="00D27BC0"/>
    <w:rsid w:val="00D27BE3"/>
    <w:rsid w:val="00D27C55"/>
    <w:rsid w:val="00D27FDD"/>
    <w:rsid w:val="00D30293"/>
    <w:rsid w:val="00D30461"/>
    <w:rsid w:val="00D307E7"/>
    <w:rsid w:val="00D309A2"/>
    <w:rsid w:val="00D30A4B"/>
    <w:rsid w:val="00D30F27"/>
    <w:rsid w:val="00D31060"/>
    <w:rsid w:val="00D31098"/>
    <w:rsid w:val="00D31107"/>
    <w:rsid w:val="00D311ED"/>
    <w:rsid w:val="00D31323"/>
    <w:rsid w:val="00D313D8"/>
    <w:rsid w:val="00D314C6"/>
    <w:rsid w:val="00D314E3"/>
    <w:rsid w:val="00D31565"/>
    <w:rsid w:val="00D316E1"/>
    <w:rsid w:val="00D31A47"/>
    <w:rsid w:val="00D31D5D"/>
    <w:rsid w:val="00D31D91"/>
    <w:rsid w:val="00D31DCE"/>
    <w:rsid w:val="00D31F1D"/>
    <w:rsid w:val="00D31FDA"/>
    <w:rsid w:val="00D322B3"/>
    <w:rsid w:val="00D32352"/>
    <w:rsid w:val="00D323AB"/>
    <w:rsid w:val="00D324D7"/>
    <w:rsid w:val="00D32657"/>
    <w:rsid w:val="00D3284A"/>
    <w:rsid w:val="00D32AC9"/>
    <w:rsid w:val="00D32F32"/>
    <w:rsid w:val="00D332A4"/>
    <w:rsid w:val="00D3350E"/>
    <w:rsid w:val="00D3355F"/>
    <w:rsid w:val="00D336B3"/>
    <w:rsid w:val="00D338D8"/>
    <w:rsid w:val="00D33935"/>
    <w:rsid w:val="00D33947"/>
    <w:rsid w:val="00D33A78"/>
    <w:rsid w:val="00D33AA6"/>
    <w:rsid w:val="00D33C51"/>
    <w:rsid w:val="00D33C68"/>
    <w:rsid w:val="00D33D56"/>
    <w:rsid w:val="00D33E69"/>
    <w:rsid w:val="00D33FB2"/>
    <w:rsid w:val="00D34169"/>
    <w:rsid w:val="00D34289"/>
    <w:rsid w:val="00D343BE"/>
    <w:rsid w:val="00D34962"/>
    <w:rsid w:val="00D34DAD"/>
    <w:rsid w:val="00D34E38"/>
    <w:rsid w:val="00D34F21"/>
    <w:rsid w:val="00D35907"/>
    <w:rsid w:val="00D35CA9"/>
    <w:rsid w:val="00D35D2F"/>
    <w:rsid w:val="00D35D45"/>
    <w:rsid w:val="00D35E18"/>
    <w:rsid w:val="00D35FF2"/>
    <w:rsid w:val="00D36078"/>
    <w:rsid w:val="00D360F1"/>
    <w:rsid w:val="00D363B6"/>
    <w:rsid w:val="00D363D3"/>
    <w:rsid w:val="00D3646F"/>
    <w:rsid w:val="00D365F5"/>
    <w:rsid w:val="00D36621"/>
    <w:rsid w:val="00D36B17"/>
    <w:rsid w:val="00D36D47"/>
    <w:rsid w:val="00D37215"/>
    <w:rsid w:val="00D372C4"/>
    <w:rsid w:val="00D37C8F"/>
    <w:rsid w:val="00D37D7B"/>
    <w:rsid w:val="00D37F9A"/>
    <w:rsid w:val="00D40082"/>
    <w:rsid w:val="00D40391"/>
    <w:rsid w:val="00D4048E"/>
    <w:rsid w:val="00D404DC"/>
    <w:rsid w:val="00D4052F"/>
    <w:rsid w:val="00D4072F"/>
    <w:rsid w:val="00D40850"/>
    <w:rsid w:val="00D40C8C"/>
    <w:rsid w:val="00D40FBD"/>
    <w:rsid w:val="00D41130"/>
    <w:rsid w:val="00D4128C"/>
    <w:rsid w:val="00D41CCE"/>
    <w:rsid w:val="00D42004"/>
    <w:rsid w:val="00D42114"/>
    <w:rsid w:val="00D4264F"/>
    <w:rsid w:val="00D42823"/>
    <w:rsid w:val="00D429D3"/>
    <w:rsid w:val="00D42BD8"/>
    <w:rsid w:val="00D42C17"/>
    <w:rsid w:val="00D42C1C"/>
    <w:rsid w:val="00D42C80"/>
    <w:rsid w:val="00D42D54"/>
    <w:rsid w:val="00D42FF4"/>
    <w:rsid w:val="00D43239"/>
    <w:rsid w:val="00D43298"/>
    <w:rsid w:val="00D434D9"/>
    <w:rsid w:val="00D438EE"/>
    <w:rsid w:val="00D4395E"/>
    <w:rsid w:val="00D43CD2"/>
    <w:rsid w:val="00D43D9E"/>
    <w:rsid w:val="00D43DEA"/>
    <w:rsid w:val="00D442B8"/>
    <w:rsid w:val="00D443F9"/>
    <w:rsid w:val="00D445E0"/>
    <w:rsid w:val="00D44871"/>
    <w:rsid w:val="00D449FC"/>
    <w:rsid w:val="00D44A49"/>
    <w:rsid w:val="00D44B68"/>
    <w:rsid w:val="00D44D6F"/>
    <w:rsid w:val="00D44FC2"/>
    <w:rsid w:val="00D45053"/>
    <w:rsid w:val="00D45166"/>
    <w:rsid w:val="00D45231"/>
    <w:rsid w:val="00D4534B"/>
    <w:rsid w:val="00D453FB"/>
    <w:rsid w:val="00D4584C"/>
    <w:rsid w:val="00D458B5"/>
    <w:rsid w:val="00D459EC"/>
    <w:rsid w:val="00D45EB1"/>
    <w:rsid w:val="00D45FC2"/>
    <w:rsid w:val="00D462D5"/>
    <w:rsid w:val="00D46382"/>
    <w:rsid w:val="00D4655E"/>
    <w:rsid w:val="00D46632"/>
    <w:rsid w:val="00D46693"/>
    <w:rsid w:val="00D466B6"/>
    <w:rsid w:val="00D46791"/>
    <w:rsid w:val="00D46DDE"/>
    <w:rsid w:val="00D46EA0"/>
    <w:rsid w:val="00D46F30"/>
    <w:rsid w:val="00D471AF"/>
    <w:rsid w:val="00D47257"/>
    <w:rsid w:val="00D474A0"/>
    <w:rsid w:val="00D47561"/>
    <w:rsid w:val="00D47755"/>
    <w:rsid w:val="00D47815"/>
    <w:rsid w:val="00D47853"/>
    <w:rsid w:val="00D47929"/>
    <w:rsid w:val="00D47AC1"/>
    <w:rsid w:val="00D47B91"/>
    <w:rsid w:val="00D47C40"/>
    <w:rsid w:val="00D47D09"/>
    <w:rsid w:val="00D504EC"/>
    <w:rsid w:val="00D50625"/>
    <w:rsid w:val="00D50897"/>
    <w:rsid w:val="00D50A41"/>
    <w:rsid w:val="00D50B01"/>
    <w:rsid w:val="00D50D89"/>
    <w:rsid w:val="00D511C8"/>
    <w:rsid w:val="00D5130C"/>
    <w:rsid w:val="00D51461"/>
    <w:rsid w:val="00D5153A"/>
    <w:rsid w:val="00D51CCF"/>
    <w:rsid w:val="00D51D3C"/>
    <w:rsid w:val="00D51DFB"/>
    <w:rsid w:val="00D51FD7"/>
    <w:rsid w:val="00D521CB"/>
    <w:rsid w:val="00D52870"/>
    <w:rsid w:val="00D52A52"/>
    <w:rsid w:val="00D52C17"/>
    <w:rsid w:val="00D52E65"/>
    <w:rsid w:val="00D5303C"/>
    <w:rsid w:val="00D530DE"/>
    <w:rsid w:val="00D53212"/>
    <w:rsid w:val="00D537D5"/>
    <w:rsid w:val="00D53AA3"/>
    <w:rsid w:val="00D53BDA"/>
    <w:rsid w:val="00D54705"/>
    <w:rsid w:val="00D5474B"/>
    <w:rsid w:val="00D547CC"/>
    <w:rsid w:val="00D5488F"/>
    <w:rsid w:val="00D54BC2"/>
    <w:rsid w:val="00D54F24"/>
    <w:rsid w:val="00D54FC4"/>
    <w:rsid w:val="00D553EF"/>
    <w:rsid w:val="00D5547A"/>
    <w:rsid w:val="00D55744"/>
    <w:rsid w:val="00D5585E"/>
    <w:rsid w:val="00D55FFD"/>
    <w:rsid w:val="00D5636C"/>
    <w:rsid w:val="00D56522"/>
    <w:rsid w:val="00D567CE"/>
    <w:rsid w:val="00D56B43"/>
    <w:rsid w:val="00D56B9A"/>
    <w:rsid w:val="00D56E52"/>
    <w:rsid w:val="00D571A8"/>
    <w:rsid w:val="00D578F7"/>
    <w:rsid w:val="00D578FD"/>
    <w:rsid w:val="00D579D2"/>
    <w:rsid w:val="00D57B49"/>
    <w:rsid w:val="00D57DEE"/>
    <w:rsid w:val="00D60066"/>
    <w:rsid w:val="00D600A6"/>
    <w:rsid w:val="00D6022A"/>
    <w:rsid w:val="00D603F8"/>
    <w:rsid w:val="00D6063B"/>
    <w:rsid w:val="00D60779"/>
    <w:rsid w:val="00D60C73"/>
    <w:rsid w:val="00D60E05"/>
    <w:rsid w:val="00D610AA"/>
    <w:rsid w:val="00D610E0"/>
    <w:rsid w:val="00D6187B"/>
    <w:rsid w:val="00D61BB6"/>
    <w:rsid w:val="00D61CF4"/>
    <w:rsid w:val="00D61D64"/>
    <w:rsid w:val="00D61DFD"/>
    <w:rsid w:val="00D62010"/>
    <w:rsid w:val="00D622E6"/>
    <w:rsid w:val="00D6251D"/>
    <w:rsid w:val="00D62578"/>
    <w:rsid w:val="00D62711"/>
    <w:rsid w:val="00D627A0"/>
    <w:rsid w:val="00D627F0"/>
    <w:rsid w:val="00D6280A"/>
    <w:rsid w:val="00D629D1"/>
    <w:rsid w:val="00D62D56"/>
    <w:rsid w:val="00D62F65"/>
    <w:rsid w:val="00D63025"/>
    <w:rsid w:val="00D63167"/>
    <w:rsid w:val="00D63343"/>
    <w:rsid w:val="00D6335D"/>
    <w:rsid w:val="00D633A3"/>
    <w:rsid w:val="00D63672"/>
    <w:rsid w:val="00D63728"/>
    <w:rsid w:val="00D63CF8"/>
    <w:rsid w:val="00D63D9C"/>
    <w:rsid w:val="00D63EE8"/>
    <w:rsid w:val="00D63F6D"/>
    <w:rsid w:val="00D640E2"/>
    <w:rsid w:val="00D640FC"/>
    <w:rsid w:val="00D64270"/>
    <w:rsid w:val="00D642BD"/>
    <w:rsid w:val="00D6445F"/>
    <w:rsid w:val="00D64791"/>
    <w:rsid w:val="00D64811"/>
    <w:rsid w:val="00D64825"/>
    <w:rsid w:val="00D6488A"/>
    <w:rsid w:val="00D648B5"/>
    <w:rsid w:val="00D6492C"/>
    <w:rsid w:val="00D64A9C"/>
    <w:rsid w:val="00D64ED4"/>
    <w:rsid w:val="00D65110"/>
    <w:rsid w:val="00D6580F"/>
    <w:rsid w:val="00D66036"/>
    <w:rsid w:val="00D6611E"/>
    <w:rsid w:val="00D66279"/>
    <w:rsid w:val="00D66459"/>
    <w:rsid w:val="00D666F3"/>
    <w:rsid w:val="00D66948"/>
    <w:rsid w:val="00D66BD5"/>
    <w:rsid w:val="00D66F20"/>
    <w:rsid w:val="00D6703D"/>
    <w:rsid w:val="00D67196"/>
    <w:rsid w:val="00D672C0"/>
    <w:rsid w:val="00D672C4"/>
    <w:rsid w:val="00D67375"/>
    <w:rsid w:val="00D673DE"/>
    <w:rsid w:val="00D67522"/>
    <w:rsid w:val="00D676B1"/>
    <w:rsid w:val="00D677F9"/>
    <w:rsid w:val="00D6788C"/>
    <w:rsid w:val="00D67893"/>
    <w:rsid w:val="00D70033"/>
    <w:rsid w:val="00D701DC"/>
    <w:rsid w:val="00D70347"/>
    <w:rsid w:val="00D705C0"/>
    <w:rsid w:val="00D70A32"/>
    <w:rsid w:val="00D70B0C"/>
    <w:rsid w:val="00D70DD9"/>
    <w:rsid w:val="00D710A0"/>
    <w:rsid w:val="00D711DF"/>
    <w:rsid w:val="00D71318"/>
    <w:rsid w:val="00D713F8"/>
    <w:rsid w:val="00D714BA"/>
    <w:rsid w:val="00D714E2"/>
    <w:rsid w:val="00D7154C"/>
    <w:rsid w:val="00D71592"/>
    <w:rsid w:val="00D71665"/>
    <w:rsid w:val="00D71991"/>
    <w:rsid w:val="00D71BA9"/>
    <w:rsid w:val="00D71F0F"/>
    <w:rsid w:val="00D721AB"/>
    <w:rsid w:val="00D7227D"/>
    <w:rsid w:val="00D72478"/>
    <w:rsid w:val="00D724E8"/>
    <w:rsid w:val="00D72544"/>
    <w:rsid w:val="00D727FD"/>
    <w:rsid w:val="00D72A93"/>
    <w:rsid w:val="00D72D2C"/>
    <w:rsid w:val="00D730B5"/>
    <w:rsid w:val="00D730C9"/>
    <w:rsid w:val="00D7311C"/>
    <w:rsid w:val="00D73479"/>
    <w:rsid w:val="00D7348A"/>
    <w:rsid w:val="00D736C4"/>
    <w:rsid w:val="00D738D3"/>
    <w:rsid w:val="00D73A69"/>
    <w:rsid w:val="00D73F29"/>
    <w:rsid w:val="00D7407C"/>
    <w:rsid w:val="00D740A5"/>
    <w:rsid w:val="00D74115"/>
    <w:rsid w:val="00D74124"/>
    <w:rsid w:val="00D7469E"/>
    <w:rsid w:val="00D746A9"/>
    <w:rsid w:val="00D747B7"/>
    <w:rsid w:val="00D74C20"/>
    <w:rsid w:val="00D74C95"/>
    <w:rsid w:val="00D74CC7"/>
    <w:rsid w:val="00D74D15"/>
    <w:rsid w:val="00D74F45"/>
    <w:rsid w:val="00D75008"/>
    <w:rsid w:val="00D751EF"/>
    <w:rsid w:val="00D7531E"/>
    <w:rsid w:val="00D7534F"/>
    <w:rsid w:val="00D7541D"/>
    <w:rsid w:val="00D75484"/>
    <w:rsid w:val="00D7581F"/>
    <w:rsid w:val="00D760FA"/>
    <w:rsid w:val="00D76115"/>
    <w:rsid w:val="00D76222"/>
    <w:rsid w:val="00D76405"/>
    <w:rsid w:val="00D767FA"/>
    <w:rsid w:val="00D7698D"/>
    <w:rsid w:val="00D76B31"/>
    <w:rsid w:val="00D76B79"/>
    <w:rsid w:val="00D76C67"/>
    <w:rsid w:val="00D76E6E"/>
    <w:rsid w:val="00D7725B"/>
    <w:rsid w:val="00D7775B"/>
    <w:rsid w:val="00D77926"/>
    <w:rsid w:val="00D77AA1"/>
    <w:rsid w:val="00D801B6"/>
    <w:rsid w:val="00D8092C"/>
    <w:rsid w:val="00D809F0"/>
    <w:rsid w:val="00D80CBB"/>
    <w:rsid w:val="00D80EB3"/>
    <w:rsid w:val="00D810B4"/>
    <w:rsid w:val="00D810EF"/>
    <w:rsid w:val="00D812EF"/>
    <w:rsid w:val="00D81736"/>
    <w:rsid w:val="00D817FC"/>
    <w:rsid w:val="00D81A81"/>
    <w:rsid w:val="00D81D12"/>
    <w:rsid w:val="00D81D2B"/>
    <w:rsid w:val="00D81DFB"/>
    <w:rsid w:val="00D82468"/>
    <w:rsid w:val="00D8255C"/>
    <w:rsid w:val="00D826CC"/>
    <w:rsid w:val="00D826E8"/>
    <w:rsid w:val="00D828BA"/>
    <w:rsid w:val="00D82BE9"/>
    <w:rsid w:val="00D82C3D"/>
    <w:rsid w:val="00D82ECB"/>
    <w:rsid w:val="00D8300D"/>
    <w:rsid w:val="00D834B9"/>
    <w:rsid w:val="00D835E8"/>
    <w:rsid w:val="00D8368F"/>
    <w:rsid w:val="00D83950"/>
    <w:rsid w:val="00D83D0F"/>
    <w:rsid w:val="00D83D33"/>
    <w:rsid w:val="00D83D45"/>
    <w:rsid w:val="00D83F29"/>
    <w:rsid w:val="00D83FAD"/>
    <w:rsid w:val="00D840CF"/>
    <w:rsid w:val="00D8430B"/>
    <w:rsid w:val="00D844AF"/>
    <w:rsid w:val="00D849E4"/>
    <w:rsid w:val="00D84A61"/>
    <w:rsid w:val="00D84DEE"/>
    <w:rsid w:val="00D84E82"/>
    <w:rsid w:val="00D85130"/>
    <w:rsid w:val="00D855C6"/>
    <w:rsid w:val="00D85656"/>
    <w:rsid w:val="00D857C5"/>
    <w:rsid w:val="00D85D20"/>
    <w:rsid w:val="00D862EF"/>
    <w:rsid w:val="00D8645E"/>
    <w:rsid w:val="00D86506"/>
    <w:rsid w:val="00D8666A"/>
    <w:rsid w:val="00D86851"/>
    <w:rsid w:val="00D86C14"/>
    <w:rsid w:val="00D871D4"/>
    <w:rsid w:val="00D872DB"/>
    <w:rsid w:val="00D8758B"/>
    <w:rsid w:val="00D87845"/>
    <w:rsid w:val="00D87900"/>
    <w:rsid w:val="00D87A0C"/>
    <w:rsid w:val="00D87C44"/>
    <w:rsid w:val="00D87C6F"/>
    <w:rsid w:val="00D87E5C"/>
    <w:rsid w:val="00D87F89"/>
    <w:rsid w:val="00D90283"/>
    <w:rsid w:val="00D902A0"/>
    <w:rsid w:val="00D902BE"/>
    <w:rsid w:val="00D906C4"/>
    <w:rsid w:val="00D90746"/>
    <w:rsid w:val="00D91371"/>
    <w:rsid w:val="00D9169D"/>
    <w:rsid w:val="00D919F4"/>
    <w:rsid w:val="00D91AA9"/>
    <w:rsid w:val="00D91B0B"/>
    <w:rsid w:val="00D91E05"/>
    <w:rsid w:val="00D91E88"/>
    <w:rsid w:val="00D91EAC"/>
    <w:rsid w:val="00D920C0"/>
    <w:rsid w:val="00D920E2"/>
    <w:rsid w:val="00D92123"/>
    <w:rsid w:val="00D921E3"/>
    <w:rsid w:val="00D92546"/>
    <w:rsid w:val="00D92A6F"/>
    <w:rsid w:val="00D92C4F"/>
    <w:rsid w:val="00D92E65"/>
    <w:rsid w:val="00D92E66"/>
    <w:rsid w:val="00D93069"/>
    <w:rsid w:val="00D93098"/>
    <w:rsid w:val="00D93143"/>
    <w:rsid w:val="00D931D6"/>
    <w:rsid w:val="00D932A7"/>
    <w:rsid w:val="00D932DA"/>
    <w:rsid w:val="00D933A2"/>
    <w:rsid w:val="00D9363B"/>
    <w:rsid w:val="00D93806"/>
    <w:rsid w:val="00D9386C"/>
    <w:rsid w:val="00D93AF1"/>
    <w:rsid w:val="00D93CB2"/>
    <w:rsid w:val="00D93E8B"/>
    <w:rsid w:val="00D93F1A"/>
    <w:rsid w:val="00D93F27"/>
    <w:rsid w:val="00D93F67"/>
    <w:rsid w:val="00D940F8"/>
    <w:rsid w:val="00D94226"/>
    <w:rsid w:val="00D94CAC"/>
    <w:rsid w:val="00D94FAC"/>
    <w:rsid w:val="00D952DF"/>
    <w:rsid w:val="00D95320"/>
    <w:rsid w:val="00D9544C"/>
    <w:rsid w:val="00D95547"/>
    <w:rsid w:val="00D9556F"/>
    <w:rsid w:val="00D958FA"/>
    <w:rsid w:val="00D9594C"/>
    <w:rsid w:val="00D95D70"/>
    <w:rsid w:val="00D960DB"/>
    <w:rsid w:val="00D9617D"/>
    <w:rsid w:val="00D96342"/>
    <w:rsid w:val="00D963E0"/>
    <w:rsid w:val="00D96638"/>
    <w:rsid w:val="00D967C4"/>
    <w:rsid w:val="00D968CC"/>
    <w:rsid w:val="00D968D3"/>
    <w:rsid w:val="00D96A00"/>
    <w:rsid w:val="00D96AB4"/>
    <w:rsid w:val="00D96F0C"/>
    <w:rsid w:val="00D973DB"/>
    <w:rsid w:val="00D97517"/>
    <w:rsid w:val="00D97859"/>
    <w:rsid w:val="00D97949"/>
    <w:rsid w:val="00D97AB9"/>
    <w:rsid w:val="00D97C3E"/>
    <w:rsid w:val="00D97D07"/>
    <w:rsid w:val="00D97DCF"/>
    <w:rsid w:val="00D97DF4"/>
    <w:rsid w:val="00D97F99"/>
    <w:rsid w:val="00D97FCB"/>
    <w:rsid w:val="00DA009F"/>
    <w:rsid w:val="00DA0421"/>
    <w:rsid w:val="00DA05C9"/>
    <w:rsid w:val="00DA0600"/>
    <w:rsid w:val="00DA076A"/>
    <w:rsid w:val="00DA0AFB"/>
    <w:rsid w:val="00DA0C0B"/>
    <w:rsid w:val="00DA0EA7"/>
    <w:rsid w:val="00DA106A"/>
    <w:rsid w:val="00DA117D"/>
    <w:rsid w:val="00DA133F"/>
    <w:rsid w:val="00DA15A8"/>
    <w:rsid w:val="00DA15C4"/>
    <w:rsid w:val="00DA1798"/>
    <w:rsid w:val="00DA1864"/>
    <w:rsid w:val="00DA2027"/>
    <w:rsid w:val="00DA2205"/>
    <w:rsid w:val="00DA2218"/>
    <w:rsid w:val="00DA2226"/>
    <w:rsid w:val="00DA238B"/>
    <w:rsid w:val="00DA27A7"/>
    <w:rsid w:val="00DA2A12"/>
    <w:rsid w:val="00DA2BB8"/>
    <w:rsid w:val="00DA3004"/>
    <w:rsid w:val="00DA312E"/>
    <w:rsid w:val="00DA322A"/>
    <w:rsid w:val="00DA33C8"/>
    <w:rsid w:val="00DA33CA"/>
    <w:rsid w:val="00DA33F0"/>
    <w:rsid w:val="00DA345E"/>
    <w:rsid w:val="00DA352C"/>
    <w:rsid w:val="00DA354F"/>
    <w:rsid w:val="00DA397B"/>
    <w:rsid w:val="00DA3C70"/>
    <w:rsid w:val="00DA40B4"/>
    <w:rsid w:val="00DA435C"/>
    <w:rsid w:val="00DA4980"/>
    <w:rsid w:val="00DA49F1"/>
    <w:rsid w:val="00DA4BE5"/>
    <w:rsid w:val="00DA503F"/>
    <w:rsid w:val="00DA51E6"/>
    <w:rsid w:val="00DA5442"/>
    <w:rsid w:val="00DA5632"/>
    <w:rsid w:val="00DA58CB"/>
    <w:rsid w:val="00DA5E99"/>
    <w:rsid w:val="00DA5F72"/>
    <w:rsid w:val="00DA5F9C"/>
    <w:rsid w:val="00DA6081"/>
    <w:rsid w:val="00DA6104"/>
    <w:rsid w:val="00DA6178"/>
    <w:rsid w:val="00DA651D"/>
    <w:rsid w:val="00DA65F0"/>
    <w:rsid w:val="00DA6615"/>
    <w:rsid w:val="00DA6C5E"/>
    <w:rsid w:val="00DA6CD0"/>
    <w:rsid w:val="00DA6D64"/>
    <w:rsid w:val="00DA7098"/>
    <w:rsid w:val="00DA7327"/>
    <w:rsid w:val="00DA7684"/>
    <w:rsid w:val="00DA7703"/>
    <w:rsid w:val="00DA794A"/>
    <w:rsid w:val="00DA7A9E"/>
    <w:rsid w:val="00DA7BA4"/>
    <w:rsid w:val="00DA7BA9"/>
    <w:rsid w:val="00DB0218"/>
    <w:rsid w:val="00DB0279"/>
    <w:rsid w:val="00DB040D"/>
    <w:rsid w:val="00DB04DE"/>
    <w:rsid w:val="00DB06B3"/>
    <w:rsid w:val="00DB09E4"/>
    <w:rsid w:val="00DB0A1F"/>
    <w:rsid w:val="00DB0B64"/>
    <w:rsid w:val="00DB0C8A"/>
    <w:rsid w:val="00DB161D"/>
    <w:rsid w:val="00DB16F8"/>
    <w:rsid w:val="00DB1770"/>
    <w:rsid w:val="00DB1BAC"/>
    <w:rsid w:val="00DB1C79"/>
    <w:rsid w:val="00DB1E69"/>
    <w:rsid w:val="00DB2115"/>
    <w:rsid w:val="00DB2731"/>
    <w:rsid w:val="00DB282E"/>
    <w:rsid w:val="00DB2926"/>
    <w:rsid w:val="00DB2A18"/>
    <w:rsid w:val="00DB2CE3"/>
    <w:rsid w:val="00DB331D"/>
    <w:rsid w:val="00DB343B"/>
    <w:rsid w:val="00DB35F4"/>
    <w:rsid w:val="00DB35FF"/>
    <w:rsid w:val="00DB3715"/>
    <w:rsid w:val="00DB38EF"/>
    <w:rsid w:val="00DB3ACC"/>
    <w:rsid w:val="00DB3AF2"/>
    <w:rsid w:val="00DB3C11"/>
    <w:rsid w:val="00DB3E03"/>
    <w:rsid w:val="00DB4496"/>
    <w:rsid w:val="00DB44AA"/>
    <w:rsid w:val="00DB4547"/>
    <w:rsid w:val="00DB467B"/>
    <w:rsid w:val="00DB4862"/>
    <w:rsid w:val="00DB4A0E"/>
    <w:rsid w:val="00DB4C5B"/>
    <w:rsid w:val="00DB4D65"/>
    <w:rsid w:val="00DB4F1F"/>
    <w:rsid w:val="00DB5155"/>
    <w:rsid w:val="00DB53C5"/>
    <w:rsid w:val="00DB5857"/>
    <w:rsid w:val="00DB5CB4"/>
    <w:rsid w:val="00DB5D2B"/>
    <w:rsid w:val="00DB5F3A"/>
    <w:rsid w:val="00DB5F5B"/>
    <w:rsid w:val="00DB60C5"/>
    <w:rsid w:val="00DB63F1"/>
    <w:rsid w:val="00DB68C6"/>
    <w:rsid w:val="00DB6C9A"/>
    <w:rsid w:val="00DB711E"/>
    <w:rsid w:val="00DB725E"/>
    <w:rsid w:val="00DB72F8"/>
    <w:rsid w:val="00DB7546"/>
    <w:rsid w:val="00DB7594"/>
    <w:rsid w:val="00DB777F"/>
    <w:rsid w:val="00DB7AF7"/>
    <w:rsid w:val="00DB7C30"/>
    <w:rsid w:val="00DB7FF1"/>
    <w:rsid w:val="00DC09F7"/>
    <w:rsid w:val="00DC0B82"/>
    <w:rsid w:val="00DC0E4A"/>
    <w:rsid w:val="00DC0F91"/>
    <w:rsid w:val="00DC10B3"/>
    <w:rsid w:val="00DC15AB"/>
    <w:rsid w:val="00DC16B0"/>
    <w:rsid w:val="00DC1837"/>
    <w:rsid w:val="00DC1915"/>
    <w:rsid w:val="00DC1D16"/>
    <w:rsid w:val="00DC2115"/>
    <w:rsid w:val="00DC28D8"/>
    <w:rsid w:val="00DC29C5"/>
    <w:rsid w:val="00DC2BC4"/>
    <w:rsid w:val="00DC2ECE"/>
    <w:rsid w:val="00DC2FDC"/>
    <w:rsid w:val="00DC3252"/>
    <w:rsid w:val="00DC337E"/>
    <w:rsid w:val="00DC34FD"/>
    <w:rsid w:val="00DC3528"/>
    <w:rsid w:val="00DC35A1"/>
    <w:rsid w:val="00DC3917"/>
    <w:rsid w:val="00DC3ACE"/>
    <w:rsid w:val="00DC3AF8"/>
    <w:rsid w:val="00DC410D"/>
    <w:rsid w:val="00DC4119"/>
    <w:rsid w:val="00DC423A"/>
    <w:rsid w:val="00DC438B"/>
    <w:rsid w:val="00DC4471"/>
    <w:rsid w:val="00DC447B"/>
    <w:rsid w:val="00DC464A"/>
    <w:rsid w:val="00DC46E4"/>
    <w:rsid w:val="00DC470D"/>
    <w:rsid w:val="00DC4B90"/>
    <w:rsid w:val="00DC527F"/>
    <w:rsid w:val="00DC5574"/>
    <w:rsid w:val="00DC56DF"/>
    <w:rsid w:val="00DC58BA"/>
    <w:rsid w:val="00DC61F8"/>
    <w:rsid w:val="00DC6309"/>
    <w:rsid w:val="00DC63B0"/>
    <w:rsid w:val="00DC661D"/>
    <w:rsid w:val="00DC677D"/>
    <w:rsid w:val="00DC67BB"/>
    <w:rsid w:val="00DC6BB0"/>
    <w:rsid w:val="00DC706C"/>
    <w:rsid w:val="00DC71A7"/>
    <w:rsid w:val="00DC73BB"/>
    <w:rsid w:val="00DC7544"/>
    <w:rsid w:val="00DC75AE"/>
    <w:rsid w:val="00DC7617"/>
    <w:rsid w:val="00DC7696"/>
    <w:rsid w:val="00DC7B76"/>
    <w:rsid w:val="00DC7BA8"/>
    <w:rsid w:val="00DC7E2E"/>
    <w:rsid w:val="00DC7E86"/>
    <w:rsid w:val="00DC7F09"/>
    <w:rsid w:val="00DD0011"/>
    <w:rsid w:val="00DD0093"/>
    <w:rsid w:val="00DD01EB"/>
    <w:rsid w:val="00DD0712"/>
    <w:rsid w:val="00DD08D1"/>
    <w:rsid w:val="00DD0C5D"/>
    <w:rsid w:val="00DD1043"/>
    <w:rsid w:val="00DD10EA"/>
    <w:rsid w:val="00DD185E"/>
    <w:rsid w:val="00DD1978"/>
    <w:rsid w:val="00DD1CF0"/>
    <w:rsid w:val="00DD1D78"/>
    <w:rsid w:val="00DD1E5B"/>
    <w:rsid w:val="00DD2218"/>
    <w:rsid w:val="00DD23EE"/>
    <w:rsid w:val="00DD24D7"/>
    <w:rsid w:val="00DD27B4"/>
    <w:rsid w:val="00DD28CD"/>
    <w:rsid w:val="00DD29B2"/>
    <w:rsid w:val="00DD2AEF"/>
    <w:rsid w:val="00DD2AFA"/>
    <w:rsid w:val="00DD2B48"/>
    <w:rsid w:val="00DD2BB2"/>
    <w:rsid w:val="00DD2D28"/>
    <w:rsid w:val="00DD3031"/>
    <w:rsid w:val="00DD30C2"/>
    <w:rsid w:val="00DD3271"/>
    <w:rsid w:val="00DD32C6"/>
    <w:rsid w:val="00DD350A"/>
    <w:rsid w:val="00DD35B4"/>
    <w:rsid w:val="00DD3658"/>
    <w:rsid w:val="00DD373A"/>
    <w:rsid w:val="00DD38FC"/>
    <w:rsid w:val="00DD3976"/>
    <w:rsid w:val="00DD3B56"/>
    <w:rsid w:val="00DD3C86"/>
    <w:rsid w:val="00DD3EC6"/>
    <w:rsid w:val="00DD40A1"/>
    <w:rsid w:val="00DD40E2"/>
    <w:rsid w:val="00DD4171"/>
    <w:rsid w:val="00DD418D"/>
    <w:rsid w:val="00DD420E"/>
    <w:rsid w:val="00DD4662"/>
    <w:rsid w:val="00DD46A2"/>
    <w:rsid w:val="00DD48FA"/>
    <w:rsid w:val="00DD49BC"/>
    <w:rsid w:val="00DD4A49"/>
    <w:rsid w:val="00DD4B5C"/>
    <w:rsid w:val="00DD4E8A"/>
    <w:rsid w:val="00DD4EA8"/>
    <w:rsid w:val="00DD5184"/>
    <w:rsid w:val="00DD526E"/>
    <w:rsid w:val="00DD528C"/>
    <w:rsid w:val="00DD53DF"/>
    <w:rsid w:val="00DD5815"/>
    <w:rsid w:val="00DD5816"/>
    <w:rsid w:val="00DD5A92"/>
    <w:rsid w:val="00DD5ACF"/>
    <w:rsid w:val="00DD5D14"/>
    <w:rsid w:val="00DD5D25"/>
    <w:rsid w:val="00DD5ED3"/>
    <w:rsid w:val="00DD61E8"/>
    <w:rsid w:val="00DD636F"/>
    <w:rsid w:val="00DD63E8"/>
    <w:rsid w:val="00DD681D"/>
    <w:rsid w:val="00DD682F"/>
    <w:rsid w:val="00DD68AF"/>
    <w:rsid w:val="00DD6B4C"/>
    <w:rsid w:val="00DD6B64"/>
    <w:rsid w:val="00DD6D1C"/>
    <w:rsid w:val="00DD6E2B"/>
    <w:rsid w:val="00DD7209"/>
    <w:rsid w:val="00DD77DF"/>
    <w:rsid w:val="00DD78D4"/>
    <w:rsid w:val="00DD7B65"/>
    <w:rsid w:val="00DD7D43"/>
    <w:rsid w:val="00DD7DC7"/>
    <w:rsid w:val="00DE013C"/>
    <w:rsid w:val="00DE01E5"/>
    <w:rsid w:val="00DE05D7"/>
    <w:rsid w:val="00DE0950"/>
    <w:rsid w:val="00DE09DC"/>
    <w:rsid w:val="00DE0B34"/>
    <w:rsid w:val="00DE0C0D"/>
    <w:rsid w:val="00DE0D1E"/>
    <w:rsid w:val="00DE0F87"/>
    <w:rsid w:val="00DE1D10"/>
    <w:rsid w:val="00DE1E0D"/>
    <w:rsid w:val="00DE1F4B"/>
    <w:rsid w:val="00DE1FC6"/>
    <w:rsid w:val="00DE1FCE"/>
    <w:rsid w:val="00DE203F"/>
    <w:rsid w:val="00DE2051"/>
    <w:rsid w:val="00DE2170"/>
    <w:rsid w:val="00DE21AB"/>
    <w:rsid w:val="00DE256A"/>
    <w:rsid w:val="00DE261F"/>
    <w:rsid w:val="00DE26AC"/>
    <w:rsid w:val="00DE277E"/>
    <w:rsid w:val="00DE290F"/>
    <w:rsid w:val="00DE2EC2"/>
    <w:rsid w:val="00DE2F9D"/>
    <w:rsid w:val="00DE308E"/>
    <w:rsid w:val="00DE30EB"/>
    <w:rsid w:val="00DE3181"/>
    <w:rsid w:val="00DE31DE"/>
    <w:rsid w:val="00DE36E7"/>
    <w:rsid w:val="00DE3716"/>
    <w:rsid w:val="00DE3AC6"/>
    <w:rsid w:val="00DE3ADE"/>
    <w:rsid w:val="00DE3CCB"/>
    <w:rsid w:val="00DE3E38"/>
    <w:rsid w:val="00DE3EF1"/>
    <w:rsid w:val="00DE3FBF"/>
    <w:rsid w:val="00DE4135"/>
    <w:rsid w:val="00DE4483"/>
    <w:rsid w:val="00DE4563"/>
    <w:rsid w:val="00DE4C19"/>
    <w:rsid w:val="00DE4DA1"/>
    <w:rsid w:val="00DE4E2C"/>
    <w:rsid w:val="00DE4FCF"/>
    <w:rsid w:val="00DE50AB"/>
    <w:rsid w:val="00DE537A"/>
    <w:rsid w:val="00DE5403"/>
    <w:rsid w:val="00DE57F8"/>
    <w:rsid w:val="00DE580F"/>
    <w:rsid w:val="00DE5A3C"/>
    <w:rsid w:val="00DE5B2A"/>
    <w:rsid w:val="00DE5DAB"/>
    <w:rsid w:val="00DE5DF6"/>
    <w:rsid w:val="00DE5E59"/>
    <w:rsid w:val="00DE6261"/>
    <w:rsid w:val="00DE6355"/>
    <w:rsid w:val="00DE6427"/>
    <w:rsid w:val="00DE659E"/>
    <w:rsid w:val="00DE66DF"/>
    <w:rsid w:val="00DE6782"/>
    <w:rsid w:val="00DE6905"/>
    <w:rsid w:val="00DE6FAD"/>
    <w:rsid w:val="00DE7259"/>
    <w:rsid w:val="00DE7408"/>
    <w:rsid w:val="00DE745B"/>
    <w:rsid w:val="00DE7628"/>
    <w:rsid w:val="00DE77C7"/>
    <w:rsid w:val="00DE7B1A"/>
    <w:rsid w:val="00DE7D43"/>
    <w:rsid w:val="00DE7F10"/>
    <w:rsid w:val="00DE7F14"/>
    <w:rsid w:val="00DF005C"/>
    <w:rsid w:val="00DF026E"/>
    <w:rsid w:val="00DF0606"/>
    <w:rsid w:val="00DF071A"/>
    <w:rsid w:val="00DF09A0"/>
    <w:rsid w:val="00DF09AA"/>
    <w:rsid w:val="00DF0E07"/>
    <w:rsid w:val="00DF0E1E"/>
    <w:rsid w:val="00DF0E2B"/>
    <w:rsid w:val="00DF0E2E"/>
    <w:rsid w:val="00DF11D5"/>
    <w:rsid w:val="00DF129A"/>
    <w:rsid w:val="00DF13DF"/>
    <w:rsid w:val="00DF1495"/>
    <w:rsid w:val="00DF14DD"/>
    <w:rsid w:val="00DF1624"/>
    <w:rsid w:val="00DF162F"/>
    <w:rsid w:val="00DF1799"/>
    <w:rsid w:val="00DF197A"/>
    <w:rsid w:val="00DF1D4C"/>
    <w:rsid w:val="00DF1F2B"/>
    <w:rsid w:val="00DF21F5"/>
    <w:rsid w:val="00DF221A"/>
    <w:rsid w:val="00DF23DE"/>
    <w:rsid w:val="00DF25F4"/>
    <w:rsid w:val="00DF2607"/>
    <w:rsid w:val="00DF261E"/>
    <w:rsid w:val="00DF2A14"/>
    <w:rsid w:val="00DF2C03"/>
    <w:rsid w:val="00DF3311"/>
    <w:rsid w:val="00DF3321"/>
    <w:rsid w:val="00DF3350"/>
    <w:rsid w:val="00DF352E"/>
    <w:rsid w:val="00DF36E0"/>
    <w:rsid w:val="00DF3971"/>
    <w:rsid w:val="00DF3E63"/>
    <w:rsid w:val="00DF3F2F"/>
    <w:rsid w:val="00DF432C"/>
    <w:rsid w:val="00DF45EB"/>
    <w:rsid w:val="00DF47E0"/>
    <w:rsid w:val="00DF494B"/>
    <w:rsid w:val="00DF4BAD"/>
    <w:rsid w:val="00DF4C98"/>
    <w:rsid w:val="00DF4CBC"/>
    <w:rsid w:val="00DF4DC6"/>
    <w:rsid w:val="00DF4E83"/>
    <w:rsid w:val="00DF4EF2"/>
    <w:rsid w:val="00DF50E5"/>
    <w:rsid w:val="00DF5227"/>
    <w:rsid w:val="00DF5668"/>
    <w:rsid w:val="00DF5711"/>
    <w:rsid w:val="00DF57FC"/>
    <w:rsid w:val="00DF5D2C"/>
    <w:rsid w:val="00DF611A"/>
    <w:rsid w:val="00DF6123"/>
    <w:rsid w:val="00DF633F"/>
    <w:rsid w:val="00DF64B0"/>
    <w:rsid w:val="00DF66F8"/>
    <w:rsid w:val="00DF6A03"/>
    <w:rsid w:val="00DF6CB3"/>
    <w:rsid w:val="00DF711A"/>
    <w:rsid w:val="00DF73FB"/>
    <w:rsid w:val="00DF74A7"/>
    <w:rsid w:val="00DF778C"/>
    <w:rsid w:val="00DF7841"/>
    <w:rsid w:val="00DF7853"/>
    <w:rsid w:val="00DF78EB"/>
    <w:rsid w:val="00DF7BB6"/>
    <w:rsid w:val="00DF7D64"/>
    <w:rsid w:val="00DF7E71"/>
    <w:rsid w:val="00E00A42"/>
    <w:rsid w:val="00E00BE5"/>
    <w:rsid w:val="00E00FB7"/>
    <w:rsid w:val="00E00FCE"/>
    <w:rsid w:val="00E00FF9"/>
    <w:rsid w:val="00E010A9"/>
    <w:rsid w:val="00E016B8"/>
    <w:rsid w:val="00E01785"/>
    <w:rsid w:val="00E01C16"/>
    <w:rsid w:val="00E01E4B"/>
    <w:rsid w:val="00E01ED0"/>
    <w:rsid w:val="00E02324"/>
    <w:rsid w:val="00E0237F"/>
    <w:rsid w:val="00E023F3"/>
    <w:rsid w:val="00E02626"/>
    <w:rsid w:val="00E0264E"/>
    <w:rsid w:val="00E027B7"/>
    <w:rsid w:val="00E02BF8"/>
    <w:rsid w:val="00E032EA"/>
    <w:rsid w:val="00E03327"/>
    <w:rsid w:val="00E0347D"/>
    <w:rsid w:val="00E034DA"/>
    <w:rsid w:val="00E0353C"/>
    <w:rsid w:val="00E035F5"/>
    <w:rsid w:val="00E03674"/>
    <w:rsid w:val="00E03837"/>
    <w:rsid w:val="00E039C1"/>
    <w:rsid w:val="00E03AE6"/>
    <w:rsid w:val="00E03BA4"/>
    <w:rsid w:val="00E03BD0"/>
    <w:rsid w:val="00E03F58"/>
    <w:rsid w:val="00E04085"/>
    <w:rsid w:val="00E040BD"/>
    <w:rsid w:val="00E040E7"/>
    <w:rsid w:val="00E04153"/>
    <w:rsid w:val="00E0468F"/>
    <w:rsid w:val="00E04786"/>
    <w:rsid w:val="00E0478A"/>
    <w:rsid w:val="00E04869"/>
    <w:rsid w:val="00E04935"/>
    <w:rsid w:val="00E04B06"/>
    <w:rsid w:val="00E04C72"/>
    <w:rsid w:val="00E04F7D"/>
    <w:rsid w:val="00E04FD6"/>
    <w:rsid w:val="00E0503B"/>
    <w:rsid w:val="00E0527A"/>
    <w:rsid w:val="00E05609"/>
    <w:rsid w:val="00E05672"/>
    <w:rsid w:val="00E057A9"/>
    <w:rsid w:val="00E057C0"/>
    <w:rsid w:val="00E0581C"/>
    <w:rsid w:val="00E05827"/>
    <w:rsid w:val="00E05933"/>
    <w:rsid w:val="00E05B4C"/>
    <w:rsid w:val="00E05C60"/>
    <w:rsid w:val="00E05CA4"/>
    <w:rsid w:val="00E06112"/>
    <w:rsid w:val="00E0641E"/>
    <w:rsid w:val="00E06544"/>
    <w:rsid w:val="00E06718"/>
    <w:rsid w:val="00E06A06"/>
    <w:rsid w:val="00E06A54"/>
    <w:rsid w:val="00E06BDC"/>
    <w:rsid w:val="00E06DAD"/>
    <w:rsid w:val="00E06F5F"/>
    <w:rsid w:val="00E07200"/>
    <w:rsid w:val="00E07249"/>
    <w:rsid w:val="00E074FB"/>
    <w:rsid w:val="00E077C9"/>
    <w:rsid w:val="00E078EF"/>
    <w:rsid w:val="00E0790D"/>
    <w:rsid w:val="00E07BA1"/>
    <w:rsid w:val="00E10037"/>
    <w:rsid w:val="00E100ED"/>
    <w:rsid w:val="00E1021B"/>
    <w:rsid w:val="00E1032C"/>
    <w:rsid w:val="00E10381"/>
    <w:rsid w:val="00E106B9"/>
    <w:rsid w:val="00E1071B"/>
    <w:rsid w:val="00E10953"/>
    <w:rsid w:val="00E10E66"/>
    <w:rsid w:val="00E10F3A"/>
    <w:rsid w:val="00E1109B"/>
    <w:rsid w:val="00E11187"/>
    <w:rsid w:val="00E11676"/>
    <w:rsid w:val="00E11C9F"/>
    <w:rsid w:val="00E11D22"/>
    <w:rsid w:val="00E11D79"/>
    <w:rsid w:val="00E12396"/>
    <w:rsid w:val="00E12410"/>
    <w:rsid w:val="00E12443"/>
    <w:rsid w:val="00E1265D"/>
    <w:rsid w:val="00E12A02"/>
    <w:rsid w:val="00E12B87"/>
    <w:rsid w:val="00E12D66"/>
    <w:rsid w:val="00E12E4A"/>
    <w:rsid w:val="00E13309"/>
    <w:rsid w:val="00E133FE"/>
    <w:rsid w:val="00E1351A"/>
    <w:rsid w:val="00E1361E"/>
    <w:rsid w:val="00E13638"/>
    <w:rsid w:val="00E13A2E"/>
    <w:rsid w:val="00E13ABB"/>
    <w:rsid w:val="00E140DA"/>
    <w:rsid w:val="00E14207"/>
    <w:rsid w:val="00E145F3"/>
    <w:rsid w:val="00E146A3"/>
    <w:rsid w:val="00E14817"/>
    <w:rsid w:val="00E14B6A"/>
    <w:rsid w:val="00E14CC7"/>
    <w:rsid w:val="00E14D92"/>
    <w:rsid w:val="00E14DEF"/>
    <w:rsid w:val="00E14EB9"/>
    <w:rsid w:val="00E1518A"/>
    <w:rsid w:val="00E15213"/>
    <w:rsid w:val="00E1549A"/>
    <w:rsid w:val="00E154F1"/>
    <w:rsid w:val="00E15A56"/>
    <w:rsid w:val="00E15B53"/>
    <w:rsid w:val="00E15C65"/>
    <w:rsid w:val="00E15DF2"/>
    <w:rsid w:val="00E15E24"/>
    <w:rsid w:val="00E15E82"/>
    <w:rsid w:val="00E15FE1"/>
    <w:rsid w:val="00E16156"/>
    <w:rsid w:val="00E16239"/>
    <w:rsid w:val="00E162AE"/>
    <w:rsid w:val="00E16378"/>
    <w:rsid w:val="00E167E2"/>
    <w:rsid w:val="00E168A3"/>
    <w:rsid w:val="00E168BA"/>
    <w:rsid w:val="00E169BC"/>
    <w:rsid w:val="00E16ABD"/>
    <w:rsid w:val="00E16B60"/>
    <w:rsid w:val="00E16C1C"/>
    <w:rsid w:val="00E16CCE"/>
    <w:rsid w:val="00E1710C"/>
    <w:rsid w:val="00E171E3"/>
    <w:rsid w:val="00E1738E"/>
    <w:rsid w:val="00E17570"/>
    <w:rsid w:val="00E17574"/>
    <w:rsid w:val="00E1769F"/>
    <w:rsid w:val="00E17B56"/>
    <w:rsid w:val="00E17D02"/>
    <w:rsid w:val="00E200D0"/>
    <w:rsid w:val="00E20283"/>
    <w:rsid w:val="00E20418"/>
    <w:rsid w:val="00E20457"/>
    <w:rsid w:val="00E20549"/>
    <w:rsid w:val="00E2060A"/>
    <w:rsid w:val="00E206D1"/>
    <w:rsid w:val="00E2088E"/>
    <w:rsid w:val="00E20C48"/>
    <w:rsid w:val="00E20D70"/>
    <w:rsid w:val="00E20E08"/>
    <w:rsid w:val="00E20EC5"/>
    <w:rsid w:val="00E20FC7"/>
    <w:rsid w:val="00E219BC"/>
    <w:rsid w:val="00E21B4C"/>
    <w:rsid w:val="00E21E18"/>
    <w:rsid w:val="00E222AF"/>
    <w:rsid w:val="00E222B2"/>
    <w:rsid w:val="00E22509"/>
    <w:rsid w:val="00E225EC"/>
    <w:rsid w:val="00E22AF0"/>
    <w:rsid w:val="00E22CC5"/>
    <w:rsid w:val="00E22D9D"/>
    <w:rsid w:val="00E23069"/>
    <w:rsid w:val="00E2309E"/>
    <w:rsid w:val="00E232B9"/>
    <w:rsid w:val="00E234AA"/>
    <w:rsid w:val="00E23623"/>
    <w:rsid w:val="00E23778"/>
    <w:rsid w:val="00E2387A"/>
    <w:rsid w:val="00E23A67"/>
    <w:rsid w:val="00E23C00"/>
    <w:rsid w:val="00E23ECD"/>
    <w:rsid w:val="00E2441F"/>
    <w:rsid w:val="00E24609"/>
    <w:rsid w:val="00E247FF"/>
    <w:rsid w:val="00E2487B"/>
    <w:rsid w:val="00E24D7B"/>
    <w:rsid w:val="00E25347"/>
    <w:rsid w:val="00E25398"/>
    <w:rsid w:val="00E25427"/>
    <w:rsid w:val="00E25738"/>
    <w:rsid w:val="00E25863"/>
    <w:rsid w:val="00E25921"/>
    <w:rsid w:val="00E25A8F"/>
    <w:rsid w:val="00E25CBB"/>
    <w:rsid w:val="00E2621A"/>
    <w:rsid w:val="00E265BB"/>
    <w:rsid w:val="00E26A52"/>
    <w:rsid w:val="00E26BC8"/>
    <w:rsid w:val="00E26DDF"/>
    <w:rsid w:val="00E26F80"/>
    <w:rsid w:val="00E27174"/>
    <w:rsid w:val="00E271AE"/>
    <w:rsid w:val="00E27301"/>
    <w:rsid w:val="00E274A2"/>
    <w:rsid w:val="00E274FE"/>
    <w:rsid w:val="00E27993"/>
    <w:rsid w:val="00E27A25"/>
    <w:rsid w:val="00E27F71"/>
    <w:rsid w:val="00E300E4"/>
    <w:rsid w:val="00E301AD"/>
    <w:rsid w:val="00E301BE"/>
    <w:rsid w:val="00E30326"/>
    <w:rsid w:val="00E30B7A"/>
    <w:rsid w:val="00E30CD5"/>
    <w:rsid w:val="00E30DFA"/>
    <w:rsid w:val="00E31189"/>
    <w:rsid w:val="00E313B4"/>
    <w:rsid w:val="00E31A35"/>
    <w:rsid w:val="00E31A92"/>
    <w:rsid w:val="00E320CD"/>
    <w:rsid w:val="00E32169"/>
    <w:rsid w:val="00E3237D"/>
    <w:rsid w:val="00E324F9"/>
    <w:rsid w:val="00E3251D"/>
    <w:rsid w:val="00E3252C"/>
    <w:rsid w:val="00E32556"/>
    <w:rsid w:val="00E32B07"/>
    <w:rsid w:val="00E32BDA"/>
    <w:rsid w:val="00E32C5A"/>
    <w:rsid w:val="00E32CE3"/>
    <w:rsid w:val="00E32F88"/>
    <w:rsid w:val="00E32FC9"/>
    <w:rsid w:val="00E32FD5"/>
    <w:rsid w:val="00E33005"/>
    <w:rsid w:val="00E33010"/>
    <w:rsid w:val="00E330F6"/>
    <w:rsid w:val="00E33158"/>
    <w:rsid w:val="00E33304"/>
    <w:rsid w:val="00E33563"/>
    <w:rsid w:val="00E33795"/>
    <w:rsid w:val="00E339A5"/>
    <w:rsid w:val="00E33A54"/>
    <w:rsid w:val="00E33BD8"/>
    <w:rsid w:val="00E33CD3"/>
    <w:rsid w:val="00E3436C"/>
    <w:rsid w:val="00E344CD"/>
    <w:rsid w:val="00E3464B"/>
    <w:rsid w:val="00E34748"/>
    <w:rsid w:val="00E34B04"/>
    <w:rsid w:val="00E34BF4"/>
    <w:rsid w:val="00E34C62"/>
    <w:rsid w:val="00E34D5D"/>
    <w:rsid w:val="00E34FB6"/>
    <w:rsid w:val="00E35148"/>
    <w:rsid w:val="00E353B5"/>
    <w:rsid w:val="00E35407"/>
    <w:rsid w:val="00E35652"/>
    <w:rsid w:val="00E35758"/>
    <w:rsid w:val="00E35976"/>
    <w:rsid w:val="00E35A3A"/>
    <w:rsid w:val="00E35AB1"/>
    <w:rsid w:val="00E36149"/>
    <w:rsid w:val="00E36191"/>
    <w:rsid w:val="00E363D5"/>
    <w:rsid w:val="00E3642E"/>
    <w:rsid w:val="00E367CA"/>
    <w:rsid w:val="00E3690F"/>
    <w:rsid w:val="00E3694E"/>
    <w:rsid w:val="00E36C64"/>
    <w:rsid w:val="00E37032"/>
    <w:rsid w:val="00E37292"/>
    <w:rsid w:val="00E3732C"/>
    <w:rsid w:val="00E37759"/>
    <w:rsid w:val="00E377C3"/>
    <w:rsid w:val="00E377E7"/>
    <w:rsid w:val="00E377E9"/>
    <w:rsid w:val="00E37C64"/>
    <w:rsid w:val="00E40090"/>
    <w:rsid w:val="00E4052E"/>
    <w:rsid w:val="00E405CC"/>
    <w:rsid w:val="00E40664"/>
    <w:rsid w:val="00E4075A"/>
    <w:rsid w:val="00E40A48"/>
    <w:rsid w:val="00E40D52"/>
    <w:rsid w:val="00E40FCF"/>
    <w:rsid w:val="00E414A9"/>
    <w:rsid w:val="00E41701"/>
    <w:rsid w:val="00E418AF"/>
    <w:rsid w:val="00E418E8"/>
    <w:rsid w:val="00E41A13"/>
    <w:rsid w:val="00E41C06"/>
    <w:rsid w:val="00E41DBA"/>
    <w:rsid w:val="00E4225B"/>
    <w:rsid w:val="00E42363"/>
    <w:rsid w:val="00E4260C"/>
    <w:rsid w:val="00E42B26"/>
    <w:rsid w:val="00E42B32"/>
    <w:rsid w:val="00E42E48"/>
    <w:rsid w:val="00E42E8D"/>
    <w:rsid w:val="00E42F2C"/>
    <w:rsid w:val="00E42FE1"/>
    <w:rsid w:val="00E432F1"/>
    <w:rsid w:val="00E4332A"/>
    <w:rsid w:val="00E4353E"/>
    <w:rsid w:val="00E43747"/>
    <w:rsid w:val="00E43B63"/>
    <w:rsid w:val="00E43F52"/>
    <w:rsid w:val="00E44083"/>
    <w:rsid w:val="00E440E5"/>
    <w:rsid w:val="00E4437F"/>
    <w:rsid w:val="00E4443A"/>
    <w:rsid w:val="00E4450B"/>
    <w:rsid w:val="00E4456E"/>
    <w:rsid w:val="00E4466D"/>
    <w:rsid w:val="00E447CE"/>
    <w:rsid w:val="00E44936"/>
    <w:rsid w:val="00E44ECA"/>
    <w:rsid w:val="00E44FF1"/>
    <w:rsid w:val="00E44FFB"/>
    <w:rsid w:val="00E45165"/>
    <w:rsid w:val="00E451DC"/>
    <w:rsid w:val="00E45289"/>
    <w:rsid w:val="00E454D5"/>
    <w:rsid w:val="00E457A4"/>
    <w:rsid w:val="00E457FC"/>
    <w:rsid w:val="00E45970"/>
    <w:rsid w:val="00E459ED"/>
    <w:rsid w:val="00E45A66"/>
    <w:rsid w:val="00E45B67"/>
    <w:rsid w:val="00E45DEB"/>
    <w:rsid w:val="00E45F55"/>
    <w:rsid w:val="00E45FF7"/>
    <w:rsid w:val="00E4604C"/>
    <w:rsid w:val="00E46366"/>
    <w:rsid w:val="00E465CB"/>
    <w:rsid w:val="00E466AA"/>
    <w:rsid w:val="00E46830"/>
    <w:rsid w:val="00E468C3"/>
    <w:rsid w:val="00E468CA"/>
    <w:rsid w:val="00E46941"/>
    <w:rsid w:val="00E46A51"/>
    <w:rsid w:val="00E46C57"/>
    <w:rsid w:val="00E46DC7"/>
    <w:rsid w:val="00E47105"/>
    <w:rsid w:val="00E472CF"/>
    <w:rsid w:val="00E47349"/>
    <w:rsid w:val="00E473CC"/>
    <w:rsid w:val="00E47409"/>
    <w:rsid w:val="00E4761F"/>
    <w:rsid w:val="00E477D2"/>
    <w:rsid w:val="00E479AC"/>
    <w:rsid w:val="00E47B64"/>
    <w:rsid w:val="00E47D0B"/>
    <w:rsid w:val="00E5009C"/>
    <w:rsid w:val="00E50376"/>
    <w:rsid w:val="00E504A7"/>
    <w:rsid w:val="00E5056D"/>
    <w:rsid w:val="00E506FC"/>
    <w:rsid w:val="00E50922"/>
    <w:rsid w:val="00E50999"/>
    <w:rsid w:val="00E50A5E"/>
    <w:rsid w:val="00E50BD9"/>
    <w:rsid w:val="00E50FEF"/>
    <w:rsid w:val="00E512A7"/>
    <w:rsid w:val="00E51459"/>
    <w:rsid w:val="00E5175C"/>
    <w:rsid w:val="00E518DB"/>
    <w:rsid w:val="00E51A29"/>
    <w:rsid w:val="00E51E93"/>
    <w:rsid w:val="00E5202A"/>
    <w:rsid w:val="00E520FC"/>
    <w:rsid w:val="00E52815"/>
    <w:rsid w:val="00E52B65"/>
    <w:rsid w:val="00E52F13"/>
    <w:rsid w:val="00E53421"/>
    <w:rsid w:val="00E535C3"/>
    <w:rsid w:val="00E53C67"/>
    <w:rsid w:val="00E53C71"/>
    <w:rsid w:val="00E54224"/>
    <w:rsid w:val="00E54333"/>
    <w:rsid w:val="00E54526"/>
    <w:rsid w:val="00E54A4F"/>
    <w:rsid w:val="00E54C15"/>
    <w:rsid w:val="00E54D98"/>
    <w:rsid w:val="00E54DC0"/>
    <w:rsid w:val="00E55137"/>
    <w:rsid w:val="00E552E4"/>
    <w:rsid w:val="00E553CA"/>
    <w:rsid w:val="00E555FB"/>
    <w:rsid w:val="00E55603"/>
    <w:rsid w:val="00E55858"/>
    <w:rsid w:val="00E55A3B"/>
    <w:rsid w:val="00E55BFB"/>
    <w:rsid w:val="00E55C4B"/>
    <w:rsid w:val="00E55C56"/>
    <w:rsid w:val="00E55D60"/>
    <w:rsid w:val="00E55EFC"/>
    <w:rsid w:val="00E55F95"/>
    <w:rsid w:val="00E564F2"/>
    <w:rsid w:val="00E5658B"/>
    <w:rsid w:val="00E56771"/>
    <w:rsid w:val="00E56B51"/>
    <w:rsid w:val="00E56D7C"/>
    <w:rsid w:val="00E56D98"/>
    <w:rsid w:val="00E56DF0"/>
    <w:rsid w:val="00E56F71"/>
    <w:rsid w:val="00E56FF9"/>
    <w:rsid w:val="00E570CD"/>
    <w:rsid w:val="00E572A5"/>
    <w:rsid w:val="00E573D4"/>
    <w:rsid w:val="00E574B9"/>
    <w:rsid w:val="00E575D3"/>
    <w:rsid w:val="00E576E8"/>
    <w:rsid w:val="00E5797B"/>
    <w:rsid w:val="00E57994"/>
    <w:rsid w:val="00E57ED5"/>
    <w:rsid w:val="00E6017E"/>
    <w:rsid w:val="00E604D0"/>
    <w:rsid w:val="00E606B9"/>
    <w:rsid w:val="00E60B9E"/>
    <w:rsid w:val="00E60FA4"/>
    <w:rsid w:val="00E610E8"/>
    <w:rsid w:val="00E6139E"/>
    <w:rsid w:val="00E6178F"/>
    <w:rsid w:val="00E617E2"/>
    <w:rsid w:val="00E617E5"/>
    <w:rsid w:val="00E61B0D"/>
    <w:rsid w:val="00E61F03"/>
    <w:rsid w:val="00E6241B"/>
    <w:rsid w:val="00E62704"/>
    <w:rsid w:val="00E6278F"/>
    <w:rsid w:val="00E629E6"/>
    <w:rsid w:val="00E62A46"/>
    <w:rsid w:val="00E62AB8"/>
    <w:rsid w:val="00E62B61"/>
    <w:rsid w:val="00E62C12"/>
    <w:rsid w:val="00E6327A"/>
    <w:rsid w:val="00E63297"/>
    <w:rsid w:val="00E632AA"/>
    <w:rsid w:val="00E6346A"/>
    <w:rsid w:val="00E63855"/>
    <w:rsid w:val="00E63D02"/>
    <w:rsid w:val="00E63E3D"/>
    <w:rsid w:val="00E64010"/>
    <w:rsid w:val="00E6421D"/>
    <w:rsid w:val="00E64A64"/>
    <w:rsid w:val="00E64C74"/>
    <w:rsid w:val="00E64F67"/>
    <w:rsid w:val="00E65030"/>
    <w:rsid w:val="00E650AC"/>
    <w:rsid w:val="00E65221"/>
    <w:rsid w:val="00E653B3"/>
    <w:rsid w:val="00E65521"/>
    <w:rsid w:val="00E655C1"/>
    <w:rsid w:val="00E657F9"/>
    <w:rsid w:val="00E659B7"/>
    <w:rsid w:val="00E65C6F"/>
    <w:rsid w:val="00E65CF3"/>
    <w:rsid w:val="00E65D3A"/>
    <w:rsid w:val="00E65DC9"/>
    <w:rsid w:val="00E65FE5"/>
    <w:rsid w:val="00E66170"/>
    <w:rsid w:val="00E665F3"/>
    <w:rsid w:val="00E6671D"/>
    <w:rsid w:val="00E66966"/>
    <w:rsid w:val="00E66FC1"/>
    <w:rsid w:val="00E67010"/>
    <w:rsid w:val="00E67088"/>
    <w:rsid w:val="00E6727E"/>
    <w:rsid w:val="00E672D1"/>
    <w:rsid w:val="00E673CF"/>
    <w:rsid w:val="00E67501"/>
    <w:rsid w:val="00E67631"/>
    <w:rsid w:val="00E67681"/>
    <w:rsid w:val="00E67751"/>
    <w:rsid w:val="00E6777A"/>
    <w:rsid w:val="00E67963"/>
    <w:rsid w:val="00E67A03"/>
    <w:rsid w:val="00E67C0C"/>
    <w:rsid w:val="00E67CAF"/>
    <w:rsid w:val="00E67F8D"/>
    <w:rsid w:val="00E67FF5"/>
    <w:rsid w:val="00E7043F"/>
    <w:rsid w:val="00E705D4"/>
    <w:rsid w:val="00E708F2"/>
    <w:rsid w:val="00E7092D"/>
    <w:rsid w:val="00E70D5E"/>
    <w:rsid w:val="00E70E23"/>
    <w:rsid w:val="00E712B1"/>
    <w:rsid w:val="00E71321"/>
    <w:rsid w:val="00E71402"/>
    <w:rsid w:val="00E71435"/>
    <w:rsid w:val="00E7195E"/>
    <w:rsid w:val="00E71C4A"/>
    <w:rsid w:val="00E71CD3"/>
    <w:rsid w:val="00E71FDB"/>
    <w:rsid w:val="00E721F9"/>
    <w:rsid w:val="00E7222E"/>
    <w:rsid w:val="00E72317"/>
    <w:rsid w:val="00E72357"/>
    <w:rsid w:val="00E7246A"/>
    <w:rsid w:val="00E72505"/>
    <w:rsid w:val="00E72BC6"/>
    <w:rsid w:val="00E733DF"/>
    <w:rsid w:val="00E734B8"/>
    <w:rsid w:val="00E73691"/>
    <w:rsid w:val="00E73786"/>
    <w:rsid w:val="00E737EF"/>
    <w:rsid w:val="00E738DF"/>
    <w:rsid w:val="00E73A1A"/>
    <w:rsid w:val="00E73EE0"/>
    <w:rsid w:val="00E742AC"/>
    <w:rsid w:val="00E74354"/>
    <w:rsid w:val="00E74416"/>
    <w:rsid w:val="00E74570"/>
    <w:rsid w:val="00E74652"/>
    <w:rsid w:val="00E74654"/>
    <w:rsid w:val="00E74B03"/>
    <w:rsid w:val="00E74BF6"/>
    <w:rsid w:val="00E7520E"/>
    <w:rsid w:val="00E7529C"/>
    <w:rsid w:val="00E7531D"/>
    <w:rsid w:val="00E7584A"/>
    <w:rsid w:val="00E758D7"/>
    <w:rsid w:val="00E75A6D"/>
    <w:rsid w:val="00E75EF4"/>
    <w:rsid w:val="00E75FC0"/>
    <w:rsid w:val="00E7626B"/>
    <w:rsid w:val="00E76B48"/>
    <w:rsid w:val="00E76F5C"/>
    <w:rsid w:val="00E76FEC"/>
    <w:rsid w:val="00E770A2"/>
    <w:rsid w:val="00E7711B"/>
    <w:rsid w:val="00E772A1"/>
    <w:rsid w:val="00E773EC"/>
    <w:rsid w:val="00E77408"/>
    <w:rsid w:val="00E7741F"/>
    <w:rsid w:val="00E77A48"/>
    <w:rsid w:val="00E77A73"/>
    <w:rsid w:val="00E77D19"/>
    <w:rsid w:val="00E77E52"/>
    <w:rsid w:val="00E8033B"/>
    <w:rsid w:val="00E803DE"/>
    <w:rsid w:val="00E8064F"/>
    <w:rsid w:val="00E8069B"/>
    <w:rsid w:val="00E8082A"/>
    <w:rsid w:val="00E8083E"/>
    <w:rsid w:val="00E80C47"/>
    <w:rsid w:val="00E8180E"/>
    <w:rsid w:val="00E81811"/>
    <w:rsid w:val="00E81BDF"/>
    <w:rsid w:val="00E81CDC"/>
    <w:rsid w:val="00E81E19"/>
    <w:rsid w:val="00E822C6"/>
    <w:rsid w:val="00E8246E"/>
    <w:rsid w:val="00E82994"/>
    <w:rsid w:val="00E82AFB"/>
    <w:rsid w:val="00E82EFB"/>
    <w:rsid w:val="00E8307C"/>
    <w:rsid w:val="00E831FF"/>
    <w:rsid w:val="00E83280"/>
    <w:rsid w:val="00E83376"/>
    <w:rsid w:val="00E8341B"/>
    <w:rsid w:val="00E8351F"/>
    <w:rsid w:val="00E83645"/>
    <w:rsid w:val="00E838D0"/>
    <w:rsid w:val="00E8399B"/>
    <w:rsid w:val="00E83C18"/>
    <w:rsid w:val="00E84012"/>
    <w:rsid w:val="00E84051"/>
    <w:rsid w:val="00E8414D"/>
    <w:rsid w:val="00E84265"/>
    <w:rsid w:val="00E84649"/>
    <w:rsid w:val="00E84802"/>
    <w:rsid w:val="00E848AD"/>
    <w:rsid w:val="00E84CE6"/>
    <w:rsid w:val="00E84D6F"/>
    <w:rsid w:val="00E84E12"/>
    <w:rsid w:val="00E84F1E"/>
    <w:rsid w:val="00E8502F"/>
    <w:rsid w:val="00E850AF"/>
    <w:rsid w:val="00E850D6"/>
    <w:rsid w:val="00E85173"/>
    <w:rsid w:val="00E8525F"/>
    <w:rsid w:val="00E85722"/>
    <w:rsid w:val="00E85729"/>
    <w:rsid w:val="00E859F1"/>
    <w:rsid w:val="00E85A24"/>
    <w:rsid w:val="00E85B2C"/>
    <w:rsid w:val="00E85E7F"/>
    <w:rsid w:val="00E85EE2"/>
    <w:rsid w:val="00E85F51"/>
    <w:rsid w:val="00E8616B"/>
    <w:rsid w:val="00E86261"/>
    <w:rsid w:val="00E863C9"/>
    <w:rsid w:val="00E867E4"/>
    <w:rsid w:val="00E86BCA"/>
    <w:rsid w:val="00E86EA9"/>
    <w:rsid w:val="00E8701F"/>
    <w:rsid w:val="00E872BE"/>
    <w:rsid w:val="00E87398"/>
    <w:rsid w:val="00E87524"/>
    <w:rsid w:val="00E87537"/>
    <w:rsid w:val="00E8753D"/>
    <w:rsid w:val="00E8781B"/>
    <w:rsid w:val="00E878ED"/>
    <w:rsid w:val="00E87A07"/>
    <w:rsid w:val="00E87B17"/>
    <w:rsid w:val="00E87C32"/>
    <w:rsid w:val="00E87D38"/>
    <w:rsid w:val="00E90017"/>
    <w:rsid w:val="00E9019D"/>
    <w:rsid w:val="00E9021A"/>
    <w:rsid w:val="00E90394"/>
    <w:rsid w:val="00E903E8"/>
    <w:rsid w:val="00E9066C"/>
    <w:rsid w:val="00E90BE2"/>
    <w:rsid w:val="00E90E52"/>
    <w:rsid w:val="00E912AF"/>
    <w:rsid w:val="00E912E1"/>
    <w:rsid w:val="00E913B9"/>
    <w:rsid w:val="00E91447"/>
    <w:rsid w:val="00E91839"/>
    <w:rsid w:val="00E91A3B"/>
    <w:rsid w:val="00E91BA2"/>
    <w:rsid w:val="00E91BC9"/>
    <w:rsid w:val="00E91CEE"/>
    <w:rsid w:val="00E91F06"/>
    <w:rsid w:val="00E91F88"/>
    <w:rsid w:val="00E92596"/>
    <w:rsid w:val="00E926F4"/>
    <w:rsid w:val="00E92A4C"/>
    <w:rsid w:val="00E92A9E"/>
    <w:rsid w:val="00E92C48"/>
    <w:rsid w:val="00E92D6E"/>
    <w:rsid w:val="00E932A6"/>
    <w:rsid w:val="00E9332E"/>
    <w:rsid w:val="00E93626"/>
    <w:rsid w:val="00E9366C"/>
    <w:rsid w:val="00E93964"/>
    <w:rsid w:val="00E93AE4"/>
    <w:rsid w:val="00E93B0F"/>
    <w:rsid w:val="00E93B33"/>
    <w:rsid w:val="00E93CAA"/>
    <w:rsid w:val="00E93DFF"/>
    <w:rsid w:val="00E93F09"/>
    <w:rsid w:val="00E93F19"/>
    <w:rsid w:val="00E93F60"/>
    <w:rsid w:val="00E94597"/>
    <w:rsid w:val="00E94ACB"/>
    <w:rsid w:val="00E94AD9"/>
    <w:rsid w:val="00E94D6A"/>
    <w:rsid w:val="00E94FD6"/>
    <w:rsid w:val="00E95058"/>
    <w:rsid w:val="00E95064"/>
    <w:rsid w:val="00E952AD"/>
    <w:rsid w:val="00E952D1"/>
    <w:rsid w:val="00E952EB"/>
    <w:rsid w:val="00E9540A"/>
    <w:rsid w:val="00E9549B"/>
    <w:rsid w:val="00E955C7"/>
    <w:rsid w:val="00E95904"/>
    <w:rsid w:val="00E95CCD"/>
    <w:rsid w:val="00E95DB1"/>
    <w:rsid w:val="00E95E2B"/>
    <w:rsid w:val="00E95F8A"/>
    <w:rsid w:val="00E960E9"/>
    <w:rsid w:val="00E96564"/>
    <w:rsid w:val="00E9657E"/>
    <w:rsid w:val="00E969A7"/>
    <w:rsid w:val="00E96D1B"/>
    <w:rsid w:val="00E96E1E"/>
    <w:rsid w:val="00E972CA"/>
    <w:rsid w:val="00E97495"/>
    <w:rsid w:val="00E975B9"/>
    <w:rsid w:val="00E97604"/>
    <w:rsid w:val="00E976DA"/>
    <w:rsid w:val="00E9795A"/>
    <w:rsid w:val="00E97983"/>
    <w:rsid w:val="00E97AE3"/>
    <w:rsid w:val="00E97C47"/>
    <w:rsid w:val="00EA002B"/>
    <w:rsid w:val="00EA0076"/>
    <w:rsid w:val="00EA03D1"/>
    <w:rsid w:val="00EA051F"/>
    <w:rsid w:val="00EA09E0"/>
    <w:rsid w:val="00EA0A4B"/>
    <w:rsid w:val="00EA0CA4"/>
    <w:rsid w:val="00EA1149"/>
    <w:rsid w:val="00EA1231"/>
    <w:rsid w:val="00EA166E"/>
    <w:rsid w:val="00EA1687"/>
    <w:rsid w:val="00EA172E"/>
    <w:rsid w:val="00EA1B30"/>
    <w:rsid w:val="00EA1D5D"/>
    <w:rsid w:val="00EA1DC0"/>
    <w:rsid w:val="00EA1DC4"/>
    <w:rsid w:val="00EA20D7"/>
    <w:rsid w:val="00EA269F"/>
    <w:rsid w:val="00EA272D"/>
    <w:rsid w:val="00EA2B6E"/>
    <w:rsid w:val="00EA2E63"/>
    <w:rsid w:val="00EA2F15"/>
    <w:rsid w:val="00EA307D"/>
    <w:rsid w:val="00EA31F3"/>
    <w:rsid w:val="00EA3293"/>
    <w:rsid w:val="00EA335D"/>
    <w:rsid w:val="00EA33F9"/>
    <w:rsid w:val="00EA3598"/>
    <w:rsid w:val="00EA35F4"/>
    <w:rsid w:val="00EA3710"/>
    <w:rsid w:val="00EA3A30"/>
    <w:rsid w:val="00EA3A65"/>
    <w:rsid w:val="00EA3CD3"/>
    <w:rsid w:val="00EA3EB3"/>
    <w:rsid w:val="00EA432B"/>
    <w:rsid w:val="00EA436E"/>
    <w:rsid w:val="00EA44CB"/>
    <w:rsid w:val="00EA47EE"/>
    <w:rsid w:val="00EA4A6F"/>
    <w:rsid w:val="00EA4AAE"/>
    <w:rsid w:val="00EA4B1F"/>
    <w:rsid w:val="00EA4CB8"/>
    <w:rsid w:val="00EA4DB0"/>
    <w:rsid w:val="00EA5017"/>
    <w:rsid w:val="00EA50B9"/>
    <w:rsid w:val="00EA5183"/>
    <w:rsid w:val="00EA5203"/>
    <w:rsid w:val="00EA5236"/>
    <w:rsid w:val="00EA5322"/>
    <w:rsid w:val="00EA55B7"/>
    <w:rsid w:val="00EA5AC2"/>
    <w:rsid w:val="00EA5CC9"/>
    <w:rsid w:val="00EA5D79"/>
    <w:rsid w:val="00EA5D83"/>
    <w:rsid w:val="00EA5DFA"/>
    <w:rsid w:val="00EA5E2F"/>
    <w:rsid w:val="00EA613A"/>
    <w:rsid w:val="00EA6142"/>
    <w:rsid w:val="00EA6524"/>
    <w:rsid w:val="00EA66F3"/>
    <w:rsid w:val="00EA6E06"/>
    <w:rsid w:val="00EA745A"/>
    <w:rsid w:val="00EA74ED"/>
    <w:rsid w:val="00EA77BE"/>
    <w:rsid w:val="00EA79DE"/>
    <w:rsid w:val="00EA7D07"/>
    <w:rsid w:val="00EA7D14"/>
    <w:rsid w:val="00EB0636"/>
    <w:rsid w:val="00EB0947"/>
    <w:rsid w:val="00EB09FE"/>
    <w:rsid w:val="00EB0B3F"/>
    <w:rsid w:val="00EB0D22"/>
    <w:rsid w:val="00EB0E4C"/>
    <w:rsid w:val="00EB0FF3"/>
    <w:rsid w:val="00EB1345"/>
    <w:rsid w:val="00EB136C"/>
    <w:rsid w:val="00EB1A53"/>
    <w:rsid w:val="00EB1C0F"/>
    <w:rsid w:val="00EB1C20"/>
    <w:rsid w:val="00EB1CDD"/>
    <w:rsid w:val="00EB1D37"/>
    <w:rsid w:val="00EB1D9A"/>
    <w:rsid w:val="00EB2476"/>
    <w:rsid w:val="00EB28B5"/>
    <w:rsid w:val="00EB3297"/>
    <w:rsid w:val="00EB32B4"/>
    <w:rsid w:val="00EB33CC"/>
    <w:rsid w:val="00EB3682"/>
    <w:rsid w:val="00EB4482"/>
    <w:rsid w:val="00EB481A"/>
    <w:rsid w:val="00EB49F4"/>
    <w:rsid w:val="00EB4B16"/>
    <w:rsid w:val="00EB4BD6"/>
    <w:rsid w:val="00EB4C78"/>
    <w:rsid w:val="00EB4E81"/>
    <w:rsid w:val="00EB532C"/>
    <w:rsid w:val="00EB5686"/>
    <w:rsid w:val="00EB56C2"/>
    <w:rsid w:val="00EB593D"/>
    <w:rsid w:val="00EB59EF"/>
    <w:rsid w:val="00EB5B52"/>
    <w:rsid w:val="00EB5DD2"/>
    <w:rsid w:val="00EB5E52"/>
    <w:rsid w:val="00EB611D"/>
    <w:rsid w:val="00EB614F"/>
    <w:rsid w:val="00EB64BD"/>
    <w:rsid w:val="00EB656F"/>
    <w:rsid w:val="00EB6893"/>
    <w:rsid w:val="00EB6C6B"/>
    <w:rsid w:val="00EB6D09"/>
    <w:rsid w:val="00EB6F25"/>
    <w:rsid w:val="00EB701C"/>
    <w:rsid w:val="00EB70DD"/>
    <w:rsid w:val="00EB71D0"/>
    <w:rsid w:val="00EB71D3"/>
    <w:rsid w:val="00EB72E0"/>
    <w:rsid w:val="00EB7367"/>
    <w:rsid w:val="00EB7703"/>
    <w:rsid w:val="00EB775A"/>
    <w:rsid w:val="00EB788A"/>
    <w:rsid w:val="00EB7DDC"/>
    <w:rsid w:val="00EB7DF3"/>
    <w:rsid w:val="00EB7F5E"/>
    <w:rsid w:val="00EC0386"/>
    <w:rsid w:val="00EC0557"/>
    <w:rsid w:val="00EC0862"/>
    <w:rsid w:val="00EC087D"/>
    <w:rsid w:val="00EC0A8E"/>
    <w:rsid w:val="00EC0D19"/>
    <w:rsid w:val="00EC0E4B"/>
    <w:rsid w:val="00EC0F29"/>
    <w:rsid w:val="00EC0F5A"/>
    <w:rsid w:val="00EC0FC0"/>
    <w:rsid w:val="00EC1152"/>
    <w:rsid w:val="00EC136C"/>
    <w:rsid w:val="00EC145F"/>
    <w:rsid w:val="00EC15D5"/>
    <w:rsid w:val="00EC1839"/>
    <w:rsid w:val="00EC1929"/>
    <w:rsid w:val="00EC192E"/>
    <w:rsid w:val="00EC1958"/>
    <w:rsid w:val="00EC1A96"/>
    <w:rsid w:val="00EC1C85"/>
    <w:rsid w:val="00EC1F40"/>
    <w:rsid w:val="00EC1F44"/>
    <w:rsid w:val="00EC214E"/>
    <w:rsid w:val="00EC2211"/>
    <w:rsid w:val="00EC256F"/>
    <w:rsid w:val="00EC2980"/>
    <w:rsid w:val="00EC2AE0"/>
    <w:rsid w:val="00EC2FA6"/>
    <w:rsid w:val="00EC3083"/>
    <w:rsid w:val="00EC3219"/>
    <w:rsid w:val="00EC32AE"/>
    <w:rsid w:val="00EC36C8"/>
    <w:rsid w:val="00EC3A0E"/>
    <w:rsid w:val="00EC3BDE"/>
    <w:rsid w:val="00EC3CA0"/>
    <w:rsid w:val="00EC3F75"/>
    <w:rsid w:val="00EC3FB2"/>
    <w:rsid w:val="00EC40FF"/>
    <w:rsid w:val="00EC450A"/>
    <w:rsid w:val="00EC463B"/>
    <w:rsid w:val="00EC4688"/>
    <w:rsid w:val="00EC4806"/>
    <w:rsid w:val="00EC4929"/>
    <w:rsid w:val="00EC4C6C"/>
    <w:rsid w:val="00EC5669"/>
    <w:rsid w:val="00EC5965"/>
    <w:rsid w:val="00EC5BA2"/>
    <w:rsid w:val="00EC5BFD"/>
    <w:rsid w:val="00EC5C51"/>
    <w:rsid w:val="00EC5E19"/>
    <w:rsid w:val="00EC5EF2"/>
    <w:rsid w:val="00EC64F7"/>
    <w:rsid w:val="00EC68DE"/>
    <w:rsid w:val="00EC6937"/>
    <w:rsid w:val="00EC6CB3"/>
    <w:rsid w:val="00EC7108"/>
    <w:rsid w:val="00EC7283"/>
    <w:rsid w:val="00EC739E"/>
    <w:rsid w:val="00EC73FD"/>
    <w:rsid w:val="00EC7443"/>
    <w:rsid w:val="00EC75DA"/>
    <w:rsid w:val="00EC76D7"/>
    <w:rsid w:val="00EC76F8"/>
    <w:rsid w:val="00EC7796"/>
    <w:rsid w:val="00EC77E7"/>
    <w:rsid w:val="00EC79FA"/>
    <w:rsid w:val="00EC7A57"/>
    <w:rsid w:val="00EC7AAC"/>
    <w:rsid w:val="00EC7CF4"/>
    <w:rsid w:val="00EC7EF5"/>
    <w:rsid w:val="00ED031F"/>
    <w:rsid w:val="00ED0362"/>
    <w:rsid w:val="00ED0575"/>
    <w:rsid w:val="00ED0CD7"/>
    <w:rsid w:val="00ED0DBB"/>
    <w:rsid w:val="00ED1182"/>
    <w:rsid w:val="00ED133D"/>
    <w:rsid w:val="00ED13D3"/>
    <w:rsid w:val="00ED155C"/>
    <w:rsid w:val="00ED15CC"/>
    <w:rsid w:val="00ED18E5"/>
    <w:rsid w:val="00ED1BFA"/>
    <w:rsid w:val="00ED1E91"/>
    <w:rsid w:val="00ED2645"/>
    <w:rsid w:val="00ED2C78"/>
    <w:rsid w:val="00ED2E18"/>
    <w:rsid w:val="00ED3046"/>
    <w:rsid w:val="00ED3170"/>
    <w:rsid w:val="00ED3225"/>
    <w:rsid w:val="00ED331A"/>
    <w:rsid w:val="00ED3B19"/>
    <w:rsid w:val="00ED3B69"/>
    <w:rsid w:val="00ED3CA1"/>
    <w:rsid w:val="00ED406B"/>
    <w:rsid w:val="00ED412D"/>
    <w:rsid w:val="00ED4965"/>
    <w:rsid w:val="00ED4DA2"/>
    <w:rsid w:val="00ED4DA5"/>
    <w:rsid w:val="00ED4EDA"/>
    <w:rsid w:val="00ED4F09"/>
    <w:rsid w:val="00ED5074"/>
    <w:rsid w:val="00ED519C"/>
    <w:rsid w:val="00ED5299"/>
    <w:rsid w:val="00ED5315"/>
    <w:rsid w:val="00ED54E5"/>
    <w:rsid w:val="00ED5534"/>
    <w:rsid w:val="00ED5574"/>
    <w:rsid w:val="00ED5742"/>
    <w:rsid w:val="00ED5847"/>
    <w:rsid w:val="00ED58C1"/>
    <w:rsid w:val="00ED5BB5"/>
    <w:rsid w:val="00ED5CEE"/>
    <w:rsid w:val="00ED5DD2"/>
    <w:rsid w:val="00ED6088"/>
    <w:rsid w:val="00ED613C"/>
    <w:rsid w:val="00ED6357"/>
    <w:rsid w:val="00ED6B88"/>
    <w:rsid w:val="00ED6C49"/>
    <w:rsid w:val="00ED6ED4"/>
    <w:rsid w:val="00ED6F1D"/>
    <w:rsid w:val="00ED7199"/>
    <w:rsid w:val="00ED76E9"/>
    <w:rsid w:val="00ED7758"/>
    <w:rsid w:val="00ED779F"/>
    <w:rsid w:val="00ED77F6"/>
    <w:rsid w:val="00ED7AB4"/>
    <w:rsid w:val="00ED7E03"/>
    <w:rsid w:val="00ED7E78"/>
    <w:rsid w:val="00EE03A0"/>
    <w:rsid w:val="00EE03CC"/>
    <w:rsid w:val="00EE03EB"/>
    <w:rsid w:val="00EE0419"/>
    <w:rsid w:val="00EE0861"/>
    <w:rsid w:val="00EE0A2C"/>
    <w:rsid w:val="00EE0B1C"/>
    <w:rsid w:val="00EE0C8B"/>
    <w:rsid w:val="00EE0D00"/>
    <w:rsid w:val="00EE0F42"/>
    <w:rsid w:val="00EE1698"/>
    <w:rsid w:val="00EE171E"/>
    <w:rsid w:val="00EE1794"/>
    <w:rsid w:val="00EE17F0"/>
    <w:rsid w:val="00EE1866"/>
    <w:rsid w:val="00EE1B75"/>
    <w:rsid w:val="00EE1C9E"/>
    <w:rsid w:val="00EE1F10"/>
    <w:rsid w:val="00EE2117"/>
    <w:rsid w:val="00EE250A"/>
    <w:rsid w:val="00EE25E2"/>
    <w:rsid w:val="00EE2610"/>
    <w:rsid w:val="00EE268E"/>
    <w:rsid w:val="00EE28FE"/>
    <w:rsid w:val="00EE2AE2"/>
    <w:rsid w:val="00EE2CC3"/>
    <w:rsid w:val="00EE2D44"/>
    <w:rsid w:val="00EE3052"/>
    <w:rsid w:val="00EE32C4"/>
    <w:rsid w:val="00EE33A1"/>
    <w:rsid w:val="00EE3430"/>
    <w:rsid w:val="00EE36EB"/>
    <w:rsid w:val="00EE3784"/>
    <w:rsid w:val="00EE38CD"/>
    <w:rsid w:val="00EE3AE5"/>
    <w:rsid w:val="00EE3B38"/>
    <w:rsid w:val="00EE4285"/>
    <w:rsid w:val="00EE44B6"/>
    <w:rsid w:val="00EE44C3"/>
    <w:rsid w:val="00EE4589"/>
    <w:rsid w:val="00EE47CA"/>
    <w:rsid w:val="00EE47FA"/>
    <w:rsid w:val="00EE495D"/>
    <w:rsid w:val="00EE4EF0"/>
    <w:rsid w:val="00EE515C"/>
    <w:rsid w:val="00EE5165"/>
    <w:rsid w:val="00EE52AE"/>
    <w:rsid w:val="00EE52BA"/>
    <w:rsid w:val="00EE57A8"/>
    <w:rsid w:val="00EE5884"/>
    <w:rsid w:val="00EE5913"/>
    <w:rsid w:val="00EE5ACE"/>
    <w:rsid w:val="00EE5C35"/>
    <w:rsid w:val="00EE5C93"/>
    <w:rsid w:val="00EE5D0B"/>
    <w:rsid w:val="00EE5FFE"/>
    <w:rsid w:val="00EE61E3"/>
    <w:rsid w:val="00EE628B"/>
    <w:rsid w:val="00EE6709"/>
    <w:rsid w:val="00EE6A72"/>
    <w:rsid w:val="00EE6ADA"/>
    <w:rsid w:val="00EE6C48"/>
    <w:rsid w:val="00EE6C96"/>
    <w:rsid w:val="00EE71F8"/>
    <w:rsid w:val="00EE750E"/>
    <w:rsid w:val="00EE76C3"/>
    <w:rsid w:val="00EE775F"/>
    <w:rsid w:val="00EE79A1"/>
    <w:rsid w:val="00EE79B5"/>
    <w:rsid w:val="00EE7A21"/>
    <w:rsid w:val="00EE7A4A"/>
    <w:rsid w:val="00EE7A85"/>
    <w:rsid w:val="00EE7AE3"/>
    <w:rsid w:val="00EE7E6E"/>
    <w:rsid w:val="00EF0250"/>
    <w:rsid w:val="00EF02EC"/>
    <w:rsid w:val="00EF054C"/>
    <w:rsid w:val="00EF0612"/>
    <w:rsid w:val="00EF06A1"/>
    <w:rsid w:val="00EF076B"/>
    <w:rsid w:val="00EF0A07"/>
    <w:rsid w:val="00EF0B5F"/>
    <w:rsid w:val="00EF0CF5"/>
    <w:rsid w:val="00EF11DF"/>
    <w:rsid w:val="00EF13D2"/>
    <w:rsid w:val="00EF16CA"/>
    <w:rsid w:val="00EF1D55"/>
    <w:rsid w:val="00EF1E14"/>
    <w:rsid w:val="00EF2015"/>
    <w:rsid w:val="00EF251D"/>
    <w:rsid w:val="00EF2645"/>
    <w:rsid w:val="00EF281C"/>
    <w:rsid w:val="00EF2A14"/>
    <w:rsid w:val="00EF2AAB"/>
    <w:rsid w:val="00EF2ABA"/>
    <w:rsid w:val="00EF2AEA"/>
    <w:rsid w:val="00EF2B5D"/>
    <w:rsid w:val="00EF2B9F"/>
    <w:rsid w:val="00EF2C02"/>
    <w:rsid w:val="00EF2FC2"/>
    <w:rsid w:val="00EF30B3"/>
    <w:rsid w:val="00EF40A8"/>
    <w:rsid w:val="00EF40F6"/>
    <w:rsid w:val="00EF453E"/>
    <w:rsid w:val="00EF458A"/>
    <w:rsid w:val="00EF45C8"/>
    <w:rsid w:val="00EF4902"/>
    <w:rsid w:val="00EF4930"/>
    <w:rsid w:val="00EF4F1B"/>
    <w:rsid w:val="00EF4F1E"/>
    <w:rsid w:val="00EF4F69"/>
    <w:rsid w:val="00EF5078"/>
    <w:rsid w:val="00EF5162"/>
    <w:rsid w:val="00EF5308"/>
    <w:rsid w:val="00EF539A"/>
    <w:rsid w:val="00EF55DC"/>
    <w:rsid w:val="00EF561C"/>
    <w:rsid w:val="00EF569D"/>
    <w:rsid w:val="00EF588C"/>
    <w:rsid w:val="00EF58EC"/>
    <w:rsid w:val="00EF595C"/>
    <w:rsid w:val="00EF5EFE"/>
    <w:rsid w:val="00EF61C0"/>
    <w:rsid w:val="00EF61DE"/>
    <w:rsid w:val="00EF62C6"/>
    <w:rsid w:val="00EF6507"/>
    <w:rsid w:val="00EF66B0"/>
    <w:rsid w:val="00EF68C6"/>
    <w:rsid w:val="00EF6B7A"/>
    <w:rsid w:val="00EF6C7D"/>
    <w:rsid w:val="00EF6E62"/>
    <w:rsid w:val="00EF707B"/>
    <w:rsid w:val="00EF7094"/>
    <w:rsid w:val="00EF7096"/>
    <w:rsid w:val="00EF743B"/>
    <w:rsid w:val="00EF7830"/>
    <w:rsid w:val="00EF7EAB"/>
    <w:rsid w:val="00EF7F59"/>
    <w:rsid w:val="00F00194"/>
    <w:rsid w:val="00F003C4"/>
    <w:rsid w:val="00F00406"/>
    <w:rsid w:val="00F00641"/>
    <w:rsid w:val="00F009E8"/>
    <w:rsid w:val="00F00A2E"/>
    <w:rsid w:val="00F00A70"/>
    <w:rsid w:val="00F00AC8"/>
    <w:rsid w:val="00F00CDB"/>
    <w:rsid w:val="00F00DF7"/>
    <w:rsid w:val="00F00EDD"/>
    <w:rsid w:val="00F016FD"/>
    <w:rsid w:val="00F018A9"/>
    <w:rsid w:val="00F01931"/>
    <w:rsid w:val="00F01BDF"/>
    <w:rsid w:val="00F01CBC"/>
    <w:rsid w:val="00F01DD8"/>
    <w:rsid w:val="00F02019"/>
    <w:rsid w:val="00F02162"/>
    <w:rsid w:val="00F0261B"/>
    <w:rsid w:val="00F0280F"/>
    <w:rsid w:val="00F02980"/>
    <w:rsid w:val="00F02A77"/>
    <w:rsid w:val="00F02AAB"/>
    <w:rsid w:val="00F02BEA"/>
    <w:rsid w:val="00F02EFB"/>
    <w:rsid w:val="00F02F5B"/>
    <w:rsid w:val="00F03249"/>
    <w:rsid w:val="00F03644"/>
    <w:rsid w:val="00F0386F"/>
    <w:rsid w:val="00F03AF3"/>
    <w:rsid w:val="00F03AF6"/>
    <w:rsid w:val="00F03ED1"/>
    <w:rsid w:val="00F04170"/>
    <w:rsid w:val="00F04237"/>
    <w:rsid w:val="00F04588"/>
    <w:rsid w:val="00F046A0"/>
    <w:rsid w:val="00F048B1"/>
    <w:rsid w:val="00F04B8D"/>
    <w:rsid w:val="00F04BD5"/>
    <w:rsid w:val="00F04ECE"/>
    <w:rsid w:val="00F0511E"/>
    <w:rsid w:val="00F052E4"/>
    <w:rsid w:val="00F05346"/>
    <w:rsid w:val="00F05443"/>
    <w:rsid w:val="00F05638"/>
    <w:rsid w:val="00F057C6"/>
    <w:rsid w:val="00F0589C"/>
    <w:rsid w:val="00F05944"/>
    <w:rsid w:val="00F059E7"/>
    <w:rsid w:val="00F05A62"/>
    <w:rsid w:val="00F05E74"/>
    <w:rsid w:val="00F06223"/>
    <w:rsid w:val="00F06318"/>
    <w:rsid w:val="00F06577"/>
    <w:rsid w:val="00F066BE"/>
    <w:rsid w:val="00F06845"/>
    <w:rsid w:val="00F069FE"/>
    <w:rsid w:val="00F06F31"/>
    <w:rsid w:val="00F07366"/>
    <w:rsid w:val="00F078E7"/>
    <w:rsid w:val="00F07BCC"/>
    <w:rsid w:val="00F07D03"/>
    <w:rsid w:val="00F07D6F"/>
    <w:rsid w:val="00F10170"/>
    <w:rsid w:val="00F10376"/>
    <w:rsid w:val="00F10472"/>
    <w:rsid w:val="00F1048E"/>
    <w:rsid w:val="00F107DD"/>
    <w:rsid w:val="00F108E0"/>
    <w:rsid w:val="00F10A10"/>
    <w:rsid w:val="00F10B05"/>
    <w:rsid w:val="00F10C60"/>
    <w:rsid w:val="00F1106E"/>
    <w:rsid w:val="00F110F6"/>
    <w:rsid w:val="00F112F5"/>
    <w:rsid w:val="00F113BF"/>
    <w:rsid w:val="00F115EE"/>
    <w:rsid w:val="00F11648"/>
    <w:rsid w:val="00F116F7"/>
    <w:rsid w:val="00F119C6"/>
    <w:rsid w:val="00F119F6"/>
    <w:rsid w:val="00F11C32"/>
    <w:rsid w:val="00F11CB3"/>
    <w:rsid w:val="00F11EF1"/>
    <w:rsid w:val="00F120A2"/>
    <w:rsid w:val="00F1237A"/>
    <w:rsid w:val="00F1273B"/>
    <w:rsid w:val="00F128E7"/>
    <w:rsid w:val="00F129EA"/>
    <w:rsid w:val="00F129EF"/>
    <w:rsid w:val="00F12F4E"/>
    <w:rsid w:val="00F12FA6"/>
    <w:rsid w:val="00F132E5"/>
    <w:rsid w:val="00F13316"/>
    <w:rsid w:val="00F1344F"/>
    <w:rsid w:val="00F13727"/>
    <w:rsid w:val="00F13888"/>
    <w:rsid w:val="00F13913"/>
    <w:rsid w:val="00F13CAA"/>
    <w:rsid w:val="00F13CD8"/>
    <w:rsid w:val="00F13DA3"/>
    <w:rsid w:val="00F13DF6"/>
    <w:rsid w:val="00F13FB3"/>
    <w:rsid w:val="00F141FE"/>
    <w:rsid w:val="00F14749"/>
    <w:rsid w:val="00F14A7C"/>
    <w:rsid w:val="00F14A7D"/>
    <w:rsid w:val="00F14D53"/>
    <w:rsid w:val="00F14EB1"/>
    <w:rsid w:val="00F14EFF"/>
    <w:rsid w:val="00F14F70"/>
    <w:rsid w:val="00F14F82"/>
    <w:rsid w:val="00F153E9"/>
    <w:rsid w:val="00F157A4"/>
    <w:rsid w:val="00F15A56"/>
    <w:rsid w:val="00F15ADB"/>
    <w:rsid w:val="00F15C5A"/>
    <w:rsid w:val="00F15FDC"/>
    <w:rsid w:val="00F162D4"/>
    <w:rsid w:val="00F16424"/>
    <w:rsid w:val="00F1643D"/>
    <w:rsid w:val="00F1652C"/>
    <w:rsid w:val="00F169BA"/>
    <w:rsid w:val="00F16A79"/>
    <w:rsid w:val="00F16B4E"/>
    <w:rsid w:val="00F16BCD"/>
    <w:rsid w:val="00F16C5E"/>
    <w:rsid w:val="00F16CE7"/>
    <w:rsid w:val="00F16E71"/>
    <w:rsid w:val="00F16FDB"/>
    <w:rsid w:val="00F16FFA"/>
    <w:rsid w:val="00F17405"/>
    <w:rsid w:val="00F17807"/>
    <w:rsid w:val="00F17850"/>
    <w:rsid w:val="00F1790D"/>
    <w:rsid w:val="00F179DA"/>
    <w:rsid w:val="00F179ED"/>
    <w:rsid w:val="00F17AE6"/>
    <w:rsid w:val="00F17B65"/>
    <w:rsid w:val="00F17B93"/>
    <w:rsid w:val="00F17C6E"/>
    <w:rsid w:val="00F17CCA"/>
    <w:rsid w:val="00F17ECA"/>
    <w:rsid w:val="00F200AC"/>
    <w:rsid w:val="00F20184"/>
    <w:rsid w:val="00F20410"/>
    <w:rsid w:val="00F20667"/>
    <w:rsid w:val="00F207F7"/>
    <w:rsid w:val="00F20F27"/>
    <w:rsid w:val="00F20F86"/>
    <w:rsid w:val="00F213CA"/>
    <w:rsid w:val="00F21470"/>
    <w:rsid w:val="00F214B6"/>
    <w:rsid w:val="00F216E5"/>
    <w:rsid w:val="00F217A4"/>
    <w:rsid w:val="00F2194C"/>
    <w:rsid w:val="00F21A10"/>
    <w:rsid w:val="00F21F46"/>
    <w:rsid w:val="00F21F5B"/>
    <w:rsid w:val="00F222E1"/>
    <w:rsid w:val="00F22824"/>
    <w:rsid w:val="00F22ABD"/>
    <w:rsid w:val="00F22AC4"/>
    <w:rsid w:val="00F22ADB"/>
    <w:rsid w:val="00F22BA5"/>
    <w:rsid w:val="00F232A6"/>
    <w:rsid w:val="00F23A45"/>
    <w:rsid w:val="00F23BA1"/>
    <w:rsid w:val="00F23BAD"/>
    <w:rsid w:val="00F23EF0"/>
    <w:rsid w:val="00F24103"/>
    <w:rsid w:val="00F2419A"/>
    <w:rsid w:val="00F24489"/>
    <w:rsid w:val="00F24520"/>
    <w:rsid w:val="00F24771"/>
    <w:rsid w:val="00F24831"/>
    <w:rsid w:val="00F2489E"/>
    <w:rsid w:val="00F24960"/>
    <w:rsid w:val="00F24A3F"/>
    <w:rsid w:val="00F24B80"/>
    <w:rsid w:val="00F24D7D"/>
    <w:rsid w:val="00F24EEC"/>
    <w:rsid w:val="00F24FED"/>
    <w:rsid w:val="00F25192"/>
    <w:rsid w:val="00F252F2"/>
    <w:rsid w:val="00F25385"/>
    <w:rsid w:val="00F2546E"/>
    <w:rsid w:val="00F256F2"/>
    <w:rsid w:val="00F2588B"/>
    <w:rsid w:val="00F259CF"/>
    <w:rsid w:val="00F25AD0"/>
    <w:rsid w:val="00F25C67"/>
    <w:rsid w:val="00F25D0B"/>
    <w:rsid w:val="00F25F47"/>
    <w:rsid w:val="00F260A8"/>
    <w:rsid w:val="00F264F9"/>
    <w:rsid w:val="00F267F8"/>
    <w:rsid w:val="00F2689E"/>
    <w:rsid w:val="00F2693A"/>
    <w:rsid w:val="00F269F0"/>
    <w:rsid w:val="00F26A93"/>
    <w:rsid w:val="00F26C39"/>
    <w:rsid w:val="00F26DC0"/>
    <w:rsid w:val="00F27248"/>
    <w:rsid w:val="00F272B0"/>
    <w:rsid w:val="00F275E7"/>
    <w:rsid w:val="00F27634"/>
    <w:rsid w:val="00F27708"/>
    <w:rsid w:val="00F27760"/>
    <w:rsid w:val="00F277AD"/>
    <w:rsid w:val="00F277CB"/>
    <w:rsid w:val="00F277F6"/>
    <w:rsid w:val="00F27808"/>
    <w:rsid w:val="00F27ABC"/>
    <w:rsid w:val="00F27D5D"/>
    <w:rsid w:val="00F27DBF"/>
    <w:rsid w:val="00F27F84"/>
    <w:rsid w:val="00F27F9D"/>
    <w:rsid w:val="00F30080"/>
    <w:rsid w:val="00F30191"/>
    <w:rsid w:val="00F3038E"/>
    <w:rsid w:val="00F303C5"/>
    <w:rsid w:val="00F3048C"/>
    <w:rsid w:val="00F304E7"/>
    <w:rsid w:val="00F305DB"/>
    <w:rsid w:val="00F30639"/>
    <w:rsid w:val="00F30650"/>
    <w:rsid w:val="00F30709"/>
    <w:rsid w:val="00F30835"/>
    <w:rsid w:val="00F30F1E"/>
    <w:rsid w:val="00F30F7B"/>
    <w:rsid w:val="00F3101F"/>
    <w:rsid w:val="00F3114C"/>
    <w:rsid w:val="00F3135D"/>
    <w:rsid w:val="00F314BB"/>
    <w:rsid w:val="00F317FD"/>
    <w:rsid w:val="00F31822"/>
    <w:rsid w:val="00F31885"/>
    <w:rsid w:val="00F31A4A"/>
    <w:rsid w:val="00F31DAF"/>
    <w:rsid w:val="00F31E4E"/>
    <w:rsid w:val="00F31E66"/>
    <w:rsid w:val="00F31F4B"/>
    <w:rsid w:val="00F32090"/>
    <w:rsid w:val="00F321B6"/>
    <w:rsid w:val="00F32249"/>
    <w:rsid w:val="00F32428"/>
    <w:rsid w:val="00F3268E"/>
    <w:rsid w:val="00F327F9"/>
    <w:rsid w:val="00F3280E"/>
    <w:rsid w:val="00F3285B"/>
    <w:rsid w:val="00F32A43"/>
    <w:rsid w:val="00F32D1B"/>
    <w:rsid w:val="00F330C6"/>
    <w:rsid w:val="00F330C9"/>
    <w:rsid w:val="00F33611"/>
    <w:rsid w:val="00F336DD"/>
    <w:rsid w:val="00F33AA2"/>
    <w:rsid w:val="00F33AF5"/>
    <w:rsid w:val="00F34037"/>
    <w:rsid w:val="00F341D3"/>
    <w:rsid w:val="00F342D9"/>
    <w:rsid w:val="00F3437B"/>
    <w:rsid w:val="00F343AE"/>
    <w:rsid w:val="00F3446F"/>
    <w:rsid w:val="00F344AE"/>
    <w:rsid w:val="00F3494D"/>
    <w:rsid w:val="00F34A28"/>
    <w:rsid w:val="00F34B18"/>
    <w:rsid w:val="00F34CF7"/>
    <w:rsid w:val="00F3518E"/>
    <w:rsid w:val="00F3541E"/>
    <w:rsid w:val="00F354EE"/>
    <w:rsid w:val="00F355C1"/>
    <w:rsid w:val="00F355EE"/>
    <w:rsid w:val="00F35774"/>
    <w:rsid w:val="00F35A2C"/>
    <w:rsid w:val="00F35C69"/>
    <w:rsid w:val="00F35CC6"/>
    <w:rsid w:val="00F35D18"/>
    <w:rsid w:val="00F35D5D"/>
    <w:rsid w:val="00F35E96"/>
    <w:rsid w:val="00F35FE6"/>
    <w:rsid w:val="00F36013"/>
    <w:rsid w:val="00F360AF"/>
    <w:rsid w:val="00F36532"/>
    <w:rsid w:val="00F3661D"/>
    <w:rsid w:val="00F36E4F"/>
    <w:rsid w:val="00F37610"/>
    <w:rsid w:val="00F3766B"/>
    <w:rsid w:val="00F3770F"/>
    <w:rsid w:val="00F3790D"/>
    <w:rsid w:val="00F37B7F"/>
    <w:rsid w:val="00F40034"/>
    <w:rsid w:val="00F40190"/>
    <w:rsid w:val="00F40BB7"/>
    <w:rsid w:val="00F40BCB"/>
    <w:rsid w:val="00F40CC2"/>
    <w:rsid w:val="00F4108D"/>
    <w:rsid w:val="00F410F2"/>
    <w:rsid w:val="00F412BB"/>
    <w:rsid w:val="00F413BE"/>
    <w:rsid w:val="00F41401"/>
    <w:rsid w:val="00F41701"/>
    <w:rsid w:val="00F41A32"/>
    <w:rsid w:val="00F41CAC"/>
    <w:rsid w:val="00F41ED8"/>
    <w:rsid w:val="00F4204F"/>
    <w:rsid w:val="00F42291"/>
    <w:rsid w:val="00F42452"/>
    <w:rsid w:val="00F425A1"/>
    <w:rsid w:val="00F4262F"/>
    <w:rsid w:val="00F426CE"/>
    <w:rsid w:val="00F42A9E"/>
    <w:rsid w:val="00F42CAF"/>
    <w:rsid w:val="00F42F5A"/>
    <w:rsid w:val="00F432B1"/>
    <w:rsid w:val="00F432F4"/>
    <w:rsid w:val="00F434B4"/>
    <w:rsid w:val="00F43561"/>
    <w:rsid w:val="00F43592"/>
    <w:rsid w:val="00F43709"/>
    <w:rsid w:val="00F43AE8"/>
    <w:rsid w:val="00F43DB2"/>
    <w:rsid w:val="00F43FC1"/>
    <w:rsid w:val="00F4405B"/>
    <w:rsid w:val="00F44155"/>
    <w:rsid w:val="00F44223"/>
    <w:rsid w:val="00F444D4"/>
    <w:rsid w:val="00F44784"/>
    <w:rsid w:val="00F44C84"/>
    <w:rsid w:val="00F44EBB"/>
    <w:rsid w:val="00F4502B"/>
    <w:rsid w:val="00F450FA"/>
    <w:rsid w:val="00F45220"/>
    <w:rsid w:val="00F454BF"/>
    <w:rsid w:val="00F45622"/>
    <w:rsid w:val="00F4565A"/>
    <w:rsid w:val="00F4581D"/>
    <w:rsid w:val="00F45AC9"/>
    <w:rsid w:val="00F45C55"/>
    <w:rsid w:val="00F45C7A"/>
    <w:rsid w:val="00F45C8C"/>
    <w:rsid w:val="00F460A5"/>
    <w:rsid w:val="00F461B9"/>
    <w:rsid w:val="00F46335"/>
    <w:rsid w:val="00F463E5"/>
    <w:rsid w:val="00F465EA"/>
    <w:rsid w:val="00F46683"/>
    <w:rsid w:val="00F466A9"/>
    <w:rsid w:val="00F46854"/>
    <w:rsid w:val="00F469C8"/>
    <w:rsid w:val="00F46B2E"/>
    <w:rsid w:val="00F47224"/>
    <w:rsid w:val="00F47293"/>
    <w:rsid w:val="00F4762D"/>
    <w:rsid w:val="00F477B9"/>
    <w:rsid w:val="00F47A03"/>
    <w:rsid w:val="00F47BA1"/>
    <w:rsid w:val="00F47E77"/>
    <w:rsid w:val="00F47FDC"/>
    <w:rsid w:val="00F50677"/>
    <w:rsid w:val="00F506F7"/>
    <w:rsid w:val="00F5074D"/>
    <w:rsid w:val="00F50C17"/>
    <w:rsid w:val="00F50C9F"/>
    <w:rsid w:val="00F51150"/>
    <w:rsid w:val="00F51214"/>
    <w:rsid w:val="00F5136E"/>
    <w:rsid w:val="00F5152A"/>
    <w:rsid w:val="00F51E1F"/>
    <w:rsid w:val="00F51E74"/>
    <w:rsid w:val="00F51FA3"/>
    <w:rsid w:val="00F51FDF"/>
    <w:rsid w:val="00F52494"/>
    <w:rsid w:val="00F5263C"/>
    <w:rsid w:val="00F52678"/>
    <w:rsid w:val="00F527BA"/>
    <w:rsid w:val="00F52E9E"/>
    <w:rsid w:val="00F52EC3"/>
    <w:rsid w:val="00F5345C"/>
    <w:rsid w:val="00F535A2"/>
    <w:rsid w:val="00F536BE"/>
    <w:rsid w:val="00F539B6"/>
    <w:rsid w:val="00F53BFE"/>
    <w:rsid w:val="00F53D26"/>
    <w:rsid w:val="00F541A5"/>
    <w:rsid w:val="00F545CC"/>
    <w:rsid w:val="00F5462B"/>
    <w:rsid w:val="00F546D7"/>
    <w:rsid w:val="00F549E7"/>
    <w:rsid w:val="00F54B63"/>
    <w:rsid w:val="00F54C38"/>
    <w:rsid w:val="00F54C70"/>
    <w:rsid w:val="00F553AD"/>
    <w:rsid w:val="00F553E7"/>
    <w:rsid w:val="00F55504"/>
    <w:rsid w:val="00F55BFD"/>
    <w:rsid w:val="00F55EBE"/>
    <w:rsid w:val="00F561F1"/>
    <w:rsid w:val="00F56228"/>
    <w:rsid w:val="00F56436"/>
    <w:rsid w:val="00F564E3"/>
    <w:rsid w:val="00F5652B"/>
    <w:rsid w:val="00F56F9A"/>
    <w:rsid w:val="00F5707E"/>
    <w:rsid w:val="00F5728E"/>
    <w:rsid w:val="00F574B5"/>
    <w:rsid w:val="00F5778E"/>
    <w:rsid w:val="00F578C7"/>
    <w:rsid w:val="00F578DA"/>
    <w:rsid w:val="00F5797D"/>
    <w:rsid w:val="00F57B88"/>
    <w:rsid w:val="00F57D00"/>
    <w:rsid w:val="00F57DD0"/>
    <w:rsid w:val="00F57F8E"/>
    <w:rsid w:val="00F60244"/>
    <w:rsid w:val="00F60329"/>
    <w:rsid w:val="00F6052B"/>
    <w:rsid w:val="00F607D8"/>
    <w:rsid w:val="00F608F9"/>
    <w:rsid w:val="00F60907"/>
    <w:rsid w:val="00F60929"/>
    <w:rsid w:val="00F609F8"/>
    <w:rsid w:val="00F60CD0"/>
    <w:rsid w:val="00F60DCD"/>
    <w:rsid w:val="00F60E5B"/>
    <w:rsid w:val="00F60F7F"/>
    <w:rsid w:val="00F611CB"/>
    <w:rsid w:val="00F61314"/>
    <w:rsid w:val="00F6156C"/>
    <w:rsid w:val="00F61AF5"/>
    <w:rsid w:val="00F61F10"/>
    <w:rsid w:val="00F623C1"/>
    <w:rsid w:val="00F628C4"/>
    <w:rsid w:val="00F62A9B"/>
    <w:rsid w:val="00F62D48"/>
    <w:rsid w:val="00F6327D"/>
    <w:rsid w:val="00F6336D"/>
    <w:rsid w:val="00F636CF"/>
    <w:rsid w:val="00F63781"/>
    <w:rsid w:val="00F637A5"/>
    <w:rsid w:val="00F637C2"/>
    <w:rsid w:val="00F6383F"/>
    <w:rsid w:val="00F638AC"/>
    <w:rsid w:val="00F638BD"/>
    <w:rsid w:val="00F63A1F"/>
    <w:rsid w:val="00F63A99"/>
    <w:rsid w:val="00F63AC3"/>
    <w:rsid w:val="00F63B5B"/>
    <w:rsid w:val="00F63B93"/>
    <w:rsid w:val="00F63E36"/>
    <w:rsid w:val="00F63F91"/>
    <w:rsid w:val="00F63FF5"/>
    <w:rsid w:val="00F641F7"/>
    <w:rsid w:val="00F644C4"/>
    <w:rsid w:val="00F64562"/>
    <w:rsid w:val="00F64763"/>
    <w:rsid w:val="00F647D9"/>
    <w:rsid w:val="00F64AC8"/>
    <w:rsid w:val="00F64ECD"/>
    <w:rsid w:val="00F64ED9"/>
    <w:rsid w:val="00F64FCD"/>
    <w:rsid w:val="00F65035"/>
    <w:rsid w:val="00F6513D"/>
    <w:rsid w:val="00F651F2"/>
    <w:rsid w:val="00F65232"/>
    <w:rsid w:val="00F65272"/>
    <w:rsid w:val="00F65427"/>
    <w:rsid w:val="00F6549D"/>
    <w:rsid w:val="00F65CC6"/>
    <w:rsid w:val="00F65EE9"/>
    <w:rsid w:val="00F66223"/>
    <w:rsid w:val="00F668EA"/>
    <w:rsid w:val="00F66C4D"/>
    <w:rsid w:val="00F66E62"/>
    <w:rsid w:val="00F66E67"/>
    <w:rsid w:val="00F670C8"/>
    <w:rsid w:val="00F6723E"/>
    <w:rsid w:val="00F6777A"/>
    <w:rsid w:val="00F67940"/>
    <w:rsid w:val="00F679E8"/>
    <w:rsid w:val="00F67A23"/>
    <w:rsid w:val="00F67A38"/>
    <w:rsid w:val="00F67AE6"/>
    <w:rsid w:val="00F67B85"/>
    <w:rsid w:val="00F67B9D"/>
    <w:rsid w:val="00F70120"/>
    <w:rsid w:val="00F7024F"/>
    <w:rsid w:val="00F70511"/>
    <w:rsid w:val="00F7055D"/>
    <w:rsid w:val="00F70BC0"/>
    <w:rsid w:val="00F70C35"/>
    <w:rsid w:val="00F70DB5"/>
    <w:rsid w:val="00F70EB1"/>
    <w:rsid w:val="00F70FC0"/>
    <w:rsid w:val="00F71122"/>
    <w:rsid w:val="00F7112D"/>
    <w:rsid w:val="00F711A6"/>
    <w:rsid w:val="00F7123B"/>
    <w:rsid w:val="00F714A6"/>
    <w:rsid w:val="00F7187D"/>
    <w:rsid w:val="00F718B8"/>
    <w:rsid w:val="00F71AF4"/>
    <w:rsid w:val="00F71CC6"/>
    <w:rsid w:val="00F71D59"/>
    <w:rsid w:val="00F722B5"/>
    <w:rsid w:val="00F723F6"/>
    <w:rsid w:val="00F72899"/>
    <w:rsid w:val="00F729D7"/>
    <w:rsid w:val="00F72AE3"/>
    <w:rsid w:val="00F72B64"/>
    <w:rsid w:val="00F72DD8"/>
    <w:rsid w:val="00F735CA"/>
    <w:rsid w:val="00F73A02"/>
    <w:rsid w:val="00F73C9E"/>
    <w:rsid w:val="00F73E0A"/>
    <w:rsid w:val="00F7424B"/>
    <w:rsid w:val="00F7426A"/>
    <w:rsid w:val="00F743F9"/>
    <w:rsid w:val="00F7470D"/>
    <w:rsid w:val="00F7479B"/>
    <w:rsid w:val="00F748EE"/>
    <w:rsid w:val="00F74949"/>
    <w:rsid w:val="00F749BC"/>
    <w:rsid w:val="00F74BB6"/>
    <w:rsid w:val="00F74C3A"/>
    <w:rsid w:val="00F74D97"/>
    <w:rsid w:val="00F74F24"/>
    <w:rsid w:val="00F74FB2"/>
    <w:rsid w:val="00F7556D"/>
    <w:rsid w:val="00F755BA"/>
    <w:rsid w:val="00F755CB"/>
    <w:rsid w:val="00F755EC"/>
    <w:rsid w:val="00F75666"/>
    <w:rsid w:val="00F75995"/>
    <w:rsid w:val="00F75AC5"/>
    <w:rsid w:val="00F75B23"/>
    <w:rsid w:val="00F75B5E"/>
    <w:rsid w:val="00F75D33"/>
    <w:rsid w:val="00F75D3F"/>
    <w:rsid w:val="00F75E42"/>
    <w:rsid w:val="00F761D1"/>
    <w:rsid w:val="00F76729"/>
    <w:rsid w:val="00F76FC9"/>
    <w:rsid w:val="00F7700D"/>
    <w:rsid w:val="00F777C2"/>
    <w:rsid w:val="00F77906"/>
    <w:rsid w:val="00F779E2"/>
    <w:rsid w:val="00F779F1"/>
    <w:rsid w:val="00F77BEF"/>
    <w:rsid w:val="00F77E19"/>
    <w:rsid w:val="00F77E25"/>
    <w:rsid w:val="00F77E66"/>
    <w:rsid w:val="00F80264"/>
    <w:rsid w:val="00F803EE"/>
    <w:rsid w:val="00F805E4"/>
    <w:rsid w:val="00F8061E"/>
    <w:rsid w:val="00F80930"/>
    <w:rsid w:val="00F80A5E"/>
    <w:rsid w:val="00F80ABF"/>
    <w:rsid w:val="00F80E48"/>
    <w:rsid w:val="00F812A7"/>
    <w:rsid w:val="00F81564"/>
    <w:rsid w:val="00F8176B"/>
    <w:rsid w:val="00F81AA3"/>
    <w:rsid w:val="00F81AF6"/>
    <w:rsid w:val="00F81CF0"/>
    <w:rsid w:val="00F82053"/>
    <w:rsid w:val="00F82090"/>
    <w:rsid w:val="00F82425"/>
    <w:rsid w:val="00F825ED"/>
    <w:rsid w:val="00F82808"/>
    <w:rsid w:val="00F82D52"/>
    <w:rsid w:val="00F82FCD"/>
    <w:rsid w:val="00F83855"/>
    <w:rsid w:val="00F83B0C"/>
    <w:rsid w:val="00F83B3D"/>
    <w:rsid w:val="00F83B59"/>
    <w:rsid w:val="00F83DAF"/>
    <w:rsid w:val="00F83E19"/>
    <w:rsid w:val="00F83EC0"/>
    <w:rsid w:val="00F83EC5"/>
    <w:rsid w:val="00F84177"/>
    <w:rsid w:val="00F842EF"/>
    <w:rsid w:val="00F8432B"/>
    <w:rsid w:val="00F8477E"/>
    <w:rsid w:val="00F84844"/>
    <w:rsid w:val="00F84A99"/>
    <w:rsid w:val="00F84B1D"/>
    <w:rsid w:val="00F84B4B"/>
    <w:rsid w:val="00F84BDF"/>
    <w:rsid w:val="00F84DCD"/>
    <w:rsid w:val="00F85830"/>
    <w:rsid w:val="00F85ADB"/>
    <w:rsid w:val="00F85AF3"/>
    <w:rsid w:val="00F85D11"/>
    <w:rsid w:val="00F85FC0"/>
    <w:rsid w:val="00F86237"/>
    <w:rsid w:val="00F86281"/>
    <w:rsid w:val="00F86491"/>
    <w:rsid w:val="00F86672"/>
    <w:rsid w:val="00F866C1"/>
    <w:rsid w:val="00F86764"/>
    <w:rsid w:val="00F867FE"/>
    <w:rsid w:val="00F86C2B"/>
    <w:rsid w:val="00F86D16"/>
    <w:rsid w:val="00F86E68"/>
    <w:rsid w:val="00F86FC4"/>
    <w:rsid w:val="00F8715F"/>
    <w:rsid w:val="00F872B8"/>
    <w:rsid w:val="00F87437"/>
    <w:rsid w:val="00F874C8"/>
    <w:rsid w:val="00F8762C"/>
    <w:rsid w:val="00F87845"/>
    <w:rsid w:val="00F878DB"/>
    <w:rsid w:val="00F87B53"/>
    <w:rsid w:val="00F87D9C"/>
    <w:rsid w:val="00F87F64"/>
    <w:rsid w:val="00F900A7"/>
    <w:rsid w:val="00F90135"/>
    <w:rsid w:val="00F904C2"/>
    <w:rsid w:val="00F906F6"/>
    <w:rsid w:val="00F9076C"/>
    <w:rsid w:val="00F9081B"/>
    <w:rsid w:val="00F908F5"/>
    <w:rsid w:val="00F90A78"/>
    <w:rsid w:val="00F90ABD"/>
    <w:rsid w:val="00F90B07"/>
    <w:rsid w:val="00F90CD9"/>
    <w:rsid w:val="00F90D76"/>
    <w:rsid w:val="00F90EE5"/>
    <w:rsid w:val="00F90F9A"/>
    <w:rsid w:val="00F91297"/>
    <w:rsid w:val="00F9176A"/>
    <w:rsid w:val="00F91DB9"/>
    <w:rsid w:val="00F92604"/>
    <w:rsid w:val="00F92639"/>
    <w:rsid w:val="00F9278B"/>
    <w:rsid w:val="00F9280A"/>
    <w:rsid w:val="00F9294E"/>
    <w:rsid w:val="00F92A88"/>
    <w:rsid w:val="00F92BB4"/>
    <w:rsid w:val="00F92C17"/>
    <w:rsid w:val="00F92C1F"/>
    <w:rsid w:val="00F92CDC"/>
    <w:rsid w:val="00F92D55"/>
    <w:rsid w:val="00F92E31"/>
    <w:rsid w:val="00F92EAF"/>
    <w:rsid w:val="00F92FE7"/>
    <w:rsid w:val="00F931D1"/>
    <w:rsid w:val="00F931EB"/>
    <w:rsid w:val="00F9333C"/>
    <w:rsid w:val="00F93465"/>
    <w:rsid w:val="00F93660"/>
    <w:rsid w:val="00F936B3"/>
    <w:rsid w:val="00F936E2"/>
    <w:rsid w:val="00F937CC"/>
    <w:rsid w:val="00F939C7"/>
    <w:rsid w:val="00F93B3C"/>
    <w:rsid w:val="00F93DA9"/>
    <w:rsid w:val="00F93EFF"/>
    <w:rsid w:val="00F93F0D"/>
    <w:rsid w:val="00F93F5A"/>
    <w:rsid w:val="00F93F74"/>
    <w:rsid w:val="00F9413D"/>
    <w:rsid w:val="00F94179"/>
    <w:rsid w:val="00F94668"/>
    <w:rsid w:val="00F94676"/>
    <w:rsid w:val="00F94919"/>
    <w:rsid w:val="00F94A22"/>
    <w:rsid w:val="00F952F1"/>
    <w:rsid w:val="00F9533F"/>
    <w:rsid w:val="00F95356"/>
    <w:rsid w:val="00F95362"/>
    <w:rsid w:val="00F95411"/>
    <w:rsid w:val="00F955BD"/>
    <w:rsid w:val="00F95844"/>
    <w:rsid w:val="00F95C6B"/>
    <w:rsid w:val="00F95C93"/>
    <w:rsid w:val="00F95DA0"/>
    <w:rsid w:val="00F95DBD"/>
    <w:rsid w:val="00F95E75"/>
    <w:rsid w:val="00F9618F"/>
    <w:rsid w:val="00F96215"/>
    <w:rsid w:val="00F96307"/>
    <w:rsid w:val="00F963F0"/>
    <w:rsid w:val="00F96932"/>
    <w:rsid w:val="00F96977"/>
    <w:rsid w:val="00F96AD4"/>
    <w:rsid w:val="00F96C73"/>
    <w:rsid w:val="00F96D6B"/>
    <w:rsid w:val="00F96D98"/>
    <w:rsid w:val="00F96E61"/>
    <w:rsid w:val="00F96EA7"/>
    <w:rsid w:val="00F96ED5"/>
    <w:rsid w:val="00F97331"/>
    <w:rsid w:val="00F97437"/>
    <w:rsid w:val="00F974DB"/>
    <w:rsid w:val="00F97518"/>
    <w:rsid w:val="00F975BA"/>
    <w:rsid w:val="00F97764"/>
    <w:rsid w:val="00F97814"/>
    <w:rsid w:val="00F97AE4"/>
    <w:rsid w:val="00F97E92"/>
    <w:rsid w:val="00FA004A"/>
    <w:rsid w:val="00FA0265"/>
    <w:rsid w:val="00FA037C"/>
    <w:rsid w:val="00FA04A1"/>
    <w:rsid w:val="00FA0901"/>
    <w:rsid w:val="00FA0AD7"/>
    <w:rsid w:val="00FA0C28"/>
    <w:rsid w:val="00FA0CCB"/>
    <w:rsid w:val="00FA0CEB"/>
    <w:rsid w:val="00FA0F17"/>
    <w:rsid w:val="00FA0FF2"/>
    <w:rsid w:val="00FA10FF"/>
    <w:rsid w:val="00FA110F"/>
    <w:rsid w:val="00FA1135"/>
    <w:rsid w:val="00FA1225"/>
    <w:rsid w:val="00FA1573"/>
    <w:rsid w:val="00FA1616"/>
    <w:rsid w:val="00FA1751"/>
    <w:rsid w:val="00FA1972"/>
    <w:rsid w:val="00FA199F"/>
    <w:rsid w:val="00FA1F4F"/>
    <w:rsid w:val="00FA1FCF"/>
    <w:rsid w:val="00FA20A3"/>
    <w:rsid w:val="00FA222C"/>
    <w:rsid w:val="00FA234A"/>
    <w:rsid w:val="00FA247A"/>
    <w:rsid w:val="00FA281A"/>
    <w:rsid w:val="00FA284E"/>
    <w:rsid w:val="00FA2BEE"/>
    <w:rsid w:val="00FA2C1A"/>
    <w:rsid w:val="00FA3085"/>
    <w:rsid w:val="00FA30DB"/>
    <w:rsid w:val="00FA3119"/>
    <w:rsid w:val="00FA33A7"/>
    <w:rsid w:val="00FA3429"/>
    <w:rsid w:val="00FA3531"/>
    <w:rsid w:val="00FA3771"/>
    <w:rsid w:val="00FA39FD"/>
    <w:rsid w:val="00FA3B7C"/>
    <w:rsid w:val="00FA3F0A"/>
    <w:rsid w:val="00FA40F1"/>
    <w:rsid w:val="00FA4255"/>
    <w:rsid w:val="00FA4823"/>
    <w:rsid w:val="00FA4BE8"/>
    <w:rsid w:val="00FA4F66"/>
    <w:rsid w:val="00FA5328"/>
    <w:rsid w:val="00FA597C"/>
    <w:rsid w:val="00FA5A3F"/>
    <w:rsid w:val="00FA5ABA"/>
    <w:rsid w:val="00FA629E"/>
    <w:rsid w:val="00FA6535"/>
    <w:rsid w:val="00FA6604"/>
    <w:rsid w:val="00FA6611"/>
    <w:rsid w:val="00FA6739"/>
    <w:rsid w:val="00FA6AD3"/>
    <w:rsid w:val="00FA6AED"/>
    <w:rsid w:val="00FA6C2E"/>
    <w:rsid w:val="00FA7360"/>
    <w:rsid w:val="00FA777A"/>
    <w:rsid w:val="00FA7DE0"/>
    <w:rsid w:val="00FA7F0A"/>
    <w:rsid w:val="00FA7FA6"/>
    <w:rsid w:val="00FB0075"/>
    <w:rsid w:val="00FB01E5"/>
    <w:rsid w:val="00FB03C4"/>
    <w:rsid w:val="00FB0678"/>
    <w:rsid w:val="00FB0896"/>
    <w:rsid w:val="00FB09D0"/>
    <w:rsid w:val="00FB0BB6"/>
    <w:rsid w:val="00FB0CBF"/>
    <w:rsid w:val="00FB0CEE"/>
    <w:rsid w:val="00FB0F35"/>
    <w:rsid w:val="00FB1026"/>
    <w:rsid w:val="00FB1033"/>
    <w:rsid w:val="00FB1096"/>
    <w:rsid w:val="00FB1183"/>
    <w:rsid w:val="00FB11D0"/>
    <w:rsid w:val="00FB149E"/>
    <w:rsid w:val="00FB14BE"/>
    <w:rsid w:val="00FB1937"/>
    <w:rsid w:val="00FB1B03"/>
    <w:rsid w:val="00FB1C27"/>
    <w:rsid w:val="00FB1CA4"/>
    <w:rsid w:val="00FB20B0"/>
    <w:rsid w:val="00FB2178"/>
    <w:rsid w:val="00FB2289"/>
    <w:rsid w:val="00FB2359"/>
    <w:rsid w:val="00FB236E"/>
    <w:rsid w:val="00FB2583"/>
    <w:rsid w:val="00FB25EC"/>
    <w:rsid w:val="00FB2618"/>
    <w:rsid w:val="00FB2756"/>
    <w:rsid w:val="00FB2809"/>
    <w:rsid w:val="00FB2844"/>
    <w:rsid w:val="00FB28C7"/>
    <w:rsid w:val="00FB2A3E"/>
    <w:rsid w:val="00FB2B1A"/>
    <w:rsid w:val="00FB2B53"/>
    <w:rsid w:val="00FB2B8E"/>
    <w:rsid w:val="00FB2C73"/>
    <w:rsid w:val="00FB2D99"/>
    <w:rsid w:val="00FB324F"/>
    <w:rsid w:val="00FB3356"/>
    <w:rsid w:val="00FB3447"/>
    <w:rsid w:val="00FB3456"/>
    <w:rsid w:val="00FB34C7"/>
    <w:rsid w:val="00FB371C"/>
    <w:rsid w:val="00FB376C"/>
    <w:rsid w:val="00FB3B04"/>
    <w:rsid w:val="00FB3C18"/>
    <w:rsid w:val="00FB3C87"/>
    <w:rsid w:val="00FB3DF2"/>
    <w:rsid w:val="00FB3FB9"/>
    <w:rsid w:val="00FB467A"/>
    <w:rsid w:val="00FB47B8"/>
    <w:rsid w:val="00FB4B3A"/>
    <w:rsid w:val="00FB4C35"/>
    <w:rsid w:val="00FB4CC6"/>
    <w:rsid w:val="00FB4D05"/>
    <w:rsid w:val="00FB4D9D"/>
    <w:rsid w:val="00FB4FD2"/>
    <w:rsid w:val="00FB525E"/>
    <w:rsid w:val="00FB5427"/>
    <w:rsid w:val="00FB54B4"/>
    <w:rsid w:val="00FB561F"/>
    <w:rsid w:val="00FB5655"/>
    <w:rsid w:val="00FB59A8"/>
    <w:rsid w:val="00FB5AD8"/>
    <w:rsid w:val="00FB5BC7"/>
    <w:rsid w:val="00FB5E70"/>
    <w:rsid w:val="00FB6269"/>
    <w:rsid w:val="00FB6310"/>
    <w:rsid w:val="00FB648D"/>
    <w:rsid w:val="00FB652B"/>
    <w:rsid w:val="00FB67DD"/>
    <w:rsid w:val="00FB6827"/>
    <w:rsid w:val="00FB6AAB"/>
    <w:rsid w:val="00FB7158"/>
    <w:rsid w:val="00FB7362"/>
    <w:rsid w:val="00FB7453"/>
    <w:rsid w:val="00FB7866"/>
    <w:rsid w:val="00FB7AFC"/>
    <w:rsid w:val="00FB7BA3"/>
    <w:rsid w:val="00FB7BFA"/>
    <w:rsid w:val="00FB7E9F"/>
    <w:rsid w:val="00FC00C7"/>
    <w:rsid w:val="00FC01A4"/>
    <w:rsid w:val="00FC01A7"/>
    <w:rsid w:val="00FC0892"/>
    <w:rsid w:val="00FC08C7"/>
    <w:rsid w:val="00FC0AB3"/>
    <w:rsid w:val="00FC0B52"/>
    <w:rsid w:val="00FC0D81"/>
    <w:rsid w:val="00FC0E0B"/>
    <w:rsid w:val="00FC1010"/>
    <w:rsid w:val="00FC1618"/>
    <w:rsid w:val="00FC19D7"/>
    <w:rsid w:val="00FC1AD6"/>
    <w:rsid w:val="00FC1C7F"/>
    <w:rsid w:val="00FC1C95"/>
    <w:rsid w:val="00FC1CFA"/>
    <w:rsid w:val="00FC1D55"/>
    <w:rsid w:val="00FC1E01"/>
    <w:rsid w:val="00FC20DE"/>
    <w:rsid w:val="00FC243C"/>
    <w:rsid w:val="00FC24FD"/>
    <w:rsid w:val="00FC250E"/>
    <w:rsid w:val="00FC25ED"/>
    <w:rsid w:val="00FC2683"/>
    <w:rsid w:val="00FC2C42"/>
    <w:rsid w:val="00FC2CE7"/>
    <w:rsid w:val="00FC2D8E"/>
    <w:rsid w:val="00FC2E78"/>
    <w:rsid w:val="00FC2F5C"/>
    <w:rsid w:val="00FC30C2"/>
    <w:rsid w:val="00FC3175"/>
    <w:rsid w:val="00FC31C5"/>
    <w:rsid w:val="00FC3252"/>
    <w:rsid w:val="00FC32DD"/>
    <w:rsid w:val="00FC3318"/>
    <w:rsid w:val="00FC343C"/>
    <w:rsid w:val="00FC3598"/>
    <w:rsid w:val="00FC35FA"/>
    <w:rsid w:val="00FC3C52"/>
    <w:rsid w:val="00FC4048"/>
    <w:rsid w:val="00FC42F7"/>
    <w:rsid w:val="00FC432C"/>
    <w:rsid w:val="00FC4404"/>
    <w:rsid w:val="00FC4418"/>
    <w:rsid w:val="00FC453C"/>
    <w:rsid w:val="00FC4672"/>
    <w:rsid w:val="00FC483F"/>
    <w:rsid w:val="00FC48FF"/>
    <w:rsid w:val="00FC49E1"/>
    <w:rsid w:val="00FC51C8"/>
    <w:rsid w:val="00FC5265"/>
    <w:rsid w:val="00FC586A"/>
    <w:rsid w:val="00FC5BE0"/>
    <w:rsid w:val="00FC5C71"/>
    <w:rsid w:val="00FC5D0A"/>
    <w:rsid w:val="00FC6488"/>
    <w:rsid w:val="00FC64DA"/>
    <w:rsid w:val="00FC6617"/>
    <w:rsid w:val="00FC67AB"/>
    <w:rsid w:val="00FC691C"/>
    <w:rsid w:val="00FC69D8"/>
    <w:rsid w:val="00FC6B97"/>
    <w:rsid w:val="00FC6CAD"/>
    <w:rsid w:val="00FC6F9D"/>
    <w:rsid w:val="00FC711E"/>
    <w:rsid w:val="00FC717B"/>
    <w:rsid w:val="00FC72D8"/>
    <w:rsid w:val="00FC75BA"/>
    <w:rsid w:val="00FC7640"/>
    <w:rsid w:val="00FC787E"/>
    <w:rsid w:val="00FC7954"/>
    <w:rsid w:val="00FC7C42"/>
    <w:rsid w:val="00FC7C7E"/>
    <w:rsid w:val="00FC7CE1"/>
    <w:rsid w:val="00FC7D17"/>
    <w:rsid w:val="00FC7F0E"/>
    <w:rsid w:val="00FD01CA"/>
    <w:rsid w:val="00FD01DB"/>
    <w:rsid w:val="00FD030D"/>
    <w:rsid w:val="00FD0455"/>
    <w:rsid w:val="00FD046D"/>
    <w:rsid w:val="00FD08CC"/>
    <w:rsid w:val="00FD0C0F"/>
    <w:rsid w:val="00FD10E8"/>
    <w:rsid w:val="00FD13D4"/>
    <w:rsid w:val="00FD1729"/>
    <w:rsid w:val="00FD182E"/>
    <w:rsid w:val="00FD186B"/>
    <w:rsid w:val="00FD1DCE"/>
    <w:rsid w:val="00FD2422"/>
    <w:rsid w:val="00FD2C33"/>
    <w:rsid w:val="00FD2C40"/>
    <w:rsid w:val="00FD2C4E"/>
    <w:rsid w:val="00FD2C7D"/>
    <w:rsid w:val="00FD2EA4"/>
    <w:rsid w:val="00FD322C"/>
    <w:rsid w:val="00FD32EE"/>
    <w:rsid w:val="00FD3398"/>
    <w:rsid w:val="00FD3637"/>
    <w:rsid w:val="00FD3704"/>
    <w:rsid w:val="00FD391C"/>
    <w:rsid w:val="00FD3B2C"/>
    <w:rsid w:val="00FD3D11"/>
    <w:rsid w:val="00FD3F30"/>
    <w:rsid w:val="00FD40DA"/>
    <w:rsid w:val="00FD417F"/>
    <w:rsid w:val="00FD42B1"/>
    <w:rsid w:val="00FD4305"/>
    <w:rsid w:val="00FD43D5"/>
    <w:rsid w:val="00FD466E"/>
    <w:rsid w:val="00FD46FC"/>
    <w:rsid w:val="00FD474B"/>
    <w:rsid w:val="00FD4848"/>
    <w:rsid w:val="00FD49DB"/>
    <w:rsid w:val="00FD4CE6"/>
    <w:rsid w:val="00FD4DC7"/>
    <w:rsid w:val="00FD5477"/>
    <w:rsid w:val="00FD5626"/>
    <w:rsid w:val="00FD5674"/>
    <w:rsid w:val="00FD597F"/>
    <w:rsid w:val="00FD5A38"/>
    <w:rsid w:val="00FD5A84"/>
    <w:rsid w:val="00FD5BA3"/>
    <w:rsid w:val="00FD5BF8"/>
    <w:rsid w:val="00FD5C5F"/>
    <w:rsid w:val="00FD6061"/>
    <w:rsid w:val="00FD61D6"/>
    <w:rsid w:val="00FD628D"/>
    <w:rsid w:val="00FD62CC"/>
    <w:rsid w:val="00FD6305"/>
    <w:rsid w:val="00FD63FE"/>
    <w:rsid w:val="00FD6422"/>
    <w:rsid w:val="00FD64D9"/>
    <w:rsid w:val="00FD653F"/>
    <w:rsid w:val="00FD6681"/>
    <w:rsid w:val="00FD678E"/>
    <w:rsid w:val="00FD6841"/>
    <w:rsid w:val="00FD6981"/>
    <w:rsid w:val="00FD6CB3"/>
    <w:rsid w:val="00FD6CC0"/>
    <w:rsid w:val="00FD704A"/>
    <w:rsid w:val="00FD7589"/>
    <w:rsid w:val="00FD7691"/>
    <w:rsid w:val="00FD777E"/>
    <w:rsid w:val="00FD781C"/>
    <w:rsid w:val="00FD79CD"/>
    <w:rsid w:val="00FD7D28"/>
    <w:rsid w:val="00FD7DD4"/>
    <w:rsid w:val="00FD7FCB"/>
    <w:rsid w:val="00FE02D1"/>
    <w:rsid w:val="00FE0608"/>
    <w:rsid w:val="00FE0955"/>
    <w:rsid w:val="00FE0982"/>
    <w:rsid w:val="00FE0BB9"/>
    <w:rsid w:val="00FE0FC9"/>
    <w:rsid w:val="00FE106C"/>
    <w:rsid w:val="00FE10AC"/>
    <w:rsid w:val="00FE1202"/>
    <w:rsid w:val="00FE1362"/>
    <w:rsid w:val="00FE1612"/>
    <w:rsid w:val="00FE1B97"/>
    <w:rsid w:val="00FE1D25"/>
    <w:rsid w:val="00FE1E36"/>
    <w:rsid w:val="00FE1FFE"/>
    <w:rsid w:val="00FE2140"/>
    <w:rsid w:val="00FE2212"/>
    <w:rsid w:val="00FE232F"/>
    <w:rsid w:val="00FE2584"/>
    <w:rsid w:val="00FE25FD"/>
    <w:rsid w:val="00FE298E"/>
    <w:rsid w:val="00FE299B"/>
    <w:rsid w:val="00FE2FBB"/>
    <w:rsid w:val="00FE31EE"/>
    <w:rsid w:val="00FE3A0E"/>
    <w:rsid w:val="00FE3CF2"/>
    <w:rsid w:val="00FE3F75"/>
    <w:rsid w:val="00FE3FB6"/>
    <w:rsid w:val="00FE41B2"/>
    <w:rsid w:val="00FE422B"/>
    <w:rsid w:val="00FE42F0"/>
    <w:rsid w:val="00FE4678"/>
    <w:rsid w:val="00FE4C15"/>
    <w:rsid w:val="00FE4D78"/>
    <w:rsid w:val="00FE4D8B"/>
    <w:rsid w:val="00FE5190"/>
    <w:rsid w:val="00FE5335"/>
    <w:rsid w:val="00FE5357"/>
    <w:rsid w:val="00FE572C"/>
    <w:rsid w:val="00FE57A2"/>
    <w:rsid w:val="00FE5839"/>
    <w:rsid w:val="00FE59E7"/>
    <w:rsid w:val="00FE5C5F"/>
    <w:rsid w:val="00FE5EF7"/>
    <w:rsid w:val="00FE6636"/>
    <w:rsid w:val="00FE6654"/>
    <w:rsid w:val="00FE6E38"/>
    <w:rsid w:val="00FE702C"/>
    <w:rsid w:val="00FE71B3"/>
    <w:rsid w:val="00FE7246"/>
    <w:rsid w:val="00FE72EB"/>
    <w:rsid w:val="00FE7557"/>
    <w:rsid w:val="00FE7AF2"/>
    <w:rsid w:val="00FE7B53"/>
    <w:rsid w:val="00FF0137"/>
    <w:rsid w:val="00FF0213"/>
    <w:rsid w:val="00FF0374"/>
    <w:rsid w:val="00FF03D2"/>
    <w:rsid w:val="00FF062B"/>
    <w:rsid w:val="00FF066E"/>
    <w:rsid w:val="00FF0977"/>
    <w:rsid w:val="00FF098E"/>
    <w:rsid w:val="00FF0D46"/>
    <w:rsid w:val="00FF0F25"/>
    <w:rsid w:val="00FF1109"/>
    <w:rsid w:val="00FF1502"/>
    <w:rsid w:val="00FF1778"/>
    <w:rsid w:val="00FF1836"/>
    <w:rsid w:val="00FF18C9"/>
    <w:rsid w:val="00FF196D"/>
    <w:rsid w:val="00FF1A4C"/>
    <w:rsid w:val="00FF1C1C"/>
    <w:rsid w:val="00FF1C6E"/>
    <w:rsid w:val="00FF1CCF"/>
    <w:rsid w:val="00FF1EAA"/>
    <w:rsid w:val="00FF1FCE"/>
    <w:rsid w:val="00FF2127"/>
    <w:rsid w:val="00FF21C2"/>
    <w:rsid w:val="00FF232D"/>
    <w:rsid w:val="00FF289D"/>
    <w:rsid w:val="00FF2DA6"/>
    <w:rsid w:val="00FF2DD4"/>
    <w:rsid w:val="00FF2E58"/>
    <w:rsid w:val="00FF31C2"/>
    <w:rsid w:val="00FF31E6"/>
    <w:rsid w:val="00FF325D"/>
    <w:rsid w:val="00FF40BE"/>
    <w:rsid w:val="00FF413C"/>
    <w:rsid w:val="00FF429F"/>
    <w:rsid w:val="00FF44C3"/>
    <w:rsid w:val="00FF458D"/>
    <w:rsid w:val="00FF479F"/>
    <w:rsid w:val="00FF4A63"/>
    <w:rsid w:val="00FF4B26"/>
    <w:rsid w:val="00FF4B7B"/>
    <w:rsid w:val="00FF4C60"/>
    <w:rsid w:val="00FF4D3B"/>
    <w:rsid w:val="00FF4D4F"/>
    <w:rsid w:val="00FF4F47"/>
    <w:rsid w:val="00FF523B"/>
    <w:rsid w:val="00FF527C"/>
    <w:rsid w:val="00FF53A4"/>
    <w:rsid w:val="00FF54C0"/>
    <w:rsid w:val="00FF55E0"/>
    <w:rsid w:val="00FF58ED"/>
    <w:rsid w:val="00FF590F"/>
    <w:rsid w:val="00FF5AC4"/>
    <w:rsid w:val="00FF5D5E"/>
    <w:rsid w:val="00FF5D9A"/>
    <w:rsid w:val="00FF5FB6"/>
    <w:rsid w:val="00FF6096"/>
    <w:rsid w:val="00FF609A"/>
    <w:rsid w:val="00FF628D"/>
    <w:rsid w:val="00FF696B"/>
    <w:rsid w:val="00FF6A02"/>
    <w:rsid w:val="00FF6F6A"/>
    <w:rsid w:val="00FF7248"/>
    <w:rsid w:val="00FF7838"/>
    <w:rsid w:val="00FF7944"/>
    <w:rsid w:val="00FF7A17"/>
    <w:rsid w:val="00FF7BB8"/>
    <w:rsid w:val="00FF7D63"/>
    <w:rsid w:val="00FF7EB4"/>
    <w:rsid w:val="00FF7F8B"/>
  </w:rsids>
  <m:mathPr>
    <m:mathFont m:val="Cambria Math"/>
    <m:brkBin m:val="before"/>
    <m:brkBinSub m:val="--"/>
    <m:smallFrac m:val="off"/>
    <m:dispDef m:val="off"/>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8786"/>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2F49"/>
    <w:rPr>
      <w:sz w:val="24"/>
      <w:szCs w:val="24"/>
    </w:rPr>
  </w:style>
  <w:style w:type="paragraph" w:styleId="1">
    <w:name w:val="heading 1"/>
    <w:basedOn w:val="a"/>
    <w:link w:val="1Char"/>
    <w:uiPriority w:val="9"/>
    <w:qFormat/>
    <w:rsid w:val="004A29C8"/>
    <w:pPr>
      <w:spacing w:before="100" w:beforeAutospacing="1" w:after="100" w:afterAutospacing="1"/>
      <w:outlineLvl w:val="0"/>
    </w:pPr>
    <w:rPr>
      <w:rFonts w:ascii="宋体" w:eastAsia="宋体" w:hAnsi="宋体" w:cs="宋体"/>
      <w:b/>
      <w:bCs/>
      <w:kern w:val="36"/>
      <w:sz w:val="48"/>
      <w:szCs w:val="48"/>
      <w:lang w:eastAsia="zh-CN"/>
    </w:rPr>
  </w:style>
  <w:style w:type="paragraph" w:styleId="2">
    <w:name w:val="heading 2"/>
    <w:basedOn w:val="a"/>
    <w:next w:val="a"/>
    <w:link w:val="2Char"/>
    <w:uiPriority w:val="9"/>
    <w:unhideWhenUsed/>
    <w:qFormat/>
    <w:rsid w:val="007645B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9D05C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6401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64010"/>
    <w:rPr>
      <w:sz w:val="18"/>
      <w:szCs w:val="18"/>
    </w:rPr>
  </w:style>
  <w:style w:type="paragraph" w:styleId="a4">
    <w:name w:val="footer"/>
    <w:basedOn w:val="a"/>
    <w:link w:val="Char0"/>
    <w:unhideWhenUsed/>
    <w:rsid w:val="00E64010"/>
    <w:pPr>
      <w:tabs>
        <w:tab w:val="center" w:pos="4153"/>
        <w:tab w:val="right" w:pos="8306"/>
      </w:tabs>
      <w:snapToGrid w:val="0"/>
    </w:pPr>
    <w:rPr>
      <w:sz w:val="18"/>
      <w:szCs w:val="18"/>
    </w:rPr>
  </w:style>
  <w:style w:type="character" w:customStyle="1" w:styleId="Char0">
    <w:name w:val="页脚 Char"/>
    <w:basedOn w:val="a0"/>
    <w:link w:val="a4"/>
    <w:rsid w:val="00E64010"/>
    <w:rPr>
      <w:sz w:val="18"/>
      <w:szCs w:val="18"/>
    </w:rPr>
  </w:style>
  <w:style w:type="paragraph" w:customStyle="1" w:styleId="Default">
    <w:name w:val="Default"/>
    <w:rsid w:val="00A06402"/>
    <w:pPr>
      <w:widowControl w:val="0"/>
      <w:autoSpaceDE w:val="0"/>
      <w:autoSpaceDN w:val="0"/>
      <w:adjustRightInd w:val="0"/>
    </w:pPr>
    <w:rPr>
      <w:rFonts w:ascii="Arial" w:eastAsia="宋体" w:hAnsi="Arial" w:cs="Arial"/>
      <w:color w:val="000000"/>
      <w:sz w:val="24"/>
      <w:szCs w:val="24"/>
      <w:lang w:eastAsia="zh-CN"/>
    </w:rPr>
  </w:style>
  <w:style w:type="paragraph" w:styleId="a5">
    <w:name w:val="List Paragraph"/>
    <w:basedOn w:val="a"/>
    <w:uiPriority w:val="34"/>
    <w:qFormat/>
    <w:rsid w:val="00981BD2"/>
    <w:pPr>
      <w:widowControl w:val="0"/>
      <w:ind w:firstLineChars="200" w:firstLine="420"/>
      <w:jc w:val="both"/>
    </w:pPr>
    <w:rPr>
      <w:rFonts w:ascii="Times New Roman" w:eastAsia="宋体" w:hAnsi="Times New Roman" w:cs="Times New Roman"/>
      <w:kern w:val="2"/>
      <w:sz w:val="21"/>
      <w:lang w:eastAsia="zh-CN"/>
    </w:rPr>
  </w:style>
  <w:style w:type="character" w:customStyle="1" w:styleId="apple-converted-space">
    <w:name w:val="apple-converted-space"/>
    <w:basedOn w:val="a0"/>
    <w:rsid w:val="00981BD2"/>
  </w:style>
  <w:style w:type="character" w:styleId="a6">
    <w:name w:val="Strong"/>
    <w:uiPriority w:val="22"/>
    <w:qFormat/>
    <w:rsid w:val="00517BC0"/>
    <w:rPr>
      <w:b/>
      <w:bCs/>
    </w:rPr>
  </w:style>
  <w:style w:type="table" w:styleId="a7">
    <w:name w:val="Table Grid"/>
    <w:basedOn w:val="a1"/>
    <w:uiPriority w:val="59"/>
    <w:rsid w:val="0019527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8">
    <w:name w:val="Hyperlink"/>
    <w:basedOn w:val="a0"/>
    <w:uiPriority w:val="99"/>
    <w:unhideWhenUsed/>
    <w:rsid w:val="006C0C47"/>
    <w:rPr>
      <w:color w:val="0000FF" w:themeColor="hyperlink"/>
      <w:u w:val="single"/>
    </w:rPr>
  </w:style>
  <w:style w:type="paragraph" w:styleId="a9">
    <w:name w:val="Balloon Text"/>
    <w:basedOn w:val="a"/>
    <w:link w:val="Char1"/>
    <w:uiPriority w:val="99"/>
    <w:semiHidden/>
    <w:unhideWhenUsed/>
    <w:rsid w:val="00277457"/>
    <w:rPr>
      <w:sz w:val="18"/>
      <w:szCs w:val="18"/>
    </w:rPr>
  </w:style>
  <w:style w:type="character" w:customStyle="1" w:styleId="Char1">
    <w:name w:val="批注框文本 Char"/>
    <w:basedOn w:val="a0"/>
    <w:link w:val="a9"/>
    <w:uiPriority w:val="99"/>
    <w:semiHidden/>
    <w:rsid w:val="00277457"/>
    <w:rPr>
      <w:sz w:val="18"/>
      <w:szCs w:val="18"/>
    </w:rPr>
  </w:style>
  <w:style w:type="paragraph" w:customStyle="1" w:styleId="EndNoteBibliographyTitle">
    <w:name w:val="EndNote Bibliography Title"/>
    <w:basedOn w:val="a"/>
    <w:link w:val="EndNoteBibliographyTitleChar"/>
    <w:rsid w:val="004D0AB3"/>
    <w:pPr>
      <w:jc w:val="center"/>
    </w:pPr>
    <w:rPr>
      <w:rFonts w:ascii="Cambria" w:hAnsi="Cambria"/>
      <w:noProof/>
    </w:rPr>
  </w:style>
  <w:style w:type="character" w:customStyle="1" w:styleId="EndNoteBibliographyTitleChar">
    <w:name w:val="EndNote Bibliography Title Char"/>
    <w:basedOn w:val="a0"/>
    <w:link w:val="EndNoteBibliographyTitle"/>
    <w:rsid w:val="004D0AB3"/>
    <w:rPr>
      <w:rFonts w:ascii="Cambria" w:hAnsi="Cambria"/>
      <w:noProof/>
      <w:sz w:val="24"/>
      <w:szCs w:val="24"/>
    </w:rPr>
  </w:style>
  <w:style w:type="paragraph" w:customStyle="1" w:styleId="EndNoteBibliography">
    <w:name w:val="EndNote Bibliography"/>
    <w:basedOn w:val="a"/>
    <w:link w:val="EndNoteBibliographyChar"/>
    <w:rsid w:val="004D0AB3"/>
    <w:rPr>
      <w:rFonts w:ascii="Cambria" w:hAnsi="Cambria"/>
      <w:noProof/>
    </w:rPr>
  </w:style>
  <w:style w:type="character" w:customStyle="1" w:styleId="EndNoteBibliographyChar">
    <w:name w:val="EndNote Bibliography Char"/>
    <w:basedOn w:val="a0"/>
    <w:link w:val="EndNoteBibliography"/>
    <w:rsid w:val="004D0AB3"/>
    <w:rPr>
      <w:rFonts w:ascii="Cambria" w:hAnsi="Cambria"/>
      <w:noProof/>
      <w:sz w:val="24"/>
      <w:szCs w:val="24"/>
    </w:rPr>
  </w:style>
  <w:style w:type="character" w:customStyle="1" w:styleId="1Char">
    <w:name w:val="标题 1 Char"/>
    <w:basedOn w:val="a0"/>
    <w:link w:val="1"/>
    <w:uiPriority w:val="9"/>
    <w:rsid w:val="004A29C8"/>
    <w:rPr>
      <w:rFonts w:ascii="宋体" w:eastAsia="宋体" w:hAnsi="宋体" w:cs="宋体"/>
      <w:b/>
      <w:bCs/>
      <w:kern w:val="36"/>
      <w:sz w:val="48"/>
      <w:szCs w:val="48"/>
      <w:lang w:eastAsia="zh-CN"/>
    </w:rPr>
  </w:style>
  <w:style w:type="character" w:styleId="aa">
    <w:name w:val="FollowedHyperlink"/>
    <w:basedOn w:val="a0"/>
    <w:uiPriority w:val="99"/>
    <w:semiHidden/>
    <w:unhideWhenUsed/>
    <w:rsid w:val="00675310"/>
    <w:rPr>
      <w:color w:val="800080" w:themeColor="followedHyperlink"/>
      <w:u w:val="single"/>
    </w:rPr>
  </w:style>
  <w:style w:type="paragraph" w:styleId="ab">
    <w:name w:val="Normal (Web)"/>
    <w:basedOn w:val="a"/>
    <w:uiPriority w:val="99"/>
    <w:semiHidden/>
    <w:unhideWhenUsed/>
    <w:rsid w:val="007E7C17"/>
    <w:pPr>
      <w:spacing w:before="100" w:beforeAutospacing="1" w:after="100" w:afterAutospacing="1"/>
    </w:pPr>
    <w:rPr>
      <w:rFonts w:ascii="宋体" w:eastAsia="宋体" w:hAnsi="宋体" w:cs="宋体"/>
      <w:lang w:eastAsia="zh-CN"/>
    </w:rPr>
  </w:style>
  <w:style w:type="character" w:customStyle="1" w:styleId="highlight">
    <w:name w:val="highlight"/>
    <w:basedOn w:val="a0"/>
    <w:rsid w:val="00900901"/>
  </w:style>
  <w:style w:type="character" w:styleId="ac">
    <w:name w:val="annotation reference"/>
    <w:basedOn w:val="a0"/>
    <w:uiPriority w:val="99"/>
    <w:semiHidden/>
    <w:unhideWhenUsed/>
    <w:rsid w:val="005F4E5B"/>
    <w:rPr>
      <w:sz w:val="21"/>
      <w:szCs w:val="21"/>
    </w:rPr>
  </w:style>
  <w:style w:type="paragraph" w:styleId="ad">
    <w:name w:val="annotation text"/>
    <w:basedOn w:val="a"/>
    <w:link w:val="Char2"/>
    <w:uiPriority w:val="99"/>
    <w:unhideWhenUsed/>
    <w:rsid w:val="005F4E5B"/>
  </w:style>
  <w:style w:type="character" w:customStyle="1" w:styleId="Char2">
    <w:name w:val="批注文字 Char"/>
    <w:basedOn w:val="a0"/>
    <w:link w:val="ad"/>
    <w:uiPriority w:val="99"/>
    <w:rsid w:val="005F4E5B"/>
    <w:rPr>
      <w:sz w:val="24"/>
      <w:szCs w:val="24"/>
    </w:rPr>
  </w:style>
  <w:style w:type="paragraph" w:styleId="ae">
    <w:name w:val="annotation subject"/>
    <w:basedOn w:val="ad"/>
    <w:next w:val="ad"/>
    <w:link w:val="Char3"/>
    <w:uiPriority w:val="99"/>
    <w:semiHidden/>
    <w:unhideWhenUsed/>
    <w:rsid w:val="005F4E5B"/>
    <w:rPr>
      <w:b/>
      <w:bCs/>
    </w:rPr>
  </w:style>
  <w:style w:type="character" w:customStyle="1" w:styleId="Char3">
    <w:name w:val="批注主题 Char"/>
    <w:basedOn w:val="Char2"/>
    <w:link w:val="ae"/>
    <w:uiPriority w:val="99"/>
    <w:semiHidden/>
    <w:rsid w:val="005F4E5B"/>
    <w:rPr>
      <w:b/>
      <w:bCs/>
      <w:sz w:val="24"/>
      <w:szCs w:val="24"/>
    </w:rPr>
  </w:style>
  <w:style w:type="character" w:styleId="af">
    <w:name w:val="Placeholder Text"/>
    <w:basedOn w:val="a0"/>
    <w:uiPriority w:val="99"/>
    <w:semiHidden/>
    <w:rsid w:val="002A7DFE"/>
    <w:rPr>
      <w:color w:val="808080"/>
    </w:rPr>
  </w:style>
  <w:style w:type="paragraph" w:customStyle="1" w:styleId="af0">
    <w:name w:val="公式"/>
    <w:basedOn w:val="a"/>
    <w:qFormat/>
    <w:rsid w:val="00AE0A2A"/>
    <w:pPr>
      <w:widowControl w:val="0"/>
      <w:tabs>
        <w:tab w:val="left" w:pos="2268"/>
        <w:tab w:val="right" w:pos="5670"/>
      </w:tabs>
      <w:jc w:val="both"/>
    </w:pPr>
    <w:rPr>
      <w:kern w:val="2"/>
      <w:sz w:val="21"/>
      <w:szCs w:val="22"/>
      <w:lang w:eastAsia="zh-CN"/>
    </w:rPr>
  </w:style>
  <w:style w:type="character" w:customStyle="1" w:styleId="2Char">
    <w:name w:val="标题 2 Char"/>
    <w:basedOn w:val="a0"/>
    <w:link w:val="2"/>
    <w:uiPriority w:val="9"/>
    <w:rsid w:val="007645B3"/>
    <w:rPr>
      <w:rFonts w:asciiTheme="majorHAnsi" w:eastAsiaTheme="majorEastAsia" w:hAnsiTheme="majorHAnsi" w:cstheme="majorBidi"/>
      <w:b/>
      <w:bCs/>
      <w:color w:val="4F81BD" w:themeColor="accent1"/>
      <w:sz w:val="26"/>
      <w:szCs w:val="26"/>
    </w:rPr>
  </w:style>
  <w:style w:type="paragraph" w:styleId="TOC">
    <w:name w:val="TOC Heading"/>
    <w:basedOn w:val="1"/>
    <w:next w:val="a"/>
    <w:uiPriority w:val="39"/>
    <w:unhideWhenUsed/>
    <w:qFormat/>
    <w:rsid w:val="00561CBE"/>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561CBE"/>
  </w:style>
  <w:style w:type="paragraph" w:styleId="20">
    <w:name w:val="toc 2"/>
    <w:basedOn w:val="a"/>
    <w:next w:val="a"/>
    <w:autoRedefine/>
    <w:uiPriority w:val="39"/>
    <w:unhideWhenUsed/>
    <w:rsid w:val="00561CBE"/>
    <w:pPr>
      <w:ind w:leftChars="200" w:left="420"/>
    </w:pPr>
  </w:style>
  <w:style w:type="character" w:customStyle="1" w:styleId="3Char">
    <w:name w:val="标题 3 Char"/>
    <w:basedOn w:val="a0"/>
    <w:link w:val="3"/>
    <w:uiPriority w:val="9"/>
    <w:rsid w:val="009D05C8"/>
    <w:rPr>
      <w:b/>
      <w:bCs/>
      <w:sz w:val="32"/>
      <w:szCs w:val="32"/>
    </w:rPr>
  </w:style>
  <w:style w:type="paragraph" w:styleId="30">
    <w:name w:val="toc 3"/>
    <w:basedOn w:val="a"/>
    <w:next w:val="a"/>
    <w:autoRedefine/>
    <w:uiPriority w:val="39"/>
    <w:unhideWhenUsed/>
    <w:rsid w:val="003B1F56"/>
    <w:pPr>
      <w:ind w:leftChars="400" w:left="840"/>
    </w:pPr>
  </w:style>
  <w:style w:type="paragraph" w:styleId="HTML">
    <w:name w:val="HTML Preformatted"/>
    <w:basedOn w:val="a"/>
    <w:link w:val="HTMLChar"/>
    <w:uiPriority w:val="99"/>
    <w:semiHidden/>
    <w:unhideWhenUsed/>
    <w:rsid w:val="009738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lang w:eastAsia="zh-CN"/>
    </w:rPr>
  </w:style>
  <w:style w:type="character" w:customStyle="1" w:styleId="HTMLChar">
    <w:name w:val="HTML 预设格式 Char"/>
    <w:basedOn w:val="a0"/>
    <w:link w:val="HTML"/>
    <w:uiPriority w:val="99"/>
    <w:semiHidden/>
    <w:rsid w:val="00973894"/>
    <w:rPr>
      <w:rFonts w:ascii="宋体" w:eastAsia="宋体" w:hAnsi="宋体" w:cs="宋体"/>
      <w:sz w:val="24"/>
      <w:szCs w:val="24"/>
      <w:lang w:eastAsia="zh-CN"/>
    </w:rPr>
  </w:style>
  <w:style w:type="paragraph" w:styleId="af1">
    <w:name w:val="Revision"/>
    <w:hidden/>
    <w:uiPriority w:val="99"/>
    <w:semiHidden/>
    <w:rsid w:val="002F3F6D"/>
    <w:rPr>
      <w:sz w:val="24"/>
      <w:szCs w:val="24"/>
    </w:rPr>
  </w:style>
  <w:style w:type="paragraph" w:styleId="af2">
    <w:name w:val="caption"/>
    <w:basedOn w:val="a"/>
    <w:next w:val="a"/>
    <w:uiPriority w:val="35"/>
    <w:unhideWhenUsed/>
    <w:qFormat/>
    <w:rsid w:val="00160678"/>
    <w:rPr>
      <w:rFonts w:asciiTheme="majorHAnsi" w:eastAsia="黑体" w:hAnsiTheme="majorHAnsi" w:cstheme="majorBidi"/>
      <w:sz w:val="20"/>
      <w:szCs w:val="20"/>
    </w:rPr>
  </w:style>
</w:styles>
</file>

<file path=word/webSettings.xml><?xml version="1.0" encoding="utf-8"?>
<w:webSettings xmlns:r="http://schemas.openxmlformats.org/officeDocument/2006/relationships" xmlns:w="http://schemas.openxmlformats.org/wordprocessingml/2006/main">
  <w:divs>
    <w:div w:id="2513020">
      <w:bodyDiv w:val="1"/>
      <w:marLeft w:val="0"/>
      <w:marRight w:val="0"/>
      <w:marTop w:val="0"/>
      <w:marBottom w:val="0"/>
      <w:divBdr>
        <w:top w:val="none" w:sz="0" w:space="0" w:color="auto"/>
        <w:left w:val="none" w:sz="0" w:space="0" w:color="auto"/>
        <w:bottom w:val="none" w:sz="0" w:space="0" w:color="auto"/>
        <w:right w:val="none" w:sz="0" w:space="0" w:color="auto"/>
      </w:divBdr>
    </w:div>
    <w:div w:id="7801544">
      <w:bodyDiv w:val="1"/>
      <w:marLeft w:val="0"/>
      <w:marRight w:val="0"/>
      <w:marTop w:val="0"/>
      <w:marBottom w:val="0"/>
      <w:divBdr>
        <w:top w:val="none" w:sz="0" w:space="0" w:color="auto"/>
        <w:left w:val="none" w:sz="0" w:space="0" w:color="auto"/>
        <w:bottom w:val="none" w:sz="0" w:space="0" w:color="auto"/>
        <w:right w:val="none" w:sz="0" w:space="0" w:color="auto"/>
      </w:divBdr>
    </w:div>
    <w:div w:id="9837455">
      <w:bodyDiv w:val="1"/>
      <w:marLeft w:val="0"/>
      <w:marRight w:val="0"/>
      <w:marTop w:val="0"/>
      <w:marBottom w:val="0"/>
      <w:divBdr>
        <w:top w:val="none" w:sz="0" w:space="0" w:color="auto"/>
        <w:left w:val="none" w:sz="0" w:space="0" w:color="auto"/>
        <w:bottom w:val="none" w:sz="0" w:space="0" w:color="auto"/>
        <w:right w:val="none" w:sz="0" w:space="0" w:color="auto"/>
      </w:divBdr>
    </w:div>
    <w:div w:id="12610581">
      <w:bodyDiv w:val="1"/>
      <w:marLeft w:val="0"/>
      <w:marRight w:val="0"/>
      <w:marTop w:val="0"/>
      <w:marBottom w:val="0"/>
      <w:divBdr>
        <w:top w:val="none" w:sz="0" w:space="0" w:color="auto"/>
        <w:left w:val="none" w:sz="0" w:space="0" w:color="auto"/>
        <w:bottom w:val="none" w:sz="0" w:space="0" w:color="auto"/>
        <w:right w:val="none" w:sz="0" w:space="0" w:color="auto"/>
      </w:divBdr>
    </w:div>
    <w:div w:id="22480399">
      <w:bodyDiv w:val="1"/>
      <w:marLeft w:val="0"/>
      <w:marRight w:val="0"/>
      <w:marTop w:val="0"/>
      <w:marBottom w:val="0"/>
      <w:divBdr>
        <w:top w:val="none" w:sz="0" w:space="0" w:color="auto"/>
        <w:left w:val="none" w:sz="0" w:space="0" w:color="auto"/>
        <w:bottom w:val="none" w:sz="0" w:space="0" w:color="auto"/>
        <w:right w:val="none" w:sz="0" w:space="0" w:color="auto"/>
      </w:divBdr>
    </w:div>
    <w:div w:id="25303211">
      <w:bodyDiv w:val="1"/>
      <w:marLeft w:val="0"/>
      <w:marRight w:val="0"/>
      <w:marTop w:val="0"/>
      <w:marBottom w:val="0"/>
      <w:divBdr>
        <w:top w:val="none" w:sz="0" w:space="0" w:color="auto"/>
        <w:left w:val="none" w:sz="0" w:space="0" w:color="auto"/>
        <w:bottom w:val="none" w:sz="0" w:space="0" w:color="auto"/>
        <w:right w:val="none" w:sz="0" w:space="0" w:color="auto"/>
      </w:divBdr>
    </w:div>
    <w:div w:id="33119936">
      <w:bodyDiv w:val="1"/>
      <w:marLeft w:val="0"/>
      <w:marRight w:val="0"/>
      <w:marTop w:val="0"/>
      <w:marBottom w:val="0"/>
      <w:divBdr>
        <w:top w:val="none" w:sz="0" w:space="0" w:color="auto"/>
        <w:left w:val="none" w:sz="0" w:space="0" w:color="auto"/>
        <w:bottom w:val="none" w:sz="0" w:space="0" w:color="auto"/>
        <w:right w:val="none" w:sz="0" w:space="0" w:color="auto"/>
      </w:divBdr>
    </w:div>
    <w:div w:id="53702241">
      <w:bodyDiv w:val="1"/>
      <w:marLeft w:val="0"/>
      <w:marRight w:val="0"/>
      <w:marTop w:val="0"/>
      <w:marBottom w:val="0"/>
      <w:divBdr>
        <w:top w:val="none" w:sz="0" w:space="0" w:color="auto"/>
        <w:left w:val="none" w:sz="0" w:space="0" w:color="auto"/>
        <w:bottom w:val="none" w:sz="0" w:space="0" w:color="auto"/>
        <w:right w:val="none" w:sz="0" w:space="0" w:color="auto"/>
      </w:divBdr>
    </w:div>
    <w:div w:id="65304215">
      <w:bodyDiv w:val="1"/>
      <w:marLeft w:val="0"/>
      <w:marRight w:val="0"/>
      <w:marTop w:val="0"/>
      <w:marBottom w:val="0"/>
      <w:divBdr>
        <w:top w:val="none" w:sz="0" w:space="0" w:color="auto"/>
        <w:left w:val="none" w:sz="0" w:space="0" w:color="auto"/>
        <w:bottom w:val="none" w:sz="0" w:space="0" w:color="auto"/>
        <w:right w:val="none" w:sz="0" w:space="0" w:color="auto"/>
      </w:divBdr>
    </w:div>
    <w:div w:id="71590366">
      <w:bodyDiv w:val="1"/>
      <w:marLeft w:val="0"/>
      <w:marRight w:val="0"/>
      <w:marTop w:val="0"/>
      <w:marBottom w:val="0"/>
      <w:divBdr>
        <w:top w:val="none" w:sz="0" w:space="0" w:color="auto"/>
        <w:left w:val="none" w:sz="0" w:space="0" w:color="auto"/>
        <w:bottom w:val="none" w:sz="0" w:space="0" w:color="auto"/>
        <w:right w:val="none" w:sz="0" w:space="0" w:color="auto"/>
      </w:divBdr>
    </w:div>
    <w:div w:id="78137666">
      <w:bodyDiv w:val="1"/>
      <w:marLeft w:val="0"/>
      <w:marRight w:val="0"/>
      <w:marTop w:val="0"/>
      <w:marBottom w:val="0"/>
      <w:divBdr>
        <w:top w:val="none" w:sz="0" w:space="0" w:color="auto"/>
        <w:left w:val="none" w:sz="0" w:space="0" w:color="auto"/>
        <w:bottom w:val="none" w:sz="0" w:space="0" w:color="auto"/>
        <w:right w:val="none" w:sz="0" w:space="0" w:color="auto"/>
      </w:divBdr>
    </w:div>
    <w:div w:id="79374463">
      <w:bodyDiv w:val="1"/>
      <w:marLeft w:val="0"/>
      <w:marRight w:val="0"/>
      <w:marTop w:val="0"/>
      <w:marBottom w:val="0"/>
      <w:divBdr>
        <w:top w:val="none" w:sz="0" w:space="0" w:color="auto"/>
        <w:left w:val="none" w:sz="0" w:space="0" w:color="auto"/>
        <w:bottom w:val="none" w:sz="0" w:space="0" w:color="auto"/>
        <w:right w:val="none" w:sz="0" w:space="0" w:color="auto"/>
      </w:divBdr>
    </w:div>
    <w:div w:id="86775922">
      <w:bodyDiv w:val="1"/>
      <w:marLeft w:val="0"/>
      <w:marRight w:val="0"/>
      <w:marTop w:val="0"/>
      <w:marBottom w:val="0"/>
      <w:divBdr>
        <w:top w:val="none" w:sz="0" w:space="0" w:color="auto"/>
        <w:left w:val="none" w:sz="0" w:space="0" w:color="auto"/>
        <w:bottom w:val="none" w:sz="0" w:space="0" w:color="auto"/>
        <w:right w:val="none" w:sz="0" w:space="0" w:color="auto"/>
      </w:divBdr>
    </w:div>
    <w:div w:id="89858580">
      <w:bodyDiv w:val="1"/>
      <w:marLeft w:val="0"/>
      <w:marRight w:val="0"/>
      <w:marTop w:val="0"/>
      <w:marBottom w:val="0"/>
      <w:divBdr>
        <w:top w:val="none" w:sz="0" w:space="0" w:color="auto"/>
        <w:left w:val="none" w:sz="0" w:space="0" w:color="auto"/>
        <w:bottom w:val="none" w:sz="0" w:space="0" w:color="auto"/>
        <w:right w:val="none" w:sz="0" w:space="0" w:color="auto"/>
      </w:divBdr>
    </w:div>
    <w:div w:id="93020335">
      <w:bodyDiv w:val="1"/>
      <w:marLeft w:val="0"/>
      <w:marRight w:val="0"/>
      <w:marTop w:val="0"/>
      <w:marBottom w:val="0"/>
      <w:divBdr>
        <w:top w:val="none" w:sz="0" w:space="0" w:color="auto"/>
        <w:left w:val="none" w:sz="0" w:space="0" w:color="auto"/>
        <w:bottom w:val="none" w:sz="0" w:space="0" w:color="auto"/>
        <w:right w:val="none" w:sz="0" w:space="0" w:color="auto"/>
      </w:divBdr>
    </w:div>
    <w:div w:id="96490565">
      <w:bodyDiv w:val="1"/>
      <w:marLeft w:val="0"/>
      <w:marRight w:val="0"/>
      <w:marTop w:val="0"/>
      <w:marBottom w:val="0"/>
      <w:divBdr>
        <w:top w:val="none" w:sz="0" w:space="0" w:color="auto"/>
        <w:left w:val="none" w:sz="0" w:space="0" w:color="auto"/>
        <w:bottom w:val="none" w:sz="0" w:space="0" w:color="auto"/>
        <w:right w:val="none" w:sz="0" w:space="0" w:color="auto"/>
      </w:divBdr>
    </w:div>
    <w:div w:id="96675814">
      <w:bodyDiv w:val="1"/>
      <w:marLeft w:val="0"/>
      <w:marRight w:val="0"/>
      <w:marTop w:val="0"/>
      <w:marBottom w:val="0"/>
      <w:divBdr>
        <w:top w:val="none" w:sz="0" w:space="0" w:color="auto"/>
        <w:left w:val="none" w:sz="0" w:space="0" w:color="auto"/>
        <w:bottom w:val="none" w:sz="0" w:space="0" w:color="auto"/>
        <w:right w:val="none" w:sz="0" w:space="0" w:color="auto"/>
      </w:divBdr>
    </w:div>
    <w:div w:id="101846660">
      <w:bodyDiv w:val="1"/>
      <w:marLeft w:val="0"/>
      <w:marRight w:val="0"/>
      <w:marTop w:val="0"/>
      <w:marBottom w:val="0"/>
      <w:divBdr>
        <w:top w:val="none" w:sz="0" w:space="0" w:color="auto"/>
        <w:left w:val="none" w:sz="0" w:space="0" w:color="auto"/>
        <w:bottom w:val="none" w:sz="0" w:space="0" w:color="auto"/>
        <w:right w:val="none" w:sz="0" w:space="0" w:color="auto"/>
      </w:divBdr>
    </w:div>
    <w:div w:id="109015136">
      <w:bodyDiv w:val="1"/>
      <w:marLeft w:val="0"/>
      <w:marRight w:val="0"/>
      <w:marTop w:val="0"/>
      <w:marBottom w:val="0"/>
      <w:divBdr>
        <w:top w:val="none" w:sz="0" w:space="0" w:color="auto"/>
        <w:left w:val="none" w:sz="0" w:space="0" w:color="auto"/>
        <w:bottom w:val="none" w:sz="0" w:space="0" w:color="auto"/>
        <w:right w:val="none" w:sz="0" w:space="0" w:color="auto"/>
      </w:divBdr>
    </w:div>
    <w:div w:id="109126310">
      <w:bodyDiv w:val="1"/>
      <w:marLeft w:val="0"/>
      <w:marRight w:val="0"/>
      <w:marTop w:val="0"/>
      <w:marBottom w:val="0"/>
      <w:divBdr>
        <w:top w:val="none" w:sz="0" w:space="0" w:color="auto"/>
        <w:left w:val="none" w:sz="0" w:space="0" w:color="auto"/>
        <w:bottom w:val="none" w:sz="0" w:space="0" w:color="auto"/>
        <w:right w:val="none" w:sz="0" w:space="0" w:color="auto"/>
      </w:divBdr>
    </w:div>
    <w:div w:id="110327793">
      <w:bodyDiv w:val="1"/>
      <w:marLeft w:val="0"/>
      <w:marRight w:val="0"/>
      <w:marTop w:val="0"/>
      <w:marBottom w:val="0"/>
      <w:divBdr>
        <w:top w:val="none" w:sz="0" w:space="0" w:color="auto"/>
        <w:left w:val="none" w:sz="0" w:space="0" w:color="auto"/>
        <w:bottom w:val="none" w:sz="0" w:space="0" w:color="auto"/>
        <w:right w:val="none" w:sz="0" w:space="0" w:color="auto"/>
      </w:divBdr>
    </w:div>
    <w:div w:id="110709492">
      <w:bodyDiv w:val="1"/>
      <w:marLeft w:val="0"/>
      <w:marRight w:val="0"/>
      <w:marTop w:val="0"/>
      <w:marBottom w:val="0"/>
      <w:divBdr>
        <w:top w:val="none" w:sz="0" w:space="0" w:color="auto"/>
        <w:left w:val="none" w:sz="0" w:space="0" w:color="auto"/>
        <w:bottom w:val="none" w:sz="0" w:space="0" w:color="auto"/>
        <w:right w:val="none" w:sz="0" w:space="0" w:color="auto"/>
      </w:divBdr>
    </w:div>
    <w:div w:id="114523576">
      <w:bodyDiv w:val="1"/>
      <w:marLeft w:val="0"/>
      <w:marRight w:val="0"/>
      <w:marTop w:val="0"/>
      <w:marBottom w:val="0"/>
      <w:divBdr>
        <w:top w:val="none" w:sz="0" w:space="0" w:color="auto"/>
        <w:left w:val="none" w:sz="0" w:space="0" w:color="auto"/>
        <w:bottom w:val="none" w:sz="0" w:space="0" w:color="auto"/>
        <w:right w:val="none" w:sz="0" w:space="0" w:color="auto"/>
      </w:divBdr>
    </w:div>
    <w:div w:id="121002971">
      <w:bodyDiv w:val="1"/>
      <w:marLeft w:val="0"/>
      <w:marRight w:val="0"/>
      <w:marTop w:val="0"/>
      <w:marBottom w:val="0"/>
      <w:divBdr>
        <w:top w:val="none" w:sz="0" w:space="0" w:color="auto"/>
        <w:left w:val="none" w:sz="0" w:space="0" w:color="auto"/>
        <w:bottom w:val="none" w:sz="0" w:space="0" w:color="auto"/>
        <w:right w:val="none" w:sz="0" w:space="0" w:color="auto"/>
      </w:divBdr>
    </w:div>
    <w:div w:id="130944374">
      <w:bodyDiv w:val="1"/>
      <w:marLeft w:val="0"/>
      <w:marRight w:val="0"/>
      <w:marTop w:val="0"/>
      <w:marBottom w:val="0"/>
      <w:divBdr>
        <w:top w:val="none" w:sz="0" w:space="0" w:color="auto"/>
        <w:left w:val="none" w:sz="0" w:space="0" w:color="auto"/>
        <w:bottom w:val="none" w:sz="0" w:space="0" w:color="auto"/>
        <w:right w:val="none" w:sz="0" w:space="0" w:color="auto"/>
      </w:divBdr>
    </w:div>
    <w:div w:id="135799706">
      <w:bodyDiv w:val="1"/>
      <w:marLeft w:val="0"/>
      <w:marRight w:val="0"/>
      <w:marTop w:val="0"/>
      <w:marBottom w:val="0"/>
      <w:divBdr>
        <w:top w:val="none" w:sz="0" w:space="0" w:color="auto"/>
        <w:left w:val="none" w:sz="0" w:space="0" w:color="auto"/>
        <w:bottom w:val="none" w:sz="0" w:space="0" w:color="auto"/>
        <w:right w:val="none" w:sz="0" w:space="0" w:color="auto"/>
      </w:divBdr>
    </w:div>
    <w:div w:id="137192228">
      <w:bodyDiv w:val="1"/>
      <w:marLeft w:val="0"/>
      <w:marRight w:val="0"/>
      <w:marTop w:val="0"/>
      <w:marBottom w:val="0"/>
      <w:divBdr>
        <w:top w:val="none" w:sz="0" w:space="0" w:color="auto"/>
        <w:left w:val="none" w:sz="0" w:space="0" w:color="auto"/>
        <w:bottom w:val="none" w:sz="0" w:space="0" w:color="auto"/>
        <w:right w:val="none" w:sz="0" w:space="0" w:color="auto"/>
      </w:divBdr>
    </w:div>
    <w:div w:id="145173257">
      <w:bodyDiv w:val="1"/>
      <w:marLeft w:val="0"/>
      <w:marRight w:val="0"/>
      <w:marTop w:val="0"/>
      <w:marBottom w:val="0"/>
      <w:divBdr>
        <w:top w:val="none" w:sz="0" w:space="0" w:color="auto"/>
        <w:left w:val="none" w:sz="0" w:space="0" w:color="auto"/>
        <w:bottom w:val="none" w:sz="0" w:space="0" w:color="auto"/>
        <w:right w:val="none" w:sz="0" w:space="0" w:color="auto"/>
      </w:divBdr>
    </w:div>
    <w:div w:id="147483623">
      <w:bodyDiv w:val="1"/>
      <w:marLeft w:val="0"/>
      <w:marRight w:val="0"/>
      <w:marTop w:val="0"/>
      <w:marBottom w:val="0"/>
      <w:divBdr>
        <w:top w:val="none" w:sz="0" w:space="0" w:color="auto"/>
        <w:left w:val="none" w:sz="0" w:space="0" w:color="auto"/>
        <w:bottom w:val="none" w:sz="0" w:space="0" w:color="auto"/>
        <w:right w:val="none" w:sz="0" w:space="0" w:color="auto"/>
      </w:divBdr>
    </w:div>
    <w:div w:id="147866224">
      <w:bodyDiv w:val="1"/>
      <w:marLeft w:val="0"/>
      <w:marRight w:val="0"/>
      <w:marTop w:val="0"/>
      <w:marBottom w:val="0"/>
      <w:divBdr>
        <w:top w:val="none" w:sz="0" w:space="0" w:color="auto"/>
        <w:left w:val="none" w:sz="0" w:space="0" w:color="auto"/>
        <w:bottom w:val="none" w:sz="0" w:space="0" w:color="auto"/>
        <w:right w:val="none" w:sz="0" w:space="0" w:color="auto"/>
      </w:divBdr>
    </w:div>
    <w:div w:id="150289770">
      <w:bodyDiv w:val="1"/>
      <w:marLeft w:val="0"/>
      <w:marRight w:val="0"/>
      <w:marTop w:val="0"/>
      <w:marBottom w:val="0"/>
      <w:divBdr>
        <w:top w:val="none" w:sz="0" w:space="0" w:color="auto"/>
        <w:left w:val="none" w:sz="0" w:space="0" w:color="auto"/>
        <w:bottom w:val="none" w:sz="0" w:space="0" w:color="auto"/>
        <w:right w:val="none" w:sz="0" w:space="0" w:color="auto"/>
      </w:divBdr>
    </w:div>
    <w:div w:id="151332329">
      <w:bodyDiv w:val="1"/>
      <w:marLeft w:val="0"/>
      <w:marRight w:val="0"/>
      <w:marTop w:val="0"/>
      <w:marBottom w:val="0"/>
      <w:divBdr>
        <w:top w:val="none" w:sz="0" w:space="0" w:color="auto"/>
        <w:left w:val="none" w:sz="0" w:space="0" w:color="auto"/>
        <w:bottom w:val="none" w:sz="0" w:space="0" w:color="auto"/>
        <w:right w:val="none" w:sz="0" w:space="0" w:color="auto"/>
      </w:divBdr>
    </w:div>
    <w:div w:id="159124668">
      <w:bodyDiv w:val="1"/>
      <w:marLeft w:val="0"/>
      <w:marRight w:val="0"/>
      <w:marTop w:val="0"/>
      <w:marBottom w:val="0"/>
      <w:divBdr>
        <w:top w:val="none" w:sz="0" w:space="0" w:color="auto"/>
        <w:left w:val="none" w:sz="0" w:space="0" w:color="auto"/>
        <w:bottom w:val="none" w:sz="0" w:space="0" w:color="auto"/>
        <w:right w:val="none" w:sz="0" w:space="0" w:color="auto"/>
      </w:divBdr>
    </w:div>
    <w:div w:id="162085881">
      <w:bodyDiv w:val="1"/>
      <w:marLeft w:val="0"/>
      <w:marRight w:val="0"/>
      <w:marTop w:val="0"/>
      <w:marBottom w:val="0"/>
      <w:divBdr>
        <w:top w:val="none" w:sz="0" w:space="0" w:color="auto"/>
        <w:left w:val="none" w:sz="0" w:space="0" w:color="auto"/>
        <w:bottom w:val="none" w:sz="0" w:space="0" w:color="auto"/>
        <w:right w:val="none" w:sz="0" w:space="0" w:color="auto"/>
      </w:divBdr>
    </w:div>
    <w:div w:id="167017566">
      <w:bodyDiv w:val="1"/>
      <w:marLeft w:val="0"/>
      <w:marRight w:val="0"/>
      <w:marTop w:val="0"/>
      <w:marBottom w:val="0"/>
      <w:divBdr>
        <w:top w:val="none" w:sz="0" w:space="0" w:color="auto"/>
        <w:left w:val="none" w:sz="0" w:space="0" w:color="auto"/>
        <w:bottom w:val="none" w:sz="0" w:space="0" w:color="auto"/>
        <w:right w:val="none" w:sz="0" w:space="0" w:color="auto"/>
      </w:divBdr>
      <w:divsChild>
        <w:div w:id="502280312">
          <w:marLeft w:val="0"/>
          <w:marRight w:val="0"/>
          <w:marTop w:val="0"/>
          <w:marBottom w:val="0"/>
          <w:divBdr>
            <w:top w:val="none" w:sz="0" w:space="0" w:color="auto"/>
            <w:left w:val="none" w:sz="0" w:space="0" w:color="auto"/>
            <w:bottom w:val="none" w:sz="0" w:space="0" w:color="auto"/>
            <w:right w:val="none" w:sz="0" w:space="0" w:color="auto"/>
          </w:divBdr>
        </w:div>
      </w:divsChild>
    </w:div>
    <w:div w:id="170024307">
      <w:bodyDiv w:val="1"/>
      <w:marLeft w:val="0"/>
      <w:marRight w:val="0"/>
      <w:marTop w:val="0"/>
      <w:marBottom w:val="0"/>
      <w:divBdr>
        <w:top w:val="none" w:sz="0" w:space="0" w:color="auto"/>
        <w:left w:val="none" w:sz="0" w:space="0" w:color="auto"/>
        <w:bottom w:val="none" w:sz="0" w:space="0" w:color="auto"/>
        <w:right w:val="none" w:sz="0" w:space="0" w:color="auto"/>
      </w:divBdr>
    </w:div>
    <w:div w:id="170876016">
      <w:bodyDiv w:val="1"/>
      <w:marLeft w:val="0"/>
      <w:marRight w:val="0"/>
      <w:marTop w:val="0"/>
      <w:marBottom w:val="0"/>
      <w:divBdr>
        <w:top w:val="none" w:sz="0" w:space="0" w:color="auto"/>
        <w:left w:val="none" w:sz="0" w:space="0" w:color="auto"/>
        <w:bottom w:val="none" w:sz="0" w:space="0" w:color="auto"/>
        <w:right w:val="none" w:sz="0" w:space="0" w:color="auto"/>
      </w:divBdr>
    </w:div>
    <w:div w:id="178081391">
      <w:bodyDiv w:val="1"/>
      <w:marLeft w:val="0"/>
      <w:marRight w:val="0"/>
      <w:marTop w:val="0"/>
      <w:marBottom w:val="0"/>
      <w:divBdr>
        <w:top w:val="none" w:sz="0" w:space="0" w:color="auto"/>
        <w:left w:val="none" w:sz="0" w:space="0" w:color="auto"/>
        <w:bottom w:val="none" w:sz="0" w:space="0" w:color="auto"/>
        <w:right w:val="none" w:sz="0" w:space="0" w:color="auto"/>
      </w:divBdr>
    </w:div>
    <w:div w:id="185947463">
      <w:bodyDiv w:val="1"/>
      <w:marLeft w:val="0"/>
      <w:marRight w:val="0"/>
      <w:marTop w:val="0"/>
      <w:marBottom w:val="0"/>
      <w:divBdr>
        <w:top w:val="none" w:sz="0" w:space="0" w:color="auto"/>
        <w:left w:val="none" w:sz="0" w:space="0" w:color="auto"/>
        <w:bottom w:val="none" w:sz="0" w:space="0" w:color="auto"/>
        <w:right w:val="none" w:sz="0" w:space="0" w:color="auto"/>
      </w:divBdr>
      <w:divsChild>
        <w:div w:id="181894941">
          <w:marLeft w:val="0"/>
          <w:marRight w:val="0"/>
          <w:marTop w:val="0"/>
          <w:marBottom w:val="0"/>
          <w:divBdr>
            <w:top w:val="none" w:sz="0" w:space="0" w:color="auto"/>
            <w:left w:val="none" w:sz="0" w:space="0" w:color="auto"/>
            <w:bottom w:val="none" w:sz="0" w:space="0" w:color="auto"/>
            <w:right w:val="none" w:sz="0" w:space="0" w:color="auto"/>
          </w:divBdr>
        </w:div>
        <w:div w:id="232130641">
          <w:marLeft w:val="0"/>
          <w:marRight w:val="0"/>
          <w:marTop w:val="0"/>
          <w:marBottom w:val="0"/>
          <w:divBdr>
            <w:top w:val="none" w:sz="0" w:space="0" w:color="auto"/>
            <w:left w:val="none" w:sz="0" w:space="0" w:color="auto"/>
            <w:bottom w:val="none" w:sz="0" w:space="0" w:color="auto"/>
            <w:right w:val="none" w:sz="0" w:space="0" w:color="auto"/>
          </w:divBdr>
        </w:div>
        <w:div w:id="962544178">
          <w:marLeft w:val="0"/>
          <w:marRight w:val="0"/>
          <w:marTop w:val="0"/>
          <w:marBottom w:val="0"/>
          <w:divBdr>
            <w:top w:val="none" w:sz="0" w:space="0" w:color="auto"/>
            <w:left w:val="none" w:sz="0" w:space="0" w:color="auto"/>
            <w:bottom w:val="none" w:sz="0" w:space="0" w:color="auto"/>
            <w:right w:val="none" w:sz="0" w:space="0" w:color="auto"/>
          </w:divBdr>
        </w:div>
        <w:div w:id="994604729">
          <w:marLeft w:val="0"/>
          <w:marRight w:val="0"/>
          <w:marTop w:val="0"/>
          <w:marBottom w:val="0"/>
          <w:divBdr>
            <w:top w:val="none" w:sz="0" w:space="0" w:color="auto"/>
            <w:left w:val="none" w:sz="0" w:space="0" w:color="auto"/>
            <w:bottom w:val="none" w:sz="0" w:space="0" w:color="auto"/>
            <w:right w:val="none" w:sz="0" w:space="0" w:color="auto"/>
          </w:divBdr>
        </w:div>
      </w:divsChild>
    </w:div>
    <w:div w:id="188642891">
      <w:bodyDiv w:val="1"/>
      <w:marLeft w:val="0"/>
      <w:marRight w:val="0"/>
      <w:marTop w:val="0"/>
      <w:marBottom w:val="0"/>
      <w:divBdr>
        <w:top w:val="none" w:sz="0" w:space="0" w:color="auto"/>
        <w:left w:val="none" w:sz="0" w:space="0" w:color="auto"/>
        <w:bottom w:val="none" w:sz="0" w:space="0" w:color="auto"/>
        <w:right w:val="none" w:sz="0" w:space="0" w:color="auto"/>
      </w:divBdr>
    </w:div>
    <w:div w:id="188952957">
      <w:bodyDiv w:val="1"/>
      <w:marLeft w:val="0"/>
      <w:marRight w:val="0"/>
      <w:marTop w:val="0"/>
      <w:marBottom w:val="0"/>
      <w:divBdr>
        <w:top w:val="none" w:sz="0" w:space="0" w:color="auto"/>
        <w:left w:val="none" w:sz="0" w:space="0" w:color="auto"/>
        <w:bottom w:val="none" w:sz="0" w:space="0" w:color="auto"/>
        <w:right w:val="none" w:sz="0" w:space="0" w:color="auto"/>
      </w:divBdr>
    </w:div>
    <w:div w:id="193926848">
      <w:bodyDiv w:val="1"/>
      <w:marLeft w:val="0"/>
      <w:marRight w:val="0"/>
      <w:marTop w:val="0"/>
      <w:marBottom w:val="0"/>
      <w:divBdr>
        <w:top w:val="none" w:sz="0" w:space="0" w:color="auto"/>
        <w:left w:val="none" w:sz="0" w:space="0" w:color="auto"/>
        <w:bottom w:val="none" w:sz="0" w:space="0" w:color="auto"/>
        <w:right w:val="none" w:sz="0" w:space="0" w:color="auto"/>
      </w:divBdr>
    </w:div>
    <w:div w:id="202326155">
      <w:bodyDiv w:val="1"/>
      <w:marLeft w:val="0"/>
      <w:marRight w:val="0"/>
      <w:marTop w:val="0"/>
      <w:marBottom w:val="0"/>
      <w:divBdr>
        <w:top w:val="none" w:sz="0" w:space="0" w:color="auto"/>
        <w:left w:val="none" w:sz="0" w:space="0" w:color="auto"/>
        <w:bottom w:val="none" w:sz="0" w:space="0" w:color="auto"/>
        <w:right w:val="none" w:sz="0" w:space="0" w:color="auto"/>
      </w:divBdr>
    </w:div>
    <w:div w:id="203296496">
      <w:bodyDiv w:val="1"/>
      <w:marLeft w:val="0"/>
      <w:marRight w:val="0"/>
      <w:marTop w:val="0"/>
      <w:marBottom w:val="0"/>
      <w:divBdr>
        <w:top w:val="none" w:sz="0" w:space="0" w:color="auto"/>
        <w:left w:val="none" w:sz="0" w:space="0" w:color="auto"/>
        <w:bottom w:val="none" w:sz="0" w:space="0" w:color="auto"/>
        <w:right w:val="none" w:sz="0" w:space="0" w:color="auto"/>
      </w:divBdr>
    </w:div>
    <w:div w:id="205025438">
      <w:bodyDiv w:val="1"/>
      <w:marLeft w:val="0"/>
      <w:marRight w:val="0"/>
      <w:marTop w:val="0"/>
      <w:marBottom w:val="0"/>
      <w:divBdr>
        <w:top w:val="none" w:sz="0" w:space="0" w:color="auto"/>
        <w:left w:val="none" w:sz="0" w:space="0" w:color="auto"/>
        <w:bottom w:val="none" w:sz="0" w:space="0" w:color="auto"/>
        <w:right w:val="none" w:sz="0" w:space="0" w:color="auto"/>
      </w:divBdr>
    </w:div>
    <w:div w:id="205416598">
      <w:bodyDiv w:val="1"/>
      <w:marLeft w:val="0"/>
      <w:marRight w:val="0"/>
      <w:marTop w:val="0"/>
      <w:marBottom w:val="0"/>
      <w:divBdr>
        <w:top w:val="none" w:sz="0" w:space="0" w:color="auto"/>
        <w:left w:val="none" w:sz="0" w:space="0" w:color="auto"/>
        <w:bottom w:val="none" w:sz="0" w:space="0" w:color="auto"/>
        <w:right w:val="none" w:sz="0" w:space="0" w:color="auto"/>
      </w:divBdr>
    </w:div>
    <w:div w:id="214893439">
      <w:bodyDiv w:val="1"/>
      <w:marLeft w:val="0"/>
      <w:marRight w:val="0"/>
      <w:marTop w:val="0"/>
      <w:marBottom w:val="0"/>
      <w:divBdr>
        <w:top w:val="none" w:sz="0" w:space="0" w:color="auto"/>
        <w:left w:val="none" w:sz="0" w:space="0" w:color="auto"/>
        <w:bottom w:val="none" w:sz="0" w:space="0" w:color="auto"/>
        <w:right w:val="none" w:sz="0" w:space="0" w:color="auto"/>
      </w:divBdr>
    </w:div>
    <w:div w:id="215507034">
      <w:bodyDiv w:val="1"/>
      <w:marLeft w:val="0"/>
      <w:marRight w:val="0"/>
      <w:marTop w:val="0"/>
      <w:marBottom w:val="0"/>
      <w:divBdr>
        <w:top w:val="none" w:sz="0" w:space="0" w:color="auto"/>
        <w:left w:val="none" w:sz="0" w:space="0" w:color="auto"/>
        <w:bottom w:val="none" w:sz="0" w:space="0" w:color="auto"/>
        <w:right w:val="none" w:sz="0" w:space="0" w:color="auto"/>
      </w:divBdr>
    </w:div>
    <w:div w:id="232399154">
      <w:bodyDiv w:val="1"/>
      <w:marLeft w:val="0"/>
      <w:marRight w:val="0"/>
      <w:marTop w:val="0"/>
      <w:marBottom w:val="0"/>
      <w:divBdr>
        <w:top w:val="none" w:sz="0" w:space="0" w:color="auto"/>
        <w:left w:val="none" w:sz="0" w:space="0" w:color="auto"/>
        <w:bottom w:val="none" w:sz="0" w:space="0" w:color="auto"/>
        <w:right w:val="none" w:sz="0" w:space="0" w:color="auto"/>
      </w:divBdr>
    </w:div>
    <w:div w:id="233321766">
      <w:bodyDiv w:val="1"/>
      <w:marLeft w:val="0"/>
      <w:marRight w:val="0"/>
      <w:marTop w:val="0"/>
      <w:marBottom w:val="0"/>
      <w:divBdr>
        <w:top w:val="none" w:sz="0" w:space="0" w:color="auto"/>
        <w:left w:val="none" w:sz="0" w:space="0" w:color="auto"/>
        <w:bottom w:val="none" w:sz="0" w:space="0" w:color="auto"/>
        <w:right w:val="none" w:sz="0" w:space="0" w:color="auto"/>
      </w:divBdr>
    </w:div>
    <w:div w:id="233855118">
      <w:bodyDiv w:val="1"/>
      <w:marLeft w:val="0"/>
      <w:marRight w:val="0"/>
      <w:marTop w:val="0"/>
      <w:marBottom w:val="0"/>
      <w:divBdr>
        <w:top w:val="none" w:sz="0" w:space="0" w:color="auto"/>
        <w:left w:val="none" w:sz="0" w:space="0" w:color="auto"/>
        <w:bottom w:val="none" w:sz="0" w:space="0" w:color="auto"/>
        <w:right w:val="none" w:sz="0" w:space="0" w:color="auto"/>
      </w:divBdr>
    </w:div>
    <w:div w:id="234054273">
      <w:bodyDiv w:val="1"/>
      <w:marLeft w:val="0"/>
      <w:marRight w:val="0"/>
      <w:marTop w:val="0"/>
      <w:marBottom w:val="0"/>
      <w:divBdr>
        <w:top w:val="none" w:sz="0" w:space="0" w:color="auto"/>
        <w:left w:val="none" w:sz="0" w:space="0" w:color="auto"/>
        <w:bottom w:val="none" w:sz="0" w:space="0" w:color="auto"/>
        <w:right w:val="none" w:sz="0" w:space="0" w:color="auto"/>
      </w:divBdr>
    </w:div>
    <w:div w:id="236787996">
      <w:bodyDiv w:val="1"/>
      <w:marLeft w:val="0"/>
      <w:marRight w:val="0"/>
      <w:marTop w:val="0"/>
      <w:marBottom w:val="0"/>
      <w:divBdr>
        <w:top w:val="none" w:sz="0" w:space="0" w:color="auto"/>
        <w:left w:val="none" w:sz="0" w:space="0" w:color="auto"/>
        <w:bottom w:val="none" w:sz="0" w:space="0" w:color="auto"/>
        <w:right w:val="none" w:sz="0" w:space="0" w:color="auto"/>
      </w:divBdr>
    </w:div>
    <w:div w:id="237792060">
      <w:bodyDiv w:val="1"/>
      <w:marLeft w:val="0"/>
      <w:marRight w:val="0"/>
      <w:marTop w:val="0"/>
      <w:marBottom w:val="0"/>
      <w:divBdr>
        <w:top w:val="none" w:sz="0" w:space="0" w:color="auto"/>
        <w:left w:val="none" w:sz="0" w:space="0" w:color="auto"/>
        <w:bottom w:val="none" w:sz="0" w:space="0" w:color="auto"/>
        <w:right w:val="none" w:sz="0" w:space="0" w:color="auto"/>
      </w:divBdr>
    </w:div>
    <w:div w:id="243300281">
      <w:bodyDiv w:val="1"/>
      <w:marLeft w:val="0"/>
      <w:marRight w:val="0"/>
      <w:marTop w:val="0"/>
      <w:marBottom w:val="0"/>
      <w:divBdr>
        <w:top w:val="none" w:sz="0" w:space="0" w:color="auto"/>
        <w:left w:val="none" w:sz="0" w:space="0" w:color="auto"/>
        <w:bottom w:val="none" w:sz="0" w:space="0" w:color="auto"/>
        <w:right w:val="none" w:sz="0" w:space="0" w:color="auto"/>
      </w:divBdr>
    </w:div>
    <w:div w:id="244340456">
      <w:bodyDiv w:val="1"/>
      <w:marLeft w:val="0"/>
      <w:marRight w:val="0"/>
      <w:marTop w:val="0"/>
      <w:marBottom w:val="0"/>
      <w:divBdr>
        <w:top w:val="none" w:sz="0" w:space="0" w:color="auto"/>
        <w:left w:val="none" w:sz="0" w:space="0" w:color="auto"/>
        <w:bottom w:val="none" w:sz="0" w:space="0" w:color="auto"/>
        <w:right w:val="none" w:sz="0" w:space="0" w:color="auto"/>
      </w:divBdr>
    </w:div>
    <w:div w:id="249776086">
      <w:bodyDiv w:val="1"/>
      <w:marLeft w:val="0"/>
      <w:marRight w:val="0"/>
      <w:marTop w:val="0"/>
      <w:marBottom w:val="0"/>
      <w:divBdr>
        <w:top w:val="none" w:sz="0" w:space="0" w:color="auto"/>
        <w:left w:val="none" w:sz="0" w:space="0" w:color="auto"/>
        <w:bottom w:val="none" w:sz="0" w:space="0" w:color="auto"/>
        <w:right w:val="none" w:sz="0" w:space="0" w:color="auto"/>
      </w:divBdr>
    </w:div>
    <w:div w:id="250237161">
      <w:bodyDiv w:val="1"/>
      <w:marLeft w:val="0"/>
      <w:marRight w:val="0"/>
      <w:marTop w:val="0"/>
      <w:marBottom w:val="0"/>
      <w:divBdr>
        <w:top w:val="none" w:sz="0" w:space="0" w:color="auto"/>
        <w:left w:val="none" w:sz="0" w:space="0" w:color="auto"/>
        <w:bottom w:val="none" w:sz="0" w:space="0" w:color="auto"/>
        <w:right w:val="none" w:sz="0" w:space="0" w:color="auto"/>
      </w:divBdr>
    </w:div>
    <w:div w:id="259415412">
      <w:bodyDiv w:val="1"/>
      <w:marLeft w:val="0"/>
      <w:marRight w:val="0"/>
      <w:marTop w:val="0"/>
      <w:marBottom w:val="0"/>
      <w:divBdr>
        <w:top w:val="none" w:sz="0" w:space="0" w:color="auto"/>
        <w:left w:val="none" w:sz="0" w:space="0" w:color="auto"/>
        <w:bottom w:val="none" w:sz="0" w:space="0" w:color="auto"/>
        <w:right w:val="none" w:sz="0" w:space="0" w:color="auto"/>
      </w:divBdr>
    </w:div>
    <w:div w:id="263879861">
      <w:bodyDiv w:val="1"/>
      <w:marLeft w:val="0"/>
      <w:marRight w:val="0"/>
      <w:marTop w:val="0"/>
      <w:marBottom w:val="0"/>
      <w:divBdr>
        <w:top w:val="none" w:sz="0" w:space="0" w:color="auto"/>
        <w:left w:val="none" w:sz="0" w:space="0" w:color="auto"/>
        <w:bottom w:val="none" w:sz="0" w:space="0" w:color="auto"/>
        <w:right w:val="none" w:sz="0" w:space="0" w:color="auto"/>
      </w:divBdr>
    </w:div>
    <w:div w:id="264966423">
      <w:bodyDiv w:val="1"/>
      <w:marLeft w:val="0"/>
      <w:marRight w:val="0"/>
      <w:marTop w:val="0"/>
      <w:marBottom w:val="0"/>
      <w:divBdr>
        <w:top w:val="none" w:sz="0" w:space="0" w:color="auto"/>
        <w:left w:val="none" w:sz="0" w:space="0" w:color="auto"/>
        <w:bottom w:val="none" w:sz="0" w:space="0" w:color="auto"/>
        <w:right w:val="none" w:sz="0" w:space="0" w:color="auto"/>
      </w:divBdr>
    </w:div>
    <w:div w:id="265581141">
      <w:bodyDiv w:val="1"/>
      <w:marLeft w:val="0"/>
      <w:marRight w:val="0"/>
      <w:marTop w:val="0"/>
      <w:marBottom w:val="0"/>
      <w:divBdr>
        <w:top w:val="none" w:sz="0" w:space="0" w:color="auto"/>
        <w:left w:val="none" w:sz="0" w:space="0" w:color="auto"/>
        <w:bottom w:val="none" w:sz="0" w:space="0" w:color="auto"/>
        <w:right w:val="none" w:sz="0" w:space="0" w:color="auto"/>
      </w:divBdr>
    </w:div>
    <w:div w:id="273565024">
      <w:bodyDiv w:val="1"/>
      <w:marLeft w:val="0"/>
      <w:marRight w:val="0"/>
      <w:marTop w:val="0"/>
      <w:marBottom w:val="0"/>
      <w:divBdr>
        <w:top w:val="none" w:sz="0" w:space="0" w:color="auto"/>
        <w:left w:val="none" w:sz="0" w:space="0" w:color="auto"/>
        <w:bottom w:val="none" w:sz="0" w:space="0" w:color="auto"/>
        <w:right w:val="none" w:sz="0" w:space="0" w:color="auto"/>
      </w:divBdr>
    </w:div>
    <w:div w:id="281739752">
      <w:bodyDiv w:val="1"/>
      <w:marLeft w:val="0"/>
      <w:marRight w:val="0"/>
      <w:marTop w:val="0"/>
      <w:marBottom w:val="0"/>
      <w:divBdr>
        <w:top w:val="none" w:sz="0" w:space="0" w:color="auto"/>
        <w:left w:val="none" w:sz="0" w:space="0" w:color="auto"/>
        <w:bottom w:val="none" w:sz="0" w:space="0" w:color="auto"/>
        <w:right w:val="none" w:sz="0" w:space="0" w:color="auto"/>
      </w:divBdr>
    </w:div>
    <w:div w:id="292567264">
      <w:bodyDiv w:val="1"/>
      <w:marLeft w:val="0"/>
      <w:marRight w:val="0"/>
      <w:marTop w:val="0"/>
      <w:marBottom w:val="0"/>
      <w:divBdr>
        <w:top w:val="none" w:sz="0" w:space="0" w:color="auto"/>
        <w:left w:val="none" w:sz="0" w:space="0" w:color="auto"/>
        <w:bottom w:val="none" w:sz="0" w:space="0" w:color="auto"/>
        <w:right w:val="none" w:sz="0" w:space="0" w:color="auto"/>
      </w:divBdr>
      <w:divsChild>
        <w:div w:id="755056818">
          <w:marLeft w:val="0"/>
          <w:marRight w:val="0"/>
          <w:marTop w:val="0"/>
          <w:marBottom w:val="0"/>
          <w:divBdr>
            <w:top w:val="none" w:sz="0" w:space="0" w:color="auto"/>
            <w:left w:val="none" w:sz="0" w:space="0" w:color="auto"/>
            <w:bottom w:val="none" w:sz="0" w:space="0" w:color="auto"/>
            <w:right w:val="none" w:sz="0" w:space="0" w:color="auto"/>
          </w:divBdr>
        </w:div>
        <w:div w:id="1854031631">
          <w:marLeft w:val="0"/>
          <w:marRight w:val="0"/>
          <w:marTop w:val="0"/>
          <w:marBottom w:val="0"/>
          <w:divBdr>
            <w:top w:val="none" w:sz="0" w:space="0" w:color="auto"/>
            <w:left w:val="none" w:sz="0" w:space="0" w:color="auto"/>
            <w:bottom w:val="none" w:sz="0" w:space="0" w:color="auto"/>
            <w:right w:val="none" w:sz="0" w:space="0" w:color="auto"/>
          </w:divBdr>
        </w:div>
      </w:divsChild>
    </w:div>
    <w:div w:id="292951192">
      <w:bodyDiv w:val="1"/>
      <w:marLeft w:val="0"/>
      <w:marRight w:val="0"/>
      <w:marTop w:val="0"/>
      <w:marBottom w:val="0"/>
      <w:divBdr>
        <w:top w:val="none" w:sz="0" w:space="0" w:color="auto"/>
        <w:left w:val="none" w:sz="0" w:space="0" w:color="auto"/>
        <w:bottom w:val="none" w:sz="0" w:space="0" w:color="auto"/>
        <w:right w:val="none" w:sz="0" w:space="0" w:color="auto"/>
      </w:divBdr>
    </w:div>
    <w:div w:id="295641398">
      <w:bodyDiv w:val="1"/>
      <w:marLeft w:val="0"/>
      <w:marRight w:val="0"/>
      <w:marTop w:val="0"/>
      <w:marBottom w:val="0"/>
      <w:divBdr>
        <w:top w:val="none" w:sz="0" w:space="0" w:color="auto"/>
        <w:left w:val="none" w:sz="0" w:space="0" w:color="auto"/>
        <w:bottom w:val="none" w:sz="0" w:space="0" w:color="auto"/>
        <w:right w:val="none" w:sz="0" w:space="0" w:color="auto"/>
      </w:divBdr>
    </w:div>
    <w:div w:id="299847636">
      <w:bodyDiv w:val="1"/>
      <w:marLeft w:val="0"/>
      <w:marRight w:val="0"/>
      <w:marTop w:val="0"/>
      <w:marBottom w:val="0"/>
      <w:divBdr>
        <w:top w:val="none" w:sz="0" w:space="0" w:color="auto"/>
        <w:left w:val="none" w:sz="0" w:space="0" w:color="auto"/>
        <w:bottom w:val="none" w:sz="0" w:space="0" w:color="auto"/>
        <w:right w:val="none" w:sz="0" w:space="0" w:color="auto"/>
      </w:divBdr>
    </w:div>
    <w:div w:id="301009987">
      <w:bodyDiv w:val="1"/>
      <w:marLeft w:val="0"/>
      <w:marRight w:val="0"/>
      <w:marTop w:val="0"/>
      <w:marBottom w:val="0"/>
      <w:divBdr>
        <w:top w:val="none" w:sz="0" w:space="0" w:color="auto"/>
        <w:left w:val="none" w:sz="0" w:space="0" w:color="auto"/>
        <w:bottom w:val="none" w:sz="0" w:space="0" w:color="auto"/>
        <w:right w:val="none" w:sz="0" w:space="0" w:color="auto"/>
      </w:divBdr>
    </w:div>
    <w:div w:id="302584456">
      <w:bodyDiv w:val="1"/>
      <w:marLeft w:val="0"/>
      <w:marRight w:val="0"/>
      <w:marTop w:val="0"/>
      <w:marBottom w:val="0"/>
      <w:divBdr>
        <w:top w:val="none" w:sz="0" w:space="0" w:color="auto"/>
        <w:left w:val="none" w:sz="0" w:space="0" w:color="auto"/>
        <w:bottom w:val="none" w:sz="0" w:space="0" w:color="auto"/>
        <w:right w:val="none" w:sz="0" w:space="0" w:color="auto"/>
      </w:divBdr>
    </w:div>
    <w:div w:id="312611652">
      <w:bodyDiv w:val="1"/>
      <w:marLeft w:val="0"/>
      <w:marRight w:val="0"/>
      <w:marTop w:val="0"/>
      <w:marBottom w:val="0"/>
      <w:divBdr>
        <w:top w:val="none" w:sz="0" w:space="0" w:color="auto"/>
        <w:left w:val="none" w:sz="0" w:space="0" w:color="auto"/>
        <w:bottom w:val="none" w:sz="0" w:space="0" w:color="auto"/>
        <w:right w:val="none" w:sz="0" w:space="0" w:color="auto"/>
      </w:divBdr>
    </w:div>
    <w:div w:id="320886978">
      <w:bodyDiv w:val="1"/>
      <w:marLeft w:val="0"/>
      <w:marRight w:val="0"/>
      <w:marTop w:val="0"/>
      <w:marBottom w:val="0"/>
      <w:divBdr>
        <w:top w:val="none" w:sz="0" w:space="0" w:color="auto"/>
        <w:left w:val="none" w:sz="0" w:space="0" w:color="auto"/>
        <w:bottom w:val="none" w:sz="0" w:space="0" w:color="auto"/>
        <w:right w:val="none" w:sz="0" w:space="0" w:color="auto"/>
      </w:divBdr>
    </w:div>
    <w:div w:id="322241581">
      <w:bodyDiv w:val="1"/>
      <w:marLeft w:val="0"/>
      <w:marRight w:val="0"/>
      <w:marTop w:val="0"/>
      <w:marBottom w:val="0"/>
      <w:divBdr>
        <w:top w:val="none" w:sz="0" w:space="0" w:color="auto"/>
        <w:left w:val="none" w:sz="0" w:space="0" w:color="auto"/>
        <w:bottom w:val="none" w:sz="0" w:space="0" w:color="auto"/>
        <w:right w:val="none" w:sz="0" w:space="0" w:color="auto"/>
      </w:divBdr>
    </w:div>
    <w:div w:id="324868969">
      <w:bodyDiv w:val="1"/>
      <w:marLeft w:val="0"/>
      <w:marRight w:val="0"/>
      <w:marTop w:val="0"/>
      <w:marBottom w:val="0"/>
      <w:divBdr>
        <w:top w:val="none" w:sz="0" w:space="0" w:color="auto"/>
        <w:left w:val="none" w:sz="0" w:space="0" w:color="auto"/>
        <w:bottom w:val="none" w:sz="0" w:space="0" w:color="auto"/>
        <w:right w:val="none" w:sz="0" w:space="0" w:color="auto"/>
      </w:divBdr>
    </w:div>
    <w:div w:id="326634223">
      <w:bodyDiv w:val="1"/>
      <w:marLeft w:val="0"/>
      <w:marRight w:val="0"/>
      <w:marTop w:val="0"/>
      <w:marBottom w:val="0"/>
      <w:divBdr>
        <w:top w:val="none" w:sz="0" w:space="0" w:color="auto"/>
        <w:left w:val="none" w:sz="0" w:space="0" w:color="auto"/>
        <w:bottom w:val="none" w:sz="0" w:space="0" w:color="auto"/>
        <w:right w:val="none" w:sz="0" w:space="0" w:color="auto"/>
      </w:divBdr>
    </w:div>
    <w:div w:id="328991701">
      <w:bodyDiv w:val="1"/>
      <w:marLeft w:val="0"/>
      <w:marRight w:val="0"/>
      <w:marTop w:val="0"/>
      <w:marBottom w:val="0"/>
      <w:divBdr>
        <w:top w:val="none" w:sz="0" w:space="0" w:color="auto"/>
        <w:left w:val="none" w:sz="0" w:space="0" w:color="auto"/>
        <w:bottom w:val="none" w:sz="0" w:space="0" w:color="auto"/>
        <w:right w:val="none" w:sz="0" w:space="0" w:color="auto"/>
      </w:divBdr>
    </w:div>
    <w:div w:id="332689168">
      <w:bodyDiv w:val="1"/>
      <w:marLeft w:val="0"/>
      <w:marRight w:val="0"/>
      <w:marTop w:val="0"/>
      <w:marBottom w:val="0"/>
      <w:divBdr>
        <w:top w:val="none" w:sz="0" w:space="0" w:color="auto"/>
        <w:left w:val="none" w:sz="0" w:space="0" w:color="auto"/>
        <w:bottom w:val="none" w:sz="0" w:space="0" w:color="auto"/>
        <w:right w:val="none" w:sz="0" w:space="0" w:color="auto"/>
      </w:divBdr>
    </w:div>
    <w:div w:id="335380036">
      <w:bodyDiv w:val="1"/>
      <w:marLeft w:val="0"/>
      <w:marRight w:val="0"/>
      <w:marTop w:val="0"/>
      <w:marBottom w:val="0"/>
      <w:divBdr>
        <w:top w:val="none" w:sz="0" w:space="0" w:color="auto"/>
        <w:left w:val="none" w:sz="0" w:space="0" w:color="auto"/>
        <w:bottom w:val="none" w:sz="0" w:space="0" w:color="auto"/>
        <w:right w:val="none" w:sz="0" w:space="0" w:color="auto"/>
      </w:divBdr>
    </w:div>
    <w:div w:id="337315746">
      <w:bodyDiv w:val="1"/>
      <w:marLeft w:val="0"/>
      <w:marRight w:val="0"/>
      <w:marTop w:val="0"/>
      <w:marBottom w:val="0"/>
      <w:divBdr>
        <w:top w:val="none" w:sz="0" w:space="0" w:color="auto"/>
        <w:left w:val="none" w:sz="0" w:space="0" w:color="auto"/>
        <w:bottom w:val="none" w:sz="0" w:space="0" w:color="auto"/>
        <w:right w:val="none" w:sz="0" w:space="0" w:color="auto"/>
      </w:divBdr>
    </w:div>
    <w:div w:id="339813727">
      <w:bodyDiv w:val="1"/>
      <w:marLeft w:val="0"/>
      <w:marRight w:val="0"/>
      <w:marTop w:val="0"/>
      <w:marBottom w:val="0"/>
      <w:divBdr>
        <w:top w:val="none" w:sz="0" w:space="0" w:color="auto"/>
        <w:left w:val="none" w:sz="0" w:space="0" w:color="auto"/>
        <w:bottom w:val="none" w:sz="0" w:space="0" w:color="auto"/>
        <w:right w:val="none" w:sz="0" w:space="0" w:color="auto"/>
      </w:divBdr>
    </w:div>
    <w:div w:id="347761229">
      <w:bodyDiv w:val="1"/>
      <w:marLeft w:val="0"/>
      <w:marRight w:val="0"/>
      <w:marTop w:val="0"/>
      <w:marBottom w:val="0"/>
      <w:divBdr>
        <w:top w:val="none" w:sz="0" w:space="0" w:color="auto"/>
        <w:left w:val="none" w:sz="0" w:space="0" w:color="auto"/>
        <w:bottom w:val="none" w:sz="0" w:space="0" w:color="auto"/>
        <w:right w:val="none" w:sz="0" w:space="0" w:color="auto"/>
      </w:divBdr>
    </w:div>
    <w:div w:id="352074816">
      <w:bodyDiv w:val="1"/>
      <w:marLeft w:val="0"/>
      <w:marRight w:val="0"/>
      <w:marTop w:val="0"/>
      <w:marBottom w:val="0"/>
      <w:divBdr>
        <w:top w:val="none" w:sz="0" w:space="0" w:color="auto"/>
        <w:left w:val="none" w:sz="0" w:space="0" w:color="auto"/>
        <w:bottom w:val="none" w:sz="0" w:space="0" w:color="auto"/>
        <w:right w:val="none" w:sz="0" w:space="0" w:color="auto"/>
      </w:divBdr>
    </w:div>
    <w:div w:id="357581468">
      <w:bodyDiv w:val="1"/>
      <w:marLeft w:val="0"/>
      <w:marRight w:val="0"/>
      <w:marTop w:val="0"/>
      <w:marBottom w:val="0"/>
      <w:divBdr>
        <w:top w:val="none" w:sz="0" w:space="0" w:color="auto"/>
        <w:left w:val="none" w:sz="0" w:space="0" w:color="auto"/>
        <w:bottom w:val="none" w:sz="0" w:space="0" w:color="auto"/>
        <w:right w:val="none" w:sz="0" w:space="0" w:color="auto"/>
      </w:divBdr>
    </w:div>
    <w:div w:id="357657391">
      <w:bodyDiv w:val="1"/>
      <w:marLeft w:val="0"/>
      <w:marRight w:val="0"/>
      <w:marTop w:val="0"/>
      <w:marBottom w:val="0"/>
      <w:divBdr>
        <w:top w:val="none" w:sz="0" w:space="0" w:color="auto"/>
        <w:left w:val="none" w:sz="0" w:space="0" w:color="auto"/>
        <w:bottom w:val="none" w:sz="0" w:space="0" w:color="auto"/>
        <w:right w:val="none" w:sz="0" w:space="0" w:color="auto"/>
      </w:divBdr>
    </w:div>
    <w:div w:id="358819628">
      <w:bodyDiv w:val="1"/>
      <w:marLeft w:val="0"/>
      <w:marRight w:val="0"/>
      <w:marTop w:val="0"/>
      <w:marBottom w:val="0"/>
      <w:divBdr>
        <w:top w:val="none" w:sz="0" w:space="0" w:color="auto"/>
        <w:left w:val="none" w:sz="0" w:space="0" w:color="auto"/>
        <w:bottom w:val="none" w:sz="0" w:space="0" w:color="auto"/>
        <w:right w:val="none" w:sz="0" w:space="0" w:color="auto"/>
      </w:divBdr>
    </w:div>
    <w:div w:id="363097880">
      <w:bodyDiv w:val="1"/>
      <w:marLeft w:val="0"/>
      <w:marRight w:val="0"/>
      <w:marTop w:val="0"/>
      <w:marBottom w:val="0"/>
      <w:divBdr>
        <w:top w:val="none" w:sz="0" w:space="0" w:color="auto"/>
        <w:left w:val="none" w:sz="0" w:space="0" w:color="auto"/>
        <w:bottom w:val="none" w:sz="0" w:space="0" w:color="auto"/>
        <w:right w:val="none" w:sz="0" w:space="0" w:color="auto"/>
      </w:divBdr>
    </w:div>
    <w:div w:id="370960094">
      <w:bodyDiv w:val="1"/>
      <w:marLeft w:val="0"/>
      <w:marRight w:val="0"/>
      <w:marTop w:val="0"/>
      <w:marBottom w:val="0"/>
      <w:divBdr>
        <w:top w:val="none" w:sz="0" w:space="0" w:color="auto"/>
        <w:left w:val="none" w:sz="0" w:space="0" w:color="auto"/>
        <w:bottom w:val="none" w:sz="0" w:space="0" w:color="auto"/>
        <w:right w:val="none" w:sz="0" w:space="0" w:color="auto"/>
      </w:divBdr>
    </w:div>
    <w:div w:id="381830004">
      <w:bodyDiv w:val="1"/>
      <w:marLeft w:val="0"/>
      <w:marRight w:val="0"/>
      <w:marTop w:val="0"/>
      <w:marBottom w:val="0"/>
      <w:divBdr>
        <w:top w:val="none" w:sz="0" w:space="0" w:color="auto"/>
        <w:left w:val="none" w:sz="0" w:space="0" w:color="auto"/>
        <w:bottom w:val="none" w:sz="0" w:space="0" w:color="auto"/>
        <w:right w:val="none" w:sz="0" w:space="0" w:color="auto"/>
      </w:divBdr>
    </w:div>
    <w:div w:id="389307441">
      <w:bodyDiv w:val="1"/>
      <w:marLeft w:val="0"/>
      <w:marRight w:val="0"/>
      <w:marTop w:val="0"/>
      <w:marBottom w:val="0"/>
      <w:divBdr>
        <w:top w:val="none" w:sz="0" w:space="0" w:color="auto"/>
        <w:left w:val="none" w:sz="0" w:space="0" w:color="auto"/>
        <w:bottom w:val="none" w:sz="0" w:space="0" w:color="auto"/>
        <w:right w:val="none" w:sz="0" w:space="0" w:color="auto"/>
      </w:divBdr>
    </w:div>
    <w:div w:id="397900484">
      <w:bodyDiv w:val="1"/>
      <w:marLeft w:val="0"/>
      <w:marRight w:val="0"/>
      <w:marTop w:val="0"/>
      <w:marBottom w:val="0"/>
      <w:divBdr>
        <w:top w:val="none" w:sz="0" w:space="0" w:color="auto"/>
        <w:left w:val="none" w:sz="0" w:space="0" w:color="auto"/>
        <w:bottom w:val="none" w:sz="0" w:space="0" w:color="auto"/>
        <w:right w:val="none" w:sz="0" w:space="0" w:color="auto"/>
      </w:divBdr>
    </w:div>
    <w:div w:id="398095959">
      <w:bodyDiv w:val="1"/>
      <w:marLeft w:val="0"/>
      <w:marRight w:val="0"/>
      <w:marTop w:val="0"/>
      <w:marBottom w:val="0"/>
      <w:divBdr>
        <w:top w:val="none" w:sz="0" w:space="0" w:color="auto"/>
        <w:left w:val="none" w:sz="0" w:space="0" w:color="auto"/>
        <w:bottom w:val="none" w:sz="0" w:space="0" w:color="auto"/>
        <w:right w:val="none" w:sz="0" w:space="0" w:color="auto"/>
      </w:divBdr>
    </w:div>
    <w:div w:id="402684819">
      <w:bodyDiv w:val="1"/>
      <w:marLeft w:val="0"/>
      <w:marRight w:val="0"/>
      <w:marTop w:val="0"/>
      <w:marBottom w:val="0"/>
      <w:divBdr>
        <w:top w:val="none" w:sz="0" w:space="0" w:color="auto"/>
        <w:left w:val="none" w:sz="0" w:space="0" w:color="auto"/>
        <w:bottom w:val="none" w:sz="0" w:space="0" w:color="auto"/>
        <w:right w:val="none" w:sz="0" w:space="0" w:color="auto"/>
      </w:divBdr>
    </w:div>
    <w:div w:id="405303499">
      <w:bodyDiv w:val="1"/>
      <w:marLeft w:val="0"/>
      <w:marRight w:val="0"/>
      <w:marTop w:val="0"/>
      <w:marBottom w:val="0"/>
      <w:divBdr>
        <w:top w:val="none" w:sz="0" w:space="0" w:color="auto"/>
        <w:left w:val="none" w:sz="0" w:space="0" w:color="auto"/>
        <w:bottom w:val="none" w:sz="0" w:space="0" w:color="auto"/>
        <w:right w:val="none" w:sz="0" w:space="0" w:color="auto"/>
      </w:divBdr>
    </w:div>
    <w:div w:id="405568770">
      <w:bodyDiv w:val="1"/>
      <w:marLeft w:val="0"/>
      <w:marRight w:val="0"/>
      <w:marTop w:val="0"/>
      <w:marBottom w:val="0"/>
      <w:divBdr>
        <w:top w:val="none" w:sz="0" w:space="0" w:color="auto"/>
        <w:left w:val="none" w:sz="0" w:space="0" w:color="auto"/>
        <w:bottom w:val="none" w:sz="0" w:space="0" w:color="auto"/>
        <w:right w:val="none" w:sz="0" w:space="0" w:color="auto"/>
      </w:divBdr>
      <w:divsChild>
        <w:div w:id="1873155331">
          <w:marLeft w:val="0"/>
          <w:marRight w:val="0"/>
          <w:marTop w:val="0"/>
          <w:marBottom w:val="0"/>
          <w:divBdr>
            <w:top w:val="none" w:sz="0" w:space="0" w:color="auto"/>
            <w:left w:val="none" w:sz="0" w:space="0" w:color="auto"/>
            <w:bottom w:val="none" w:sz="0" w:space="0" w:color="auto"/>
            <w:right w:val="none" w:sz="0" w:space="0" w:color="auto"/>
          </w:divBdr>
        </w:div>
      </w:divsChild>
    </w:div>
    <w:div w:id="415127242">
      <w:bodyDiv w:val="1"/>
      <w:marLeft w:val="0"/>
      <w:marRight w:val="0"/>
      <w:marTop w:val="0"/>
      <w:marBottom w:val="0"/>
      <w:divBdr>
        <w:top w:val="none" w:sz="0" w:space="0" w:color="auto"/>
        <w:left w:val="none" w:sz="0" w:space="0" w:color="auto"/>
        <w:bottom w:val="none" w:sz="0" w:space="0" w:color="auto"/>
        <w:right w:val="none" w:sz="0" w:space="0" w:color="auto"/>
      </w:divBdr>
    </w:div>
    <w:div w:id="419713649">
      <w:bodyDiv w:val="1"/>
      <w:marLeft w:val="0"/>
      <w:marRight w:val="0"/>
      <w:marTop w:val="0"/>
      <w:marBottom w:val="0"/>
      <w:divBdr>
        <w:top w:val="none" w:sz="0" w:space="0" w:color="auto"/>
        <w:left w:val="none" w:sz="0" w:space="0" w:color="auto"/>
        <w:bottom w:val="none" w:sz="0" w:space="0" w:color="auto"/>
        <w:right w:val="none" w:sz="0" w:space="0" w:color="auto"/>
      </w:divBdr>
    </w:div>
    <w:div w:id="421267463">
      <w:bodyDiv w:val="1"/>
      <w:marLeft w:val="0"/>
      <w:marRight w:val="0"/>
      <w:marTop w:val="0"/>
      <w:marBottom w:val="0"/>
      <w:divBdr>
        <w:top w:val="none" w:sz="0" w:space="0" w:color="auto"/>
        <w:left w:val="none" w:sz="0" w:space="0" w:color="auto"/>
        <w:bottom w:val="none" w:sz="0" w:space="0" w:color="auto"/>
        <w:right w:val="none" w:sz="0" w:space="0" w:color="auto"/>
      </w:divBdr>
    </w:div>
    <w:div w:id="429395326">
      <w:bodyDiv w:val="1"/>
      <w:marLeft w:val="0"/>
      <w:marRight w:val="0"/>
      <w:marTop w:val="0"/>
      <w:marBottom w:val="0"/>
      <w:divBdr>
        <w:top w:val="none" w:sz="0" w:space="0" w:color="auto"/>
        <w:left w:val="none" w:sz="0" w:space="0" w:color="auto"/>
        <w:bottom w:val="none" w:sz="0" w:space="0" w:color="auto"/>
        <w:right w:val="none" w:sz="0" w:space="0" w:color="auto"/>
      </w:divBdr>
    </w:div>
    <w:div w:id="435488232">
      <w:bodyDiv w:val="1"/>
      <w:marLeft w:val="0"/>
      <w:marRight w:val="0"/>
      <w:marTop w:val="0"/>
      <w:marBottom w:val="0"/>
      <w:divBdr>
        <w:top w:val="none" w:sz="0" w:space="0" w:color="auto"/>
        <w:left w:val="none" w:sz="0" w:space="0" w:color="auto"/>
        <w:bottom w:val="none" w:sz="0" w:space="0" w:color="auto"/>
        <w:right w:val="none" w:sz="0" w:space="0" w:color="auto"/>
      </w:divBdr>
    </w:div>
    <w:div w:id="435826750">
      <w:bodyDiv w:val="1"/>
      <w:marLeft w:val="0"/>
      <w:marRight w:val="0"/>
      <w:marTop w:val="0"/>
      <w:marBottom w:val="0"/>
      <w:divBdr>
        <w:top w:val="none" w:sz="0" w:space="0" w:color="auto"/>
        <w:left w:val="none" w:sz="0" w:space="0" w:color="auto"/>
        <w:bottom w:val="none" w:sz="0" w:space="0" w:color="auto"/>
        <w:right w:val="none" w:sz="0" w:space="0" w:color="auto"/>
      </w:divBdr>
    </w:div>
    <w:div w:id="437724349">
      <w:bodyDiv w:val="1"/>
      <w:marLeft w:val="0"/>
      <w:marRight w:val="0"/>
      <w:marTop w:val="0"/>
      <w:marBottom w:val="0"/>
      <w:divBdr>
        <w:top w:val="none" w:sz="0" w:space="0" w:color="auto"/>
        <w:left w:val="none" w:sz="0" w:space="0" w:color="auto"/>
        <w:bottom w:val="none" w:sz="0" w:space="0" w:color="auto"/>
        <w:right w:val="none" w:sz="0" w:space="0" w:color="auto"/>
      </w:divBdr>
    </w:div>
    <w:div w:id="438909523">
      <w:bodyDiv w:val="1"/>
      <w:marLeft w:val="0"/>
      <w:marRight w:val="0"/>
      <w:marTop w:val="0"/>
      <w:marBottom w:val="0"/>
      <w:divBdr>
        <w:top w:val="none" w:sz="0" w:space="0" w:color="auto"/>
        <w:left w:val="none" w:sz="0" w:space="0" w:color="auto"/>
        <w:bottom w:val="none" w:sz="0" w:space="0" w:color="auto"/>
        <w:right w:val="none" w:sz="0" w:space="0" w:color="auto"/>
      </w:divBdr>
      <w:divsChild>
        <w:div w:id="1768578152">
          <w:marLeft w:val="0"/>
          <w:marRight w:val="0"/>
          <w:marTop w:val="0"/>
          <w:marBottom w:val="0"/>
          <w:divBdr>
            <w:top w:val="none" w:sz="0" w:space="0" w:color="auto"/>
            <w:left w:val="none" w:sz="0" w:space="0" w:color="auto"/>
            <w:bottom w:val="none" w:sz="0" w:space="0" w:color="auto"/>
            <w:right w:val="none" w:sz="0" w:space="0" w:color="auto"/>
          </w:divBdr>
        </w:div>
      </w:divsChild>
    </w:div>
    <w:div w:id="442456364">
      <w:bodyDiv w:val="1"/>
      <w:marLeft w:val="0"/>
      <w:marRight w:val="0"/>
      <w:marTop w:val="0"/>
      <w:marBottom w:val="0"/>
      <w:divBdr>
        <w:top w:val="none" w:sz="0" w:space="0" w:color="auto"/>
        <w:left w:val="none" w:sz="0" w:space="0" w:color="auto"/>
        <w:bottom w:val="none" w:sz="0" w:space="0" w:color="auto"/>
        <w:right w:val="none" w:sz="0" w:space="0" w:color="auto"/>
      </w:divBdr>
    </w:div>
    <w:div w:id="442499095">
      <w:bodyDiv w:val="1"/>
      <w:marLeft w:val="0"/>
      <w:marRight w:val="0"/>
      <w:marTop w:val="0"/>
      <w:marBottom w:val="0"/>
      <w:divBdr>
        <w:top w:val="none" w:sz="0" w:space="0" w:color="auto"/>
        <w:left w:val="none" w:sz="0" w:space="0" w:color="auto"/>
        <w:bottom w:val="none" w:sz="0" w:space="0" w:color="auto"/>
        <w:right w:val="none" w:sz="0" w:space="0" w:color="auto"/>
      </w:divBdr>
    </w:div>
    <w:div w:id="454830074">
      <w:bodyDiv w:val="1"/>
      <w:marLeft w:val="0"/>
      <w:marRight w:val="0"/>
      <w:marTop w:val="0"/>
      <w:marBottom w:val="0"/>
      <w:divBdr>
        <w:top w:val="none" w:sz="0" w:space="0" w:color="auto"/>
        <w:left w:val="none" w:sz="0" w:space="0" w:color="auto"/>
        <w:bottom w:val="none" w:sz="0" w:space="0" w:color="auto"/>
        <w:right w:val="none" w:sz="0" w:space="0" w:color="auto"/>
      </w:divBdr>
    </w:div>
    <w:div w:id="455609428">
      <w:bodyDiv w:val="1"/>
      <w:marLeft w:val="0"/>
      <w:marRight w:val="0"/>
      <w:marTop w:val="0"/>
      <w:marBottom w:val="0"/>
      <w:divBdr>
        <w:top w:val="none" w:sz="0" w:space="0" w:color="auto"/>
        <w:left w:val="none" w:sz="0" w:space="0" w:color="auto"/>
        <w:bottom w:val="none" w:sz="0" w:space="0" w:color="auto"/>
        <w:right w:val="none" w:sz="0" w:space="0" w:color="auto"/>
      </w:divBdr>
    </w:div>
    <w:div w:id="456871789">
      <w:bodyDiv w:val="1"/>
      <w:marLeft w:val="0"/>
      <w:marRight w:val="0"/>
      <w:marTop w:val="0"/>
      <w:marBottom w:val="0"/>
      <w:divBdr>
        <w:top w:val="none" w:sz="0" w:space="0" w:color="auto"/>
        <w:left w:val="none" w:sz="0" w:space="0" w:color="auto"/>
        <w:bottom w:val="none" w:sz="0" w:space="0" w:color="auto"/>
        <w:right w:val="none" w:sz="0" w:space="0" w:color="auto"/>
      </w:divBdr>
    </w:div>
    <w:div w:id="459613255">
      <w:bodyDiv w:val="1"/>
      <w:marLeft w:val="0"/>
      <w:marRight w:val="0"/>
      <w:marTop w:val="0"/>
      <w:marBottom w:val="0"/>
      <w:divBdr>
        <w:top w:val="none" w:sz="0" w:space="0" w:color="auto"/>
        <w:left w:val="none" w:sz="0" w:space="0" w:color="auto"/>
        <w:bottom w:val="none" w:sz="0" w:space="0" w:color="auto"/>
        <w:right w:val="none" w:sz="0" w:space="0" w:color="auto"/>
      </w:divBdr>
    </w:div>
    <w:div w:id="460541087">
      <w:bodyDiv w:val="1"/>
      <w:marLeft w:val="0"/>
      <w:marRight w:val="0"/>
      <w:marTop w:val="0"/>
      <w:marBottom w:val="0"/>
      <w:divBdr>
        <w:top w:val="none" w:sz="0" w:space="0" w:color="auto"/>
        <w:left w:val="none" w:sz="0" w:space="0" w:color="auto"/>
        <w:bottom w:val="none" w:sz="0" w:space="0" w:color="auto"/>
        <w:right w:val="none" w:sz="0" w:space="0" w:color="auto"/>
      </w:divBdr>
    </w:div>
    <w:div w:id="476802513">
      <w:bodyDiv w:val="1"/>
      <w:marLeft w:val="0"/>
      <w:marRight w:val="0"/>
      <w:marTop w:val="0"/>
      <w:marBottom w:val="0"/>
      <w:divBdr>
        <w:top w:val="none" w:sz="0" w:space="0" w:color="auto"/>
        <w:left w:val="none" w:sz="0" w:space="0" w:color="auto"/>
        <w:bottom w:val="none" w:sz="0" w:space="0" w:color="auto"/>
        <w:right w:val="none" w:sz="0" w:space="0" w:color="auto"/>
      </w:divBdr>
    </w:div>
    <w:div w:id="481966199">
      <w:bodyDiv w:val="1"/>
      <w:marLeft w:val="0"/>
      <w:marRight w:val="0"/>
      <w:marTop w:val="0"/>
      <w:marBottom w:val="0"/>
      <w:divBdr>
        <w:top w:val="none" w:sz="0" w:space="0" w:color="auto"/>
        <w:left w:val="none" w:sz="0" w:space="0" w:color="auto"/>
        <w:bottom w:val="none" w:sz="0" w:space="0" w:color="auto"/>
        <w:right w:val="none" w:sz="0" w:space="0" w:color="auto"/>
      </w:divBdr>
    </w:div>
    <w:div w:id="496383084">
      <w:bodyDiv w:val="1"/>
      <w:marLeft w:val="0"/>
      <w:marRight w:val="0"/>
      <w:marTop w:val="0"/>
      <w:marBottom w:val="0"/>
      <w:divBdr>
        <w:top w:val="none" w:sz="0" w:space="0" w:color="auto"/>
        <w:left w:val="none" w:sz="0" w:space="0" w:color="auto"/>
        <w:bottom w:val="none" w:sz="0" w:space="0" w:color="auto"/>
        <w:right w:val="none" w:sz="0" w:space="0" w:color="auto"/>
      </w:divBdr>
    </w:div>
    <w:div w:id="497963706">
      <w:bodyDiv w:val="1"/>
      <w:marLeft w:val="0"/>
      <w:marRight w:val="0"/>
      <w:marTop w:val="0"/>
      <w:marBottom w:val="0"/>
      <w:divBdr>
        <w:top w:val="none" w:sz="0" w:space="0" w:color="auto"/>
        <w:left w:val="none" w:sz="0" w:space="0" w:color="auto"/>
        <w:bottom w:val="none" w:sz="0" w:space="0" w:color="auto"/>
        <w:right w:val="none" w:sz="0" w:space="0" w:color="auto"/>
      </w:divBdr>
    </w:div>
    <w:div w:id="510072159">
      <w:bodyDiv w:val="1"/>
      <w:marLeft w:val="0"/>
      <w:marRight w:val="0"/>
      <w:marTop w:val="0"/>
      <w:marBottom w:val="0"/>
      <w:divBdr>
        <w:top w:val="none" w:sz="0" w:space="0" w:color="auto"/>
        <w:left w:val="none" w:sz="0" w:space="0" w:color="auto"/>
        <w:bottom w:val="none" w:sz="0" w:space="0" w:color="auto"/>
        <w:right w:val="none" w:sz="0" w:space="0" w:color="auto"/>
      </w:divBdr>
    </w:div>
    <w:div w:id="514424681">
      <w:bodyDiv w:val="1"/>
      <w:marLeft w:val="0"/>
      <w:marRight w:val="0"/>
      <w:marTop w:val="0"/>
      <w:marBottom w:val="0"/>
      <w:divBdr>
        <w:top w:val="none" w:sz="0" w:space="0" w:color="auto"/>
        <w:left w:val="none" w:sz="0" w:space="0" w:color="auto"/>
        <w:bottom w:val="none" w:sz="0" w:space="0" w:color="auto"/>
        <w:right w:val="none" w:sz="0" w:space="0" w:color="auto"/>
      </w:divBdr>
    </w:div>
    <w:div w:id="522086373">
      <w:bodyDiv w:val="1"/>
      <w:marLeft w:val="0"/>
      <w:marRight w:val="0"/>
      <w:marTop w:val="0"/>
      <w:marBottom w:val="0"/>
      <w:divBdr>
        <w:top w:val="none" w:sz="0" w:space="0" w:color="auto"/>
        <w:left w:val="none" w:sz="0" w:space="0" w:color="auto"/>
        <w:bottom w:val="none" w:sz="0" w:space="0" w:color="auto"/>
        <w:right w:val="none" w:sz="0" w:space="0" w:color="auto"/>
      </w:divBdr>
    </w:div>
    <w:div w:id="527060678">
      <w:bodyDiv w:val="1"/>
      <w:marLeft w:val="0"/>
      <w:marRight w:val="0"/>
      <w:marTop w:val="0"/>
      <w:marBottom w:val="0"/>
      <w:divBdr>
        <w:top w:val="none" w:sz="0" w:space="0" w:color="auto"/>
        <w:left w:val="none" w:sz="0" w:space="0" w:color="auto"/>
        <w:bottom w:val="none" w:sz="0" w:space="0" w:color="auto"/>
        <w:right w:val="none" w:sz="0" w:space="0" w:color="auto"/>
      </w:divBdr>
    </w:div>
    <w:div w:id="530997258">
      <w:bodyDiv w:val="1"/>
      <w:marLeft w:val="0"/>
      <w:marRight w:val="0"/>
      <w:marTop w:val="0"/>
      <w:marBottom w:val="0"/>
      <w:divBdr>
        <w:top w:val="none" w:sz="0" w:space="0" w:color="auto"/>
        <w:left w:val="none" w:sz="0" w:space="0" w:color="auto"/>
        <w:bottom w:val="none" w:sz="0" w:space="0" w:color="auto"/>
        <w:right w:val="none" w:sz="0" w:space="0" w:color="auto"/>
      </w:divBdr>
    </w:div>
    <w:div w:id="537739114">
      <w:bodyDiv w:val="1"/>
      <w:marLeft w:val="0"/>
      <w:marRight w:val="0"/>
      <w:marTop w:val="0"/>
      <w:marBottom w:val="0"/>
      <w:divBdr>
        <w:top w:val="none" w:sz="0" w:space="0" w:color="auto"/>
        <w:left w:val="none" w:sz="0" w:space="0" w:color="auto"/>
        <w:bottom w:val="none" w:sz="0" w:space="0" w:color="auto"/>
        <w:right w:val="none" w:sz="0" w:space="0" w:color="auto"/>
      </w:divBdr>
    </w:div>
    <w:div w:id="538934646">
      <w:bodyDiv w:val="1"/>
      <w:marLeft w:val="0"/>
      <w:marRight w:val="0"/>
      <w:marTop w:val="0"/>
      <w:marBottom w:val="0"/>
      <w:divBdr>
        <w:top w:val="none" w:sz="0" w:space="0" w:color="auto"/>
        <w:left w:val="none" w:sz="0" w:space="0" w:color="auto"/>
        <w:bottom w:val="none" w:sz="0" w:space="0" w:color="auto"/>
        <w:right w:val="none" w:sz="0" w:space="0" w:color="auto"/>
      </w:divBdr>
    </w:div>
    <w:div w:id="548029815">
      <w:bodyDiv w:val="1"/>
      <w:marLeft w:val="0"/>
      <w:marRight w:val="0"/>
      <w:marTop w:val="0"/>
      <w:marBottom w:val="0"/>
      <w:divBdr>
        <w:top w:val="none" w:sz="0" w:space="0" w:color="auto"/>
        <w:left w:val="none" w:sz="0" w:space="0" w:color="auto"/>
        <w:bottom w:val="none" w:sz="0" w:space="0" w:color="auto"/>
        <w:right w:val="none" w:sz="0" w:space="0" w:color="auto"/>
      </w:divBdr>
    </w:div>
    <w:div w:id="551773781">
      <w:bodyDiv w:val="1"/>
      <w:marLeft w:val="0"/>
      <w:marRight w:val="0"/>
      <w:marTop w:val="0"/>
      <w:marBottom w:val="0"/>
      <w:divBdr>
        <w:top w:val="none" w:sz="0" w:space="0" w:color="auto"/>
        <w:left w:val="none" w:sz="0" w:space="0" w:color="auto"/>
        <w:bottom w:val="none" w:sz="0" w:space="0" w:color="auto"/>
        <w:right w:val="none" w:sz="0" w:space="0" w:color="auto"/>
      </w:divBdr>
      <w:divsChild>
        <w:div w:id="1298607428">
          <w:marLeft w:val="0"/>
          <w:marRight w:val="0"/>
          <w:marTop w:val="0"/>
          <w:marBottom w:val="0"/>
          <w:divBdr>
            <w:top w:val="none" w:sz="0" w:space="0" w:color="auto"/>
            <w:left w:val="none" w:sz="0" w:space="0" w:color="auto"/>
            <w:bottom w:val="none" w:sz="0" w:space="0" w:color="auto"/>
            <w:right w:val="none" w:sz="0" w:space="0" w:color="auto"/>
          </w:divBdr>
        </w:div>
      </w:divsChild>
    </w:div>
    <w:div w:id="560949627">
      <w:bodyDiv w:val="1"/>
      <w:marLeft w:val="0"/>
      <w:marRight w:val="0"/>
      <w:marTop w:val="0"/>
      <w:marBottom w:val="0"/>
      <w:divBdr>
        <w:top w:val="none" w:sz="0" w:space="0" w:color="auto"/>
        <w:left w:val="none" w:sz="0" w:space="0" w:color="auto"/>
        <w:bottom w:val="none" w:sz="0" w:space="0" w:color="auto"/>
        <w:right w:val="none" w:sz="0" w:space="0" w:color="auto"/>
      </w:divBdr>
    </w:div>
    <w:div w:id="564611815">
      <w:bodyDiv w:val="1"/>
      <w:marLeft w:val="0"/>
      <w:marRight w:val="0"/>
      <w:marTop w:val="0"/>
      <w:marBottom w:val="0"/>
      <w:divBdr>
        <w:top w:val="none" w:sz="0" w:space="0" w:color="auto"/>
        <w:left w:val="none" w:sz="0" w:space="0" w:color="auto"/>
        <w:bottom w:val="none" w:sz="0" w:space="0" w:color="auto"/>
        <w:right w:val="none" w:sz="0" w:space="0" w:color="auto"/>
      </w:divBdr>
    </w:div>
    <w:div w:id="564730308">
      <w:bodyDiv w:val="1"/>
      <w:marLeft w:val="0"/>
      <w:marRight w:val="0"/>
      <w:marTop w:val="0"/>
      <w:marBottom w:val="0"/>
      <w:divBdr>
        <w:top w:val="none" w:sz="0" w:space="0" w:color="auto"/>
        <w:left w:val="none" w:sz="0" w:space="0" w:color="auto"/>
        <w:bottom w:val="none" w:sz="0" w:space="0" w:color="auto"/>
        <w:right w:val="none" w:sz="0" w:space="0" w:color="auto"/>
      </w:divBdr>
    </w:div>
    <w:div w:id="566305976">
      <w:bodyDiv w:val="1"/>
      <w:marLeft w:val="0"/>
      <w:marRight w:val="0"/>
      <w:marTop w:val="0"/>
      <w:marBottom w:val="0"/>
      <w:divBdr>
        <w:top w:val="none" w:sz="0" w:space="0" w:color="auto"/>
        <w:left w:val="none" w:sz="0" w:space="0" w:color="auto"/>
        <w:bottom w:val="none" w:sz="0" w:space="0" w:color="auto"/>
        <w:right w:val="none" w:sz="0" w:space="0" w:color="auto"/>
      </w:divBdr>
    </w:div>
    <w:div w:id="572619086">
      <w:bodyDiv w:val="1"/>
      <w:marLeft w:val="0"/>
      <w:marRight w:val="0"/>
      <w:marTop w:val="0"/>
      <w:marBottom w:val="0"/>
      <w:divBdr>
        <w:top w:val="none" w:sz="0" w:space="0" w:color="auto"/>
        <w:left w:val="none" w:sz="0" w:space="0" w:color="auto"/>
        <w:bottom w:val="none" w:sz="0" w:space="0" w:color="auto"/>
        <w:right w:val="none" w:sz="0" w:space="0" w:color="auto"/>
      </w:divBdr>
    </w:div>
    <w:div w:id="577909121">
      <w:bodyDiv w:val="1"/>
      <w:marLeft w:val="0"/>
      <w:marRight w:val="0"/>
      <w:marTop w:val="0"/>
      <w:marBottom w:val="0"/>
      <w:divBdr>
        <w:top w:val="none" w:sz="0" w:space="0" w:color="auto"/>
        <w:left w:val="none" w:sz="0" w:space="0" w:color="auto"/>
        <w:bottom w:val="none" w:sz="0" w:space="0" w:color="auto"/>
        <w:right w:val="none" w:sz="0" w:space="0" w:color="auto"/>
      </w:divBdr>
    </w:div>
    <w:div w:id="586304659">
      <w:bodyDiv w:val="1"/>
      <w:marLeft w:val="0"/>
      <w:marRight w:val="0"/>
      <w:marTop w:val="0"/>
      <w:marBottom w:val="0"/>
      <w:divBdr>
        <w:top w:val="none" w:sz="0" w:space="0" w:color="auto"/>
        <w:left w:val="none" w:sz="0" w:space="0" w:color="auto"/>
        <w:bottom w:val="none" w:sz="0" w:space="0" w:color="auto"/>
        <w:right w:val="none" w:sz="0" w:space="0" w:color="auto"/>
      </w:divBdr>
    </w:div>
    <w:div w:id="589776858">
      <w:bodyDiv w:val="1"/>
      <w:marLeft w:val="0"/>
      <w:marRight w:val="0"/>
      <w:marTop w:val="0"/>
      <w:marBottom w:val="0"/>
      <w:divBdr>
        <w:top w:val="none" w:sz="0" w:space="0" w:color="auto"/>
        <w:left w:val="none" w:sz="0" w:space="0" w:color="auto"/>
        <w:bottom w:val="none" w:sz="0" w:space="0" w:color="auto"/>
        <w:right w:val="none" w:sz="0" w:space="0" w:color="auto"/>
      </w:divBdr>
    </w:div>
    <w:div w:id="592977779">
      <w:bodyDiv w:val="1"/>
      <w:marLeft w:val="0"/>
      <w:marRight w:val="0"/>
      <w:marTop w:val="0"/>
      <w:marBottom w:val="0"/>
      <w:divBdr>
        <w:top w:val="none" w:sz="0" w:space="0" w:color="auto"/>
        <w:left w:val="none" w:sz="0" w:space="0" w:color="auto"/>
        <w:bottom w:val="none" w:sz="0" w:space="0" w:color="auto"/>
        <w:right w:val="none" w:sz="0" w:space="0" w:color="auto"/>
      </w:divBdr>
    </w:div>
    <w:div w:id="613444477">
      <w:bodyDiv w:val="1"/>
      <w:marLeft w:val="0"/>
      <w:marRight w:val="0"/>
      <w:marTop w:val="0"/>
      <w:marBottom w:val="0"/>
      <w:divBdr>
        <w:top w:val="none" w:sz="0" w:space="0" w:color="auto"/>
        <w:left w:val="none" w:sz="0" w:space="0" w:color="auto"/>
        <w:bottom w:val="none" w:sz="0" w:space="0" w:color="auto"/>
        <w:right w:val="none" w:sz="0" w:space="0" w:color="auto"/>
      </w:divBdr>
    </w:div>
    <w:div w:id="613556961">
      <w:bodyDiv w:val="1"/>
      <w:marLeft w:val="0"/>
      <w:marRight w:val="0"/>
      <w:marTop w:val="0"/>
      <w:marBottom w:val="0"/>
      <w:divBdr>
        <w:top w:val="none" w:sz="0" w:space="0" w:color="auto"/>
        <w:left w:val="none" w:sz="0" w:space="0" w:color="auto"/>
        <w:bottom w:val="none" w:sz="0" w:space="0" w:color="auto"/>
        <w:right w:val="none" w:sz="0" w:space="0" w:color="auto"/>
      </w:divBdr>
    </w:div>
    <w:div w:id="619457446">
      <w:bodyDiv w:val="1"/>
      <w:marLeft w:val="0"/>
      <w:marRight w:val="0"/>
      <w:marTop w:val="0"/>
      <w:marBottom w:val="0"/>
      <w:divBdr>
        <w:top w:val="none" w:sz="0" w:space="0" w:color="auto"/>
        <w:left w:val="none" w:sz="0" w:space="0" w:color="auto"/>
        <w:bottom w:val="none" w:sz="0" w:space="0" w:color="auto"/>
        <w:right w:val="none" w:sz="0" w:space="0" w:color="auto"/>
      </w:divBdr>
    </w:div>
    <w:div w:id="622732465">
      <w:bodyDiv w:val="1"/>
      <w:marLeft w:val="0"/>
      <w:marRight w:val="0"/>
      <w:marTop w:val="0"/>
      <w:marBottom w:val="0"/>
      <w:divBdr>
        <w:top w:val="none" w:sz="0" w:space="0" w:color="auto"/>
        <w:left w:val="none" w:sz="0" w:space="0" w:color="auto"/>
        <w:bottom w:val="none" w:sz="0" w:space="0" w:color="auto"/>
        <w:right w:val="none" w:sz="0" w:space="0" w:color="auto"/>
      </w:divBdr>
    </w:div>
    <w:div w:id="625281604">
      <w:bodyDiv w:val="1"/>
      <w:marLeft w:val="0"/>
      <w:marRight w:val="0"/>
      <w:marTop w:val="0"/>
      <w:marBottom w:val="0"/>
      <w:divBdr>
        <w:top w:val="none" w:sz="0" w:space="0" w:color="auto"/>
        <w:left w:val="none" w:sz="0" w:space="0" w:color="auto"/>
        <w:bottom w:val="none" w:sz="0" w:space="0" w:color="auto"/>
        <w:right w:val="none" w:sz="0" w:space="0" w:color="auto"/>
      </w:divBdr>
    </w:div>
    <w:div w:id="632637387">
      <w:bodyDiv w:val="1"/>
      <w:marLeft w:val="0"/>
      <w:marRight w:val="0"/>
      <w:marTop w:val="0"/>
      <w:marBottom w:val="0"/>
      <w:divBdr>
        <w:top w:val="none" w:sz="0" w:space="0" w:color="auto"/>
        <w:left w:val="none" w:sz="0" w:space="0" w:color="auto"/>
        <w:bottom w:val="none" w:sz="0" w:space="0" w:color="auto"/>
        <w:right w:val="none" w:sz="0" w:space="0" w:color="auto"/>
      </w:divBdr>
    </w:div>
    <w:div w:id="634682888">
      <w:bodyDiv w:val="1"/>
      <w:marLeft w:val="0"/>
      <w:marRight w:val="0"/>
      <w:marTop w:val="0"/>
      <w:marBottom w:val="0"/>
      <w:divBdr>
        <w:top w:val="none" w:sz="0" w:space="0" w:color="auto"/>
        <w:left w:val="none" w:sz="0" w:space="0" w:color="auto"/>
        <w:bottom w:val="none" w:sz="0" w:space="0" w:color="auto"/>
        <w:right w:val="none" w:sz="0" w:space="0" w:color="auto"/>
      </w:divBdr>
    </w:div>
    <w:div w:id="637347054">
      <w:bodyDiv w:val="1"/>
      <w:marLeft w:val="0"/>
      <w:marRight w:val="0"/>
      <w:marTop w:val="0"/>
      <w:marBottom w:val="0"/>
      <w:divBdr>
        <w:top w:val="none" w:sz="0" w:space="0" w:color="auto"/>
        <w:left w:val="none" w:sz="0" w:space="0" w:color="auto"/>
        <w:bottom w:val="none" w:sz="0" w:space="0" w:color="auto"/>
        <w:right w:val="none" w:sz="0" w:space="0" w:color="auto"/>
      </w:divBdr>
    </w:div>
    <w:div w:id="638149134">
      <w:bodyDiv w:val="1"/>
      <w:marLeft w:val="0"/>
      <w:marRight w:val="0"/>
      <w:marTop w:val="0"/>
      <w:marBottom w:val="0"/>
      <w:divBdr>
        <w:top w:val="none" w:sz="0" w:space="0" w:color="auto"/>
        <w:left w:val="none" w:sz="0" w:space="0" w:color="auto"/>
        <w:bottom w:val="none" w:sz="0" w:space="0" w:color="auto"/>
        <w:right w:val="none" w:sz="0" w:space="0" w:color="auto"/>
      </w:divBdr>
    </w:div>
    <w:div w:id="641425453">
      <w:bodyDiv w:val="1"/>
      <w:marLeft w:val="0"/>
      <w:marRight w:val="0"/>
      <w:marTop w:val="0"/>
      <w:marBottom w:val="0"/>
      <w:divBdr>
        <w:top w:val="none" w:sz="0" w:space="0" w:color="auto"/>
        <w:left w:val="none" w:sz="0" w:space="0" w:color="auto"/>
        <w:bottom w:val="none" w:sz="0" w:space="0" w:color="auto"/>
        <w:right w:val="none" w:sz="0" w:space="0" w:color="auto"/>
      </w:divBdr>
    </w:div>
    <w:div w:id="645355807">
      <w:bodyDiv w:val="1"/>
      <w:marLeft w:val="0"/>
      <w:marRight w:val="0"/>
      <w:marTop w:val="0"/>
      <w:marBottom w:val="0"/>
      <w:divBdr>
        <w:top w:val="none" w:sz="0" w:space="0" w:color="auto"/>
        <w:left w:val="none" w:sz="0" w:space="0" w:color="auto"/>
        <w:bottom w:val="none" w:sz="0" w:space="0" w:color="auto"/>
        <w:right w:val="none" w:sz="0" w:space="0" w:color="auto"/>
      </w:divBdr>
    </w:div>
    <w:div w:id="648483554">
      <w:bodyDiv w:val="1"/>
      <w:marLeft w:val="0"/>
      <w:marRight w:val="0"/>
      <w:marTop w:val="0"/>
      <w:marBottom w:val="0"/>
      <w:divBdr>
        <w:top w:val="none" w:sz="0" w:space="0" w:color="auto"/>
        <w:left w:val="none" w:sz="0" w:space="0" w:color="auto"/>
        <w:bottom w:val="none" w:sz="0" w:space="0" w:color="auto"/>
        <w:right w:val="none" w:sz="0" w:space="0" w:color="auto"/>
      </w:divBdr>
    </w:div>
    <w:div w:id="660425659">
      <w:bodyDiv w:val="1"/>
      <w:marLeft w:val="0"/>
      <w:marRight w:val="0"/>
      <w:marTop w:val="0"/>
      <w:marBottom w:val="0"/>
      <w:divBdr>
        <w:top w:val="none" w:sz="0" w:space="0" w:color="auto"/>
        <w:left w:val="none" w:sz="0" w:space="0" w:color="auto"/>
        <w:bottom w:val="none" w:sz="0" w:space="0" w:color="auto"/>
        <w:right w:val="none" w:sz="0" w:space="0" w:color="auto"/>
      </w:divBdr>
    </w:div>
    <w:div w:id="660814080">
      <w:bodyDiv w:val="1"/>
      <w:marLeft w:val="0"/>
      <w:marRight w:val="0"/>
      <w:marTop w:val="0"/>
      <w:marBottom w:val="0"/>
      <w:divBdr>
        <w:top w:val="none" w:sz="0" w:space="0" w:color="auto"/>
        <w:left w:val="none" w:sz="0" w:space="0" w:color="auto"/>
        <w:bottom w:val="none" w:sz="0" w:space="0" w:color="auto"/>
        <w:right w:val="none" w:sz="0" w:space="0" w:color="auto"/>
      </w:divBdr>
    </w:div>
    <w:div w:id="674108660">
      <w:bodyDiv w:val="1"/>
      <w:marLeft w:val="0"/>
      <w:marRight w:val="0"/>
      <w:marTop w:val="0"/>
      <w:marBottom w:val="0"/>
      <w:divBdr>
        <w:top w:val="none" w:sz="0" w:space="0" w:color="auto"/>
        <w:left w:val="none" w:sz="0" w:space="0" w:color="auto"/>
        <w:bottom w:val="none" w:sz="0" w:space="0" w:color="auto"/>
        <w:right w:val="none" w:sz="0" w:space="0" w:color="auto"/>
      </w:divBdr>
    </w:div>
    <w:div w:id="686830067">
      <w:bodyDiv w:val="1"/>
      <w:marLeft w:val="0"/>
      <w:marRight w:val="0"/>
      <w:marTop w:val="0"/>
      <w:marBottom w:val="0"/>
      <w:divBdr>
        <w:top w:val="none" w:sz="0" w:space="0" w:color="auto"/>
        <w:left w:val="none" w:sz="0" w:space="0" w:color="auto"/>
        <w:bottom w:val="none" w:sz="0" w:space="0" w:color="auto"/>
        <w:right w:val="none" w:sz="0" w:space="0" w:color="auto"/>
      </w:divBdr>
    </w:div>
    <w:div w:id="691539489">
      <w:bodyDiv w:val="1"/>
      <w:marLeft w:val="0"/>
      <w:marRight w:val="0"/>
      <w:marTop w:val="0"/>
      <w:marBottom w:val="0"/>
      <w:divBdr>
        <w:top w:val="none" w:sz="0" w:space="0" w:color="auto"/>
        <w:left w:val="none" w:sz="0" w:space="0" w:color="auto"/>
        <w:bottom w:val="none" w:sz="0" w:space="0" w:color="auto"/>
        <w:right w:val="none" w:sz="0" w:space="0" w:color="auto"/>
      </w:divBdr>
    </w:div>
    <w:div w:id="693312494">
      <w:bodyDiv w:val="1"/>
      <w:marLeft w:val="0"/>
      <w:marRight w:val="0"/>
      <w:marTop w:val="0"/>
      <w:marBottom w:val="0"/>
      <w:divBdr>
        <w:top w:val="none" w:sz="0" w:space="0" w:color="auto"/>
        <w:left w:val="none" w:sz="0" w:space="0" w:color="auto"/>
        <w:bottom w:val="none" w:sz="0" w:space="0" w:color="auto"/>
        <w:right w:val="none" w:sz="0" w:space="0" w:color="auto"/>
      </w:divBdr>
    </w:div>
    <w:div w:id="697705710">
      <w:bodyDiv w:val="1"/>
      <w:marLeft w:val="0"/>
      <w:marRight w:val="0"/>
      <w:marTop w:val="0"/>
      <w:marBottom w:val="0"/>
      <w:divBdr>
        <w:top w:val="none" w:sz="0" w:space="0" w:color="auto"/>
        <w:left w:val="none" w:sz="0" w:space="0" w:color="auto"/>
        <w:bottom w:val="none" w:sz="0" w:space="0" w:color="auto"/>
        <w:right w:val="none" w:sz="0" w:space="0" w:color="auto"/>
      </w:divBdr>
    </w:div>
    <w:div w:id="699089386">
      <w:bodyDiv w:val="1"/>
      <w:marLeft w:val="0"/>
      <w:marRight w:val="0"/>
      <w:marTop w:val="0"/>
      <w:marBottom w:val="0"/>
      <w:divBdr>
        <w:top w:val="none" w:sz="0" w:space="0" w:color="auto"/>
        <w:left w:val="none" w:sz="0" w:space="0" w:color="auto"/>
        <w:bottom w:val="none" w:sz="0" w:space="0" w:color="auto"/>
        <w:right w:val="none" w:sz="0" w:space="0" w:color="auto"/>
      </w:divBdr>
    </w:div>
    <w:div w:id="700546689">
      <w:bodyDiv w:val="1"/>
      <w:marLeft w:val="0"/>
      <w:marRight w:val="0"/>
      <w:marTop w:val="0"/>
      <w:marBottom w:val="0"/>
      <w:divBdr>
        <w:top w:val="none" w:sz="0" w:space="0" w:color="auto"/>
        <w:left w:val="none" w:sz="0" w:space="0" w:color="auto"/>
        <w:bottom w:val="none" w:sz="0" w:space="0" w:color="auto"/>
        <w:right w:val="none" w:sz="0" w:space="0" w:color="auto"/>
      </w:divBdr>
    </w:div>
    <w:div w:id="703792806">
      <w:bodyDiv w:val="1"/>
      <w:marLeft w:val="0"/>
      <w:marRight w:val="0"/>
      <w:marTop w:val="0"/>
      <w:marBottom w:val="0"/>
      <w:divBdr>
        <w:top w:val="none" w:sz="0" w:space="0" w:color="auto"/>
        <w:left w:val="none" w:sz="0" w:space="0" w:color="auto"/>
        <w:bottom w:val="none" w:sz="0" w:space="0" w:color="auto"/>
        <w:right w:val="none" w:sz="0" w:space="0" w:color="auto"/>
      </w:divBdr>
    </w:div>
    <w:div w:id="711883525">
      <w:bodyDiv w:val="1"/>
      <w:marLeft w:val="0"/>
      <w:marRight w:val="0"/>
      <w:marTop w:val="0"/>
      <w:marBottom w:val="0"/>
      <w:divBdr>
        <w:top w:val="none" w:sz="0" w:space="0" w:color="auto"/>
        <w:left w:val="none" w:sz="0" w:space="0" w:color="auto"/>
        <w:bottom w:val="none" w:sz="0" w:space="0" w:color="auto"/>
        <w:right w:val="none" w:sz="0" w:space="0" w:color="auto"/>
      </w:divBdr>
    </w:div>
    <w:div w:id="718283825">
      <w:bodyDiv w:val="1"/>
      <w:marLeft w:val="0"/>
      <w:marRight w:val="0"/>
      <w:marTop w:val="0"/>
      <w:marBottom w:val="0"/>
      <w:divBdr>
        <w:top w:val="none" w:sz="0" w:space="0" w:color="auto"/>
        <w:left w:val="none" w:sz="0" w:space="0" w:color="auto"/>
        <w:bottom w:val="none" w:sz="0" w:space="0" w:color="auto"/>
        <w:right w:val="none" w:sz="0" w:space="0" w:color="auto"/>
      </w:divBdr>
    </w:div>
    <w:div w:id="722094171">
      <w:bodyDiv w:val="1"/>
      <w:marLeft w:val="0"/>
      <w:marRight w:val="0"/>
      <w:marTop w:val="0"/>
      <w:marBottom w:val="0"/>
      <w:divBdr>
        <w:top w:val="none" w:sz="0" w:space="0" w:color="auto"/>
        <w:left w:val="none" w:sz="0" w:space="0" w:color="auto"/>
        <w:bottom w:val="none" w:sz="0" w:space="0" w:color="auto"/>
        <w:right w:val="none" w:sz="0" w:space="0" w:color="auto"/>
      </w:divBdr>
    </w:div>
    <w:div w:id="728698642">
      <w:bodyDiv w:val="1"/>
      <w:marLeft w:val="0"/>
      <w:marRight w:val="0"/>
      <w:marTop w:val="0"/>
      <w:marBottom w:val="0"/>
      <w:divBdr>
        <w:top w:val="none" w:sz="0" w:space="0" w:color="auto"/>
        <w:left w:val="none" w:sz="0" w:space="0" w:color="auto"/>
        <w:bottom w:val="none" w:sz="0" w:space="0" w:color="auto"/>
        <w:right w:val="none" w:sz="0" w:space="0" w:color="auto"/>
      </w:divBdr>
    </w:div>
    <w:div w:id="738213817">
      <w:bodyDiv w:val="1"/>
      <w:marLeft w:val="0"/>
      <w:marRight w:val="0"/>
      <w:marTop w:val="0"/>
      <w:marBottom w:val="0"/>
      <w:divBdr>
        <w:top w:val="none" w:sz="0" w:space="0" w:color="auto"/>
        <w:left w:val="none" w:sz="0" w:space="0" w:color="auto"/>
        <w:bottom w:val="none" w:sz="0" w:space="0" w:color="auto"/>
        <w:right w:val="none" w:sz="0" w:space="0" w:color="auto"/>
      </w:divBdr>
    </w:div>
    <w:div w:id="743531363">
      <w:bodyDiv w:val="1"/>
      <w:marLeft w:val="0"/>
      <w:marRight w:val="0"/>
      <w:marTop w:val="0"/>
      <w:marBottom w:val="0"/>
      <w:divBdr>
        <w:top w:val="none" w:sz="0" w:space="0" w:color="auto"/>
        <w:left w:val="none" w:sz="0" w:space="0" w:color="auto"/>
        <w:bottom w:val="none" w:sz="0" w:space="0" w:color="auto"/>
        <w:right w:val="none" w:sz="0" w:space="0" w:color="auto"/>
      </w:divBdr>
    </w:div>
    <w:div w:id="745805946">
      <w:bodyDiv w:val="1"/>
      <w:marLeft w:val="0"/>
      <w:marRight w:val="0"/>
      <w:marTop w:val="0"/>
      <w:marBottom w:val="0"/>
      <w:divBdr>
        <w:top w:val="none" w:sz="0" w:space="0" w:color="auto"/>
        <w:left w:val="none" w:sz="0" w:space="0" w:color="auto"/>
        <w:bottom w:val="none" w:sz="0" w:space="0" w:color="auto"/>
        <w:right w:val="none" w:sz="0" w:space="0" w:color="auto"/>
      </w:divBdr>
    </w:div>
    <w:div w:id="747850773">
      <w:bodyDiv w:val="1"/>
      <w:marLeft w:val="0"/>
      <w:marRight w:val="0"/>
      <w:marTop w:val="0"/>
      <w:marBottom w:val="0"/>
      <w:divBdr>
        <w:top w:val="none" w:sz="0" w:space="0" w:color="auto"/>
        <w:left w:val="none" w:sz="0" w:space="0" w:color="auto"/>
        <w:bottom w:val="none" w:sz="0" w:space="0" w:color="auto"/>
        <w:right w:val="none" w:sz="0" w:space="0" w:color="auto"/>
      </w:divBdr>
    </w:div>
    <w:div w:id="756173256">
      <w:bodyDiv w:val="1"/>
      <w:marLeft w:val="0"/>
      <w:marRight w:val="0"/>
      <w:marTop w:val="0"/>
      <w:marBottom w:val="0"/>
      <w:divBdr>
        <w:top w:val="none" w:sz="0" w:space="0" w:color="auto"/>
        <w:left w:val="none" w:sz="0" w:space="0" w:color="auto"/>
        <w:bottom w:val="none" w:sz="0" w:space="0" w:color="auto"/>
        <w:right w:val="none" w:sz="0" w:space="0" w:color="auto"/>
      </w:divBdr>
    </w:div>
    <w:div w:id="757285417">
      <w:bodyDiv w:val="1"/>
      <w:marLeft w:val="0"/>
      <w:marRight w:val="0"/>
      <w:marTop w:val="0"/>
      <w:marBottom w:val="0"/>
      <w:divBdr>
        <w:top w:val="none" w:sz="0" w:space="0" w:color="auto"/>
        <w:left w:val="none" w:sz="0" w:space="0" w:color="auto"/>
        <w:bottom w:val="none" w:sz="0" w:space="0" w:color="auto"/>
        <w:right w:val="none" w:sz="0" w:space="0" w:color="auto"/>
      </w:divBdr>
    </w:div>
    <w:div w:id="757991705">
      <w:bodyDiv w:val="1"/>
      <w:marLeft w:val="0"/>
      <w:marRight w:val="0"/>
      <w:marTop w:val="0"/>
      <w:marBottom w:val="0"/>
      <w:divBdr>
        <w:top w:val="none" w:sz="0" w:space="0" w:color="auto"/>
        <w:left w:val="none" w:sz="0" w:space="0" w:color="auto"/>
        <w:bottom w:val="none" w:sz="0" w:space="0" w:color="auto"/>
        <w:right w:val="none" w:sz="0" w:space="0" w:color="auto"/>
      </w:divBdr>
    </w:div>
    <w:div w:id="765273310">
      <w:bodyDiv w:val="1"/>
      <w:marLeft w:val="0"/>
      <w:marRight w:val="0"/>
      <w:marTop w:val="0"/>
      <w:marBottom w:val="0"/>
      <w:divBdr>
        <w:top w:val="none" w:sz="0" w:space="0" w:color="auto"/>
        <w:left w:val="none" w:sz="0" w:space="0" w:color="auto"/>
        <w:bottom w:val="none" w:sz="0" w:space="0" w:color="auto"/>
        <w:right w:val="none" w:sz="0" w:space="0" w:color="auto"/>
      </w:divBdr>
    </w:div>
    <w:div w:id="769161727">
      <w:bodyDiv w:val="1"/>
      <w:marLeft w:val="0"/>
      <w:marRight w:val="0"/>
      <w:marTop w:val="0"/>
      <w:marBottom w:val="0"/>
      <w:divBdr>
        <w:top w:val="none" w:sz="0" w:space="0" w:color="auto"/>
        <w:left w:val="none" w:sz="0" w:space="0" w:color="auto"/>
        <w:bottom w:val="none" w:sz="0" w:space="0" w:color="auto"/>
        <w:right w:val="none" w:sz="0" w:space="0" w:color="auto"/>
      </w:divBdr>
    </w:div>
    <w:div w:id="770275282">
      <w:bodyDiv w:val="1"/>
      <w:marLeft w:val="0"/>
      <w:marRight w:val="0"/>
      <w:marTop w:val="0"/>
      <w:marBottom w:val="0"/>
      <w:divBdr>
        <w:top w:val="none" w:sz="0" w:space="0" w:color="auto"/>
        <w:left w:val="none" w:sz="0" w:space="0" w:color="auto"/>
        <w:bottom w:val="none" w:sz="0" w:space="0" w:color="auto"/>
        <w:right w:val="none" w:sz="0" w:space="0" w:color="auto"/>
      </w:divBdr>
    </w:div>
    <w:div w:id="770861925">
      <w:bodyDiv w:val="1"/>
      <w:marLeft w:val="0"/>
      <w:marRight w:val="0"/>
      <w:marTop w:val="0"/>
      <w:marBottom w:val="0"/>
      <w:divBdr>
        <w:top w:val="none" w:sz="0" w:space="0" w:color="auto"/>
        <w:left w:val="none" w:sz="0" w:space="0" w:color="auto"/>
        <w:bottom w:val="none" w:sz="0" w:space="0" w:color="auto"/>
        <w:right w:val="none" w:sz="0" w:space="0" w:color="auto"/>
      </w:divBdr>
    </w:div>
    <w:div w:id="773744675">
      <w:bodyDiv w:val="1"/>
      <w:marLeft w:val="0"/>
      <w:marRight w:val="0"/>
      <w:marTop w:val="0"/>
      <w:marBottom w:val="0"/>
      <w:divBdr>
        <w:top w:val="none" w:sz="0" w:space="0" w:color="auto"/>
        <w:left w:val="none" w:sz="0" w:space="0" w:color="auto"/>
        <w:bottom w:val="none" w:sz="0" w:space="0" w:color="auto"/>
        <w:right w:val="none" w:sz="0" w:space="0" w:color="auto"/>
      </w:divBdr>
    </w:div>
    <w:div w:id="775952647">
      <w:bodyDiv w:val="1"/>
      <w:marLeft w:val="0"/>
      <w:marRight w:val="0"/>
      <w:marTop w:val="0"/>
      <w:marBottom w:val="0"/>
      <w:divBdr>
        <w:top w:val="none" w:sz="0" w:space="0" w:color="auto"/>
        <w:left w:val="none" w:sz="0" w:space="0" w:color="auto"/>
        <w:bottom w:val="none" w:sz="0" w:space="0" w:color="auto"/>
        <w:right w:val="none" w:sz="0" w:space="0" w:color="auto"/>
      </w:divBdr>
    </w:div>
    <w:div w:id="782067813">
      <w:bodyDiv w:val="1"/>
      <w:marLeft w:val="0"/>
      <w:marRight w:val="0"/>
      <w:marTop w:val="0"/>
      <w:marBottom w:val="0"/>
      <w:divBdr>
        <w:top w:val="none" w:sz="0" w:space="0" w:color="auto"/>
        <w:left w:val="none" w:sz="0" w:space="0" w:color="auto"/>
        <w:bottom w:val="none" w:sz="0" w:space="0" w:color="auto"/>
        <w:right w:val="none" w:sz="0" w:space="0" w:color="auto"/>
      </w:divBdr>
    </w:div>
    <w:div w:id="784009725">
      <w:bodyDiv w:val="1"/>
      <w:marLeft w:val="0"/>
      <w:marRight w:val="0"/>
      <w:marTop w:val="0"/>
      <w:marBottom w:val="0"/>
      <w:divBdr>
        <w:top w:val="none" w:sz="0" w:space="0" w:color="auto"/>
        <w:left w:val="none" w:sz="0" w:space="0" w:color="auto"/>
        <w:bottom w:val="none" w:sz="0" w:space="0" w:color="auto"/>
        <w:right w:val="none" w:sz="0" w:space="0" w:color="auto"/>
      </w:divBdr>
    </w:div>
    <w:div w:id="785150398">
      <w:bodyDiv w:val="1"/>
      <w:marLeft w:val="0"/>
      <w:marRight w:val="0"/>
      <w:marTop w:val="0"/>
      <w:marBottom w:val="0"/>
      <w:divBdr>
        <w:top w:val="none" w:sz="0" w:space="0" w:color="auto"/>
        <w:left w:val="none" w:sz="0" w:space="0" w:color="auto"/>
        <w:bottom w:val="none" w:sz="0" w:space="0" w:color="auto"/>
        <w:right w:val="none" w:sz="0" w:space="0" w:color="auto"/>
      </w:divBdr>
    </w:div>
    <w:div w:id="786700201">
      <w:bodyDiv w:val="1"/>
      <w:marLeft w:val="0"/>
      <w:marRight w:val="0"/>
      <w:marTop w:val="0"/>
      <w:marBottom w:val="0"/>
      <w:divBdr>
        <w:top w:val="none" w:sz="0" w:space="0" w:color="auto"/>
        <w:left w:val="none" w:sz="0" w:space="0" w:color="auto"/>
        <w:bottom w:val="none" w:sz="0" w:space="0" w:color="auto"/>
        <w:right w:val="none" w:sz="0" w:space="0" w:color="auto"/>
      </w:divBdr>
    </w:div>
    <w:div w:id="800659685">
      <w:bodyDiv w:val="1"/>
      <w:marLeft w:val="0"/>
      <w:marRight w:val="0"/>
      <w:marTop w:val="0"/>
      <w:marBottom w:val="0"/>
      <w:divBdr>
        <w:top w:val="none" w:sz="0" w:space="0" w:color="auto"/>
        <w:left w:val="none" w:sz="0" w:space="0" w:color="auto"/>
        <w:bottom w:val="none" w:sz="0" w:space="0" w:color="auto"/>
        <w:right w:val="none" w:sz="0" w:space="0" w:color="auto"/>
      </w:divBdr>
    </w:div>
    <w:div w:id="804273041">
      <w:bodyDiv w:val="1"/>
      <w:marLeft w:val="0"/>
      <w:marRight w:val="0"/>
      <w:marTop w:val="0"/>
      <w:marBottom w:val="0"/>
      <w:divBdr>
        <w:top w:val="none" w:sz="0" w:space="0" w:color="auto"/>
        <w:left w:val="none" w:sz="0" w:space="0" w:color="auto"/>
        <w:bottom w:val="none" w:sz="0" w:space="0" w:color="auto"/>
        <w:right w:val="none" w:sz="0" w:space="0" w:color="auto"/>
      </w:divBdr>
    </w:div>
    <w:div w:id="806430305">
      <w:bodyDiv w:val="1"/>
      <w:marLeft w:val="0"/>
      <w:marRight w:val="0"/>
      <w:marTop w:val="0"/>
      <w:marBottom w:val="0"/>
      <w:divBdr>
        <w:top w:val="none" w:sz="0" w:space="0" w:color="auto"/>
        <w:left w:val="none" w:sz="0" w:space="0" w:color="auto"/>
        <w:bottom w:val="none" w:sz="0" w:space="0" w:color="auto"/>
        <w:right w:val="none" w:sz="0" w:space="0" w:color="auto"/>
      </w:divBdr>
    </w:div>
    <w:div w:id="812451036">
      <w:bodyDiv w:val="1"/>
      <w:marLeft w:val="0"/>
      <w:marRight w:val="0"/>
      <w:marTop w:val="0"/>
      <w:marBottom w:val="0"/>
      <w:divBdr>
        <w:top w:val="none" w:sz="0" w:space="0" w:color="auto"/>
        <w:left w:val="none" w:sz="0" w:space="0" w:color="auto"/>
        <w:bottom w:val="none" w:sz="0" w:space="0" w:color="auto"/>
        <w:right w:val="none" w:sz="0" w:space="0" w:color="auto"/>
      </w:divBdr>
    </w:div>
    <w:div w:id="813330824">
      <w:bodyDiv w:val="1"/>
      <w:marLeft w:val="0"/>
      <w:marRight w:val="0"/>
      <w:marTop w:val="0"/>
      <w:marBottom w:val="0"/>
      <w:divBdr>
        <w:top w:val="none" w:sz="0" w:space="0" w:color="auto"/>
        <w:left w:val="none" w:sz="0" w:space="0" w:color="auto"/>
        <w:bottom w:val="none" w:sz="0" w:space="0" w:color="auto"/>
        <w:right w:val="none" w:sz="0" w:space="0" w:color="auto"/>
      </w:divBdr>
    </w:div>
    <w:div w:id="820851408">
      <w:bodyDiv w:val="1"/>
      <w:marLeft w:val="0"/>
      <w:marRight w:val="0"/>
      <w:marTop w:val="0"/>
      <w:marBottom w:val="0"/>
      <w:divBdr>
        <w:top w:val="none" w:sz="0" w:space="0" w:color="auto"/>
        <w:left w:val="none" w:sz="0" w:space="0" w:color="auto"/>
        <w:bottom w:val="none" w:sz="0" w:space="0" w:color="auto"/>
        <w:right w:val="none" w:sz="0" w:space="0" w:color="auto"/>
      </w:divBdr>
    </w:div>
    <w:div w:id="822426302">
      <w:bodyDiv w:val="1"/>
      <w:marLeft w:val="0"/>
      <w:marRight w:val="0"/>
      <w:marTop w:val="0"/>
      <w:marBottom w:val="0"/>
      <w:divBdr>
        <w:top w:val="none" w:sz="0" w:space="0" w:color="auto"/>
        <w:left w:val="none" w:sz="0" w:space="0" w:color="auto"/>
        <w:bottom w:val="none" w:sz="0" w:space="0" w:color="auto"/>
        <w:right w:val="none" w:sz="0" w:space="0" w:color="auto"/>
      </w:divBdr>
    </w:div>
    <w:div w:id="823007913">
      <w:bodyDiv w:val="1"/>
      <w:marLeft w:val="0"/>
      <w:marRight w:val="0"/>
      <w:marTop w:val="0"/>
      <w:marBottom w:val="0"/>
      <w:divBdr>
        <w:top w:val="none" w:sz="0" w:space="0" w:color="auto"/>
        <w:left w:val="none" w:sz="0" w:space="0" w:color="auto"/>
        <w:bottom w:val="none" w:sz="0" w:space="0" w:color="auto"/>
        <w:right w:val="none" w:sz="0" w:space="0" w:color="auto"/>
      </w:divBdr>
    </w:div>
    <w:div w:id="824053598">
      <w:bodyDiv w:val="1"/>
      <w:marLeft w:val="0"/>
      <w:marRight w:val="0"/>
      <w:marTop w:val="0"/>
      <w:marBottom w:val="0"/>
      <w:divBdr>
        <w:top w:val="none" w:sz="0" w:space="0" w:color="auto"/>
        <w:left w:val="none" w:sz="0" w:space="0" w:color="auto"/>
        <w:bottom w:val="none" w:sz="0" w:space="0" w:color="auto"/>
        <w:right w:val="none" w:sz="0" w:space="0" w:color="auto"/>
      </w:divBdr>
    </w:div>
    <w:div w:id="826827306">
      <w:bodyDiv w:val="1"/>
      <w:marLeft w:val="0"/>
      <w:marRight w:val="0"/>
      <w:marTop w:val="0"/>
      <w:marBottom w:val="0"/>
      <w:divBdr>
        <w:top w:val="none" w:sz="0" w:space="0" w:color="auto"/>
        <w:left w:val="none" w:sz="0" w:space="0" w:color="auto"/>
        <w:bottom w:val="none" w:sz="0" w:space="0" w:color="auto"/>
        <w:right w:val="none" w:sz="0" w:space="0" w:color="auto"/>
      </w:divBdr>
    </w:div>
    <w:div w:id="830171768">
      <w:bodyDiv w:val="1"/>
      <w:marLeft w:val="0"/>
      <w:marRight w:val="0"/>
      <w:marTop w:val="0"/>
      <w:marBottom w:val="0"/>
      <w:divBdr>
        <w:top w:val="none" w:sz="0" w:space="0" w:color="auto"/>
        <w:left w:val="none" w:sz="0" w:space="0" w:color="auto"/>
        <w:bottom w:val="none" w:sz="0" w:space="0" w:color="auto"/>
        <w:right w:val="none" w:sz="0" w:space="0" w:color="auto"/>
      </w:divBdr>
    </w:div>
    <w:div w:id="834959967">
      <w:bodyDiv w:val="1"/>
      <w:marLeft w:val="0"/>
      <w:marRight w:val="0"/>
      <w:marTop w:val="0"/>
      <w:marBottom w:val="0"/>
      <w:divBdr>
        <w:top w:val="none" w:sz="0" w:space="0" w:color="auto"/>
        <w:left w:val="none" w:sz="0" w:space="0" w:color="auto"/>
        <w:bottom w:val="none" w:sz="0" w:space="0" w:color="auto"/>
        <w:right w:val="none" w:sz="0" w:space="0" w:color="auto"/>
      </w:divBdr>
    </w:div>
    <w:div w:id="840045309">
      <w:bodyDiv w:val="1"/>
      <w:marLeft w:val="0"/>
      <w:marRight w:val="0"/>
      <w:marTop w:val="0"/>
      <w:marBottom w:val="0"/>
      <w:divBdr>
        <w:top w:val="none" w:sz="0" w:space="0" w:color="auto"/>
        <w:left w:val="none" w:sz="0" w:space="0" w:color="auto"/>
        <w:bottom w:val="none" w:sz="0" w:space="0" w:color="auto"/>
        <w:right w:val="none" w:sz="0" w:space="0" w:color="auto"/>
      </w:divBdr>
    </w:div>
    <w:div w:id="842086584">
      <w:bodyDiv w:val="1"/>
      <w:marLeft w:val="0"/>
      <w:marRight w:val="0"/>
      <w:marTop w:val="0"/>
      <w:marBottom w:val="0"/>
      <w:divBdr>
        <w:top w:val="none" w:sz="0" w:space="0" w:color="auto"/>
        <w:left w:val="none" w:sz="0" w:space="0" w:color="auto"/>
        <w:bottom w:val="none" w:sz="0" w:space="0" w:color="auto"/>
        <w:right w:val="none" w:sz="0" w:space="0" w:color="auto"/>
      </w:divBdr>
    </w:div>
    <w:div w:id="847526956">
      <w:bodyDiv w:val="1"/>
      <w:marLeft w:val="0"/>
      <w:marRight w:val="0"/>
      <w:marTop w:val="0"/>
      <w:marBottom w:val="0"/>
      <w:divBdr>
        <w:top w:val="none" w:sz="0" w:space="0" w:color="auto"/>
        <w:left w:val="none" w:sz="0" w:space="0" w:color="auto"/>
        <w:bottom w:val="none" w:sz="0" w:space="0" w:color="auto"/>
        <w:right w:val="none" w:sz="0" w:space="0" w:color="auto"/>
      </w:divBdr>
    </w:div>
    <w:div w:id="852380702">
      <w:bodyDiv w:val="1"/>
      <w:marLeft w:val="0"/>
      <w:marRight w:val="0"/>
      <w:marTop w:val="0"/>
      <w:marBottom w:val="0"/>
      <w:divBdr>
        <w:top w:val="none" w:sz="0" w:space="0" w:color="auto"/>
        <w:left w:val="none" w:sz="0" w:space="0" w:color="auto"/>
        <w:bottom w:val="none" w:sz="0" w:space="0" w:color="auto"/>
        <w:right w:val="none" w:sz="0" w:space="0" w:color="auto"/>
      </w:divBdr>
    </w:div>
    <w:div w:id="859048477">
      <w:bodyDiv w:val="1"/>
      <w:marLeft w:val="0"/>
      <w:marRight w:val="0"/>
      <w:marTop w:val="0"/>
      <w:marBottom w:val="0"/>
      <w:divBdr>
        <w:top w:val="none" w:sz="0" w:space="0" w:color="auto"/>
        <w:left w:val="none" w:sz="0" w:space="0" w:color="auto"/>
        <w:bottom w:val="none" w:sz="0" w:space="0" w:color="auto"/>
        <w:right w:val="none" w:sz="0" w:space="0" w:color="auto"/>
      </w:divBdr>
      <w:divsChild>
        <w:div w:id="306862224">
          <w:marLeft w:val="0"/>
          <w:marRight w:val="0"/>
          <w:marTop w:val="0"/>
          <w:marBottom w:val="0"/>
          <w:divBdr>
            <w:top w:val="none" w:sz="0" w:space="0" w:color="auto"/>
            <w:left w:val="none" w:sz="0" w:space="0" w:color="auto"/>
            <w:bottom w:val="none" w:sz="0" w:space="0" w:color="auto"/>
            <w:right w:val="none" w:sz="0" w:space="0" w:color="auto"/>
          </w:divBdr>
        </w:div>
      </w:divsChild>
    </w:div>
    <w:div w:id="865217307">
      <w:bodyDiv w:val="1"/>
      <w:marLeft w:val="0"/>
      <w:marRight w:val="0"/>
      <w:marTop w:val="0"/>
      <w:marBottom w:val="0"/>
      <w:divBdr>
        <w:top w:val="none" w:sz="0" w:space="0" w:color="auto"/>
        <w:left w:val="none" w:sz="0" w:space="0" w:color="auto"/>
        <w:bottom w:val="none" w:sz="0" w:space="0" w:color="auto"/>
        <w:right w:val="none" w:sz="0" w:space="0" w:color="auto"/>
      </w:divBdr>
    </w:div>
    <w:div w:id="882642565">
      <w:bodyDiv w:val="1"/>
      <w:marLeft w:val="0"/>
      <w:marRight w:val="0"/>
      <w:marTop w:val="0"/>
      <w:marBottom w:val="0"/>
      <w:divBdr>
        <w:top w:val="none" w:sz="0" w:space="0" w:color="auto"/>
        <w:left w:val="none" w:sz="0" w:space="0" w:color="auto"/>
        <w:bottom w:val="none" w:sz="0" w:space="0" w:color="auto"/>
        <w:right w:val="none" w:sz="0" w:space="0" w:color="auto"/>
      </w:divBdr>
    </w:div>
    <w:div w:id="884758219">
      <w:bodyDiv w:val="1"/>
      <w:marLeft w:val="0"/>
      <w:marRight w:val="0"/>
      <w:marTop w:val="0"/>
      <w:marBottom w:val="0"/>
      <w:divBdr>
        <w:top w:val="none" w:sz="0" w:space="0" w:color="auto"/>
        <w:left w:val="none" w:sz="0" w:space="0" w:color="auto"/>
        <w:bottom w:val="none" w:sz="0" w:space="0" w:color="auto"/>
        <w:right w:val="none" w:sz="0" w:space="0" w:color="auto"/>
      </w:divBdr>
    </w:div>
    <w:div w:id="887036881">
      <w:bodyDiv w:val="1"/>
      <w:marLeft w:val="0"/>
      <w:marRight w:val="0"/>
      <w:marTop w:val="0"/>
      <w:marBottom w:val="0"/>
      <w:divBdr>
        <w:top w:val="none" w:sz="0" w:space="0" w:color="auto"/>
        <w:left w:val="none" w:sz="0" w:space="0" w:color="auto"/>
        <w:bottom w:val="none" w:sz="0" w:space="0" w:color="auto"/>
        <w:right w:val="none" w:sz="0" w:space="0" w:color="auto"/>
      </w:divBdr>
      <w:divsChild>
        <w:div w:id="661204630">
          <w:marLeft w:val="0"/>
          <w:marRight w:val="0"/>
          <w:marTop w:val="0"/>
          <w:marBottom w:val="0"/>
          <w:divBdr>
            <w:top w:val="none" w:sz="0" w:space="0" w:color="auto"/>
            <w:left w:val="none" w:sz="0" w:space="0" w:color="auto"/>
            <w:bottom w:val="none" w:sz="0" w:space="0" w:color="auto"/>
            <w:right w:val="none" w:sz="0" w:space="0" w:color="auto"/>
          </w:divBdr>
        </w:div>
        <w:div w:id="804542148">
          <w:marLeft w:val="0"/>
          <w:marRight w:val="0"/>
          <w:marTop w:val="0"/>
          <w:marBottom w:val="0"/>
          <w:divBdr>
            <w:top w:val="none" w:sz="0" w:space="0" w:color="auto"/>
            <w:left w:val="none" w:sz="0" w:space="0" w:color="auto"/>
            <w:bottom w:val="none" w:sz="0" w:space="0" w:color="auto"/>
            <w:right w:val="none" w:sz="0" w:space="0" w:color="auto"/>
          </w:divBdr>
        </w:div>
        <w:div w:id="998770331">
          <w:marLeft w:val="0"/>
          <w:marRight w:val="0"/>
          <w:marTop w:val="0"/>
          <w:marBottom w:val="0"/>
          <w:divBdr>
            <w:top w:val="none" w:sz="0" w:space="0" w:color="auto"/>
            <w:left w:val="none" w:sz="0" w:space="0" w:color="auto"/>
            <w:bottom w:val="none" w:sz="0" w:space="0" w:color="auto"/>
            <w:right w:val="none" w:sz="0" w:space="0" w:color="auto"/>
          </w:divBdr>
        </w:div>
        <w:div w:id="1055617163">
          <w:marLeft w:val="0"/>
          <w:marRight w:val="0"/>
          <w:marTop w:val="0"/>
          <w:marBottom w:val="0"/>
          <w:divBdr>
            <w:top w:val="none" w:sz="0" w:space="0" w:color="auto"/>
            <w:left w:val="none" w:sz="0" w:space="0" w:color="auto"/>
            <w:bottom w:val="none" w:sz="0" w:space="0" w:color="auto"/>
            <w:right w:val="none" w:sz="0" w:space="0" w:color="auto"/>
          </w:divBdr>
        </w:div>
        <w:div w:id="1460798937">
          <w:marLeft w:val="0"/>
          <w:marRight w:val="0"/>
          <w:marTop w:val="0"/>
          <w:marBottom w:val="0"/>
          <w:divBdr>
            <w:top w:val="none" w:sz="0" w:space="0" w:color="auto"/>
            <w:left w:val="none" w:sz="0" w:space="0" w:color="auto"/>
            <w:bottom w:val="none" w:sz="0" w:space="0" w:color="auto"/>
            <w:right w:val="none" w:sz="0" w:space="0" w:color="auto"/>
          </w:divBdr>
        </w:div>
        <w:div w:id="1811701578">
          <w:marLeft w:val="0"/>
          <w:marRight w:val="0"/>
          <w:marTop w:val="0"/>
          <w:marBottom w:val="0"/>
          <w:divBdr>
            <w:top w:val="none" w:sz="0" w:space="0" w:color="auto"/>
            <w:left w:val="none" w:sz="0" w:space="0" w:color="auto"/>
            <w:bottom w:val="none" w:sz="0" w:space="0" w:color="auto"/>
            <w:right w:val="none" w:sz="0" w:space="0" w:color="auto"/>
          </w:divBdr>
        </w:div>
        <w:div w:id="2114545605">
          <w:marLeft w:val="0"/>
          <w:marRight w:val="0"/>
          <w:marTop w:val="0"/>
          <w:marBottom w:val="0"/>
          <w:divBdr>
            <w:top w:val="none" w:sz="0" w:space="0" w:color="auto"/>
            <w:left w:val="none" w:sz="0" w:space="0" w:color="auto"/>
            <w:bottom w:val="none" w:sz="0" w:space="0" w:color="auto"/>
            <w:right w:val="none" w:sz="0" w:space="0" w:color="auto"/>
          </w:divBdr>
        </w:div>
      </w:divsChild>
    </w:div>
    <w:div w:id="887838521">
      <w:bodyDiv w:val="1"/>
      <w:marLeft w:val="0"/>
      <w:marRight w:val="0"/>
      <w:marTop w:val="0"/>
      <w:marBottom w:val="0"/>
      <w:divBdr>
        <w:top w:val="none" w:sz="0" w:space="0" w:color="auto"/>
        <w:left w:val="none" w:sz="0" w:space="0" w:color="auto"/>
        <w:bottom w:val="none" w:sz="0" w:space="0" w:color="auto"/>
        <w:right w:val="none" w:sz="0" w:space="0" w:color="auto"/>
      </w:divBdr>
    </w:div>
    <w:div w:id="895091083">
      <w:bodyDiv w:val="1"/>
      <w:marLeft w:val="0"/>
      <w:marRight w:val="0"/>
      <w:marTop w:val="0"/>
      <w:marBottom w:val="0"/>
      <w:divBdr>
        <w:top w:val="none" w:sz="0" w:space="0" w:color="auto"/>
        <w:left w:val="none" w:sz="0" w:space="0" w:color="auto"/>
        <w:bottom w:val="none" w:sz="0" w:space="0" w:color="auto"/>
        <w:right w:val="none" w:sz="0" w:space="0" w:color="auto"/>
      </w:divBdr>
    </w:div>
    <w:div w:id="900991804">
      <w:bodyDiv w:val="1"/>
      <w:marLeft w:val="0"/>
      <w:marRight w:val="0"/>
      <w:marTop w:val="0"/>
      <w:marBottom w:val="0"/>
      <w:divBdr>
        <w:top w:val="none" w:sz="0" w:space="0" w:color="auto"/>
        <w:left w:val="none" w:sz="0" w:space="0" w:color="auto"/>
        <w:bottom w:val="none" w:sz="0" w:space="0" w:color="auto"/>
        <w:right w:val="none" w:sz="0" w:space="0" w:color="auto"/>
      </w:divBdr>
    </w:div>
    <w:div w:id="919022581">
      <w:bodyDiv w:val="1"/>
      <w:marLeft w:val="0"/>
      <w:marRight w:val="0"/>
      <w:marTop w:val="0"/>
      <w:marBottom w:val="0"/>
      <w:divBdr>
        <w:top w:val="none" w:sz="0" w:space="0" w:color="auto"/>
        <w:left w:val="none" w:sz="0" w:space="0" w:color="auto"/>
        <w:bottom w:val="none" w:sz="0" w:space="0" w:color="auto"/>
        <w:right w:val="none" w:sz="0" w:space="0" w:color="auto"/>
      </w:divBdr>
    </w:div>
    <w:div w:id="926571950">
      <w:bodyDiv w:val="1"/>
      <w:marLeft w:val="0"/>
      <w:marRight w:val="0"/>
      <w:marTop w:val="0"/>
      <w:marBottom w:val="0"/>
      <w:divBdr>
        <w:top w:val="none" w:sz="0" w:space="0" w:color="auto"/>
        <w:left w:val="none" w:sz="0" w:space="0" w:color="auto"/>
        <w:bottom w:val="none" w:sz="0" w:space="0" w:color="auto"/>
        <w:right w:val="none" w:sz="0" w:space="0" w:color="auto"/>
      </w:divBdr>
    </w:div>
    <w:div w:id="928931789">
      <w:bodyDiv w:val="1"/>
      <w:marLeft w:val="0"/>
      <w:marRight w:val="0"/>
      <w:marTop w:val="0"/>
      <w:marBottom w:val="0"/>
      <w:divBdr>
        <w:top w:val="none" w:sz="0" w:space="0" w:color="auto"/>
        <w:left w:val="none" w:sz="0" w:space="0" w:color="auto"/>
        <w:bottom w:val="none" w:sz="0" w:space="0" w:color="auto"/>
        <w:right w:val="none" w:sz="0" w:space="0" w:color="auto"/>
      </w:divBdr>
    </w:div>
    <w:div w:id="929044514">
      <w:bodyDiv w:val="1"/>
      <w:marLeft w:val="0"/>
      <w:marRight w:val="0"/>
      <w:marTop w:val="0"/>
      <w:marBottom w:val="0"/>
      <w:divBdr>
        <w:top w:val="none" w:sz="0" w:space="0" w:color="auto"/>
        <w:left w:val="none" w:sz="0" w:space="0" w:color="auto"/>
        <w:bottom w:val="none" w:sz="0" w:space="0" w:color="auto"/>
        <w:right w:val="none" w:sz="0" w:space="0" w:color="auto"/>
      </w:divBdr>
    </w:div>
    <w:div w:id="931084391">
      <w:bodyDiv w:val="1"/>
      <w:marLeft w:val="0"/>
      <w:marRight w:val="0"/>
      <w:marTop w:val="0"/>
      <w:marBottom w:val="0"/>
      <w:divBdr>
        <w:top w:val="none" w:sz="0" w:space="0" w:color="auto"/>
        <w:left w:val="none" w:sz="0" w:space="0" w:color="auto"/>
        <w:bottom w:val="none" w:sz="0" w:space="0" w:color="auto"/>
        <w:right w:val="none" w:sz="0" w:space="0" w:color="auto"/>
      </w:divBdr>
    </w:div>
    <w:div w:id="933436854">
      <w:bodyDiv w:val="1"/>
      <w:marLeft w:val="0"/>
      <w:marRight w:val="0"/>
      <w:marTop w:val="0"/>
      <w:marBottom w:val="0"/>
      <w:divBdr>
        <w:top w:val="none" w:sz="0" w:space="0" w:color="auto"/>
        <w:left w:val="none" w:sz="0" w:space="0" w:color="auto"/>
        <w:bottom w:val="none" w:sz="0" w:space="0" w:color="auto"/>
        <w:right w:val="none" w:sz="0" w:space="0" w:color="auto"/>
      </w:divBdr>
    </w:div>
    <w:div w:id="935669648">
      <w:bodyDiv w:val="1"/>
      <w:marLeft w:val="0"/>
      <w:marRight w:val="0"/>
      <w:marTop w:val="0"/>
      <w:marBottom w:val="0"/>
      <w:divBdr>
        <w:top w:val="none" w:sz="0" w:space="0" w:color="auto"/>
        <w:left w:val="none" w:sz="0" w:space="0" w:color="auto"/>
        <w:bottom w:val="none" w:sz="0" w:space="0" w:color="auto"/>
        <w:right w:val="none" w:sz="0" w:space="0" w:color="auto"/>
      </w:divBdr>
    </w:div>
    <w:div w:id="944654410">
      <w:bodyDiv w:val="1"/>
      <w:marLeft w:val="0"/>
      <w:marRight w:val="0"/>
      <w:marTop w:val="0"/>
      <w:marBottom w:val="0"/>
      <w:divBdr>
        <w:top w:val="none" w:sz="0" w:space="0" w:color="auto"/>
        <w:left w:val="none" w:sz="0" w:space="0" w:color="auto"/>
        <w:bottom w:val="none" w:sz="0" w:space="0" w:color="auto"/>
        <w:right w:val="none" w:sz="0" w:space="0" w:color="auto"/>
      </w:divBdr>
    </w:div>
    <w:div w:id="945775213">
      <w:bodyDiv w:val="1"/>
      <w:marLeft w:val="0"/>
      <w:marRight w:val="0"/>
      <w:marTop w:val="0"/>
      <w:marBottom w:val="0"/>
      <w:divBdr>
        <w:top w:val="none" w:sz="0" w:space="0" w:color="auto"/>
        <w:left w:val="none" w:sz="0" w:space="0" w:color="auto"/>
        <w:bottom w:val="none" w:sz="0" w:space="0" w:color="auto"/>
        <w:right w:val="none" w:sz="0" w:space="0" w:color="auto"/>
      </w:divBdr>
    </w:div>
    <w:div w:id="953488467">
      <w:bodyDiv w:val="1"/>
      <w:marLeft w:val="0"/>
      <w:marRight w:val="0"/>
      <w:marTop w:val="0"/>
      <w:marBottom w:val="0"/>
      <w:divBdr>
        <w:top w:val="none" w:sz="0" w:space="0" w:color="auto"/>
        <w:left w:val="none" w:sz="0" w:space="0" w:color="auto"/>
        <w:bottom w:val="none" w:sz="0" w:space="0" w:color="auto"/>
        <w:right w:val="none" w:sz="0" w:space="0" w:color="auto"/>
      </w:divBdr>
    </w:div>
    <w:div w:id="956106630">
      <w:bodyDiv w:val="1"/>
      <w:marLeft w:val="0"/>
      <w:marRight w:val="0"/>
      <w:marTop w:val="0"/>
      <w:marBottom w:val="0"/>
      <w:divBdr>
        <w:top w:val="none" w:sz="0" w:space="0" w:color="auto"/>
        <w:left w:val="none" w:sz="0" w:space="0" w:color="auto"/>
        <w:bottom w:val="none" w:sz="0" w:space="0" w:color="auto"/>
        <w:right w:val="none" w:sz="0" w:space="0" w:color="auto"/>
      </w:divBdr>
    </w:div>
    <w:div w:id="957835157">
      <w:bodyDiv w:val="1"/>
      <w:marLeft w:val="0"/>
      <w:marRight w:val="0"/>
      <w:marTop w:val="0"/>
      <w:marBottom w:val="0"/>
      <w:divBdr>
        <w:top w:val="none" w:sz="0" w:space="0" w:color="auto"/>
        <w:left w:val="none" w:sz="0" w:space="0" w:color="auto"/>
        <w:bottom w:val="none" w:sz="0" w:space="0" w:color="auto"/>
        <w:right w:val="none" w:sz="0" w:space="0" w:color="auto"/>
      </w:divBdr>
    </w:div>
    <w:div w:id="964627487">
      <w:bodyDiv w:val="1"/>
      <w:marLeft w:val="0"/>
      <w:marRight w:val="0"/>
      <w:marTop w:val="0"/>
      <w:marBottom w:val="0"/>
      <w:divBdr>
        <w:top w:val="none" w:sz="0" w:space="0" w:color="auto"/>
        <w:left w:val="none" w:sz="0" w:space="0" w:color="auto"/>
        <w:bottom w:val="none" w:sz="0" w:space="0" w:color="auto"/>
        <w:right w:val="none" w:sz="0" w:space="0" w:color="auto"/>
      </w:divBdr>
    </w:div>
    <w:div w:id="969554160">
      <w:bodyDiv w:val="1"/>
      <w:marLeft w:val="0"/>
      <w:marRight w:val="0"/>
      <w:marTop w:val="0"/>
      <w:marBottom w:val="0"/>
      <w:divBdr>
        <w:top w:val="none" w:sz="0" w:space="0" w:color="auto"/>
        <w:left w:val="none" w:sz="0" w:space="0" w:color="auto"/>
        <w:bottom w:val="none" w:sz="0" w:space="0" w:color="auto"/>
        <w:right w:val="none" w:sz="0" w:space="0" w:color="auto"/>
      </w:divBdr>
    </w:div>
    <w:div w:id="971446302">
      <w:bodyDiv w:val="1"/>
      <w:marLeft w:val="0"/>
      <w:marRight w:val="0"/>
      <w:marTop w:val="0"/>
      <w:marBottom w:val="0"/>
      <w:divBdr>
        <w:top w:val="none" w:sz="0" w:space="0" w:color="auto"/>
        <w:left w:val="none" w:sz="0" w:space="0" w:color="auto"/>
        <w:bottom w:val="none" w:sz="0" w:space="0" w:color="auto"/>
        <w:right w:val="none" w:sz="0" w:space="0" w:color="auto"/>
      </w:divBdr>
    </w:div>
    <w:div w:id="974870502">
      <w:bodyDiv w:val="1"/>
      <w:marLeft w:val="0"/>
      <w:marRight w:val="0"/>
      <w:marTop w:val="0"/>
      <w:marBottom w:val="0"/>
      <w:divBdr>
        <w:top w:val="none" w:sz="0" w:space="0" w:color="auto"/>
        <w:left w:val="none" w:sz="0" w:space="0" w:color="auto"/>
        <w:bottom w:val="none" w:sz="0" w:space="0" w:color="auto"/>
        <w:right w:val="none" w:sz="0" w:space="0" w:color="auto"/>
      </w:divBdr>
    </w:div>
    <w:div w:id="982657011">
      <w:bodyDiv w:val="1"/>
      <w:marLeft w:val="0"/>
      <w:marRight w:val="0"/>
      <w:marTop w:val="0"/>
      <w:marBottom w:val="0"/>
      <w:divBdr>
        <w:top w:val="none" w:sz="0" w:space="0" w:color="auto"/>
        <w:left w:val="none" w:sz="0" w:space="0" w:color="auto"/>
        <w:bottom w:val="none" w:sz="0" w:space="0" w:color="auto"/>
        <w:right w:val="none" w:sz="0" w:space="0" w:color="auto"/>
      </w:divBdr>
    </w:div>
    <w:div w:id="983000504">
      <w:bodyDiv w:val="1"/>
      <w:marLeft w:val="0"/>
      <w:marRight w:val="0"/>
      <w:marTop w:val="0"/>
      <w:marBottom w:val="0"/>
      <w:divBdr>
        <w:top w:val="none" w:sz="0" w:space="0" w:color="auto"/>
        <w:left w:val="none" w:sz="0" w:space="0" w:color="auto"/>
        <w:bottom w:val="none" w:sz="0" w:space="0" w:color="auto"/>
        <w:right w:val="none" w:sz="0" w:space="0" w:color="auto"/>
      </w:divBdr>
    </w:div>
    <w:div w:id="986320274">
      <w:bodyDiv w:val="1"/>
      <w:marLeft w:val="0"/>
      <w:marRight w:val="0"/>
      <w:marTop w:val="0"/>
      <w:marBottom w:val="0"/>
      <w:divBdr>
        <w:top w:val="none" w:sz="0" w:space="0" w:color="auto"/>
        <w:left w:val="none" w:sz="0" w:space="0" w:color="auto"/>
        <w:bottom w:val="none" w:sz="0" w:space="0" w:color="auto"/>
        <w:right w:val="none" w:sz="0" w:space="0" w:color="auto"/>
      </w:divBdr>
    </w:div>
    <w:div w:id="991061452">
      <w:bodyDiv w:val="1"/>
      <w:marLeft w:val="0"/>
      <w:marRight w:val="0"/>
      <w:marTop w:val="0"/>
      <w:marBottom w:val="0"/>
      <w:divBdr>
        <w:top w:val="none" w:sz="0" w:space="0" w:color="auto"/>
        <w:left w:val="none" w:sz="0" w:space="0" w:color="auto"/>
        <w:bottom w:val="none" w:sz="0" w:space="0" w:color="auto"/>
        <w:right w:val="none" w:sz="0" w:space="0" w:color="auto"/>
      </w:divBdr>
    </w:div>
    <w:div w:id="993947045">
      <w:bodyDiv w:val="1"/>
      <w:marLeft w:val="0"/>
      <w:marRight w:val="0"/>
      <w:marTop w:val="0"/>
      <w:marBottom w:val="0"/>
      <w:divBdr>
        <w:top w:val="none" w:sz="0" w:space="0" w:color="auto"/>
        <w:left w:val="none" w:sz="0" w:space="0" w:color="auto"/>
        <w:bottom w:val="none" w:sz="0" w:space="0" w:color="auto"/>
        <w:right w:val="none" w:sz="0" w:space="0" w:color="auto"/>
      </w:divBdr>
    </w:div>
    <w:div w:id="1018433686">
      <w:bodyDiv w:val="1"/>
      <w:marLeft w:val="0"/>
      <w:marRight w:val="0"/>
      <w:marTop w:val="0"/>
      <w:marBottom w:val="0"/>
      <w:divBdr>
        <w:top w:val="none" w:sz="0" w:space="0" w:color="auto"/>
        <w:left w:val="none" w:sz="0" w:space="0" w:color="auto"/>
        <w:bottom w:val="none" w:sz="0" w:space="0" w:color="auto"/>
        <w:right w:val="none" w:sz="0" w:space="0" w:color="auto"/>
      </w:divBdr>
    </w:div>
    <w:div w:id="1020664211">
      <w:bodyDiv w:val="1"/>
      <w:marLeft w:val="0"/>
      <w:marRight w:val="0"/>
      <w:marTop w:val="0"/>
      <w:marBottom w:val="0"/>
      <w:divBdr>
        <w:top w:val="none" w:sz="0" w:space="0" w:color="auto"/>
        <w:left w:val="none" w:sz="0" w:space="0" w:color="auto"/>
        <w:bottom w:val="none" w:sz="0" w:space="0" w:color="auto"/>
        <w:right w:val="none" w:sz="0" w:space="0" w:color="auto"/>
      </w:divBdr>
    </w:div>
    <w:div w:id="1021130463">
      <w:bodyDiv w:val="1"/>
      <w:marLeft w:val="0"/>
      <w:marRight w:val="0"/>
      <w:marTop w:val="0"/>
      <w:marBottom w:val="0"/>
      <w:divBdr>
        <w:top w:val="none" w:sz="0" w:space="0" w:color="auto"/>
        <w:left w:val="none" w:sz="0" w:space="0" w:color="auto"/>
        <w:bottom w:val="none" w:sz="0" w:space="0" w:color="auto"/>
        <w:right w:val="none" w:sz="0" w:space="0" w:color="auto"/>
      </w:divBdr>
    </w:div>
    <w:div w:id="1028528396">
      <w:bodyDiv w:val="1"/>
      <w:marLeft w:val="0"/>
      <w:marRight w:val="0"/>
      <w:marTop w:val="0"/>
      <w:marBottom w:val="0"/>
      <w:divBdr>
        <w:top w:val="none" w:sz="0" w:space="0" w:color="auto"/>
        <w:left w:val="none" w:sz="0" w:space="0" w:color="auto"/>
        <w:bottom w:val="none" w:sz="0" w:space="0" w:color="auto"/>
        <w:right w:val="none" w:sz="0" w:space="0" w:color="auto"/>
      </w:divBdr>
    </w:div>
    <w:div w:id="1040280690">
      <w:bodyDiv w:val="1"/>
      <w:marLeft w:val="0"/>
      <w:marRight w:val="0"/>
      <w:marTop w:val="0"/>
      <w:marBottom w:val="0"/>
      <w:divBdr>
        <w:top w:val="none" w:sz="0" w:space="0" w:color="auto"/>
        <w:left w:val="none" w:sz="0" w:space="0" w:color="auto"/>
        <w:bottom w:val="none" w:sz="0" w:space="0" w:color="auto"/>
        <w:right w:val="none" w:sz="0" w:space="0" w:color="auto"/>
      </w:divBdr>
    </w:div>
    <w:div w:id="1044597966">
      <w:bodyDiv w:val="1"/>
      <w:marLeft w:val="0"/>
      <w:marRight w:val="0"/>
      <w:marTop w:val="0"/>
      <w:marBottom w:val="0"/>
      <w:divBdr>
        <w:top w:val="none" w:sz="0" w:space="0" w:color="auto"/>
        <w:left w:val="none" w:sz="0" w:space="0" w:color="auto"/>
        <w:bottom w:val="none" w:sz="0" w:space="0" w:color="auto"/>
        <w:right w:val="none" w:sz="0" w:space="0" w:color="auto"/>
      </w:divBdr>
    </w:div>
    <w:div w:id="1044869653">
      <w:bodyDiv w:val="1"/>
      <w:marLeft w:val="0"/>
      <w:marRight w:val="0"/>
      <w:marTop w:val="0"/>
      <w:marBottom w:val="0"/>
      <w:divBdr>
        <w:top w:val="none" w:sz="0" w:space="0" w:color="auto"/>
        <w:left w:val="none" w:sz="0" w:space="0" w:color="auto"/>
        <w:bottom w:val="none" w:sz="0" w:space="0" w:color="auto"/>
        <w:right w:val="none" w:sz="0" w:space="0" w:color="auto"/>
      </w:divBdr>
    </w:div>
    <w:div w:id="1049066774">
      <w:bodyDiv w:val="1"/>
      <w:marLeft w:val="0"/>
      <w:marRight w:val="0"/>
      <w:marTop w:val="0"/>
      <w:marBottom w:val="0"/>
      <w:divBdr>
        <w:top w:val="none" w:sz="0" w:space="0" w:color="auto"/>
        <w:left w:val="none" w:sz="0" w:space="0" w:color="auto"/>
        <w:bottom w:val="none" w:sz="0" w:space="0" w:color="auto"/>
        <w:right w:val="none" w:sz="0" w:space="0" w:color="auto"/>
      </w:divBdr>
    </w:div>
    <w:div w:id="1051227353">
      <w:bodyDiv w:val="1"/>
      <w:marLeft w:val="0"/>
      <w:marRight w:val="0"/>
      <w:marTop w:val="0"/>
      <w:marBottom w:val="0"/>
      <w:divBdr>
        <w:top w:val="none" w:sz="0" w:space="0" w:color="auto"/>
        <w:left w:val="none" w:sz="0" w:space="0" w:color="auto"/>
        <w:bottom w:val="none" w:sz="0" w:space="0" w:color="auto"/>
        <w:right w:val="none" w:sz="0" w:space="0" w:color="auto"/>
      </w:divBdr>
    </w:div>
    <w:div w:id="1059207117">
      <w:bodyDiv w:val="1"/>
      <w:marLeft w:val="0"/>
      <w:marRight w:val="0"/>
      <w:marTop w:val="0"/>
      <w:marBottom w:val="0"/>
      <w:divBdr>
        <w:top w:val="none" w:sz="0" w:space="0" w:color="auto"/>
        <w:left w:val="none" w:sz="0" w:space="0" w:color="auto"/>
        <w:bottom w:val="none" w:sz="0" w:space="0" w:color="auto"/>
        <w:right w:val="none" w:sz="0" w:space="0" w:color="auto"/>
      </w:divBdr>
    </w:div>
    <w:div w:id="1062216660">
      <w:bodyDiv w:val="1"/>
      <w:marLeft w:val="0"/>
      <w:marRight w:val="0"/>
      <w:marTop w:val="0"/>
      <w:marBottom w:val="0"/>
      <w:divBdr>
        <w:top w:val="none" w:sz="0" w:space="0" w:color="auto"/>
        <w:left w:val="none" w:sz="0" w:space="0" w:color="auto"/>
        <w:bottom w:val="none" w:sz="0" w:space="0" w:color="auto"/>
        <w:right w:val="none" w:sz="0" w:space="0" w:color="auto"/>
      </w:divBdr>
    </w:div>
    <w:div w:id="1066756741">
      <w:bodyDiv w:val="1"/>
      <w:marLeft w:val="0"/>
      <w:marRight w:val="0"/>
      <w:marTop w:val="0"/>
      <w:marBottom w:val="0"/>
      <w:divBdr>
        <w:top w:val="none" w:sz="0" w:space="0" w:color="auto"/>
        <w:left w:val="none" w:sz="0" w:space="0" w:color="auto"/>
        <w:bottom w:val="none" w:sz="0" w:space="0" w:color="auto"/>
        <w:right w:val="none" w:sz="0" w:space="0" w:color="auto"/>
      </w:divBdr>
    </w:div>
    <w:div w:id="1067529939">
      <w:bodyDiv w:val="1"/>
      <w:marLeft w:val="0"/>
      <w:marRight w:val="0"/>
      <w:marTop w:val="0"/>
      <w:marBottom w:val="0"/>
      <w:divBdr>
        <w:top w:val="none" w:sz="0" w:space="0" w:color="auto"/>
        <w:left w:val="none" w:sz="0" w:space="0" w:color="auto"/>
        <w:bottom w:val="none" w:sz="0" w:space="0" w:color="auto"/>
        <w:right w:val="none" w:sz="0" w:space="0" w:color="auto"/>
      </w:divBdr>
    </w:div>
    <w:div w:id="1073159635">
      <w:bodyDiv w:val="1"/>
      <w:marLeft w:val="0"/>
      <w:marRight w:val="0"/>
      <w:marTop w:val="0"/>
      <w:marBottom w:val="0"/>
      <w:divBdr>
        <w:top w:val="none" w:sz="0" w:space="0" w:color="auto"/>
        <w:left w:val="none" w:sz="0" w:space="0" w:color="auto"/>
        <w:bottom w:val="none" w:sz="0" w:space="0" w:color="auto"/>
        <w:right w:val="none" w:sz="0" w:space="0" w:color="auto"/>
      </w:divBdr>
    </w:div>
    <w:div w:id="1081214942">
      <w:bodyDiv w:val="1"/>
      <w:marLeft w:val="0"/>
      <w:marRight w:val="0"/>
      <w:marTop w:val="0"/>
      <w:marBottom w:val="0"/>
      <w:divBdr>
        <w:top w:val="none" w:sz="0" w:space="0" w:color="auto"/>
        <w:left w:val="none" w:sz="0" w:space="0" w:color="auto"/>
        <w:bottom w:val="none" w:sz="0" w:space="0" w:color="auto"/>
        <w:right w:val="none" w:sz="0" w:space="0" w:color="auto"/>
      </w:divBdr>
    </w:div>
    <w:div w:id="1082332474">
      <w:bodyDiv w:val="1"/>
      <w:marLeft w:val="0"/>
      <w:marRight w:val="0"/>
      <w:marTop w:val="0"/>
      <w:marBottom w:val="0"/>
      <w:divBdr>
        <w:top w:val="none" w:sz="0" w:space="0" w:color="auto"/>
        <w:left w:val="none" w:sz="0" w:space="0" w:color="auto"/>
        <w:bottom w:val="none" w:sz="0" w:space="0" w:color="auto"/>
        <w:right w:val="none" w:sz="0" w:space="0" w:color="auto"/>
      </w:divBdr>
    </w:div>
    <w:div w:id="1101997111">
      <w:bodyDiv w:val="1"/>
      <w:marLeft w:val="0"/>
      <w:marRight w:val="0"/>
      <w:marTop w:val="0"/>
      <w:marBottom w:val="0"/>
      <w:divBdr>
        <w:top w:val="none" w:sz="0" w:space="0" w:color="auto"/>
        <w:left w:val="none" w:sz="0" w:space="0" w:color="auto"/>
        <w:bottom w:val="none" w:sz="0" w:space="0" w:color="auto"/>
        <w:right w:val="none" w:sz="0" w:space="0" w:color="auto"/>
      </w:divBdr>
    </w:div>
    <w:div w:id="1103379859">
      <w:bodyDiv w:val="1"/>
      <w:marLeft w:val="0"/>
      <w:marRight w:val="0"/>
      <w:marTop w:val="0"/>
      <w:marBottom w:val="0"/>
      <w:divBdr>
        <w:top w:val="none" w:sz="0" w:space="0" w:color="auto"/>
        <w:left w:val="none" w:sz="0" w:space="0" w:color="auto"/>
        <w:bottom w:val="none" w:sz="0" w:space="0" w:color="auto"/>
        <w:right w:val="none" w:sz="0" w:space="0" w:color="auto"/>
      </w:divBdr>
    </w:div>
    <w:div w:id="1107428000">
      <w:bodyDiv w:val="1"/>
      <w:marLeft w:val="0"/>
      <w:marRight w:val="0"/>
      <w:marTop w:val="0"/>
      <w:marBottom w:val="0"/>
      <w:divBdr>
        <w:top w:val="none" w:sz="0" w:space="0" w:color="auto"/>
        <w:left w:val="none" w:sz="0" w:space="0" w:color="auto"/>
        <w:bottom w:val="none" w:sz="0" w:space="0" w:color="auto"/>
        <w:right w:val="none" w:sz="0" w:space="0" w:color="auto"/>
      </w:divBdr>
    </w:div>
    <w:div w:id="1112558666">
      <w:bodyDiv w:val="1"/>
      <w:marLeft w:val="0"/>
      <w:marRight w:val="0"/>
      <w:marTop w:val="0"/>
      <w:marBottom w:val="0"/>
      <w:divBdr>
        <w:top w:val="none" w:sz="0" w:space="0" w:color="auto"/>
        <w:left w:val="none" w:sz="0" w:space="0" w:color="auto"/>
        <w:bottom w:val="none" w:sz="0" w:space="0" w:color="auto"/>
        <w:right w:val="none" w:sz="0" w:space="0" w:color="auto"/>
      </w:divBdr>
    </w:div>
    <w:div w:id="1114639707">
      <w:bodyDiv w:val="1"/>
      <w:marLeft w:val="0"/>
      <w:marRight w:val="0"/>
      <w:marTop w:val="0"/>
      <w:marBottom w:val="0"/>
      <w:divBdr>
        <w:top w:val="none" w:sz="0" w:space="0" w:color="auto"/>
        <w:left w:val="none" w:sz="0" w:space="0" w:color="auto"/>
        <w:bottom w:val="none" w:sz="0" w:space="0" w:color="auto"/>
        <w:right w:val="none" w:sz="0" w:space="0" w:color="auto"/>
      </w:divBdr>
    </w:div>
    <w:div w:id="1126047126">
      <w:bodyDiv w:val="1"/>
      <w:marLeft w:val="0"/>
      <w:marRight w:val="0"/>
      <w:marTop w:val="0"/>
      <w:marBottom w:val="0"/>
      <w:divBdr>
        <w:top w:val="none" w:sz="0" w:space="0" w:color="auto"/>
        <w:left w:val="none" w:sz="0" w:space="0" w:color="auto"/>
        <w:bottom w:val="none" w:sz="0" w:space="0" w:color="auto"/>
        <w:right w:val="none" w:sz="0" w:space="0" w:color="auto"/>
      </w:divBdr>
    </w:div>
    <w:div w:id="1126698030">
      <w:bodyDiv w:val="1"/>
      <w:marLeft w:val="0"/>
      <w:marRight w:val="0"/>
      <w:marTop w:val="0"/>
      <w:marBottom w:val="0"/>
      <w:divBdr>
        <w:top w:val="none" w:sz="0" w:space="0" w:color="auto"/>
        <w:left w:val="none" w:sz="0" w:space="0" w:color="auto"/>
        <w:bottom w:val="none" w:sz="0" w:space="0" w:color="auto"/>
        <w:right w:val="none" w:sz="0" w:space="0" w:color="auto"/>
      </w:divBdr>
    </w:div>
    <w:div w:id="1133714320">
      <w:bodyDiv w:val="1"/>
      <w:marLeft w:val="0"/>
      <w:marRight w:val="0"/>
      <w:marTop w:val="0"/>
      <w:marBottom w:val="0"/>
      <w:divBdr>
        <w:top w:val="none" w:sz="0" w:space="0" w:color="auto"/>
        <w:left w:val="none" w:sz="0" w:space="0" w:color="auto"/>
        <w:bottom w:val="none" w:sz="0" w:space="0" w:color="auto"/>
        <w:right w:val="none" w:sz="0" w:space="0" w:color="auto"/>
      </w:divBdr>
    </w:div>
    <w:div w:id="1137065985">
      <w:bodyDiv w:val="1"/>
      <w:marLeft w:val="0"/>
      <w:marRight w:val="0"/>
      <w:marTop w:val="0"/>
      <w:marBottom w:val="0"/>
      <w:divBdr>
        <w:top w:val="none" w:sz="0" w:space="0" w:color="auto"/>
        <w:left w:val="none" w:sz="0" w:space="0" w:color="auto"/>
        <w:bottom w:val="none" w:sz="0" w:space="0" w:color="auto"/>
        <w:right w:val="none" w:sz="0" w:space="0" w:color="auto"/>
      </w:divBdr>
    </w:div>
    <w:div w:id="1138955422">
      <w:bodyDiv w:val="1"/>
      <w:marLeft w:val="0"/>
      <w:marRight w:val="0"/>
      <w:marTop w:val="0"/>
      <w:marBottom w:val="0"/>
      <w:divBdr>
        <w:top w:val="none" w:sz="0" w:space="0" w:color="auto"/>
        <w:left w:val="none" w:sz="0" w:space="0" w:color="auto"/>
        <w:bottom w:val="none" w:sz="0" w:space="0" w:color="auto"/>
        <w:right w:val="none" w:sz="0" w:space="0" w:color="auto"/>
      </w:divBdr>
    </w:div>
    <w:div w:id="1150516801">
      <w:bodyDiv w:val="1"/>
      <w:marLeft w:val="0"/>
      <w:marRight w:val="0"/>
      <w:marTop w:val="0"/>
      <w:marBottom w:val="0"/>
      <w:divBdr>
        <w:top w:val="none" w:sz="0" w:space="0" w:color="auto"/>
        <w:left w:val="none" w:sz="0" w:space="0" w:color="auto"/>
        <w:bottom w:val="none" w:sz="0" w:space="0" w:color="auto"/>
        <w:right w:val="none" w:sz="0" w:space="0" w:color="auto"/>
      </w:divBdr>
    </w:div>
    <w:div w:id="1152483324">
      <w:bodyDiv w:val="1"/>
      <w:marLeft w:val="0"/>
      <w:marRight w:val="0"/>
      <w:marTop w:val="0"/>
      <w:marBottom w:val="0"/>
      <w:divBdr>
        <w:top w:val="none" w:sz="0" w:space="0" w:color="auto"/>
        <w:left w:val="none" w:sz="0" w:space="0" w:color="auto"/>
        <w:bottom w:val="none" w:sz="0" w:space="0" w:color="auto"/>
        <w:right w:val="none" w:sz="0" w:space="0" w:color="auto"/>
      </w:divBdr>
    </w:div>
    <w:div w:id="1153106539">
      <w:bodyDiv w:val="1"/>
      <w:marLeft w:val="0"/>
      <w:marRight w:val="0"/>
      <w:marTop w:val="0"/>
      <w:marBottom w:val="0"/>
      <w:divBdr>
        <w:top w:val="none" w:sz="0" w:space="0" w:color="auto"/>
        <w:left w:val="none" w:sz="0" w:space="0" w:color="auto"/>
        <w:bottom w:val="none" w:sz="0" w:space="0" w:color="auto"/>
        <w:right w:val="none" w:sz="0" w:space="0" w:color="auto"/>
      </w:divBdr>
    </w:div>
    <w:div w:id="1163468685">
      <w:bodyDiv w:val="1"/>
      <w:marLeft w:val="0"/>
      <w:marRight w:val="0"/>
      <w:marTop w:val="0"/>
      <w:marBottom w:val="0"/>
      <w:divBdr>
        <w:top w:val="none" w:sz="0" w:space="0" w:color="auto"/>
        <w:left w:val="none" w:sz="0" w:space="0" w:color="auto"/>
        <w:bottom w:val="none" w:sz="0" w:space="0" w:color="auto"/>
        <w:right w:val="none" w:sz="0" w:space="0" w:color="auto"/>
      </w:divBdr>
    </w:div>
    <w:div w:id="1164783980">
      <w:bodyDiv w:val="1"/>
      <w:marLeft w:val="0"/>
      <w:marRight w:val="0"/>
      <w:marTop w:val="0"/>
      <w:marBottom w:val="0"/>
      <w:divBdr>
        <w:top w:val="none" w:sz="0" w:space="0" w:color="auto"/>
        <w:left w:val="none" w:sz="0" w:space="0" w:color="auto"/>
        <w:bottom w:val="none" w:sz="0" w:space="0" w:color="auto"/>
        <w:right w:val="none" w:sz="0" w:space="0" w:color="auto"/>
      </w:divBdr>
    </w:div>
    <w:div w:id="1165165999">
      <w:bodyDiv w:val="1"/>
      <w:marLeft w:val="0"/>
      <w:marRight w:val="0"/>
      <w:marTop w:val="0"/>
      <w:marBottom w:val="0"/>
      <w:divBdr>
        <w:top w:val="none" w:sz="0" w:space="0" w:color="auto"/>
        <w:left w:val="none" w:sz="0" w:space="0" w:color="auto"/>
        <w:bottom w:val="none" w:sz="0" w:space="0" w:color="auto"/>
        <w:right w:val="none" w:sz="0" w:space="0" w:color="auto"/>
      </w:divBdr>
    </w:div>
    <w:div w:id="1165318531">
      <w:bodyDiv w:val="1"/>
      <w:marLeft w:val="0"/>
      <w:marRight w:val="0"/>
      <w:marTop w:val="0"/>
      <w:marBottom w:val="0"/>
      <w:divBdr>
        <w:top w:val="none" w:sz="0" w:space="0" w:color="auto"/>
        <w:left w:val="none" w:sz="0" w:space="0" w:color="auto"/>
        <w:bottom w:val="none" w:sz="0" w:space="0" w:color="auto"/>
        <w:right w:val="none" w:sz="0" w:space="0" w:color="auto"/>
      </w:divBdr>
      <w:divsChild>
        <w:div w:id="500776035">
          <w:marLeft w:val="0"/>
          <w:marRight w:val="0"/>
          <w:marTop w:val="0"/>
          <w:marBottom w:val="0"/>
          <w:divBdr>
            <w:top w:val="none" w:sz="0" w:space="0" w:color="auto"/>
            <w:left w:val="none" w:sz="0" w:space="0" w:color="auto"/>
            <w:bottom w:val="none" w:sz="0" w:space="0" w:color="auto"/>
            <w:right w:val="none" w:sz="0" w:space="0" w:color="auto"/>
          </w:divBdr>
        </w:div>
      </w:divsChild>
    </w:div>
    <w:div w:id="1166438320">
      <w:bodyDiv w:val="1"/>
      <w:marLeft w:val="0"/>
      <w:marRight w:val="0"/>
      <w:marTop w:val="0"/>
      <w:marBottom w:val="0"/>
      <w:divBdr>
        <w:top w:val="none" w:sz="0" w:space="0" w:color="auto"/>
        <w:left w:val="none" w:sz="0" w:space="0" w:color="auto"/>
        <w:bottom w:val="none" w:sz="0" w:space="0" w:color="auto"/>
        <w:right w:val="none" w:sz="0" w:space="0" w:color="auto"/>
      </w:divBdr>
    </w:div>
    <w:div w:id="1170292102">
      <w:bodyDiv w:val="1"/>
      <w:marLeft w:val="0"/>
      <w:marRight w:val="0"/>
      <w:marTop w:val="0"/>
      <w:marBottom w:val="0"/>
      <w:divBdr>
        <w:top w:val="none" w:sz="0" w:space="0" w:color="auto"/>
        <w:left w:val="none" w:sz="0" w:space="0" w:color="auto"/>
        <w:bottom w:val="none" w:sz="0" w:space="0" w:color="auto"/>
        <w:right w:val="none" w:sz="0" w:space="0" w:color="auto"/>
      </w:divBdr>
    </w:div>
    <w:div w:id="1182359732">
      <w:bodyDiv w:val="1"/>
      <w:marLeft w:val="0"/>
      <w:marRight w:val="0"/>
      <w:marTop w:val="0"/>
      <w:marBottom w:val="0"/>
      <w:divBdr>
        <w:top w:val="none" w:sz="0" w:space="0" w:color="auto"/>
        <w:left w:val="none" w:sz="0" w:space="0" w:color="auto"/>
        <w:bottom w:val="none" w:sz="0" w:space="0" w:color="auto"/>
        <w:right w:val="none" w:sz="0" w:space="0" w:color="auto"/>
      </w:divBdr>
    </w:div>
    <w:div w:id="1184779469">
      <w:bodyDiv w:val="1"/>
      <w:marLeft w:val="0"/>
      <w:marRight w:val="0"/>
      <w:marTop w:val="0"/>
      <w:marBottom w:val="0"/>
      <w:divBdr>
        <w:top w:val="none" w:sz="0" w:space="0" w:color="auto"/>
        <w:left w:val="none" w:sz="0" w:space="0" w:color="auto"/>
        <w:bottom w:val="none" w:sz="0" w:space="0" w:color="auto"/>
        <w:right w:val="none" w:sz="0" w:space="0" w:color="auto"/>
      </w:divBdr>
    </w:div>
    <w:div w:id="1190801464">
      <w:bodyDiv w:val="1"/>
      <w:marLeft w:val="0"/>
      <w:marRight w:val="0"/>
      <w:marTop w:val="0"/>
      <w:marBottom w:val="0"/>
      <w:divBdr>
        <w:top w:val="none" w:sz="0" w:space="0" w:color="auto"/>
        <w:left w:val="none" w:sz="0" w:space="0" w:color="auto"/>
        <w:bottom w:val="none" w:sz="0" w:space="0" w:color="auto"/>
        <w:right w:val="none" w:sz="0" w:space="0" w:color="auto"/>
      </w:divBdr>
    </w:div>
    <w:div w:id="1195313885">
      <w:bodyDiv w:val="1"/>
      <w:marLeft w:val="0"/>
      <w:marRight w:val="0"/>
      <w:marTop w:val="0"/>
      <w:marBottom w:val="0"/>
      <w:divBdr>
        <w:top w:val="none" w:sz="0" w:space="0" w:color="auto"/>
        <w:left w:val="none" w:sz="0" w:space="0" w:color="auto"/>
        <w:bottom w:val="none" w:sz="0" w:space="0" w:color="auto"/>
        <w:right w:val="none" w:sz="0" w:space="0" w:color="auto"/>
      </w:divBdr>
    </w:div>
    <w:div w:id="1196387370">
      <w:bodyDiv w:val="1"/>
      <w:marLeft w:val="0"/>
      <w:marRight w:val="0"/>
      <w:marTop w:val="0"/>
      <w:marBottom w:val="0"/>
      <w:divBdr>
        <w:top w:val="none" w:sz="0" w:space="0" w:color="auto"/>
        <w:left w:val="none" w:sz="0" w:space="0" w:color="auto"/>
        <w:bottom w:val="none" w:sz="0" w:space="0" w:color="auto"/>
        <w:right w:val="none" w:sz="0" w:space="0" w:color="auto"/>
      </w:divBdr>
    </w:div>
    <w:div w:id="1206940549">
      <w:bodyDiv w:val="1"/>
      <w:marLeft w:val="0"/>
      <w:marRight w:val="0"/>
      <w:marTop w:val="0"/>
      <w:marBottom w:val="0"/>
      <w:divBdr>
        <w:top w:val="none" w:sz="0" w:space="0" w:color="auto"/>
        <w:left w:val="none" w:sz="0" w:space="0" w:color="auto"/>
        <w:bottom w:val="none" w:sz="0" w:space="0" w:color="auto"/>
        <w:right w:val="none" w:sz="0" w:space="0" w:color="auto"/>
      </w:divBdr>
    </w:div>
    <w:div w:id="1207646257">
      <w:bodyDiv w:val="1"/>
      <w:marLeft w:val="0"/>
      <w:marRight w:val="0"/>
      <w:marTop w:val="0"/>
      <w:marBottom w:val="0"/>
      <w:divBdr>
        <w:top w:val="none" w:sz="0" w:space="0" w:color="auto"/>
        <w:left w:val="none" w:sz="0" w:space="0" w:color="auto"/>
        <w:bottom w:val="none" w:sz="0" w:space="0" w:color="auto"/>
        <w:right w:val="none" w:sz="0" w:space="0" w:color="auto"/>
      </w:divBdr>
    </w:div>
    <w:div w:id="1207792585">
      <w:bodyDiv w:val="1"/>
      <w:marLeft w:val="0"/>
      <w:marRight w:val="0"/>
      <w:marTop w:val="0"/>
      <w:marBottom w:val="0"/>
      <w:divBdr>
        <w:top w:val="none" w:sz="0" w:space="0" w:color="auto"/>
        <w:left w:val="none" w:sz="0" w:space="0" w:color="auto"/>
        <w:bottom w:val="none" w:sz="0" w:space="0" w:color="auto"/>
        <w:right w:val="none" w:sz="0" w:space="0" w:color="auto"/>
      </w:divBdr>
    </w:div>
    <w:div w:id="1220046630">
      <w:bodyDiv w:val="1"/>
      <w:marLeft w:val="0"/>
      <w:marRight w:val="0"/>
      <w:marTop w:val="0"/>
      <w:marBottom w:val="0"/>
      <w:divBdr>
        <w:top w:val="none" w:sz="0" w:space="0" w:color="auto"/>
        <w:left w:val="none" w:sz="0" w:space="0" w:color="auto"/>
        <w:bottom w:val="none" w:sz="0" w:space="0" w:color="auto"/>
        <w:right w:val="none" w:sz="0" w:space="0" w:color="auto"/>
      </w:divBdr>
    </w:div>
    <w:div w:id="1227686700">
      <w:bodyDiv w:val="1"/>
      <w:marLeft w:val="0"/>
      <w:marRight w:val="0"/>
      <w:marTop w:val="0"/>
      <w:marBottom w:val="0"/>
      <w:divBdr>
        <w:top w:val="none" w:sz="0" w:space="0" w:color="auto"/>
        <w:left w:val="none" w:sz="0" w:space="0" w:color="auto"/>
        <w:bottom w:val="none" w:sz="0" w:space="0" w:color="auto"/>
        <w:right w:val="none" w:sz="0" w:space="0" w:color="auto"/>
      </w:divBdr>
    </w:div>
    <w:div w:id="1228111488">
      <w:bodyDiv w:val="1"/>
      <w:marLeft w:val="0"/>
      <w:marRight w:val="0"/>
      <w:marTop w:val="0"/>
      <w:marBottom w:val="0"/>
      <w:divBdr>
        <w:top w:val="none" w:sz="0" w:space="0" w:color="auto"/>
        <w:left w:val="none" w:sz="0" w:space="0" w:color="auto"/>
        <w:bottom w:val="none" w:sz="0" w:space="0" w:color="auto"/>
        <w:right w:val="none" w:sz="0" w:space="0" w:color="auto"/>
      </w:divBdr>
    </w:div>
    <w:div w:id="1240410590">
      <w:bodyDiv w:val="1"/>
      <w:marLeft w:val="0"/>
      <w:marRight w:val="0"/>
      <w:marTop w:val="0"/>
      <w:marBottom w:val="0"/>
      <w:divBdr>
        <w:top w:val="none" w:sz="0" w:space="0" w:color="auto"/>
        <w:left w:val="none" w:sz="0" w:space="0" w:color="auto"/>
        <w:bottom w:val="none" w:sz="0" w:space="0" w:color="auto"/>
        <w:right w:val="none" w:sz="0" w:space="0" w:color="auto"/>
      </w:divBdr>
    </w:div>
    <w:div w:id="1241140748">
      <w:bodyDiv w:val="1"/>
      <w:marLeft w:val="0"/>
      <w:marRight w:val="0"/>
      <w:marTop w:val="0"/>
      <w:marBottom w:val="0"/>
      <w:divBdr>
        <w:top w:val="none" w:sz="0" w:space="0" w:color="auto"/>
        <w:left w:val="none" w:sz="0" w:space="0" w:color="auto"/>
        <w:bottom w:val="none" w:sz="0" w:space="0" w:color="auto"/>
        <w:right w:val="none" w:sz="0" w:space="0" w:color="auto"/>
      </w:divBdr>
    </w:div>
    <w:div w:id="1246646310">
      <w:bodyDiv w:val="1"/>
      <w:marLeft w:val="0"/>
      <w:marRight w:val="0"/>
      <w:marTop w:val="0"/>
      <w:marBottom w:val="0"/>
      <w:divBdr>
        <w:top w:val="none" w:sz="0" w:space="0" w:color="auto"/>
        <w:left w:val="none" w:sz="0" w:space="0" w:color="auto"/>
        <w:bottom w:val="none" w:sz="0" w:space="0" w:color="auto"/>
        <w:right w:val="none" w:sz="0" w:space="0" w:color="auto"/>
      </w:divBdr>
    </w:div>
    <w:div w:id="1249968638">
      <w:bodyDiv w:val="1"/>
      <w:marLeft w:val="0"/>
      <w:marRight w:val="0"/>
      <w:marTop w:val="0"/>
      <w:marBottom w:val="0"/>
      <w:divBdr>
        <w:top w:val="none" w:sz="0" w:space="0" w:color="auto"/>
        <w:left w:val="none" w:sz="0" w:space="0" w:color="auto"/>
        <w:bottom w:val="none" w:sz="0" w:space="0" w:color="auto"/>
        <w:right w:val="none" w:sz="0" w:space="0" w:color="auto"/>
      </w:divBdr>
    </w:div>
    <w:div w:id="1250231608">
      <w:bodyDiv w:val="1"/>
      <w:marLeft w:val="0"/>
      <w:marRight w:val="0"/>
      <w:marTop w:val="0"/>
      <w:marBottom w:val="0"/>
      <w:divBdr>
        <w:top w:val="none" w:sz="0" w:space="0" w:color="auto"/>
        <w:left w:val="none" w:sz="0" w:space="0" w:color="auto"/>
        <w:bottom w:val="none" w:sz="0" w:space="0" w:color="auto"/>
        <w:right w:val="none" w:sz="0" w:space="0" w:color="auto"/>
      </w:divBdr>
    </w:div>
    <w:div w:id="1251037562">
      <w:bodyDiv w:val="1"/>
      <w:marLeft w:val="0"/>
      <w:marRight w:val="0"/>
      <w:marTop w:val="0"/>
      <w:marBottom w:val="0"/>
      <w:divBdr>
        <w:top w:val="none" w:sz="0" w:space="0" w:color="auto"/>
        <w:left w:val="none" w:sz="0" w:space="0" w:color="auto"/>
        <w:bottom w:val="none" w:sz="0" w:space="0" w:color="auto"/>
        <w:right w:val="none" w:sz="0" w:space="0" w:color="auto"/>
      </w:divBdr>
    </w:div>
    <w:div w:id="1257403274">
      <w:bodyDiv w:val="1"/>
      <w:marLeft w:val="0"/>
      <w:marRight w:val="0"/>
      <w:marTop w:val="0"/>
      <w:marBottom w:val="0"/>
      <w:divBdr>
        <w:top w:val="none" w:sz="0" w:space="0" w:color="auto"/>
        <w:left w:val="none" w:sz="0" w:space="0" w:color="auto"/>
        <w:bottom w:val="none" w:sz="0" w:space="0" w:color="auto"/>
        <w:right w:val="none" w:sz="0" w:space="0" w:color="auto"/>
      </w:divBdr>
    </w:div>
    <w:div w:id="1263879511">
      <w:bodyDiv w:val="1"/>
      <w:marLeft w:val="0"/>
      <w:marRight w:val="0"/>
      <w:marTop w:val="0"/>
      <w:marBottom w:val="0"/>
      <w:divBdr>
        <w:top w:val="none" w:sz="0" w:space="0" w:color="auto"/>
        <w:left w:val="none" w:sz="0" w:space="0" w:color="auto"/>
        <w:bottom w:val="none" w:sz="0" w:space="0" w:color="auto"/>
        <w:right w:val="none" w:sz="0" w:space="0" w:color="auto"/>
      </w:divBdr>
    </w:div>
    <w:div w:id="1265575527">
      <w:bodyDiv w:val="1"/>
      <w:marLeft w:val="0"/>
      <w:marRight w:val="0"/>
      <w:marTop w:val="0"/>
      <w:marBottom w:val="0"/>
      <w:divBdr>
        <w:top w:val="none" w:sz="0" w:space="0" w:color="auto"/>
        <w:left w:val="none" w:sz="0" w:space="0" w:color="auto"/>
        <w:bottom w:val="none" w:sz="0" w:space="0" w:color="auto"/>
        <w:right w:val="none" w:sz="0" w:space="0" w:color="auto"/>
      </w:divBdr>
    </w:div>
    <w:div w:id="1267737199">
      <w:bodyDiv w:val="1"/>
      <w:marLeft w:val="0"/>
      <w:marRight w:val="0"/>
      <w:marTop w:val="0"/>
      <w:marBottom w:val="0"/>
      <w:divBdr>
        <w:top w:val="none" w:sz="0" w:space="0" w:color="auto"/>
        <w:left w:val="none" w:sz="0" w:space="0" w:color="auto"/>
        <w:bottom w:val="none" w:sz="0" w:space="0" w:color="auto"/>
        <w:right w:val="none" w:sz="0" w:space="0" w:color="auto"/>
      </w:divBdr>
    </w:div>
    <w:div w:id="1271931969">
      <w:bodyDiv w:val="1"/>
      <w:marLeft w:val="0"/>
      <w:marRight w:val="0"/>
      <w:marTop w:val="0"/>
      <w:marBottom w:val="0"/>
      <w:divBdr>
        <w:top w:val="none" w:sz="0" w:space="0" w:color="auto"/>
        <w:left w:val="none" w:sz="0" w:space="0" w:color="auto"/>
        <w:bottom w:val="none" w:sz="0" w:space="0" w:color="auto"/>
        <w:right w:val="none" w:sz="0" w:space="0" w:color="auto"/>
      </w:divBdr>
    </w:div>
    <w:div w:id="1273630779">
      <w:bodyDiv w:val="1"/>
      <w:marLeft w:val="0"/>
      <w:marRight w:val="0"/>
      <w:marTop w:val="0"/>
      <w:marBottom w:val="0"/>
      <w:divBdr>
        <w:top w:val="none" w:sz="0" w:space="0" w:color="auto"/>
        <w:left w:val="none" w:sz="0" w:space="0" w:color="auto"/>
        <w:bottom w:val="none" w:sz="0" w:space="0" w:color="auto"/>
        <w:right w:val="none" w:sz="0" w:space="0" w:color="auto"/>
      </w:divBdr>
    </w:div>
    <w:div w:id="1274242723">
      <w:bodyDiv w:val="1"/>
      <w:marLeft w:val="0"/>
      <w:marRight w:val="0"/>
      <w:marTop w:val="0"/>
      <w:marBottom w:val="0"/>
      <w:divBdr>
        <w:top w:val="none" w:sz="0" w:space="0" w:color="auto"/>
        <w:left w:val="none" w:sz="0" w:space="0" w:color="auto"/>
        <w:bottom w:val="none" w:sz="0" w:space="0" w:color="auto"/>
        <w:right w:val="none" w:sz="0" w:space="0" w:color="auto"/>
      </w:divBdr>
    </w:div>
    <w:div w:id="1274247597">
      <w:bodyDiv w:val="1"/>
      <w:marLeft w:val="0"/>
      <w:marRight w:val="0"/>
      <w:marTop w:val="0"/>
      <w:marBottom w:val="0"/>
      <w:divBdr>
        <w:top w:val="none" w:sz="0" w:space="0" w:color="auto"/>
        <w:left w:val="none" w:sz="0" w:space="0" w:color="auto"/>
        <w:bottom w:val="none" w:sz="0" w:space="0" w:color="auto"/>
        <w:right w:val="none" w:sz="0" w:space="0" w:color="auto"/>
      </w:divBdr>
    </w:div>
    <w:div w:id="1275865369">
      <w:bodyDiv w:val="1"/>
      <w:marLeft w:val="0"/>
      <w:marRight w:val="0"/>
      <w:marTop w:val="0"/>
      <w:marBottom w:val="0"/>
      <w:divBdr>
        <w:top w:val="none" w:sz="0" w:space="0" w:color="auto"/>
        <w:left w:val="none" w:sz="0" w:space="0" w:color="auto"/>
        <w:bottom w:val="none" w:sz="0" w:space="0" w:color="auto"/>
        <w:right w:val="none" w:sz="0" w:space="0" w:color="auto"/>
      </w:divBdr>
    </w:div>
    <w:div w:id="1281451088">
      <w:bodyDiv w:val="1"/>
      <w:marLeft w:val="0"/>
      <w:marRight w:val="0"/>
      <w:marTop w:val="0"/>
      <w:marBottom w:val="0"/>
      <w:divBdr>
        <w:top w:val="none" w:sz="0" w:space="0" w:color="auto"/>
        <w:left w:val="none" w:sz="0" w:space="0" w:color="auto"/>
        <w:bottom w:val="none" w:sz="0" w:space="0" w:color="auto"/>
        <w:right w:val="none" w:sz="0" w:space="0" w:color="auto"/>
      </w:divBdr>
    </w:div>
    <w:div w:id="1283342563">
      <w:bodyDiv w:val="1"/>
      <w:marLeft w:val="0"/>
      <w:marRight w:val="0"/>
      <w:marTop w:val="0"/>
      <w:marBottom w:val="0"/>
      <w:divBdr>
        <w:top w:val="none" w:sz="0" w:space="0" w:color="auto"/>
        <w:left w:val="none" w:sz="0" w:space="0" w:color="auto"/>
        <w:bottom w:val="none" w:sz="0" w:space="0" w:color="auto"/>
        <w:right w:val="none" w:sz="0" w:space="0" w:color="auto"/>
      </w:divBdr>
    </w:div>
    <w:div w:id="1284384473">
      <w:bodyDiv w:val="1"/>
      <w:marLeft w:val="0"/>
      <w:marRight w:val="0"/>
      <w:marTop w:val="0"/>
      <w:marBottom w:val="0"/>
      <w:divBdr>
        <w:top w:val="none" w:sz="0" w:space="0" w:color="auto"/>
        <w:left w:val="none" w:sz="0" w:space="0" w:color="auto"/>
        <w:bottom w:val="none" w:sz="0" w:space="0" w:color="auto"/>
        <w:right w:val="none" w:sz="0" w:space="0" w:color="auto"/>
      </w:divBdr>
    </w:div>
    <w:div w:id="1284925037">
      <w:bodyDiv w:val="1"/>
      <w:marLeft w:val="0"/>
      <w:marRight w:val="0"/>
      <w:marTop w:val="0"/>
      <w:marBottom w:val="0"/>
      <w:divBdr>
        <w:top w:val="none" w:sz="0" w:space="0" w:color="auto"/>
        <w:left w:val="none" w:sz="0" w:space="0" w:color="auto"/>
        <w:bottom w:val="none" w:sz="0" w:space="0" w:color="auto"/>
        <w:right w:val="none" w:sz="0" w:space="0" w:color="auto"/>
      </w:divBdr>
    </w:div>
    <w:div w:id="1299217344">
      <w:bodyDiv w:val="1"/>
      <w:marLeft w:val="0"/>
      <w:marRight w:val="0"/>
      <w:marTop w:val="0"/>
      <w:marBottom w:val="0"/>
      <w:divBdr>
        <w:top w:val="none" w:sz="0" w:space="0" w:color="auto"/>
        <w:left w:val="none" w:sz="0" w:space="0" w:color="auto"/>
        <w:bottom w:val="none" w:sz="0" w:space="0" w:color="auto"/>
        <w:right w:val="none" w:sz="0" w:space="0" w:color="auto"/>
      </w:divBdr>
    </w:div>
    <w:div w:id="1300840729">
      <w:bodyDiv w:val="1"/>
      <w:marLeft w:val="0"/>
      <w:marRight w:val="0"/>
      <w:marTop w:val="0"/>
      <w:marBottom w:val="0"/>
      <w:divBdr>
        <w:top w:val="none" w:sz="0" w:space="0" w:color="auto"/>
        <w:left w:val="none" w:sz="0" w:space="0" w:color="auto"/>
        <w:bottom w:val="none" w:sz="0" w:space="0" w:color="auto"/>
        <w:right w:val="none" w:sz="0" w:space="0" w:color="auto"/>
      </w:divBdr>
    </w:div>
    <w:div w:id="1312372669">
      <w:bodyDiv w:val="1"/>
      <w:marLeft w:val="0"/>
      <w:marRight w:val="0"/>
      <w:marTop w:val="0"/>
      <w:marBottom w:val="0"/>
      <w:divBdr>
        <w:top w:val="none" w:sz="0" w:space="0" w:color="auto"/>
        <w:left w:val="none" w:sz="0" w:space="0" w:color="auto"/>
        <w:bottom w:val="none" w:sz="0" w:space="0" w:color="auto"/>
        <w:right w:val="none" w:sz="0" w:space="0" w:color="auto"/>
      </w:divBdr>
    </w:div>
    <w:div w:id="1321691092">
      <w:bodyDiv w:val="1"/>
      <w:marLeft w:val="0"/>
      <w:marRight w:val="0"/>
      <w:marTop w:val="0"/>
      <w:marBottom w:val="0"/>
      <w:divBdr>
        <w:top w:val="none" w:sz="0" w:space="0" w:color="auto"/>
        <w:left w:val="none" w:sz="0" w:space="0" w:color="auto"/>
        <w:bottom w:val="none" w:sz="0" w:space="0" w:color="auto"/>
        <w:right w:val="none" w:sz="0" w:space="0" w:color="auto"/>
      </w:divBdr>
    </w:div>
    <w:div w:id="1331249060">
      <w:bodyDiv w:val="1"/>
      <w:marLeft w:val="0"/>
      <w:marRight w:val="0"/>
      <w:marTop w:val="0"/>
      <w:marBottom w:val="0"/>
      <w:divBdr>
        <w:top w:val="none" w:sz="0" w:space="0" w:color="auto"/>
        <w:left w:val="none" w:sz="0" w:space="0" w:color="auto"/>
        <w:bottom w:val="none" w:sz="0" w:space="0" w:color="auto"/>
        <w:right w:val="none" w:sz="0" w:space="0" w:color="auto"/>
      </w:divBdr>
    </w:div>
    <w:div w:id="1331786427">
      <w:bodyDiv w:val="1"/>
      <w:marLeft w:val="0"/>
      <w:marRight w:val="0"/>
      <w:marTop w:val="0"/>
      <w:marBottom w:val="0"/>
      <w:divBdr>
        <w:top w:val="none" w:sz="0" w:space="0" w:color="auto"/>
        <w:left w:val="none" w:sz="0" w:space="0" w:color="auto"/>
        <w:bottom w:val="none" w:sz="0" w:space="0" w:color="auto"/>
        <w:right w:val="none" w:sz="0" w:space="0" w:color="auto"/>
      </w:divBdr>
    </w:div>
    <w:div w:id="1335767130">
      <w:bodyDiv w:val="1"/>
      <w:marLeft w:val="0"/>
      <w:marRight w:val="0"/>
      <w:marTop w:val="0"/>
      <w:marBottom w:val="0"/>
      <w:divBdr>
        <w:top w:val="none" w:sz="0" w:space="0" w:color="auto"/>
        <w:left w:val="none" w:sz="0" w:space="0" w:color="auto"/>
        <w:bottom w:val="none" w:sz="0" w:space="0" w:color="auto"/>
        <w:right w:val="none" w:sz="0" w:space="0" w:color="auto"/>
      </w:divBdr>
    </w:div>
    <w:div w:id="1337996412">
      <w:bodyDiv w:val="1"/>
      <w:marLeft w:val="0"/>
      <w:marRight w:val="0"/>
      <w:marTop w:val="0"/>
      <w:marBottom w:val="0"/>
      <w:divBdr>
        <w:top w:val="none" w:sz="0" w:space="0" w:color="auto"/>
        <w:left w:val="none" w:sz="0" w:space="0" w:color="auto"/>
        <w:bottom w:val="none" w:sz="0" w:space="0" w:color="auto"/>
        <w:right w:val="none" w:sz="0" w:space="0" w:color="auto"/>
      </w:divBdr>
    </w:div>
    <w:div w:id="1345864064">
      <w:bodyDiv w:val="1"/>
      <w:marLeft w:val="0"/>
      <w:marRight w:val="0"/>
      <w:marTop w:val="0"/>
      <w:marBottom w:val="0"/>
      <w:divBdr>
        <w:top w:val="none" w:sz="0" w:space="0" w:color="auto"/>
        <w:left w:val="none" w:sz="0" w:space="0" w:color="auto"/>
        <w:bottom w:val="none" w:sz="0" w:space="0" w:color="auto"/>
        <w:right w:val="none" w:sz="0" w:space="0" w:color="auto"/>
      </w:divBdr>
    </w:div>
    <w:div w:id="1352028805">
      <w:bodyDiv w:val="1"/>
      <w:marLeft w:val="0"/>
      <w:marRight w:val="0"/>
      <w:marTop w:val="0"/>
      <w:marBottom w:val="0"/>
      <w:divBdr>
        <w:top w:val="none" w:sz="0" w:space="0" w:color="auto"/>
        <w:left w:val="none" w:sz="0" w:space="0" w:color="auto"/>
        <w:bottom w:val="none" w:sz="0" w:space="0" w:color="auto"/>
        <w:right w:val="none" w:sz="0" w:space="0" w:color="auto"/>
      </w:divBdr>
    </w:div>
    <w:div w:id="1367757195">
      <w:bodyDiv w:val="1"/>
      <w:marLeft w:val="0"/>
      <w:marRight w:val="0"/>
      <w:marTop w:val="0"/>
      <w:marBottom w:val="0"/>
      <w:divBdr>
        <w:top w:val="none" w:sz="0" w:space="0" w:color="auto"/>
        <w:left w:val="none" w:sz="0" w:space="0" w:color="auto"/>
        <w:bottom w:val="none" w:sz="0" w:space="0" w:color="auto"/>
        <w:right w:val="none" w:sz="0" w:space="0" w:color="auto"/>
      </w:divBdr>
    </w:div>
    <w:div w:id="1390031565">
      <w:bodyDiv w:val="1"/>
      <w:marLeft w:val="0"/>
      <w:marRight w:val="0"/>
      <w:marTop w:val="0"/>
      <w:marBottom w:val="0"/>
      <w:divBdr>
        <w:top w:val="none" w:sz="0" w:space="0" w:color="auto"/>
        <w:left w:val="none" w:sz="0" w:space="0" w:color="auto"/>
        <w:bottom w:val="none" w:sz="0" w:space="0" w:color="auto"/>
        <w:right w:val="none" w:sz="0" w:space="0" w:color="auto"/>
      </w:divBdr>
    </w:div>
    <w:div w:id="1394083650">
      <w:bodyDiv w:val="1"/>
      <w:marLeft w:val="0"/>
      <w:marRight w:val="0"/>
      <w:marTop w:val="0"/>
      <w:marBottom w:val="0"/>
      <w:divBdr>
        <w:top w:val="none" w:sz="0" w:space="0" w:color="auto"/>
        <w:left w:val="none" w:sz="0" w:space="0" w:color="auto"/>
        <w:bottom w:val="none" w:sz="0" w:space="0" w:color="auto"/>
        <w:right w:val="none" w:sz="0" w:space="0" w:color="auto"/>
      </w:divBdr>
    </w:div>
    <w:div w:id="1399280427">
      <w:bodyDiv w:val="1"/>
      <w:marLeft w:val="0"/>
      <w:marRight w:val="0"/>
      <w:marTop w:val="0"/>
      <w:marBottom w:val="0"/>
      <w:divBdr>
        <w:top w:val="none" w:sz="0" w:space="0" w:color="auto"/>
        <w:left w:val="none" w:sz="0" w:space="0" w:color="auto"/>
        <w:bottom w:val="none" w:sz="0" w:space="0" w:color="auto"/>
        <w:right w:val="none" w:sz="0" w:space="0" w:color="auto"/>
      </w:divBdr>
    </w:div>
    <w:div w:id="1400595774">
      <w:bodyDiv w:val="1"/>
      <w:marLeft w:val="0"/>
      <w:marRight w:val="0"/>
      <w:marTop w:val="0"/>
      <w:marBottom w:val="0"/>
      <w:divBdr>
        <w:top w:val="none" w:sz="0" w:space="0" w:color="auto"/>
        <w:left w:val="none" w:sz="0" w:space="0" w:color="auto"/>
        <w:bottom w:val="none" w:sz="0" w:space="0" w:color="auto"/>
        <w:right w:val="none" w:sz="0" w:space="0" w:color="auto"/>
      </w:divBdr>
    </w:div>
    <w:div w:id="1405255141">
      <w:bodyDiv w:val="1"/>
      <w:marLeft w:val="0"/>
      <w:marRight w:val="0"/>
      <w:marTop w:val="0"/>
      <w:marBottom w:val="0"/>
      <w:divBdr>
        <w:top w:val="none" w:sz="0" w:space="0" w:color="auto"/>
        <w:left w:val="none" w:sz="0" w:space="0" w:color="auto"/>
        <w:bottom w:val="none" w:sz="0" w:space="0" w:color="auto"/>
        <w:right w:val="none" w:sz="0" w:space="0" w:color="auto"/>
      </w:divBdr>
    </w:div>
    <w:div w:id="1406610739">
      <w:bodyDiv w:val="1"/>
      <w:marLeft w:val="0"/>
      <w:marRight w:val="0"/>
      <w:marTop w:val="0"/>
      <w:marBottom w:val="0"/>
      <w:divBdr>
        <w:top w:val="none" w:sz="0" w:space="0" w:color="auto"/>
        <w:left w:val="none" w:sz="0" w:space="0" w:color="auto"/>
        <w:bottom w:val="none" w:sz="0" w:space="0" w:color="auto"/>
        <w:right w:val="none" w:sz="0" w:space="0" w:color="auto"/>
      </w:divBdr>
    </w:div>
    <w:div w:id="1408990549">
      <w:bodyDiv w:val="1"/>
      <w:marLeft w:val="0"/>
      <w:marRight w:val="0"/>
      <w:marTop w:val="0"/>
      <w:marBottom w:val="0"/>
      <w:divBdr>
        <w:top w:val="none" w:sz="0" w:space="0" w:color="auto"/>
        <w:left w:val="none" w:sz="0" w:space="0" w:color="auto"/>
        <w:bottom w:val="none" w:sz="0" w:space="0" w:color="auto"/>
        <w:right w:val="none" w:sz="0" w:space="0" w:color="auto"/>
      </w:divBdr>
    </w:div>
    <w:div w:id="1418671253">
      <w:bodyDiv w:val="1"/>
      <w:marLeft w:val="0"/>
      <w:marRight w:val="0"/>
      <w:marTop w:val="0"/>
      <w:marBottom w:val="0"/>
      <w:divBdr>
        <w:top w:val="none" w:sz="0" w:space="0" w:color="auto"/>
        <w:left w:val="none" w:sz="0" w:space="0" w:color="auto"/>
        <w:bottom w:val="none" w:sz="0" w:space="0" w:color="auto"/>
        <w:right w:val="none" w:sz="0" w:space="0" w:color="auto"/>
      </w:divBdr>
    </w:div>
    <w:div w:id="1422293803">
      <w:bodyDiv w:val="1"/>
      <w:marLeft w:val="0"/>
      <w:marRight w:val="0"/>
      <w:marTop w:val="0"/>
      <w:marBottom w:val="0"/>
      <w:divBdr>
        <w:top w:val="none" w:sz="0" w:space="0" w:color="auto"/>
        <w:left w:val="none" w:sz="0" w:space="0" w:color="auto"/>
        <w:bottom w:val="none" w:sz="0" w:space="0" w:color="auto"/>
        <w:right w:val="none" w:sz="0" w:space="0" w:color="auto"/>
      </w:divBdr>
    </w:div>
    <w:div w:id="1425415719">
      <w:bodyDiv w:val="1"/>
      <w:marLeft w:val="0"/>
      <w:marRight w:val="0"/>
      <w:marTop w:val="0"/>
      <w:marBottom w:val="0"/>
      <w:divBdr>
        <w:top w:val="none" w:sz="0" w:space="0" w:color="auto"/>
        <w:left w:val="none" w:sz="0" w:space="0" w:color="auto"/>
        <w:bottom w:val="none" w:sz="0" w:space="0" w:color="auto"/>
        <w:right w:val="none" w:sz="0" w:space="0" w:color="auto"/>
      </w:divBdr>
    </w:div>
    <w:div w:id="1433015300">
      <w:bodyDiv w:val="1"/>
      <w:marLeft w:val="0"/>
      <w:marRight w:val="0"/>
      <w:marTop w:val="0"/>
      <w:marBottom w:val="0"/>
      <w:divBdr>
        <w:top w:val="none" w:sz="0" w:space="0" w:color="auto"/>
        <w:left w:val="none" w:sz="0" w:space="0" w:color="auto"/>
        <w:bottom w:val="none" w:sz="0" w:space="0" w:color="auto"/>
        <w:right w:val="none" w:sz="0" w:space="0" w:color="auto"/>
      </w:divBdr>
    </w:div>
    <w:div w:id="1444685159">
      <w:bodyDiv w:val="1"/>
      <w:marLeft w:val="0"/>
      <w:marRight w:val="0"/>
      <w:marTop w:val="0"/>
      <w:marBottom w:val="0"/>
      <w:divBdr>
        <w:top w:val="none" w:sz="0" w:space="0" w:color="auto"/>
        <w:left w:val="none" w:sz="0" w:space="0" w:color="auto"/>
        <w:bottom w:val="none" w:sz="0" w:space="0" w:color="auto"/>
        <w:right w:val="none" w:sz="0" w:space="0" w:color="auto"/>
      </w:divBdr>
    </w:div>
    <w:div w:id="1450010105">
      <w:bodyDiv w:val="1"/>
      <w:marLeft w:val="0"/>
      <w:marRight w:val="0"/>
      <w:marTop w:val="0"/>
      <w:marBottom w:val="0"/>
      <w:divBdr>
        <w:top w:val="none" w:sz="0" w:space="0" w:color="auto"/>
        <w:left w:val="none" w:sz="0" w:space="0" w:color="auto"/>
        <w:bottom w:val="none" w:sz="0" w:space="0" w:color="auto"/>
        <w:right w:val="none" w:sz="0" w:space="0" w:color="auto"/>
      </w:divBdr>
    </w:div>
    <w:div w:id="1453594407">
      <w:bodyDiv w:val="1"/>
      <w:marLeft w:val="0"/>
      <w:marRight w:val="0"/>
      <w:marTop w:val="0"/>
      <w:marBottom w:val="0"/>
      <w:divBdr>
        <w:top w:val="none" w:sz="0" w:space="0" w:color="auto"/>
        <w:left w:val="none" w:sz="0" w:space="0" w:color="auto"/>
        <w:bottom w:val="none" w:sz="0" w:space="0" w:color="auto"/>
        <w:right w:val="none" w:sz="0" w:space="0" w:color="auto"/>
      </w:divBdr>
    </w:div>
    <w:div w:id="1456873128">
      <w:bodyDiv w:val="1"/>
      <w:marLeft w:val="0"/>
      <w:marRight w:val="0"/>
      <w:marTop w:val="0"/>
      <w:marBottom w:val="0"/>
      <w:divBdr>
        <w:top w:val="none" w:sz="0" w:space="0" w:color="auto"/>
        <w:left w:val="none" w:sz="0" w:space="0" w:color="auto"/>
        <w:bottom w:val="none" w:sz="0" w:space="0" w:color="auto"/>
        <w:right w:val="none" w:sz="0" w:space="0" w:color="auto"/>
      </w:divBdr>
    </w:div>
    <w:div w:id="1458331669">
      <w:bodyDiv w:val="1"/>
      <w:marLeft w:val="0"/>
      <w:marRight w:val="0"/>
      <w:marTop w:val="0"/>
      <w:marBottom w:val="0"/>
      <w:divBdr>
        <w:top w:val="none" w:sz="0" w:space="0" w:color="auto"/>
        <w:left w:val="none" w:sz="0" w:space="0" w:color="auto"/>
        <w:bottom w:val="none" w:sz="0" w:space="0" w:color="auto"/>
        <w:right w:val="none" w:sz="0" w:space="0" w:color="auto"/>
      </w:divBdr>
    </w:div>
    <w:div w:id="1462386408">
      <w:bodyDiv w:val="1"/>
      <w:marLeft w:val="0"/>
      <w:marRight w:val="0"/>
      <w:marTop w:val="0"/>
      <w:marBottom w:val="0"/>
      <w:divBdr>
        <w:top w:val="none" w:sz="0" w:space="0" w:color="auto"/>
        <w:left w:val="none" w:sz="0" w:space="0" w:color="auto"/>
        <w:bottom w:val="none" w:sz="0" w:space="0" w:color="auto"/>
        <w:right w:val="none" w:sz="0" w:space="0" w:color="auto"/>
      </w:divBdr>
    </w:div>
    <w:div w:id="1466973808">
      <w:bodyDiv w:val="1"/>
      <w:marLeft w:val="0"/>
      <w:marRight w:val="0"/>
      <w:marTop w:val="0"/>
      <w:marBottom w:val="0"/>
      <w:divBdr>
        <w:top w:val="none" w:sz="0" w:space="0" w:color="auto"/>
        <w:left w:val="none" w:sz="0" w:space="0" w:color="auto"/>
        <w:bottom w:val="none" w:sz="0" w:space="0" w:color="auto"/>
        <w:right w:val="none" w:sz="0" w:space="0" w:color="auto"/>
      </w:divBdr>
    </w:div>
    <w:div w:id="1471091024">
      <w:bodyDiv w:val="1"/>
      <w:marLeft w:val="0"/>
      <w:marRight w:val="0"/>
      <w:marTop w:val="0"/>
      <w:marBottom w:val="0"/>
      <w:divBdr>
        <w:top w:val="none" w:sz="0" w:space="0" w:color="auto"/>
        <w:left w:val="none" w:sz="0" w:space="0" w:color="auto"/>
        <w:bottom w:val="none" w:sz="0" w:space="0" w:color="auto"/>
        <w:right w:val="none" w:sz="0" w:space="0" w:color="auto"/>
      </w:divBdr>
    </w:div>
    <w:div w:id="1481190047">
      <w:bodyDiv w:val="1"/>
      <w:marLeft w:val="0"/>
      <w:marRight w:val="0"/>
      <w:marTop w:val="0"/>
      <w:marBottom w:val="0"/>
      <w:divBdr>
        <w:top w:val="none" w:sz="0" w:space="0" w:color="auto"/>
        <w:left w:val="none" w:sz="0" w:space="0" w:color="auto"/>
        <w:bottom w:val="none" w:sz="0" w:space="0" w:color="auto"/>
        <w:right w:val="none" w:sz="0" w:space="0" w:color="auto"/>
      </w:divBdr>
    </w:div>
    <w:div w:id="1501042295">
      <w:bodyDiv w:val="1"/>
      <w:marLeft w:val="0"/>
      <w:marRight w:val="0"/>
      <w:marTop w:val="0"/>
      <w:marBottom w:val="0"/>
      <w:divBdr>
        <w:top w:val="none" w:sz="0" w:space="0" w:color="auto"/>
        <w:left w:val="none" w:sz="0" w:space="0" w:color="auto"/>
        <w:bottom w:val="none" w:sz="0" w:space="0" w:color="auto"/>
        <w:right w:val="none" w:sz="0" w:space="0" w:color="auto"/>
      </w:divBdr>
    </w:div>
    <w:div w:id="1507478636">
      <w:bodyDiv w:val="1"/>
      <w:marLeft w:val="0"/>
      <w:marRight w:val="0"/>
      <w:marTop w:val="0"/>
      <w:marBottom w:val="0"/>
      <w:divBdr>
        <w:top w:val="none" w:sz="0" w:space="0" w:color="auto"/>
        <w:left w:val="none" w:sz="0" w:space="0" w:color="auto"/>
        <w:bottom w:val="none" w:sz="0" w:space="0" w:color="auto"/>
        <w:right w:val="none" w:sz="0" w:space="0" w:color="auto"/>
      </w:divBdr>
    </w:div>
    <w:div w:id="1508981253">
      <w:bodyDiv w:val="1"/>
      <w:marLeft w:val="0"/>
      <w:marRight w:val="0"/>
      <w:marTop w:val="0"/>
      <w:marBottom w:val="0"/>
      <w:divBdr>
        <w:top w:val="none" w:sz="0" w:space="0" w:color="auto"/>
        <w:left w:val="none" w:sz="0" w:space="0" w:color="auto"/>
        <w:bottom w:val="none" w:sz="0" w:space="0" w:color="auto"/>
        <w:right w:val="none" w:sz="0" w:space="0" w:color="auto"/>
      </w:divBdr>
    </w:div>
    <w:div w:id="1510633304">
      <w:bodyDiv w:val="1"/>
      <w:marLeft w:val="0"/>
      <w:marRight w:val="0"/>
      <w:marTop w:val="0"/>
      <w:marBottom w:val="0"/>
      <w:divBdr>
        <w:top w:val="none" w:sz="0" w:space="0" w:color="auto"/>
        <w:left w:val="none" w:sz="0" w:space="0" w:color="auto"/>
        <w:bottom w:val="none" w:sz="0" w:space="0" w:color="auto"/>
        <w:right w:val="none" w:sz="0" w:space="0" w:color="auto"/>
      </w:divBdr>
    </w:div>
    <w:div w:id="1511405862">
      <w:bodyDiv w:val="1"/>
      <w:marLeft w:val="0"/>
      <w:marRight w:val="0"/>
      <w:marTop w:val="0"/>
      <w:marBottom w:val="0"/>
      <w:divBdr>
        <w:top w:val="none" w:sz="0" w:space="0" w:color="auto"/>
        <w:left w:val="none" w:sz="0" w:space="0" w:color="auto"/>
        <w:bottom w:val="none" w:sz="0" w:space="0" w:color="auto"/>
        <w:right w:val="none" w:sz="0" w:space="0" w:color="auto"/>
      </w:divBdr>
    </w:div>
    <w:div w:id="1515149606">
      <w:bodyDiv w:val="1"/>
      <w:marLeft w:val="0"/>
      <w:marRight w:val="0"/>
      <w:marTop w:val="0"/>
      <w:marBottom w:val="0"/>
      <w:divBdr>
        <w:top w:val="none" w:sz="0" w:space="0" w:color="auto"/>
        <w:left w:val="none" w:sz="0" w:space="0" w:color="auto"/>
        <w:bottom w:val="none" w:sz="0" w:space="0" w:color="auto"/>
        <w:right w:val="none" w:sz="0" w:space="0" w:color="auto"/>
      </w:divBdr>
    </w:div>
    <w:div w:id="1517385606">
      <w:bodyDiv w:val="1"/>
      <w:marLeft w:val="0"/>
      <w:marRight w:val="0"/>
      <w:marTop w:val="0"/>
      <w:marBottom w:val="0"/>
      <w:divBdr>
        <w:top w:val="none" w:sz="0" w:space="0" w:color="auto"/>
        <w:left w:val="none" w:sz="0" w:space="0" w:color="auto"/>
        <w:bottom w:val="none" w:sz="0" w:space="0" w:color="auto"/>
        <w:right w:val="none" w:sz="0" w:space="0" w:color="auto"/>
      </w:divBdr>
    </w:div>
    <w:div w:id="1520001544">
      <w:bodyDiv w:val="1"/>
      <w:marLeft w:val="0"/>
      <w:marRight w:val="0"/>
      <w:marTop w:val="0"/>
      <w:marBottom w:val="0"/>
      <w:divBdr>
        <w:top w:val="none" w:sz="0" w:space="0" w:color="auto"/>
        <w:left w:val="none" w:sz="0" w:space="0" w:color="auto"/>
        <w:bottom w:val="none" w:sz="0" w:space="0" w:color="auto"/>
        <w:right w:val="none" w:sz="0" w:space="0" w:color="auto"/>
      </w:divBdr>
    </w:div>
    <w:div w:id="1524902930">
      <w:bodyDiv w:val="1"/>
      <w:marLeft w:val="0"/>
      <w:marRight w:val="0"/>
      <w:marTop w:val="0"/>
      <w:marBottom w:val="0"/>
      <w:divBdr>
        <w:top w:val="none" w:sz="0" w:space="0" w:color="auto"/>
        <w:left w:val="none" w:sz="0" w:space="0" w:color="auto"/>
        <w:bottom w:val="none" w:sz="0" w:space="0" w:color="auto"/>
        <w:right w:val="none" w:sz="0" w:space="0" w:color="auto"/>
      </w:divBdr>
    </w:div>
    <w:div w:id="1530026064">
      <w:bodyDiv w:val="1"/>
      <w:marLeft w:val="0"/>
      <w:marRight w:val="0"/>
      <w:marTop w:val="0"/>
      <w:marBottom w:val="0"/>
      <w:divBdr>
        <w:top w:val="none" w:sz="0" w:space="0" w:color="auto"/>
        <w:left w:val="none" w:sz="0" w:space="0" w:color="auto"/>
        <w:bottom w:val="none" w:sz="0" w:space="0" w:color="auto"/>
        <w:right w:val="none" w:sz="0" w:space="0" w:color="auto"/>
      </w:divBdr>
    </w:div>
    <w:div w:id="1542287164">
      <w:bodyDiv w:val="1"/>
      <w:marLeft w:val="0"/>
      <w:marRight w:val="0"/>
      <w:marTop w:val="0"/>
      <w:marBottom w:val="0"/>
      <w:divBdr>
        <w:top w:val="none" w:sz="0" w:space="0" w:color="auto"/>
        <w:left w:val="none" w:sz="0" w:space="0" w:color="auto"/>
        <w:bottom w:val="none" w:sz="0" w:space="0" w:color="auto"/>
        <w:right w:val="none" w:sz="0" w:space="0" w:color="auto"/>
      </w:divBdr>
    </w:div>
    <w:div w:id="1543860676">
      <w:bodyDiv w:val="1"/>
      <w:marLeft w:val="0"/>
      <w:marRight w:val="0"/>
      <w:marTop w:val="0"/>
      <w:marBottom w:val="0"/>
      <w:divBdr>
        <w:top w:val="none" w:sz="0" w:space="0" w:color="auto"/>
        <w:left w:val="none" w:sz="0" w:space="0" w:color="auto"/>
        <w:bottom w:val="none" w:sz="0" w:space="0" w:color="auto"/>
        <w:right w:val="none" w:sz="0" w:space="0" w:color="auto"/>
      </w:divBdr>
    </w:div>
    <w:div w:id="1549367761">
      <w:bodyDiv w:val="1"/>
      <w:marLeft w:val="0"/>
      <w:marRight w:val="0"/>
      <w:marTop w:val="0"/>
      <w:marBottom w:val="0"/>
      <w:divBdr>
        <w:top w:val="none" w:sz="0" w:space="0" w:color="auto"/>
        <w:left w:val="none" w:sz="0" w:space="0" w:color="auto"/>
        <w:bottom w:val="none" w:sz="0" w:space="0" w:color="auto"/>
        <w:right w:val="none" w:sz="0" w:space="0" w:color="auto"/>
      </w:divBdr>
    </w:div>
    <w:div w:id="1558204201">
      <w:bodyDiv w:val="1"/>
      <w:marLeft w:val="0"/>
      <w:marRight w:val="0"/>
      <w:marTop w:val="0"/>
      <w:marBottom w:val="0"/>
      <w:divBdr>
        <w:top w:val="none" w:sz="0" w:space="0" w:color="auto"/>
        <w:left w:val="none" w:sz="0" w:space="0" w:color="auto"/>
        <w:bottom w:val="none" w:sz="0" w:space="0" w:color="auto"/>
        <w:right w:val="none" w:sz="0" w:space="0" w:color="auto"/>
      </w:divBdr>
    </w:div>
    <w:div w:id="1561094331">
      <w:bodyDiv w:val="1"/>
      <w:marLeft w:val="0"/>
      <w:marRight w:val="0"/>
      <w:marTop w:val="0"/>
      <w:marBottom w:val="0"/>
      <w:divBdr>
        <w:top w:val="none" w:sz="0" w:space="0" w:color="auto"/>
        <w:left w:val="none" w:sz="0" w:space="0" w:color="auto"/>
        <w:bottom w:val="none" w:sz="0" w:space="0" w:color="auto"/>
        <w:right w:val="none" w:sz="0" w:space="0" w:color="auto"/>
      </w:divBdr>
    </w:div>
    <w:div w:id="1565986707">
      <w:bodyDiv w:val="1"/>
      <w:marLeft w:val="0"/>
      <w:marRight w:val="0"/>
      <w:marTop w:val="0"/>
      <w:marBottom w:val="0"/>
      <w:divBdr>
        <w:top w:val="none" w:sz="0" w:space="0" w:color="auto"/>
        <w:left w:val="none" w:sz="0" w:space="0" w:color="auto"/>
        <w:bottom w:val="none" w:sz="0" w:space="0" w:color="auto"/>
        <w:right w:val="none" w:sz="0" w:space="0" w:color="auto"/>
      </w:divBdr>
    </w:div>
    <w:div w:id="1565993903">
      <w:bodyDiv w:val="1"/>
      <w:marLeft w:val="0"/>
      <w:marRight w:val="0"/>
      <w:marTop w:val="0"/>
      <w:marBottom w:val="0"/>
      <w:divBdr>
        <w:top w:val="none" w:sz="0" w:space="0" w:color="auto"/>
        <w:left w:val="none" w:sz="0" w:space="0" w:color="auto"/>
        <w:bottom w:val="none" w:sz="0" w:space="0" w:color="auto"/>
        <w:right w:val="none" w:sz="0" w:space="0" w:color="auto"/>
      </w:divBdr>
    </w:div>
    <w:div w:id="1573851509">
      <w:bodyDiv w:val="1"/>
      <w:marLeft w:val="0"/>
      <w:marRight w:val="0"/>
      <w:marTop w:val="0"/>
      <w:marBottom w:val="0"/>
      <w:divBdr>
        <w:top w:val="none" w:sz="0" w:space="0" w:color="auto"/>
        <w:left w:val="none" w:sz="0" w:space="0" w:color="auto"/>
        <w:bottom w:val="none" w:sz="0" w:space="0" w:color="auto"/>
        <w:right w:val="none" w:sz="0" w:space="0" w:color="auto"/>
      </w:divBdr>
    </w:div>
    <w:div w:id="1581137762">
      <w:bodyDiv w:val="1"/>
      <w:marLeft w:val="0"/>
      <w:marRight w:val="0"/>
      <w:marTop w:val="0"/>
      <w:marBottom w:val="0"/>
      <w:divBdr>
        <w:top w:val="none" w:sz="0" w:space="0" w:color="auto"/>
        <w:left w:val="none" w:sz="0" w:space="0" w:color="auto"/>
        <w:bottom w:val="none" w:sz="0" w:space="0" w:color="auto"/>
        <w:right w:val="none" w:sz="0" w:space="0" w:color="auto"/>
      </w:divBdr>
    </w:div>
    <w:div w:id="1584493046">
      <w:bodyDiv w:val="1"/>
      <w:marLeft w:val="0"/>
      <w:marRight w:val="0"/>
      <w:marTop w:val="0"/>
      <w:marBottom w:val="0"/>
      <w:divBdr>
        <w:top w:val="none" w:sz="0" w:space="0" w:color="auto"/>
        <w:left w:val="none" w:sz="0" w:space="0" w:color="auto"/>
        <w:bottom w:val="none" w:sz="0" w:space="0" w:color="auto"/>
        <w:right w:val="none" w:sz="0" w:space="0" w:color="auto"/>
      </w:divBdr>
    </w:div>
    <w:div w:id="1591039844">
      <w:bodyDiv w:val="1"/>
      <w:marLeft w:val="0"/>
      <w:marRight w:val="0"/>
      <w:marTop w:val="0"/>
      <w:marBottom w:val="0"/>
      <w:divBdr>
        <w:top w:val="none" w:sz="0" w:space="0" w:color="auto"/>
        <w:left w:val="none" w:sz="0" w:space="0" w:color="auto"/>
        <w:bottom w:val="none" w:sz="0" w:space="0" w:color="auto"/>
        <w:right w:val="none" w:sz="0" w:space="0" w:color="auto"/>
      </w:divBdr>
    </w:div>
    <w:div w:id="1592543393">
      <w:bodyDiv w:val="1"/>
      <w:marLeft w:val="0"/>
      <w:marRight w:val="0"/>
      <w:marTop w:val="0"/>
      <w:marBottom w:val="0"/>
      <w:divBdr>
        <w:top w:val="none" w:sz="0" w:space="0" w:color="auto"/>
        <w:left w:val="none" w:sz="0" w:space="0" w:color="auto"/>
        <w:bottom w:val="none" w:sz="0" w:space="0" w:color="auto"/>
        <w:right w:val="none" w:sz="0" w:space="0" w:color="auto"/>
      </w:divBdr>
    </w:div>
    <w:div w:id="1605728427">
      <w:bodyDiv w:val="1"/>
      <w:marLeft w:val="0"/>
      <w:marRight w:val="0"/>
      <w:marTop w:val="0"/>
      <w:marBottom w:val="0"/>
      <w:divBdr>
        <w:top w:val="none" w:sz="0" w:space="0" w:color="auto"/>
        <w:left w:val="none" w:sz="0" w:space="0" w:color="auto"/>
        <w:bottom w:val="none" w:sz="0" w:space="0" w:color="auto"/>
        <w:right w:val="none" w:sz="0" w:space="0" w:color="auto"/>
      </w:divBdr>
    </w:div>
    <w:div w:id="1605765286">
      <w:bodyDiv w:val="1"/>
      <w:marLeft w:val="0"/>
      <w:marRight w:val="0"/>
      <w:marTop w:val="0"/>
      <w:marBottom w:val="0"/>
      <w:divBdr>
        <w:top w:val="none" w:sz="0" w:space="0" w:color="auto"/>
        <w:left w:val="none" w:sz="0" w:space="0" w:color="auto"/>
        <w:bottom w:val="none" w:sz="0" w:space="0" w:color="auto"/>
        <w:right w:val="none" w:sz="0" w:space="0" w:color="auto"/>
      </w:divBdr>
    </w:div>
    <w:div w:id="1616477957">
      <w:bodyDiv w:val="1"/>
      <w:marLeft w:val="0"/>
      <w:marRight w:val="0"/>
      <w:marTop w:val="0"/>
      <w:marBottom w:val="0"/>
      <w:divBdr>
        <w:top w:val="none" w:sz="0" w:space="0" w:color="auto"/>
        <w:left w:val="none" w:sz="0" w:space="0" w:color="auto"/>
        <w:bottom w:val="none" w:sz="0" w:space="0" w:color="auto"/>
        <w:right w:val="none" w:sz="0" w:space="0" w:color="auto"/>
      </w:divBdr>
    </w:div>
    <w:div w:id="1630934988">
      <w:bodyDiv w:val="1"/>
      <w:marLeft w:val="0"/>
      <w:marRight w:val="0"/>
      <w:marTop w:val="0"/>
      <w:marBottom w:val="0"/>
      <w:divBdr>
        <w:top w:val="none" w:sz="0" w:space="0" w:color="auto"/>
        <w:left w:val="none" w:sz="0" w:space="0" w:color="auto"/>
        <w:bottom w:val="none" w:sz="0" w:space="0" w:color="auto"/>
        <w:right w:val="none" w:sz="0" w:space="0" w:color="auto"/>
      </w:divBdr>
    </w:div>
    <w:div w:id="1632206616">
      <w:bodyDiv w:val="1"/>
      <w:marLeft w:val="0"/>
      <w:marRight w:val="0"/>
      <w:marTop w:val="0"/>
      <w:marBottom w:val="0"/>
      <w:divBdr>
        <w:top w:val="none" w:sz="0" w:space="0" w:color="auto"/>
        <w:left w:val="none" w:sz="0" w:space="0" w:color="auto"/>
        <w:bottom w:val="none" w:sz="0" w:space="0" w:color="auto"/>
        <w:right w:val="none" w:sz="0" w:space="0" w:color="auto"/>
      </w:divBdr>
    </w:div>
    <w:div w:id="1633906550">
      <w:bodyDiv w:val="1"/>
      <w:marLeft w:val="0"/>
      <w:marRight w:val="0"/>
      <w:marTop w:val="0"/>
      <w:marBottom w:val="0"/>
      <w:divBdr>
        <w:top w:val="none" w:sz="0" w:space="0" w:color="auto"/>
        <w:left w:val="none" w:sz="0" w:space="0" w:color="auto"/>
        <w:bottom w:val="none" w:sz="0" w:space="0" w:color="auto"/>
        <w:right w:val="none" w:sz="0" w:space="0" w:color="auto"/>
      </w:divBdr>
    </w:div>
    <w:div w:id="1656450115">
      <w:bodyDiv w:val="1"/>
      <w:marLeft w:val="0"/>
      <w:marRight w:val="0"/>
      <w:marTop w:val="0"/>
      <w:marBottom w:val="0"/>
      <w:divBdr>
        <w:top w:val="none" w:sz="0" w:space="0" w:color="auto"/>
        <w:left w:val="none" w:sz="0" w:space="0" w:color="auto"/>
        <w:bottom w:val="none" w:sz="0" w:space="0" w:color="auto"/>
        <w:right w:val="none" w:sz="0" w:space="0" w:color="auto"/>
      </w:divBdr>
    </w:div>
    <w:div w:id="1669210808">
      <w:bodyDiv w:val="1"/>
      <w:marLeft w:val="0"/>
      <w:marRight w:val="0"/>
      <w:marTop w:val="0"/>
      <w:marBottom w:val="0"/>
      <w:divBdr>
        <w:top w:val="none" w:sz="0" w:space="0" w:color="auto"/>
        <w:left w:val="none" w:sz="0" w:space="0" w:color="auto"/>
        <w:bottom w:val="none" w:sz="0" w:space="0" w:color="auto"/>
        <w:right w:val="none" w:sz="0" w:space="0" w:color="auto"/>
      </w:divBdr>
    </w:div>
    <w:div w:id="1671326665">
      <w:bodyDiv w:val="1"/>
      <w:marLeft w:val="0"/>
      <w:marRight w:val="0"/>
      <w:marTop w:val="0"/>
      <w:marBottom w:val="0"/>
      <w:divBdr>
        <w:top w:val="none" w:sz="0" w:space="0" w:color="auto"/>
        <w:left w:val="none" w:sz="0" w:space="0" w:color="auto"/>
        <w:bottom w:val="none" w:sz="0" w:space="0" w:color="auto"/>
        <w:right w:val="none" w:sz="0" w:space="0" w:color="auto"/>
      </w:divBdr>
    </w:div>
    <w:div w:id="1671447392">
      <w:bodyDiv w:val="1"/>
      <w:marLeft w:val="0"/>
      <w:marRight w:val="0"/>
      <w:marTop w:val="0"/>
      <w:marBottom w:val="0"/>
      <w:divBdr>
        <w:top w:val="none" w:sz="0" w:space="0" w:color="auto"/>
        <w:left w:val="none" w:sz="0" w:space="0" w:color="auto"/>
        <w:bottom w:val="none" w:sz="0" w:space="0" w:color="auto"/>
        <w:right w:val="none" w:sz="0" w:space="0" w:color="auto"/>
      </w:divBdr>
    </w:div>
    <w:div w:id="1671712350">
      <w:bodyDiv w:val="1"/>
      <w:marLeft w:val="0"/>
      <w:marRight w:val="0"/>
      <w:marTop w:val="0"/>
      <w:marBottom w:val="0"/>
      <w:divBdr>
        <w:top w:val="none" w:sz="0" w:space="0" w:color="auto"/>
        <w:left w:val="none" w:sz="0" w:space="0" w:color="auto"/>
        <w:bottom w:val="none" w:sz="0" w:space="0" w:color="auto"/>
        <w:right w:val="none" w:sz="0" w:space="0" w:color="auto"/>
      </w:divBdr>
    </w:div>
    <w:div w:id="1672636217">
      <w:bodyDiv w:val="1"/>
      <w:marLeft w:val="0"/>
      <w:marRight w:val="0"/>
      <w:marTop w:val="0"/>
      <w:marBottom w:val="0"/>
      <w:divBdr>
        <w:top w:val="none" w:sz="0" w:space="0" w:color="auto"/>
        <w:left w:val="none" w:sz="0" w:space="0" w:color="auto"/>
        <w:bottom w:val="none" w:sz="0" w:space="0" w:color="auto"/>
        <w:right w:val="none" w:sz="0" w:space="0" w:color="auto"/>
      </w:divBdr>
    </w:div>
    <w:div w:id="1680541720">
      <w:bodyDiv w:val="1"/>
      <w:marLeft w:val="0"/>
      <w:marRight w:val="0"/>
      <w:marTop w:val="0"/>
      <w:marBottom w:val="0"/>
      <w:divBdr>
        <w:top w:val="none" w:sz="0" w:space="0" w:color="auto"/>
        <w:left w:val="none" w:sz="0" w:space="0" w:color="auto"/>
        <w:bottom w:val="none" w:sz="0" w:space="0" w:color="auto"/>
        <w:right w:val="none" w:sz="0" w:space="0" w:color="auto"/>
      </w:divBdr>
    </w:div>
    <w:div w:id="1680693671">
      <w:bodyDiv w:val="1"/>
      <w:marLeft w:val="0"/>
      <w:marRight w:val="0"/>
      <w:marTop w:val="0"/>
      <w:marBottom w:val="0"/>
      <w:divBdr>
        <w:top w:val="none" w:sz="0" w:space="0" w:color="auto"/>
        <w:left w:val="none" w:sz="0" w:space="0" w:color="auto"/>
        <w:bottom w:val="none" w:sz="0" w:space="0" w:color="auto"/>
        <w:right w:val="none" w:sz="0" w:space="0" w:color="auto"/>
      </w:divBdr>
    </w:div>
    <w:div w:id="1680962486">
      <w:bodyDiv w:val="1"/>
      <w:marLeft w:val="0"/>
      <w:marRight w:val="0"/>
      <w:marTop w:val="0"/>
      <w:marBottom w:val="0"/>
      <w:divBdr>
        <w:top w:val="none" w:sz="0" w:space="0" w:color="auto"/>
        <w:left w:val="none" w:sz="0" w:space="0" w:color="auto"/>
        <w:bottom w:val="none" w:sz="0" w:space="0" w:color="auto"/>
        <w:right w:val="none" w:sz="0" w:space="0" w:color="auto"/>
      </w:divBdr>
    </w:div>
    <w:div w:id="1682850981">
      <w:bodyDiv w:val="1"/>
      <w:marLeft w:val="0"/>
      <w:marRight w:val="0"/>
      <w:marTop w:val="0"/>
      <w:marBottom w:val="0"/>
      <w:divBdr>
        <w:top w:val="none" w:sz="0" w:space="0" w:color="auto"/>
        <w:left w:val="none" w:sz="0" w:space="0" w:color="auto"/>
        <w:bottom w:val="none" w:sz="0" w:space="0" w:color="auto"/>
        <w:right w:val="none" w:sz="0" w:space="0" w:color="auto"/>
      </w:divBdr>
    </w:div>
    <w:div w:id="1688675554">
      <w:bodyDiv w:val="1"/>
      <w:marLeft w:val="0"/>
      <w:marRight w:val="0"/>
      <w:marTop w:val="0"/>
      <w:marBottom w:val="0"/>
      <w:divBdr>
        <w:top w:val="none" w:sz="0" w:space="0" w:color="auto"/>
        <w:left w:val="none" w:sz="0" w:space="0" w:color="auto"/>
        <w:bottom w:val="none" w:sz="0" w:space="0" w:color="auto"/>
        <w:right w:val="none" w:sz="0" w:space="0" w:color="auto"/>
      </w:divBdr>
    </w:div>
    <w:div w:id="1703746622">
      <w:bodyDiv w:val="1"/>
      <w:marLeft w:val="0"/>
      <w:marRight w:val="0"/>
      <w:marTop w:val="0"/>
      <w:marBottom w:val="0"/>
      <w:divBdr>
        <w:top w:val="none" w:sz="0" w:space="0" w:color="auto"/>
        <w:left w:val="none" w:sz="0" w:space="0" w:color="auto"/>
        <w:bottom w:val="none" w:sz="0" w:space="0" w:color="auto"/>
        <w:right w:val="none" w:sz="0" w:space="0" w:color="auto"/>
      </w:divBdr>
    </w:div>
    <w:div w:id="1712027255">
      <w:bodyDiv w:val="1"/>
      <w:marLeft w:val="0"/>
      <w:marRight w:val="0"/>
      <w:marTop w:val="0"/>
      <w:marBottom w:val="0"/>
      <w:divBdr>
        <w:top w:val="none" w:sz="0" w:space="0" w:color="auto"/>
        <w:left w:val="none" w:sz="0" w:space="0" w:color="auto"/>
        <w:bottom w:val="none" w:sz="0" w:space="0" w:color="auto"/>
        <w:right w:val="none" w:sz="0" w:space="0" w:color="auto"/>
      </w:divBdr>
    </w:div>
    <w:div w:id="1716352155">
      <w:bodyDiv w:val="1"/>
      <w:marLeft w:val="0"/>
      <w:marRight w:val="0"/>
      <w:marTop w:val="0"/>
      <w:marBottom w:val="0"/>
      <w:divBdr>
        <w:top w:val="none" w:sz="0" w:space="0" w:color="auto"/>
        <w:left w:val="none" w:sz="0" w:space="0" w:color="auto"/>
        <w:bottom w:val="none" w:sz="0" w:space="0" w:color="auto"/>
        <w:right w:val="none" w:sz="0" w:space="0" w:color="auto"/>
      </w:divBdr>
    </w:div>
    <w:div w:id="1716542662">
      <w:bodyDiv w:val="1"/>
      <w:marLeft w:val="0"/>
      <w:marRight w:val="0"/>
      <w:marTop w:val="0"/>
      <w:marBottom w:val="0"/>
      <w:divBdr>
        <w:top w:val="none" w:sz="0" w:space="0" w:color="auto"/>
        <w:left w:val="none" w:sz="0" w:space="0" w:color="auto"/>
        <w:bottom w:val="none" w:sz="0" w:space="0" w:color="auto"/>
        <w:right w:val="none" w:sz="0" w:space="0" w:color="auto"/>
      </w:divBdr>
    </w:div>
    <w:div w:id="1718577835">
      <w:bodyDiv w:val="1"/>
      <w:marLeft w:val="0"/>
      <w:marRight w:val="0"/>
      <w:marTop w:val="0"/>
      <w:marBottom w:val="0"/>
      <w:divBdr>
        <w:top w:val="none" w:sz="0" w:space="0" w:color="auto"/>
        <w:left w:val="none" w:sz="0" w:space="0" w:color="auto"/>
        <w:bottom w:val="none" w:sz="0" w:space="0" w:color="auto"/>
        <w:right w:val="none" w:sz="0" w:space="0" w:color="auto"/>
      </w:divBdr>
    </w:div>
    <w:div w:id="1748384330">
      <w:bodyDiv w:val="1"/>
      <w:marLeft w:val="0"/>
      <w:marRight w:val="0"/>
      <w:marTop w:val="0"/>
      <w:marBottom w:val="0"/>
      <w:divBdr>
        <w:top w:val="none" w:sz="0" w:space="0" w:color="auto"/>
        <w:left w:val="none" w:sz="0" w:space="0" w:color="auto"/>
        <w:bottom w:val="none" w:sz="0" w:space="0" w:color="auto"/>
        <w:right w:val="none" w:sz="0" w:space="0" w:color="auto"/>
      </w:divBdr>
    </w:div>
    <w:div w:id="1762875988">
      <w:bodyDiv w:val="1"/>
      <w:marLeft w:val="0"/>
      <w:marRight w:val="0"/>
      <w:marTop w:val="0"/>
      <w:marBottom w:val="0"/>
      <w:divBdr>
        <w:top w:val="none" w:sz="0" w:space="0" w:color="auto"/>
        <w:left w:val="none" w:sz="0" w:space="0" w:color="auto"/>
        <w:bottom w:val="none" w:sz="0" w:space="0" w:color="auto"/>
        <w:right w:val="none" w:sz="0" w:space="0" w:color="auto"/>
      </w:divBdr>
    </w:div>
    <w:div w:id="1764715966">
      <w:bodyDiv w:val="1"/>
      <w:marLeft w:val="0"/>
      <w:marRight w:val="0"/>
      <w:marTop w:val="0"/>
      <w:marBottom w:val="0"/>
      <w:divBdr>
        <w:top w:val="none" w:sz="0" w:space="0" w:color="auto"/>
        <w:left w:val="none" w:sz="0" w:space="0" w:color="auto"/>
        <w:bottom w:val="none" w:sz="0" w:space="0" w:color="auto"/>
        <w:right w:val="none" w:sz="0" w:space="0" w:color="auto"/>
      </w:divBdr>
    </w:div>
    <w:div w:id="1765108438">
      <w:bodyDiv w:val="1"/>
      <w:marLeft w:val="0"/>
      <w:marRight w:val="0"/>
      <w:marTop w:val="0"/>
      <w:marBottom w:val="0"/>
      <w:divBdr>
        <w:top w:val="none" w:sz="0" w:space="0" w:color="auto"/>
        <w:left w:val="none" w:sz="0" w:space="0" w:color="auto"/>
        <w:bottom w:val="none" w:sz="0" w:space="0" w:color="auto"/>
        <w:right w:val="none" w:sz="0" w:space="0" w:color="auto"/>
      </w:divBdr>
    </w:div>
    <w:div w:id="1772552235">
      <w:bodyDiv w:val="1"/>
      <w:marLeft w:val="0"/>
      <w:marRight w:val="0"/>
      <w:marTop w:val="0"/>
      <w:marBottom w:val="0"/>
      <w:divBdr>
        <w:top w:val="none" w:sz="0" w:space="0" w:color="auto"/>
        <w:left w:val="none" w:sz="0" w:space="0" w:color="auto"/>
        <w:bottom w:val="none" w:sz="0" w:space="0" w:color="auto"/>
        <w:right w:val="none" w:sz="0" w:space="0" w:color="auto"/>
      </w:divBdr>
    </w:div>
    <w:div w:id="1774780919">
      <w:bodyDiv w:val="1"/>
      <w:marLeft w:val="0"/>
      <w:marRight w:val="0"/>
      <w:marTop w:val="0"/>
      <w:marBottom w:val="0"/>
      <w:divBdr>
        <w:top w:val="none" w:sz="0" w:space="0" w:color="auto"/>
        <w:left w:val="none" w:sz="0" w:space="0" w:color="auto"/>
        <w:bottom w:val="none" w:sz="0" w:space="0" w:color="auto"/>
        <w:right w:val="none" w:sz="0" w:space="0" w:color="auto"/>
      </w:divBdr>
    </w:div>
    <w:div w:id="1804273084">
      <w:bodyDiv w:val="1"/>
      <w:marLeft w:val="0"/>
      <w:marRight w:val="0"/>
      <w:marTop w:val="0"/>
      <w:marBottom w:val="0"/>
      <w:divBdr>
        <w:top w:val="none" w:sz="0" w:space="0" w:color="auto"/>
        <w:left w:val="none" w:sz="0" w:space="0" w:color="auto"/>
        <w:bottom w:val="none" w:sz="0" w:space="0" w:color="auto"/>
        <w:right w:val="none" w:sz="0" w:space="0" w:color="auto"/>
      </w:divBdr>
    </w:div>
    <w:div w:id="1808815455">
      <w:bodyDiv w:val="1"/>
      <w:marLeft w:val="0"/>
      <w:marRight w:val="0"/>
      <w:marTop w:val="0"/>
      <w:marBottom w:val="0"/>
      <w:divBdr>
        <w:top w:val="none" w:sz="0" w:space="0" w:color="auto"/>
        <w:left w:val="none" w:sz="0" w:space="0" w:color="auto"/>
        <w:bottom w:val="none" w:sz="0" w:space="0" w:color="auto"/>
        <w:right w:val="none" w:sz="0" w:space="0" w:color="auto"/>
      </w:divBdr>
    </w:div>
    <w:div w:id="1810434760">
      <w:bodyDiv w:val="1"/>
      <w:marLeft w:val="0"/>
      <w:marRight w:val="0"/>
      <w:marTop w:val="0"/>
      <w:marBottom w:val="0"/>
      <w:divBdr>
        <w:top w:val="none" w:sz="0" w:space="0" w:color="auto"/>
        <w:left w:val="none" w:sz="0" w:space="0" w:color="auto"/>
        <w:bottom w:val="none" w:sz="0" w:space="0" w:color="auto"/>
        <w:right w:val="none" w:sz="0" w:space="0" w:color="auto"/>
      </w:divBdr>
    </w:div>
    <w:div w:id="1816871772">
      <w:bodyDiv w:val="1"/>
      <w:marLeft w:val="0"/>
      <w:marRight w:val="0"/>
      <w:marTop w:val="0"/>
      <w:marBottom w:val="0"/>
      <w:divBdr>
        <w:top w:val="none" w:sz="0" w:space="0" w:color="auto"/>
        <w:left w:val="none" w:sz="0" w:space="0" w:color="auto"/>
        <w:bottom w:val="none" w:sz="0" w:space="0" w:color="auto"/>
        <w:right w:val="none" w:sz="0" w:space="0" w:color="auto"/>
      </w:divBdr>
    </w:div>
    <w:div w:id="1817794158">
      <w:bodyDiv w:val="1"/>
      <w:marLeft w:val="0"/>
      <w:marRight w:val="0"/>
      <w:marTop w:val="0"/>
      <w:marBottom w:val="0"/>
      <w:divBdr>
        <w:top w:val="none" w:sz="0" w:space="0" w:color="auto"/>
        <w:left w:val="none" w:sz="0" w:space="0" w:color="auto"/>
        <w:bottom w:val="none" w:sz="0" w:space="0" w:color="auto"/>
        <w:right w:val="none" w:sz="0" w:space="0" w:color="auto"/>
      </w:divBdr>
    </w:div>
    <w:div w:id="1821652771">
      <w:bodyDiv w:val="1"/>
      <w:marLeft w:val="0"/>
      <w:marRight w:val="0"/>
      <w:marTop w:val="0"/>
      <w:marBottom w:val="0"/>
      <w:divBdr>
        <w:top w:val="none" w:sz="0" w:space="0" w:color="auto"/>
        <w:left w:val="none" w:sz="0" w:space="0" w:color="auto"/>
        <w:bottom w:val="none" w:sz="0" w:space="0" w:color="auto"/>
        <w:right w:val="none" w:sz="0" w:space="0" w:color="auto"/>
      </w:divBdr>
    </w:div>
    <w:div w:id="1822843969">
      <w:bodyDiv w:val="1"/>
      <w:marLeft w:val="0"/>
      <w:marRight w:val="0"/>
      <w:marTop w:val="0"/>
      <w:marBottom w:val="0"/>
      <w:divBdr>
        <w:top w:val="none" w:sz="0" w:space="0" w:color="auto"/>
        <w:left w:val="none" w:sz="0" w:space="0" w:color="auto"/>
        <w:bottom w:val="none" w:sz="0" w:space="0" w:color="auto"/>
        <w:right w:val="none" w:sz="0" w:space="0" w:color="auto"/>
      </w:divBdr>
    </w:div>
    <w:div w:id="1823737358">
      <w:bodyDiv w:val="1"/>
      <w:marLeft w:val="0"/>
      <w:marRight w:val="0"/>
      <w:marTop w:val="0"/>
      <w:marBottom w:val="0"/>
      <w:divBdr>
        <w:top w:val="none" w:sz="0" w:space="0" w:color="auto"/>
        <w:left w:val="none" w:sz="0" w:space="0" w:color="auto"/>
        <w:bottom w:val="none" w:sz="0" w:space="0" w:color="auto"/>
        <w:right w:val="none" w:sz="0" w:space="0" w:color="auto"/>
      </w:divBdr>
    </w:div>
    <w:div w:id="1825079079">
      <w:bodyDiv w:val="1"/>
      <w:marLeft w:val="0"/>
      <w:marRight w:val="0"/>
      <w:marTop w:val="0"/>
      <w:marBottom w:val="0"/>
      <w:divBdr>
        <w:top w:val="none" w:sz="0" w:space="0" w:color="auto"/>
        <w:left w:val="none" w:sz="0" w:space="0" w:color="auto"/>
        <w:bottom w:val="none" w:sz="0" w:space="0" w:color="auto"/>
        <w:right w:val="none" w:sz="0" w:space="0" w:color="auto"/>
      </w:divBdr>
    </w:div>
    <w:div w:id="1827237024">
      <w:bodyDiv w:val="1"/>
      <w:marLeft w:val="0"/>
      <w:marRight w:val="0"/>
      <w:marTop w:val="0"/>
      <w:marBottom w:val="0"/>
      <w:divBdr>
        <w:top w:val="none" w:sz="0" w:space="0" w:color="auto"/>
        <w:left w:val="none" w:sz="0" w:space="0" w:color="auto"/>
        <w:bottom w:val="none" w:sz="0" w:space="0" w:color="auto"/>
        <w:right w:val="none" w:sz="0" w:space="0" w:color="auto"/>
      </w:divBdr>
    </w:div>
    <w:div w:id="1829441173">
      <w:bodyDiv w:val="1"/>
      <w:marLeft w:val="0"/>
      <w:marRight w:val="0"/>
      <w:marTop w:val="0"/>
      <w:marBottom w:val="0"/>
      <w:divBdr>
        <w:top w:val="none" w:sz="0" w:space="0" w:color="auto"/>
        <w:left w:val="none" w:sz="0" w:space="0" w:color="auto"/>
        <w:bottom w:val="none" w:sz="0" w:space="0" w:color="auto"/>
        <w:right w:val="none" w:sz="0" w:space="0" w:color="auto"/>
      </w:divBdr>
    </w:div>
    <w:div w:id="1829711141">
      <w:bodyDiv w:val="1"/>
      <w:marLeft w:val="0"/>
      <w:marRight w:val="0"/>
      <w:marTop w:val="0"/>
      <w:marBottom w:val="0"/>
      <w:divBdr>
        <w:top w:val="none" w:sz="0" w:space="0" w:color="auto"/>
        <w:left w:val="none" w:sz="0" w:space="0" w:color="auto"/>
        <w:bottom w:val="none" w:sz="0" w:space="0" w:color="auto"/>
        <w:right w:val="none" w:sz="0" w:space="0" w:color="auto"/>
      </w:divBdr>
    </w:div>
    <w:div w:id="1831021698">
      <w:bodyDiv w:val="1"/>
      <w:marLeft w:val="0"/>
      <w:marRight w:val="0"/>
      <w:marTop w:val="0"/>
      <w:marBottom w:val="0"/>
      <w:divBdr>
        <w:top w:val="none" w:sz="0" w:space="0" w:color="auto"/>
        <w:left w:val="none" w:sz="0" w:space="0" w:color="auto"/>
        <w:bottom w:val="none" w:sz="0" w:space="0" w:color="auto"/>
        <w:right w:val="none" w:sz="0" w:space="0" w:color="auto"/>
      </w:divBdr>
    </w:div>
    <w:div w:id="1845392132">
      <w:bodyDiv w:val="1"/>
      <w:marLeft w:val="0"/>
      <w:marRight w:val="0"/>
      <w:marTop w:val="0"/>
      <w:marBottom w:val="0"/>
      <w:divBdr>
        <w:top w:val="none" w:sz="0" w:space="0" w:color="auto"/>
        <w:left w:val="none" w:sz="0" w:space="0" w:color="auto"/>
        <w:bottom w:val="none" w:sz="0" w:space="0" w:color="auto"/>
        <w:right w:val="none" w:sz="0" w:space="0" w:color="auto"/>
      </w:divBdr>
    </w:div>
    <w:div w:id="1848520456">
      <w:bodyDiv w:val="1"/>
      <w:marLeft w:val="0"/>
      <w:marRight w:val="0"/>
      <w:marTop w:val="0"/>
      <w:marBottom w:val="0"/>
      <w:divBdr>
        <w:top w:val="none" w:sz="0" w:space="0" w:color="auto"/>
        <w:left w:val="none" w:sz="0" w:space="0" w:color="auto"/>
        <w:bottom w:val="none" w:sz="0" w:space="0" w:color="auto"/>
        <w:right w:val="none" w:sz="0" w:space="0" w:color="auto"/>
      </w:divBdr>
    </w:div>
    <w:div w:id="1853686604">
      <w:bodyDiv w:val="1"/>
      <w:marLeft w:val="0"/>
      <w:marRight w:val="0"/>
      <w:marTop w:val="0"/>
      <w:marBottom w:val="0"/>
      <w:divBdr>
        <w:top w:val="none" w:sz="0" w:space="0" w:color="auto"/>
        <w:left w:val="none" w:sz="0" w:space="0" w:color="auto"/>
        <w:bottom w:val="none" w:sz="0" w:space="0" w:color="auto"/>
        <w:right w:val="none" w:sz="0" w:space="0" w:color="auto"/>
      </w:divBdr>
    </w:div>
    <w:div w:id="1855993424">
      <w:bodyDiv w:val="1"/>
      <w:marLeft w:val="0"/>
      <w:marRight w:val="0"/>
      <w:marTop w:val="0"/>
      <w:marBottom w:val="0"/>
      <w:divBdr>
        <w:top w:val="none" w:sz="0" w:space="0" w:color="auto"/>
        <w:left w:val="none" w:sz="0" w:space="0" w:color="auto"/>
        <w:bottom w:val="none" w:sz="0" w:space="0" w:color="auto"/>
        <w:right w:val="none" w:sz="0" w:space="0" w:color="auto"/>
      </w:divBdr>
    </w:div>
    <w:div w:id="1862089636">
      <w:bodyDiv w:val="1"/>
      <w:marLeft w:val="0"/>
      <w:marRight w:val="0"/>
      <w:marTop w:val="0"/>
      <w:marBottom w:val="0"/>
      <w:divBdr>
        <w:top w:val="none" w:sz="0" w:space="0" w:color="auto"/>
        <w:left w:val="none" w:sz="0" w:space="0" w:color="auto"/>
        <w:bottom w:val="none" w:sz="0" w:space="0" w:color="auto"/>
        <w:right w:val="none" w:sz="0" w:space="0" w:color="auto"/>
      </w:divBdr>
    </w:div>
    <w:div w:id="1867864031">
      <w:bodyDiv w:val="1"/>
      <w:marLeft w:val="0"/>
      <w:marRight w:val="0"/>
      <w:marTop w:val="0"/>
      <w:marBottom w:val="0"/>
      <w:divBdr>
        <w:top w:val="none" w:sz="0" w:space="0" w:color="auto"/>
        <w:left w:val="none" w:sz="0" w:space="0" w:color="auto"/>
        <w:bottom w:val="none" w:sz="0" w:space="0" w:color="auto"/>
        <w:right w:val="none" w:sz="0" w:space="0" w:color="auto"/>
      </w:divBdr>
    </w:div>
    <w:div w:id="1869027064">
      <w:bodyDiv w:val="1"/>
      <w:marLeft w:val="0"/>
      <w:marRight w:val="0"/>
      <w:marTop w:val="0"/>
      <w:marBottom w:val="0"/>
      <w:divBdr>
        <w:top w:val="none" w:sz="0" w:space="0" w:color="auto"/>
        <w:left w:val="none" w:sz="0" w:space="0" w:color="auto"/>
        <w:bottom w:val="none" w:sz="0" w:space="0" w:color="auto"/>
        <w:right w:val="none" w:sz="0" w:space="0" w:color="auto"/>
      </w:divBdr>
    </w:div>
    <w:div w:id="1892038272">
      <w:bodyDiv w:val="1"/>
      <w:marLeft w:val="0"/>
      <w:marRight w:val="0"/>
      <w:marTop w:val="0"/>
      <w:marBottom w:val="0"/>
      <w:divBdr>
        <w:top w:val="none" w:sz="0" w:space="0" w:color="auto"/>
        <w:left w:val="none" w:sz="0" w:space="0" w:color="auto"/>
        <w:bottom w:val="none" w:sz="0" w:space="0" w:color="auto"/>
        <w:right w:val="none" w:sz="0" w:space="0" w:color="auto"/>
      </w:divBdr>
    </w:div>
    <w:div w:id="1897005483">
      <w:bodyDiv w:val="1"/>
      <w:marLeft w:val="0"/>
      <w:marRight w:val="0"/>
      <w:marTop w:val="0"/>
      <w:marBottom w:val="0"/>
      <w:divBdr>
        <w:top w:val="none" w:sz="0" w:space="0" w:color="auto"/>
        <w:left w:val="none" w:sz="0" w:space="0" w:color="auto"/>
        <w:bottom w:val="none" w:sz="0" w:space="0" w:color="auto"/>
        <w:right w:val="none" w:sz="0" w:space="0" w:color="auto"/>
      </w:divBdr>
    </w:div>
    <w:div w:id="1898584582">
      <w:bodyDiv w:val="1"/>
      <w:marLeft w:val="0"/>
      <w:marRight w:val="0"/>
      <w:marTop w:val="0"/>
      <w:marBottom w:val="0"/>
      <w:divBdr>
        <w:top w:val="none" w:sz="0" w:space="0" w:color="auto"/>
        <w:left w:val="none" w:sz="0" w:space="0" w:color="auto"/>
        <w:bottom w:val="none" w:sz="0" w:space="0" w:color="auto"/>
        <w:right w:val="none" w:sz="0" w:space="0" w:color="auto"/>
      </w:divBdr>
    </w:div>
    <w:div w:id="1904949521">
      <w:bodyDiv w:val="1"/>
      <w:marLeft w:val="0"/>
      <w:marRight w:val="0"/>
      <w:marTop w:val="0"/>
      <w:marBottom w:val="0"/>
      <w:divBdr>
        <w:top w:val="none" w:sz="0" w:space="0" w:color="auto"/>
        <w:left w:val="none" w:sz="0" w:space="0" w:color="auto"/>
        <w:bottom w:val="none" w:sz="0" w:space="0" w:color="auto"/>
        <w:right w:val="none" w:sz="0" w:space="0" w:color="auto"/>
      </w:divBdr>
    </w:div>
    <w:div w:id="1905725130">
      <w:bodyDiv w:val="1"/>
      <w:marLeft w:val="0"/>
      <w:marRight w:val="0"/>
      <w:marTop w:val="0"/>
      <w:marBottom w:val="0"/>
      <w:divBdr>
        <w:top w:val="none" w:sz="0" w:space="0" w:color="auto"/>
        <w:left w:val="none" w:sz="0" w:space="0" w:color="auto"/>
        <w:bottom w:val="none" w:sz="0" w:space="0" w:color="auto"/>
        <w:right w:val="none" w:sz="0" w:space="0" w:color="auto"/>
      </w:divBdr>
    </w:div>
    <w:div w:id="1915822840">
      <w:bodyDiv w:val="1"/>
      <w:marLeft w:val="0"/>
      <w:marRight w:val="0"/>
      <w:marTop w:val="0"/>
      <w:marBottom w:val="0"/>
      <w:divBdr>
        <w:top w:val="none" w:sz="0" w:space="0" w:color="auto"/>
        <w:left w:val="none" w:sz="0" w:space="0" w:color="auto"/>
        <w:bottom w:val="none" w:sz="0" w:space="0" w:color="auto"/>
        <w:right w:val="none" w:sz="0" w:space="0" w:color="auto"/>
      </w:divBdr>
    </w:div>
    <w:div w:id="1916357538">
      <w:bodyDiv w:val="1"/>
      <w:marLeft w:val="0"/>
      <w:marRight w:val="0"/>
      <w:marTop w:val="0"/>
      <w:marBottom w:val="0"/>
      <w:divBdr>
        <w:top w:val="none" w:sz="0" w:space="0" w:color="auto"/>
        <w:left w:val="none" w:sz="0" w:space="0" w:color="auto"/>
        <w:bottom w:val="none" w:sz="0" w:space="0" w:color="auto"/>
        <w:right w:val="none" w:sz="0" w:space="0" w:color="auto"/>
      </w:divBdr>
    </w:div>
    <w:div w:id="1918978203">
      <w:bodyDiv w:val="1"/>
      <w:marLeft w:val="0"/>
      <w:marRight w:val="0"/>
      <w:marTop w:val="0"/>
      <w:marBottom w:val="0"/>
      <w:divBdr>
        <w:top w:val="none" w:sz="0" w:space="0" w:color="auto"/>
        <w:left w:val="none" w:sz="0" w:space="0" w:color="auto"/>
        <w:bottom w:val="none" w:sz="0" w:space="0" w:color="auto"/>
        <w:right w:val="none" w:sz="0" w:space="0" w:color="auto"/>
      </w:divBdr>
    </w:div>
    <w:div w:id="1930190253">
      <w:bodyDiv w:val="1"/>
      <w:marLeft w:val="0"/>
      <w:marRight w:val="0"/>
      <w:marTop w:val="0"/>
      <w:marBottom w:val="0"/>
      <w:divBdr>
        <w:top w:val="none" w:sz="0" w:space="0" w:color="auto"/>
        <w:left w:val="none" w:sz="0" w:space="0" w:color="auto"/>
        <w:bottom w:val="none" w:sz="0" w:space="0" w:color="auto"/>
        <w:right w:val="none" w:sz="0" w:space="0" w:color="auto"/>
      </w:divBdr>
    </w:div>
    <w:div w:id="1930313321">
      <w:bodyDiv w:val="1"/>
      <w:marLeft w:val="0"/>
      <w:marRight w:val="0"/>
      <w:marTop w:val="0"/>
      <w:marBottom w:val="0"/>
      <w:divBdr>
        <w:top w:val="none" w:sz="0" w:space="0" w:color="auto"/>
        <w:left w:val="none" w:sz="0" w:space="0" w:color="auto"/>
        <w:bottom w:val="none" w:sz="0" w:space="0" w:color="auto"/>
        <w:right w:val="none" w:sz="0" w:space="0" w:color="auto"/>
      </w:divBdr>
    </w:div>
    <w:div w:id="1931234702">
      <w:bodyDiv w:val="1"/>
      <w:marLeft w:val="0"/>
      <w:marRight w:val="0"/>
      <w:marTop w:val="0"/>
      <w:marBottom w:val="0"/>
      <w:divBdr>
        <w:top w:val="none" w:sz="0" w:space="0" w:color="auto"/>
        <w:left w:val="none" w:sz="0" w:space="0" w:color="auto"/>
        <w:bottom w:val="none" w:sz="0" w:space="0" w:color="auto"/>
        <w:right w:val="none" w:sz="0" w:space="0" w:color="auto"/>
      </w:divBdr>
    </w:div>
    <w:div w:id="1931965171">
      <w:bodyDiv w:val="1"/>
      <w:marLeft w:val="0"/>
      <w:marRight w:val="0"/>
      <w:marTop w:val="0"/>
      <w:marBottom w:val="0"/>
      <w:divBdr>
        <w:top w:val="none" w:sz="0" w:space="0" w:color="auto"/>
        <w:left w:val="none" w:sz="0" w:space="0" w:color="auto"/>
        <w:bottom w:val="none" w:sz="0" w:space="0" w:color="auto"/>
        <w:right w:val="none" w:sz="0" w:space="0" w:color="auto"/>
      </w:divBdr>
    </w:div>
    <w:div w:id="1932817301">
      <w:bodyDiv w:val="1"/>
      <w:marLeft w:val="0"/>
      <w:marRight w:val="0"/>
      <w:marTop w:val="0"/>
      <w:marBottom w:val="0"/>
      <w:divBdr>
        <w:top w:val="none" w:sz="0" w:space="0" w:color="auto"/>
        <w:left w:val="none" w:sz="0" w:space="0" w:color="auto"/>
        <w:bottom w:val="none" w:sz="0" w:space="0" w:color="auto"/>
        <w:right w:val="none" w:sz="0" w:space="0" w:color="auto"/>
      </w:divBdr>
    </w:div>
    <w:div w:id="1947349199">
      <w:bodyDiv w:val="1"/>
      <w:marLeft w:val="0"/>
      <w:marRight w:val="0"/>
      <w:marTop w:val="0"/>
      <w:marBottom w:val="0"/>
      <w:divBdr>
        <w:top w:val="none" w:sz="0" w:space="0" w:color="auto"/>
        <w:left w:val="none" w:sz="0" w:space="0" w:color="auto"/>
        <w:bottom w:val="none" w:sz="0" w:space="0" w:color="auto"/>
        <w:right w:val="none" w:sz="0" w:space="0" w:color="auto"/>
      </w:divBdr>
    </w:div>
    <w:div w:id="1949465689">
      <w:bodyDiv w:val="1"/>
      <w:marLeft w:val="0"/>
      <w:marRight w:val="0"/>
      <w:marTop w:val="0"/>
      <w:marBottom w:val="0"/>
      <w:divBdr>
        <w:top w:val="none" w:sz="0" w:space="0" w:color="auto"/>
        <w:left w:val="none" w:sz="0" w:space="0" w:color="auto"/>
        <w:bottom w:val="none" w:sz="0" w:space="0" w:color="auto"/>
        <w:right w:val="none" w:sz="0" w:space="0" w:color="auto"/>
      </w:divBdr>
    </w:div>
    <w:div w:id="1959292960">
      <w:bodyDiv w:val="1"/>
      <w:marLeft w:val="0"/>
      <w:marRight w:val="0"/>
      <w:marTop w:val="0"/>
      <w:marBottom w:val="0"/>
      <w:divBdr>
        <w:top w:val="none" w:sz="0" w:space="0" w:color="auto"/>
        <w:left w:val="none" w:sz="0" w:space="0" w:color="auto"/>
        <w:bottom w:val="none" w:sz="0" w:space="0" w:color="auto"/>
        <w:right w:val="none" w:sz="0" w:space="0" w:color="auto"/>
      </w:divBdr>
    </w:div>
    <w:div w:id="1962221504">
      <w:bodyDiv w:val="1"/>
      <w:marLeft w:val="0"/>
      <w:marRight w:val="0"/>
      <w:marTop w:val="0"/>
      <w:marBottom w:val="0"/>
      <w:divBdr>
        <w:top w:val="none" w:sz="0" w:space="0" w:color="auto"/>
        <w:left w:val="none" w:sz="0" w:space="0" w:color="auto"/>
        <w:bottom w:val="none" w:sz="0" w:space="0" w:color="auto"/>
        <w:right w:val="none" w:sz="0" w:space="0" w:color="auto"/>
      </w:divBdr>
    </w:div>
    <w:div w:id="1962375243">
      <w:bodyDiv w:val="1"/>
      <w:marLeft w:val="0"/>
      <w:marRight w:val="0"/>
      <w:marTop w:val="0"/>
      <w:marBottom w:val="0"/>
      <w:divBdr>
        <w:top w:val="none" w:sz="0" w:space="0" w:color="auto"/>
        <w:left w:val="none" w:sz="0" w:space="0" w:color="auto"/>
        <w:bottom w:val="none" w:sz="0" w:space="0" w:color="auto"/>
        <w:right w:val="none" w:sz="0" w:space="0" w:color="auto"/>
      </w:divBdr>
    </w:div>
    <w:div w:id="1975216219">
      <w:bodyDiv w:val="1"/>
      <w:marLeft w:val="0"/>
      <w:marRight w:val="0"/>
      <w:marTop w:val="0"/>
      <w:marBottom w:val="0"/>
      <w:divBdr>
        <w:top w:val="none" w:sz="0" w:space="0" w:color="auto"/>
        <w:left w:val="none" w:sz="0" w:space="0" w:color="auto"/>
        <w:bottom w:val="none" w:sz="0" w:space="0" w:color="auto"/>
        <w:right w:val="none" w:sz="0" w:space="0" w:color="auto"/>
      </w:divBdr>
    </w:div>
    <w:div w:id="1978877453">
      <w:bodyDiv w:val="1"/>
      <w:marLeft w:val="0"/>
      <w:marRight w:val="0"/>
      <w:marTop w:val="0"/>
      <w:marBottom w:val="0"/>
      <w:divBdr>
        <w:top w:val="none" w:sz="0" w:space="0" w:color="auto"/>
        <w:left w:val="none" w:sz="0" w:space="0" w:color="auto"/>
        <w:bottom w:val="none" w:sz="0" w:space="0" w:color="auto"/>
        <w:right w:val="none" w:sz="0" w:space="0" w:color="auto"/>
      </w:divBdr>
    </w:div>
    <w:div w:id="1981382600">
      <w:bodyDiv w:val="1"/>
      <w:marLeft w:val="0"/>
      <w:marRight w:val="0"/>
      <w:marTop w:val="0"/>
      <w:marBottom w:val="0"/>
      <w:divBdr>
        <w:top w:val="none" w:sz="0" w:space="0" w:color="auto"/>
        <w:left w:val="none" w:sz="0" w:space="0" w:color="auto"/>
        <w:bottom w:val="none" w:sz="0" w:space="0" w:color="auto"/>
        <w:right w:val="none" w:sz="0" w:space="0" w:color="auto"/>
      </w:divBdr>
    </w:div>
    <w:div w:id="1982036435">
      <w:bodyDiv w:val="1"/>
      <w:marLeft w:val="0"/>
      <w:marRight w:val="0"/>
      <w:marTop w:val="0"/>
      <w:marBottom w:val="0"/>
      <w:divBdr>
        <w:top w:val="none" w:sz="0" w:space="0" w:color="auto"/>
        <w:left w:val="none" w:sz="0" w:space="0" w:color="auto"/>
        <w:bottom w:val="none" w:sz="0" w:space="0" w:color="auto"/>
        <w:right w:val="none" w:sz="0" w:space="0" w:color="auto"/>
      </w:divBdr>
    </w:div>
    <w:div w:id="1996180271">
      <w:bodyDiv w:val="1"/>
      <w:marLeft w:val="0"/>
      <w:marRight w:val="0"/>
      <w:marTop w:val="0"/>
      <w:marBottom w:val="0"/>
      <w:divBdr>
        <w:top w:val="none" w:sz="0" w:space="0" w:color="auto"/>
        <w:left w:val="none" w:sz="0" w:space="0" w:color="auto"/>
        <w:bottom w:val="none" w:sz="0" w:space="0" w:color="auto"/>
        <w:right w:val="none" w:sz="0" w:space="0" w:color="auto"/>
      </w:divBdr>
    </w:div>
    <w:div w:id="1998801062">
      <w:bodyDiv w:val="1"/>
      <w:marLeft w:val="0"/>
      <w:marRight w:val="0"/>
      <w:marTop w:val="0"/>
      <w:marBottom w:val="0"/>
      <w:divBdr>
        <w:top w:val="none" w:sz="0" w:space="0" w:color="auto"/>
        <w:left w:val="none" w:sz="0" w:space="0" w:color="auto"/>
        <w:bottom w:val="none" w:sz="0" w:space="0" w:color="auto"/>
        <w:right w:val="none" w:sz="0" w:space="0" w:color="auto"/>
      </w:divBdr>
    </w:div>
    <w:div w:id="2011906483">
      <w:bodyDiv w:val="1"/>
      <w:marLeft w:val="0"/>
      <w:marRight w:val="0"/>
      <w:marTop w:val="0"/>
      <w:marBottom w:val="0"/>
      <w:divBdr>
        <w:top w:val="none" w:sz="0" w:space="0" w:color="auto"/>
        <w:left w:val="none" w:sz="0" w:space="0" w:color="auto"/>
        <w:bottom w:val="none" w:sz="0" w:space="0" w:color="auto"/>
        <w:right w:val="none" w:sz="0" w:space="0" w:color="auto"/>
      </w:divBdr>
    </w:div>
    <w:div w:id="2014910413">
      <w:bodyDiv w:val="1"/>
      <w:marLeft w:val="0"/>
      <w:marRight w:val="0"/>
      <w:marTop w:val="0"/>
      <w:marBottom w:val="0"/>
      <w:divBdr>
        <w:top w:val="none" w:sz="0" w:space="0" w:color="auto"/>
        <w:left w:val="none" w:sz="0" w:space="0" w:color="auto"/>
        <w:bottom w:val="none" w:sz="0" w:space="0" w:color="auto"/>
        <w:right w:val="none" w:sz="0" w:space="0" w:color="auto"/>
      </w:divBdr>
    </w:div>
    <w:div w:id="2015566149">
      <w:bodyDiv w:val="1"/>
      <w:marLeft w:val="0"/>
      <w:marRight w:val="0"/>
      <w:marTop w:val="0"/>
      <w:marBottom w:val="0"/>
      <w:divBdr>
        <w:top w:val="none" w:sz="0" w:space="0" w:color="auto"/>
        <w:left w:val="none" w:sz="0" w:space="0" w:color="auto"/>
        <w:bottom w:val="none" w:sz="0" w:space="0" w:color="auto"/>
        <w:right w:val="none" w:sz="0" w:space="0" w:color="auto"/>
      </w:divBdr>
    </w:div>
    <w:div w:id="2017803959">
      <w:bodyDiv w:val="1"/>
      <w:marLeft w:val="0"/>
      <w:marRight w:val="0"/>
      <w:marTop w:val="0"/>
      <w:marBottom w:val="0"/>
      <w:divBdr>
        <w:top w:val="none" w:sz="0" w:space="0" w:color="auto"/>
        <w:left w:val="none" w:sz="0" w:space="0" w:color="auto"/>
        <w:bottom w:val="none" w:sz="0" w:space="0" w:color="auto"/>
        <w:right w:val="none" w:sz="0" w:space="0" w:color="auto"/>
      </w:divBdr>
    </w:div>
    <w:div w:id="2022121676">
      <w:bodyDiv w:val="1"/>
      <w:marLeft w:val="0"/>
      <w:marRight w:val="0"/>
      <w:marTop w:val="0"/>
      <w:marBottom w:val="0"/>
      <w:divBdr>
        <w:top w:val="none" w:sz="0" w:space="0" w:color="auto"/>
        <w:left w:val="none" w:sz="0" w:space="0" w:color="auto"/>
        <w:bottom w:val="none" w:sz="0" w:space="0" w:color="auto"/>
        <w:right w:val="none" w:sz="0" w:space="0" w:color="auto"/>
      </w:divBdr>
    </w:div>
    <w:div w:id="2024285092">
      <w:bodyDiv w:val="1"/>
      <w:marLeft w:val="0"/>
      <w:marRight w:val="0"/>
      <w:marTop w:val="0"/>
      <w:marBottom w:val="0"/>
      <w:divBdr>
        <w:top w:val="none" w:sz="0" w:space="0" w:color="auto"/>
        <w:left w:val="none" w:sz="0" w:space="0" w:color="auto"/>
        <w:bottom w:val="none" w:sz="0" w:space="0" w:color="auto"/>
        <w:right w:val="none" w:sz="0" w:space="0" w:color="auto"/>
      </w:divBdr>
    </w:div>
    <w:div w:id="2026859142">
      <w:bodyDiv w:val="1"/>
      <w:marLeft w:val="0"/>
      <w:marRight w:val="0"/>
      <w:marTop w:val="0"/>
      <w:marBottom w:val="0"/>
      <w:divBdr>
        <w:top w:val="none" w:sz="0" w:space="0" w:color="auto"/>
        <w:left w:val="none" w:sz="0" w:space="0" w:color="auto"/>
        <w:bottom w:val="none" w:sz="0" w:space="0" w:color="auto"/>
        <w:right w:val="none" w:sz="0" w:space="0" w:color="auto"/>
      </w:divBdr>
    </w:div>
    <w:div w:id="2028672608">
      <w:bodyDiv w:val="1"/>
      <w:marLeft w:val="0"/>
      <w:marRight w:val="0"/>
      <w:marTop w:val="0"/>
      <w:marBottom w:val="0"/>
      <w:divBdr>
        <w:top w:val="none" w:sz="0" w:space="0" w:color="auto"/>
        <w:left w:val="none" w:sz="0" w:space="0" w:color="auto"/>
        <w:bottom w:val="none" w:sz="0" w:space="0" w:color="auto"/>
        <w:right w:val="none" w:sz="0" w:space="0" w:color="auto"/>
      </w:divBdr>
    </w:div>
    <w:div w:id="2030909401">
      <w:bodyDiv w:val="1"/>
      <w:marLeft w:val="0"/>
      <w:marRight w:val="0"/>
      <w:marTop w:val="0"/>
      <w:marBottom w:val="0"/>
      <w:divBdr>
        <w:top w:val="none" w:sz="0" w:space="0" w:color="auto"/>
        <w:left w:val="none" w:sz="0" w:space="0" w:color="auto"/>
        <w:bottom w:val="none" w:sz="0" w:space="0" w:color="auto"/>
        <w:right w:val="none" w:sz="0" w:space="0" w:color="auto"/>
      </w:divBdr>
    </w:div>
    <w:div w:id="2031568243">
      <w:bodyDiv w:val="1"/>
      <w:marLeft w:val="0"/>
      <w:marRight w:val="0"/>
      <w:marTop w:val="0"/>
      <w:marBottom w:val="0"/>
      <w:divBdr>
        <w:top w:val="none" w:sz="0" w:space="0" w:color="auto"/>
        <w:left w:val="none" w:sz="0" w:space="0" w:color="auto"/>
        <w:bottom w:val="none" w:sz="0" w:space="0" w:color="auto"/>
        <w:right w:val="none" w:sz="0" w:space="0" w:color="auto"/>
      </w:divBdr>
    </w:div>
    <w:div w:id="2032410709">
      <w:bodyDiv w:val="1"/>
      <w:marLeft w:val="0"/>
      <w:marRight w:val="0"/>
      <w:marTop w:val="0"/>
      <w:marBottom w:val="0"/>
      <w:divBdr>
        <w:top w:val="none" w:sz="0" w:space="0" w:color="auto"/>
        <w:left w:val="none" w:sz="0" w:space="0" w:color="auto"/>
        <w:bottom w:val="none" w:sz="0" w:space="0" w:color="auto"/>
        <w:right w:val="none" w:sz="0" w:space="0" w:color="auto"/>
      </w:divBdr>
    </w:div>
    <w:div w:id="2032486821">
      <w:bodyDiv w:val="1"/>
      <w:marLeft w:val="0"/>
      <w:marRight w:val="0"/>
      <w:marTop w:val="0"/>
      <w:marBottom w:val="0"/>
      <w:divBdr>
        <w:top w:val="none" w:sz="0" w:space="0" w:color="auto"/>
        <w:left w:val="none" w:sz="0" w:space="0" w:color="auto"/>
        <w:bottom w:val="none" w:sz="0" w:space="0" w:color="auto"/>
        <w:right w:val="none" w:sz="0" w:space="0" w:color="auto"/>
      </w:divBdr>
    </w:div>
    <w:div w:id="2050060131">
      <w:bodyDiv w:val="1"/>
      <w:marLeft w:val="0"/>
      <w:marRight w:val="0"/>
      <w:marTop w:val="0"/>
      <w:marBottom w:val="0"/>
      <w:divBdr>
        <w:top w:val="none" w:sz="0" w:space="0" w:color="auto"/>
        <w:left w:val="none" w:sz="0" w:space="0" w:color="auto"/>
        <w:bottom w:val="none" w:sz="0" w:space="0" w:color="auto"/>
        <w:right w:val="none" w:sz="0" w:space="0" w:color="auto"/>
      </w:divBdr>
    </w:div>
    <w:div w:id="2050565471">
      <w:bodyDiv w:val="1"/>
      <w:marLeft w:val="0"/>
      <w:marRight w:val="0"/>
      <w:marTop w:val="0"/>
      <w:marBottom w:val="0"/>
      <w:divBdr>
        <w:top w:val="none" w:sz="0" w:space="0" w:color="auto"/>
        <w:left w:val="none" w:sz="0" w:space="0" w:color="auto"/>
        <w:bottom w:val="none" w:sz="0" w:space="0" w:color="auto"/>
        <w:right w:val="none" w:sz="0" w:space="0" w:color="auto"/>
      </w:divBdr>
    </w:div>
    <w:div w:id="2063670302">
      <w:bodyDiv w:val="1"/>
      <w:marLeft w:val="0"/>
      <w:marRight w:val="0"/>
      <w:marTop w:val="0"/>
      <w:marBottom w:val="0"/>
      <w:divBdr>
        <w:top w:val="none" w:sz="0" w:space="0" w:color="auto"/>
        <w:left w:val="none" w:sz="0" w:space="0" w:color="auto"/>
        <w:bottom w:val="none" w:sz="0" w:space="0" w:color="auto"/>
        <w:right w:val="none" w:sz="0" w:space="0" w:color="auto"/>
      </w:divBdr>
    </w:div>
    <w:div w:id="2064712220">
      <w:bodyDiv w:val="1"/>
      <w:marLeft w:val="0"/>
      <w:marRight w:val="0"/>
      <w:marTop w:val="0"/>
      <w:marBottom w:val="0"/>
      <w:divBdr>
        <w:top w:val="none" w:sz="0" w:space="0" w:color="auto"/>
        <w:left w:val="none" w:sz="0" w:space="0" w:color="auto"/>
        <w:bottom w:val="none" w:sz="0" w:space="0" w:color="auto"/>
        <w:right w:val="none" w:sz="0" w:space="0" w:color="auto"/>
      </w:divBdr>
    </w:div>
    <w:div w:id="2070569227">
      <w:bodyDiv w:val="1"/>
      <w:marLeft w:val="0"/>
      <w:marRight w:val="0"/>
      <w:marTop w:val="0"/>
      <w:marBottom w:val="0"/>
      <w:divBdr>
        <w:top w:val="none" w:sz="0" w:space="0" w:color="auto"/>
        <w:left w:val="none" w:sz="0" w:space="0" w:color="auto"/>
        <w:bottom w:val="none" w:sz="0" w:space="0" w:color="auto"/>
        <w:right w:val="none" w:sz="0" w:space="0" w:color="auto"/>
      </w:divBdr>
    </w:div>
    <w:div w:id="2072921763">
      <w:bodyDiv w:val="1"/>
      <w:marLeft w:val="0"/>
      <w:marRight w:val="0"/>
      <w:marTop w:val="0"/>
      <w:marBottom w:val="0"/>
      <w:divBdr>
        <w:top w:val="none" w:sz="0" w:space="0" w:color="auto"/>
        <w:left w:val="none" w:sz="0" w:space="0" w:color="auto"/>
        <w:bottom w:val="none" w:sz="0" w:space="0" w:color="auto"/>
        <w:right w:val="none" w:sz="0" w:space="0" w:color="auto"/>
      </w:divBdr>
    </w:div>
    <w:div w:id="2075807660">
      <w:bodyDiv w:val="1"/>
      <w:marLeft w:val="0"/>
      <w:marRight w:val="0"/>
      <w:marTop w:val="0"/>
      <w:marBottom w:val="0"/>
      <w:divBdr>
        <w:top w:val="none" w:sz="0" w:space="0" w:color="auto"/>
        <w:left w:val="none" w:sz="0" w:space="0" w:color="auto"/>
        <w:bottom w:val="none" w:sz="0" w:space="0" w:color="auto"/>
        <w:right w:val="none" w:sz="0" w:space="0" w:color="auto"/>
      </w:divBdr>
    </w:div>
    <w:div w:id="2076705576">
      <w:bodyDiv w:val="1"/>
      <w:marLeft w:val="0"/>
      <w:marRight w:val="0"/>
      <w:marTop w:val="0"/>
      <w:marBottom w:val="0"/>
      <w:divBdr>
        <w:top w:val="none" w:sz="0" w:space="0" w:color="auto"/>
        <w:left w:val="none" w:sz="0" w:space="0" w:color="auto"/>
        <w:bottom w:val="none" w:sz="0" w:space="0" w:color="auto"/>
        <w:right w:val="none" w:sz="0" w:space="0" w:color="auto"/>
      </w:divBdr>
    </w:div>
    <w:div w:id="2082948600">
      <w:bodyDiv w:val="1"/>
      <w:marLeft w:val="0"/>
      <w:marRight w:val="0"/>
      <w:marTop w:val="0"/>
      <w:marBottom w:val="0"/>
      <w:divBdr>
        <w:top w:val="none" w:sz="0" w:space="0" w:color="auto"/>
        <w:left w:val="none" w:sz="0" w:space="0" w:color="auto"/>
        <w:bottom w:val="none" w:sz="0" w:space="0" w:color="auto"/>
        <w:right w:val="none" w:sz="0" w:space="0" w:color="auto"/>
      </w:divBdr>
    </w:div>
    <w:div w:id="2088381038">
      <w:bodyDiv w:val="1"/>
      <w:marLeft w:val="0"/>
      <w:marRight w:val="0"/>
      <w:marTop w:val="0"/>
      <w:marBottom w:val="0"/>
      <w:divBdr>
        <w:top w:val="none" w:sz="0" w:space="0" w:color="auto"/>
        <w:left w:val="none" w:sz="0" w:space="0" w:color="auto"/>
        <w:bottom w:val="none" w:sz="0" w:space="0" w:color="auto"/>
        <w:right w:val="none" w:sz="0" w:space="0" w:color="auto"/>
      </w:divBdr>
    </w:div>
    <w:div w:id="2091081392">
      <w:bodyDiv w:val="1"/>
      <w:marLeft w:val="0"/>
      <w:marRight w:val="0"/>
      <w:marTop w:val="0"/>
      <w:marBottom w:val="0"/>
      <w:divBdr>
        <w:top w:val="none" w:sz="0" w:space="0" w:color="auto"/>
        <w:left w:val="none" w:sz="0" w:space="0" w:color="auto"/>
        <w:bottom w:val="none" w:sz="0" w:space="0" w:color="auto"/>
        <w:right w:val="none" w:sz="0" w:space="0" w:color="auto"/>
      </w:divBdr>
    </w:div>
    <w:div w:id="2092193043">
      <w:bodyDiv w:val="1"/>
      <w:marLeft w:val="0"/>
      <w:marRight w:val="0"/>
      <w:marTop w:val="0"/>
      <w:marBottom w:val="0"/>
      <w:divBdr>
        <w:top w:val="none" w:sz="0" w:space="0" w:color="auto"/>
        <w:left w:val="none" w:sz="0" w:space="0" w:color="auto"/>
        <w:bottom w:val="none" w:sz="0" w:space="0" w:color="auto"/>
        <w:right w:val="none" w:sz="0" w:space="0" w:color="auto"/>
      </w:divBdr>
    </w:div>
    <w:div w:id="2096438759">
      <w:bodyDiv w:val="1"/>
      <w:marLeft w:val="0"/>
      <w:marRight w:val="0"/>
      <w:marTop w:val="0"/>
      <w:marBottom w:val="0"/>
      <w:divBdr>
        <w:top w:val="none" w:sz="0" w:space="0" w:color="auto"/>
        <w:left w:val="none" w:sz="0" w:space="0" w:color="auto"/>
        <w:bottom w:val="none" w:sz="0" w:space="0" w:color="auto"/>
        <w:right w:val="none" w:sz="0" w:space="0" w:color="auto"/>
      </w:divBdr>
    </w:div>
    <w:div w:id="2097021392">
      <w:bodyDiv w:val="1"/>
      <w:marLeft w:val="0"/>
      <w:marRight w:val="0"/>
      <w:marTop w:val="0"/>
      <w:marBottom w:val="0"/>
      <w:divBdr>
        <w:top w:val="none" w:sz="0" w:space="0" w:color="auto"/>
        <w:left w:val="none" w:sz="0" w:space="0" w:color="auto"/>
        <w:bottom w:val="none" w:sz="0" w:space="0" w:color="auto"/>
        <w:right w:val="none" w:sz="0" w:space="0" w:color="auto"/>
      </w:divBdr>
    </w:div>
    <w:div w:id="2097359047">
      <w:bodyDiv w:val="1"/>
      <w:marLeft w:val="0"/>
      <w:marRight w:val="0"/>
      <w:marTop w:val="0"/>
      <w:marBottom w:val="0"/>
      <w:divBdr>
        <w:top w:val="none" w:sz="0" w:space="0" w:color="auto"/>
        <w:left w:val="none" w:sz="0" w:space="0" w:color="auto"/>
        <w:bottom w:val="none" w:sz="0" w:space="0" w:color="auto"/>
        <w:right w:val="none" w:sz="0" w:space="0" w:color="auto"/>
      </w:divBdr>
    </w:div>
    <w:div w:id="2109887639">
      <w:bodyDiv w:val="1"/>
      <w:marLeft w:val="0"/>
      <w:marRight w:val="0"/>
      <w:marTop w:val="0"/>
      <w:marBottom w:val="0"/>
      <w:divBdr>
        <w:top w:val="none" w:sz="0" w:space="0" w:color="auto"/>
        <w:left w:val="none" w:sz="0" w:space="0" w:color="auto"/>
        <w:bottom w:val="none" w:sz="0" w:space="0" w:color="auto"/>
        <w:right w:val="none" w:sz="0" w:space="0" w:color="auto"/>
      </w:divBdr>
    </w:div>
    <w:div w:id="2112971463">
      <w:bodyDiv w:val="1"/>
      <w:marLeft w:val="0"/>
      <w:marRight w:val="0"/>
      <w:marTop w:val="0"/>
      <w:marBottom w:val="0"/>
      <w:divBdr>
        <w:top w:val="none" w:sz="0" w:space="0" w:color="auto"/>
        <w:left w:val="none" w:sz="0" w:space="0" w:color="auto"/>
        <w:bottom w:val="none" w:sz="0" w:space="0" w:color="auto"/>
        <w:right w:val="none" w:sz="0" w:space="0" w:color="auto"/>
      </w:divBdr>
    </w:div>
    <w:div w:id="2121799743">
      <w:bodyDiv w:val="1"/>
      <w:marLeft w:val="0"/>
      <w:marRight w:val="0"/>
      <w:marTop w:val="0"/>
      <w:marBottom w:val="0"/>
      <w:divBdr>
        <w:top w:val="none" w:sz="0" w:space="0" w:color="auto"/>
        <w:left w:val="none" w:sz="0" w:space="0" w:color="auto"/>
        <w:bottom w:val="none" w:sz="0" w:space="0" w:color="auto"/>
        <w:right w:val="none" w:sz="0" w:space="0" w:color="auto"/>
      </w:divBdr>
    </w:div>
    <w:div w:id="2123258283">
      <w:bodyDiv w:val="1"/>
      <w:marLeft w:val="0"/>
      <w:marRight w:val="0"/>
      <w:marTop w:val="0"/>
      <w:marBottom w:val="0"/>
      <w:divBdr>
        <w:top w:val="none" w:sz="0" w:space="0" w:color="auto"/>
        <w:left w:val="none" w:sz="0" w:space="0" w:color="auto"/>
        <w:bottom w:val="none" w:sz="0" w:space="0" w:color="auto"/>
        <w:right w:val="none" w:sz="0" w:space="0" w:color="auto"/>
      </w:divBdr>
    </w:div>
    <w:div w:id="2125414952">
      <w:bodyDiv w:val="1"/>
      <w:marLeft w:val="0"/>
      <w:marRight w:val="0"/>
      <w:marTop w:val="0"/>
      <w:marBottom w:val="0"/>
      <w:divBdr>
        <w:top w:val="none" w:sz="0" w:space="0" w:color="auto"/>
        <w:left w:val="none" w:sz="0" w:space="0" w:color="auto"/>
        <w:bottom w:val="none" w:sz="0" w:space="0" w:color="auto"/>
        <w:right w:val="none" w:sz="0" w:space="0" w:color="auto"/>
      </w:divBdr>
    </w:div>
    <w:div w:id="2130664109">
      <w:bodyDiv w:val="1"/>
      <w:marLeft w:val="0"/>
      <w:marRight w:val="0"/>
      <w:marTop w:val="0"/>
      <w:marBottom w:val="0"/>
      <w:divBdr>
        <w:top w:val="none" w:sz="0" w:space="0" w:color="auto"/>
        <w:left w:val="none" w:sz="0" w:space="0" w:color="auto"/>
        <w:bottom w:val="none" w:sz="0" w:space="0" w:color="auto"/>
        <w:right w:val="none" w:sz="0" w:space="0" w:color="auto"/>
      </w:divBdr>
    </w:div>
    <w:div w:id="2136824911">
      <w:bodyDiv w:val="1"/>
      <w:marLeft w:val="0"/>
      <w:marRight w:val="0"/>
      <w:marTop w:val="0"/>
      <w:marBottom w:val="0"/>
      <w:divBdr>
        <w:top w:val="none" w:sz="0" w:space="0" w:color="auto"/>
        <w:left w:val="none" w:sz="0" w:space="0" w:color="auto"/>
        <w:bottom w:val="none" w:sz="0" w:space="0" w:color="auto"/>
        <w:right w:val="none" w:sz="0" w:space="0" w:color="auto"/>
      </w:divBdr>
    </w:div>
    <w:div w:id="2139950237">
      <w:bodyDiv w:val="1"/>
      <w:marLeft w:val="0"/>
      <w:marRight w:val="0"/>
      <w:marTop w:val="0"/>
      <w:marBottom w:val="0"/>
      <w:divBdr>
        <w:top w:val="none" w:sz="0" w:space="0" w:color="auto"/>
        <w:left w:val="none" w:sz="0" w:space="0" w:color="auto"/>
        <w:bottom w:val="none" w:sz="0" w:space="0" w:color="auto"/>
        <w:right w:val="none" w:sz="0" w:space="0" w:color="auto"/>
      </w:divBdr>
    </w:div>
    <w:div w:id="2143037787">
      <w:bodyDiv w:val="1"/>
      <w:marLeft w:val="0"/>
      <w:marRight w:val="0"/>
      <w:marTop w:val="0"/>
      <w:marBottom w:val="0"/>
      <w:divBdr>
        <w:top w:val="none" w:sz="0" w:space="0" w:color="auto"/>
        <w:left w:val="none" w:sz="0" w:space="0" w:color="auto"/>
        <w:bottom w:val="none" w:sz="0" w:space="0" w:color="auto"/>
        <w:right w:val="none" w:sz="0" w:space="0" w:color="auto"/>
      </w:divBdr>
    </w:div>
    <w:div w:id="2143769199">
      <w:bodyDiv w:val="1"/>
      <w:marLeft w:val="0"/>
      <w:marRight w:val="0"/>
      <w:marTop w:val="0"/>
      <w:marBottom w:val="0"/>
      <w:divBdr>
        <w:top w:val="none" w:sz="0" w:space="0" w:color="auto"/>
        <w:left w:val="none" w:sz="0" w:space="0" w:color="auto"/>
        <w:bottom w:val="none" w:sz="0" w:space="0" w:color="auto"/>
        <w:right w:val="none" w:sz="0" w:space="0" w:color="auto"/>
      </w:divBdr>
    </w:div>
    <w:div w:id="2145199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117" Type="http://schemas.openxmlformats.org/officeDocument/2006/relationships/header" Target="header1.xml"/><Relationship Id="rId21" Type="http://schemas.openxmlformats.org/officeDocument/2006/relationships/image" Target="media/image14.jpeg"/><Relationship Id="rId42" Type="http://schemas.openxmlformats.org/officeDocument/2006/relationships/image" Target="media/image30.wmf"/><Relationship Id="rId47" Type="http://schemas.openxmlformats.org/officeDocument/2006/relationships/oleObject" Target="embeddings/oleObject8.bin"/><Relationship Id="rId63" Type="http://schemas.openxmlformats.org/officeDocument/2006/relationships/image" Target="media/image40.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3.wmf"/><Relationship Id="rId112" Type="http://schemas.openxmlformats.org/officeDocument/2006/relationships/oleObject" Target="embeddings/oleObject41.bin"/><Relationship Id="rId16" Type="http://schemas.openxmlformats.org/officeDocument/2006/relationships/image" Target="media/image9.jpeg"/><Relationship Id="rId107" Type="http://schemas.openxmlformats.org/officeDocument/2006/relationships/image" Target="media/image62.wmf"/><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image" Target="media/image25.wmf"/><Relationship Id="rId37" Type="http://schemas.openxmlformats.org/officeDocument/2006/relationships/oleObject" Target="embeddings/oleObject3.bin"/><Relationship Id="rId40" Type="http://schemas.openxmlformats.org/officeDocument/2006/relationships/image" Target="media/image29.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oleObject" Target="embeddings/oleObject14.bin"/><Relationship Id="rId66" Type="http://schemas.openxmlformats.org/officeDocument/2006/relationships/oleObject" Target="embeddings/oleObject18.bin"/><Relationship Id="rId74" Type="http://schemas.openxmlformats.org/officeDocument/2006/relationships/oleObject" Target="embeddings/oleObject22.bin"/><Relationship Id="rId79" Type="http://schemas.openxmlformats.org/officeDocument/2006/relationships/image" Target="media/image48.wmf"/><Relationship Id="rId87" Type="http://schemas.openxmlformats.org/officeDocument/2006/relationships/image" Target="media/image52.wmf"/><Relationship Id="rId102" Type="http://schemas.openxmlformats.org/officeDocument/2006/relationships/oleObject" Target="embeddings/oleObject36.bin"/><Relationship Id="rId110" Type="http://schemas.openxmlformats.org/officeDocument/2006/relationships/oleObject" Target="embeddings/oleObject40.bin"/><Relationship Id="rId115" Type="http://schemas.openxmlformats.org/officeDocument/2006/relationships/image" Target="media/image66.wmf"/><Relationship Id="rId5" Type="http://schemas.openxmlformats.org/officeDocument/2006/relationships/webSettings" Target="webSettings.xml"/><Relationship Id="rId61" Type="http://schemas.openxmlformats.org/officeDocument/2006/relationships/image" Target="media/image39.wmf"/><Relationship Id="rId82" Type="http://schemas.openxmlformats.org/officeDocument/2006/relationships/oleObject" Target="embeddings/oleObject26.bin"/><Relationship Id="rId90" Type="http://schemas.openxmlformats.org/officeDocument/2006/relationships/oleObject" Target="embeddings/oleObject30.bin"/><Relationship Id="rId95" Type="http://schemas.openxmlformats.org/officeDocument/2006/relationships/image" Target="media/image56.wmf"/><Relationship Id="rId19" Type="http://schemas.openxmlformats.org/officeDocument/2006/relationships/image" Target="media/image1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33.wmf"/><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image" Target="media/image43.wmf"/><Relationship Id="rId77" Type="http://schemas.openxmlformats.org/officeDocument/2006/relationships/image" Target="media/image47.wmf"/><Relationship Id="rId100" Type="http://schemas.openxmlformats.org/officeDocument/2006/relationships/oleObject" Target="embeddings/oleObject35.bin"/><Relationship Id="rId105" Type="http://schemas.openxmlformats.org/officeDocument/2006/relationships/image" Target="media/image61.wmf"/><Relationship Id="rId113" Type="http://schemas.openxmlformats.org/officeDocument/2006/relationships/image" Target="media/image65.wmf"/><Relationship Id="rId118"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oleObject" Target="embeddings/oleObject10.bin"/><Relationship Id="rId72" Type="http://schemas.openxmlformats.org/officeDocument/2006/relationships/oleObject" Target="embeddings/oleObject21.bin"/><Relationship Id="rId80" Type="http://schemas.openxmlformats.org/officeDocument/2006/relationships/oleObject" Target="embeddings/oleObject25.bin"/><Relationship Id="rId85" Type="http://schemas.openxmlformats.org/officeDocument/2006/relationships/image" Target="media/image51.wmf"/><Relationship Id="rId93" Type="http://schemas.openxmlformats.org/officeDocument/2006/relationships/image" Target="media/image55.wmf"/><Relationship Id="rId98"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jpeg"/><Relationship Id="rId33" Type="http://schemas.openxmlformats.org/officeDocument/2006/relationships/oleObject" Target="embeddings/oleObject1.bin"/><Relationship Id="rId38" Type="http://schemas.openxmlformats.org/officeDocument/2006/relationships/image" Target="media/image28.wmf"/><Relationship Id="rId46" Type="http://schemas.openxmlformats.org/officeDocument/2006/relationships/image" Target="media/image32.wmf"/><Relationship Id="rId59" Type="http://schemas.openxmlformats.org/officeDocument/2006/relationships/image" Target="media/image38.wmf"/><Relationship Id="rId67" Type="http://schemas.openxmlformats.org/officeDocument/2006/relationships/image" Target="media/image42.wmf"/><Relationship Id="rId103" Type="http://schemas.openxmlformats.org/officeDocument/2006/relationships/image" Target="media/image60.wmf"/><Relationship Id="rId108" Type="http://schemas.openxmlformats.org/officeDocument/2006/relationships/oleObject" Target="embeddings/oleObject39.bin"/><Relationship Id="rId116" Type="http://schemas.openxmlformats.org/officeDocument/2006/relationships/oleObject" Target="embeddings/oleObject43.bin"/><Relationship Id="rId20" Type="http://schemas.openxmlformats.org/officeDocument/2006/relationships/image" Target="media/image13.jpeg"/><Relationship Id="rId41" Type="http://schemas.openxmlformats.org/officeDocument/2006/relationships/oleObject" Target="embeddings/oleObject5.bin"/><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oleObject" Target="embeddings/oleObject29.bin"/><Relationship Id="rId91" Type="http://schemas.openxmlformats.org/officeDocument/2006/relationships/image" Target="media/image54.wmf"/><Relationship Id="rId96" Type="http://schemas.openxmlformats.org/officeDocument/2006/relationships/oleObject" Target="embeddings/oleObject33.bin"/><Relationship Id="rId111" Type="http://schemas.openxmlformats.org/officeDocument/2006/relationships/image" Target="media/image6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7.wmf"/><Relationship Id="rId49" Type="http://schemas.openxmlformats.org/officeDocument/2006/relationships/oleObject" Target="embeddings/oleObject9.bin"/><Relationship Id="rId57" Type="http://schemas.openxmlformats.org/officeDocument/2006/relationships/image" Target="media/image37.wmf"/><Relationship Id="rId106" Type="http://schemas.openxmlformats.org/officeDocument/2006/relationships/oleObject" Target="embeddings/oleObject38.bin"/><Relationship Id="rId114" Type="http://schemas.openxmlformats.org/officeDocument/2006/relationships/oleObject" Target="embeddings/oleObject42.bin"/><Relationship Id="rId119" Type="http://schemas.openxmlformats.org/officeDocument/2006/relationships/fontTable" Target="fontTable.xml"/><Relationship Id="rId10" Type="http://schemas.openxmlformats.org/officeDocument/2006/relationships/image" Target="media/image3.jpeg"/><Relationship Id="rId31" Type="http://schemas.openxmlformats.org/officeDocument/2006/relationships/image" Target="media/image24.jpeg"/><Relationship Id="rId44" Type="http://schemas.openxmlformats.org/officeDocument/2006/relationships/image" Target="media/image31.wmf"/><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5.wmf"/><Relationship Id="rId78" Type="http://schemas.openxmlformats.org/officeDocument/2006/relationships/oleObject" Target="embeddings/oleObject24.bin"/><Relationship Id="rId81" Type="http://schemas.openxmlformats.org/officeDocument/2006/relationships/image" Target="media/image49.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image" Target="media/image58.wmf"/><Relationship Id="rId101" Type="http://schemas.openxmlformats.org/officeDocument/2006/relationships/image" Target="media/image59.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oleObject" Target="embeddings/oleObject4.bin"/><Relationship Id="rId109" Type="http://schemas.openxmlformats.org/officeDocument/2006/relationships/image" Target="media/image63.wmf"/><Relationship Id="rId34" Type="http://schemas.openxmlformats.org/officeDocument/2006/relationships/image" Target="media/image26.wmf"/><Relationship Id="rId50" Type="http://schemas.openxmlformats.org/officeDocument/2006/relationships/image" Target="media/image34.wmf"/><Relationship Id="rId55" Type="http://schemas.openxmlformats.org/officeDocument/2006/relationships/image" Target="media/image36.wmf"/><Relationship Id="rId76" Type="http://schemas.openxmlformats.org/officeDocument/2006/relationships/oleObject" Target="embeddings/oleObject23.bin"/><Relationship Id="rId97" Type="http://schemas.openxmlformats.org/officeDocument/2006/relationships/image" Target="media/image57.wmf"/><Relationship Id="rId104" Type="http://schemas.openxmlformats.org/officeDocument/2006/relationships/oleObject" Target="embeddings/oleObject37.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2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57C314C-C92C-492C-A67B-1A1B75CCF8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4</TotalTime>
  <Pages>63</Pages>
  <Words>13984</Words>
  <Characters>79710</Characters>
  <Application>Microsoft Office Word</Application>
  <DocSecurity>0</DocSecurity>
  <Lines>664</Lines>
  <Paragraphs>187</Paragraphs>
  <ScaleCrop>false</ScaleCrop>
  <HeadingPairs>
    <vt:vector size="2" baseType="variant">
      <vt:variant>
        <vt:lpstr>Title</vt:lpstr>
      </vt:variant>
      <vt:variant>
        <vt:i4>1</vt:i4>
      </vt:variant>
    </vt:vector>
  </HeadingPairs>
  <TitlesOfParts>
    <vt:vector size="1" baseType="lpstr">
      <vt:lpstr/>
    </vt:vector>
  </TitlesOfParts>
  <Company>picb</Company>
  <LinksUpToDate>false</LinksUpToDate>
  <CharactersWithSpaces>935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zouhang</cp:lastModifiedBy>
  <cp:revision>1121</cp:revision>
  <dcterms:created xsi:type="dcterms:W3CDTF">2015-04-09T11:55:00Z</dcterms:created>
  <dcterms:modified xsi:type="dcterms:W3CDTF">2015-05-04T06:50:00Z</dcterms:modified>
</cp:coreProperties>
</file>